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docProps/custom.xml" ContentType="application/vnd.openxmlformats-officedocument.custom-properties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5209B" w:rsidRDefault="0095209B" w:rsidP="0095209B">
      <w:pPr>
        <w:jc w:val="center"/>
        <w:rPr>
          <w:b/>
        </w:rPr>
      </w:pPr>
      <w:r>
        <w:rPr>
          <w:b/>
        </w:rPr>
        <w:t>Тест №1</w:t>
      </w:r>
    </w:p>
    <w:p w:rsidR="0095209B" w:rsidRDefault="0095209B" w:rsidP="0095209B">
      <w:pPr>
        <w:rPr>
          <w:b/>
        </w:rPr>
      </w:pPr>
    </w:p>
    <w:p w:rsidR="0095209B" w:rsidRPr="0093091F" w:rsidRDefault="0095209B" w:rsidP="0095209B">
      <w:pPr>
        <w:jc w:val="both"/>
      </w:pPr>
      <w:r w:rsidRPr="0093091F">
        <w:t>1. Как выглядит картина линий напряженности (сплошные линии) и эквипотенциальных поверхностей (пунктирные линии) неподвижного положительного точечного заряда?</w:t>
      </w: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171"/>
        <w:gridCol w:w="3420"/>
      </w:tblGrid>
      <w:tr w:rsidR="0095209B" w:rsidRPr="007E65F6" w:rsidTr="00D50A8C">
        <w:tc>
          <w:tcPr>
            <w:tcW w:w="3171" w:type="dxa"/>
          </w:tcPr>
          <w:p w:rsidR="0095209B" w:rsidRPr="007E65F6" w:rsidRDefault="0095209B" w:rsidP="00D75E59">
            <w:r w:rsidRPr="007E65F6">
              <w:t>1</w:t>
            </w:r>
            <w:r w:rsidRPr="007E65F6">
              <w:rPr>
                <w:noProof/>
              </w:rPr>
            </w:r>
            <w:r w:rsidR="00147269" w:rsidRPr="007E65F6">
              <w:pict>
                <v:group id="_x0000_s1046" style="width:116.4pt;height:118.45pt;mso-position-horizontal-relative:char;mso-position-vertical-relative:line" coordorigin="5991,8949" coordsize="2805,2805">
                  <v:group id="_x0000_s1047" style="position:absolute;left:7005;top:9984;width:756;height:756" coordorigin="4581,3580" coordsize="1080,1080">
                    <v:shapetype id="_x0000_t19" coordsize="21600,21600" o:spt="19" adj="-5898240,,,21600,21600" path="wr-21600,,21600,43200,,,21600,21600nfewr-21600,,21600,43200,,,21600,21600l,21600nsxe" filled="f">
                      <v:formulas>
                        <v:f eqn="val #2"/>
                        <v:f eqn="val #3"/>
                        <v:f eqn="val #4"/>
                      </v:formulas>
                      <v:path arrowok="t" o:extrusionok="f" gradientshapeok="t" o:connecttype="custom" o:connectlocs="0,0;21600,21600;0,21600"/>
                      <v:handles>
                        <v:h position="@2,#0" polar="@0,@1"/>
                        <v:h position="@2,#1" polar="@0,@1"/>
                      </v:handles>
                    </v:shapetype>
                    <v:shape id="_x0000_s1048" type="#_x0000_t19" style="position:absolute;left:5121;top:4120;width:540;height:540;flip:y">
                      <v:stroke endarrow="block"/>
                    </v:shape>
                    <v:shape id="_x0000_s1049" type="#_x0000_t19" style="position:absolute;left:5121;top:3580;width:540;height:540;rotation:90;flip:y">
                      <v:stroke endarrow="block"/>
                    </v:shape>
                    <v:shape id="_x0000_s1050" type="#_x0000_t19" style="position:absolute;left:4581;top:4120;width:540;height:540;rotation:-90;flip:y">
                      <v:stroke endarrow="block"/>
                    </v:shape>
                    <v:shape id="_x0000_s1051" type="#_x0000_t19" style="position:absolute;left:4581;top:3580;width:540;height:540;flip:x">
                      <v:stroke endarrow="block"/>
                    </v:shape>
                  </v:group>
                  <v:group id="_x0000_s1052" style="position:absolute;left:6660;top:9628;width:1440;height:1440" coordorigin="4581,3580" coordsize="1080,1080">
                    <v:shape id="_x0000_s1053" type="#_x0000_t19" style="position:absolute;left:5121;top:4120;width:540;height:540;flip:y">
                      <v:stroke endarrow="block"/>
                    </v:shape>
                    <v:shape id="_x0000_s1054" type="#_x0000_t19" style="position:absolute;left:5121;top:3580;width:540;height:540;rotation:90;flip:y">
                      <v:stroke endarrow="block"/>
                    </v:shape>
                    <v:shape id="_x0000_s1055" type="#_x0000_t19" style="position:absolute;left:4581;top:4120;width:540;height:540;rotation:-90;flip:y">
                      <v:stroke endarrow="block"/>
                    </v:shape>
                    <v:shape id="_x0000_s1056" type="#_x0000_t19" style="position:absolute;left:4581;top:3580;width:540;height:540;flip:x">
                      <v:stroke endarrow="block"/>
                    </v:shape>
                  </v:group>
                  <v:oval id="_x0000_s1057" style="position:absolute;left:7251;top:10209;width:287;height:286">
                    <v:textbox style="mso-next-textbox:#_x0000_s1057" inset="0,0,0,0">
                      <w:txbxContent>
                        <w:p w:rsidR="006474B8" w:rsidRPr="008E15DD" w:rsidRDefault="006474B8" w:rsidP="0095209B">
                          <w:pPr>
                            <w:jc w:val="center"/>
                            <w:rPr>
                              <w:sz w:val="22"/>
                              <w:szCs w:val="22"/>
                              <w:lang w:val="en-US"/>
                            </w:rPr>
                          </w:pPr>
                          <w:r w:rsidRPr="008E15DD">
                            <w:rPr>
                              <w:sz w:val="22"/>
                              <w:szCs w:val="22"/>
                              <w:lang w:val="en-US"/>
                            </w:rPr>
                            <w:t>+</w:t>
                          </w:r>
                        </w:p>
                      </w:txbxContent>
                    </v:textbox>
                  </v:oval>
                  <v:line id="_x0000_s1058" style="position:absolute;flip:y" from="7502,9351" to="8402,10251">
                    <v:stroke dashstyle="dash"/>
                  </v:line>
                  <v:line id="_x0000_s1059" style="position:absolute;flip:y" from="6381,10434" to="7281,11334">
                    <v:stroke dashstyle="dash"/>
                  </v:line>
                  <v:line id="_x0000_s1060" style="position:absolute;rotation:-90;flip:y" from="6381,9339" to="7281,10239">
                    <v:stroke dashstyle="dash"/>
                  </v:line>
                  <v:line id="_x0000_s1061" style="position:absolute;rotation:-90;flip:y" from="7491,10449" to="8391,11349">
                    <v:stroke dashstyle="dash"/>
                  </v:line>
                  <v:line id="_x0000_s1062" style="position:absolute" from="7536,10359" to="8796,10359">
                    <v:stroke dashstyle="dash"/>
                  </v:line>
                  <v:line id="_x0000_s1063" style="position:absolute" from="5991,10359" to="7251,10359">
                    <v:stroke dashstyle="dash"/>
                  </v:line>
                  <v:line id="_x0000_s1064" style="position:absolute;rotation:-90" from="6771,11124" to="8031,11124">
                    <v:stroke dashstyle="dash"/>
                  </v:line>
                  <v:line id="_x0000_s1065" style="position:absolute;rotation:-90" from="6756,9579" to="8016,9579">
                    <v:stroke dashstyle="dash"/>
                  </v:line>
                  <w10:wrap type="none"/>
                  <w10:anchorlock/>
                </v:group>
              </w:pict>
            </w:r>
          </w:p>
        </w:tc>
        <w:tc>
          <w:tcPr>
            <w:tcW w:w="3420" w:type="dxa"/>
          </w:tcPr>
          <w:p w:rsidR="0095209B" w:rsidRPr="007E65F6" w:rsidRDefault="0095209B" w:rsidP="00D75E59">
            <w:r w:rsidRPr="007E65F6">
              <w:t>2</w:t>
            </w:r>
            <w:r w:rsidRPr="007E65F6">
              <w:rPr>
                <w:noProof/>
              </w:rPr>
            </w:r>
            <w:r w:rsidR="00147269" w:rsidRPr="007E65F6">
              <w:pict>
                <v:group id="_x0000_s1026" style="width:121.95pt;height:118.75pt;mso-position-horizontal-relative:char;mso-position-vertical-relative:line" coordorigin="6201,11574" coordsize="2805,2805">
                  <v:group id="_x0000_s1027" style="position:absolute;left:7236;top:12609;width:756;height:756;flip:x" coordorigin="4581,3580" coordsize="1080,1080">
                    <v:shape id="_x0000_s1028" type="#_x0000_t19" style="position:absolute;left:5121;top:4120;width:540;height:540;flip:y">
                      <v:stroke endarrow="block"/>
                    </v:shape>
                    <v:shape id="_x0000_s1029" type="#_x0000_t19" style="position:absolute;left:5121;top:3580;width:540;height:540;rotation:90;flip:y">
                      <v:stroke endarrow="block"/>
                    </v:shape>
                    <v:shape id="_x0000_s1030" type="#_x0000_t19" style="position:absolute;left:4581;top:4120;width:540;height:540;rotation:-90;flip:y">
                      <v:stroke endarrow="block"/>
                    </v:shape>
                    <v:shape id="_x0000_s1031" type="#_x0000_t19" style="position:absolute;left:4581;top:3580;width:540;height:540;flip:x">
                      <v:stroke endarrow="block"/>
                    </v:shape>
                  </v:group>
                  <v:group id="_x0000_s1032" style="position:absolute;left:6897;top:12253;width:1440;height:1440;flip:x" coordorigin="4581,3580" coordsize="1080,1080">
                    <v:shape id="_x0000_s1033" type="#_x0000_t19" style="position:absolute;left:5121;top:4120;width:540;height:540;flip:y">
                      <v:stroke endarrow="block"/>
                    </v:shape>
                    <v:shape id="_x0000_s1034" type="#_x0000_t19" style="position:absolute;left:5121;top:3580;width:540;height:540;rotation:90;flip:y">
                      <v:stroke endarrow="block"/>
                    </v:shape>
                    <v:shape id="_x0000_s1035" type="#_x0000_t19" style="position:absolute;left:4581;top:4120;width:540;height:540;rotation:-90;flip:y">
                      <v:stroke endarrow="block"/>
                    </v:shape>
                    <v:shape id="_x0000_s1036" type="#_x0000_t19" style="position:absolute;left:4581;top:3580;width:540;height:540;flip:x">
                      <v:stroke endarrow="block"/>
                    </v:shape>
                  </v:group>
                  <v:oval id="_x0000_s1037" style="position:absolute;left:7474;top:12834;width:287;height:286;flip:x">
                    <v:textbox style="mso-next-textbox:#_x0000_s1037" inset="0,0,0,0">
                      <w:txbxContent>
                        <w:p w:rsidR="006474B8" w:rsidRPr="008E15DD" w:rsidRDefault="006474B8" w:rsidP="0095209B">
                          <w:pPr>
                            <w:jc w:val="center"/>
                            <w:rPr>
                              <w:sz w:val="22"/>
                              <w:szCs w:val="22"/>
                              <w:lang w:val="en-US"/>
                            </w:rPr>
                          </w:pPr>
                          <w:r w:rsidRPr="008E15DD">
                            <w:rPr>
                              <w:sz w:val="22"/>
                              <w:szCs w:val="22"/>
                              <w:lang w:val="en-US"/>
                            </w:rPr>
                            <w:t>+</w:t>
                          </w:r>
                        </w:p>
                      </w:txbxContent>
                    </v:textbox>
                  </v:oval>
                  <v:line id="_x0000_s1038" style="position:absolute;flip:x y" from="6595,11976" to="7495,12876">
                    <v:stroke dashstyle="dash"/>
                  </v:line>
                  <v:line id="_x0000_s1039" style="position:absolute;flip:x y" from="7716,13059" to="8616,13959">
                    <v:stroke dashstyle="dash"/>
                  </v:line>
                  <v:line id="_x0000_s1040" style="position:absolute;rotation:-90;flip:x y" from="7716,11964" to="8616,12864">
                    <v:stroke dashstyle="dash"/>
                  </v:line>
                  <v:line id="_x0000_s1041" style="position:absolute;rotation:-90;flip:x y" from="6606,13074" to="7506,13974">
                    <v:stroke dashstyle="dash"/>
                  </v:line>
                  <v:line id="_x0000_s1042" style="position:absolute;flip:x" from="6201,12984" to="7461,12984">
                    <v:stroke dashstyle="dash"/>
                  </v:line>
                  <v:line id="_x0000_s1043" style="position:absolute;flip:x" from="7746,12984" to="9006,12984">
                    <v:stroke dashstyle="dash"/>
                  </v:line>
                  <v:line id="_x0000_s1044" style="position:absolute;rotation:-90;flip:x" from="6966,13749" to="8226,13749">
                    <v:stroke dashstyle="dash"/>
                  </v:line>
                  <v:line id="_x0000_s1045" style="position:absolute;rotation:-90;flip:x" from="6981,12204" to="8241,12204">
                    <v:stroke dashstyle="dash"/>
                  </v:line>
                  <w10:wrap type="none"/>
                  <w10:anchorlock/>
                </v:group>
              </w:pict>
            </w:r>
          </w:p>
        </w:tc>
      </w:tr>
      <w:tr w:rsidR="0095209B" w:rsidRPr="007E65F6" w:rsidTr="00D50A8C">
        <w:tc>
          <w:tcPr>
            <w:tcW w:w="3171" w:type="dxa"/>
          </w:tcPr>
          <w:p w:rsidR="0095209B" w:rsidRPr="007E65F6" w:rsidRDefault="0095209B" w:rsidP="00D75E59">
            <w:r w:rsidRPr="007E65F6">
              <w:t>3</w:t>
            </w:r>
            <w:r w:rsidR="00687698">
              <w:rPr>
                <w:noProof/>
              </w:rPr>
              <w:drawing>
                <wp:inline distT="0" distB="0" distL="0" distR="0">
                  <wp:extent cx="1355725" cy="1409065"/>
                  <wp:effectExtent l="0" t="0" r="0" b="0"/>
                  <wp:docPr id="3" name="Рисунок 3" descr="7ot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7ot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55725" cy="14090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20" w:type="dxa"/>
          </w:tcPr>
          <w:p w:rsidR="0095209B" w:rsidRPr="007E65F6" w:rsidRDefault="0095209B" w:rsidP="00D75E59">
            <w:r w:rsidRPr="007E65F6">
              <w:t>4</w:t>
            </w:r>
            <w:r w:rsidR="00687698">
              <w:rPr>
                <w:noProof/>
              </w:rPr>
              <w:drawing>
                <wp:inline distT="0" distB="0" distL="0" distR="0">
                  <wp:extent cx="1355725" cy="1409065"/>
                  <wp:effectExtent l="0" t="0" r="0" b="0"/>
                  <wp:docPr id="4" name="Рисунок 4" descr="http://ido.tsu.ru/schools/physmat/data/res/elmag/tests/text/7ot1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http://ido.tsu.ru/schools/physmat/data/res/elmag/tests/text/7ot1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r:link="rId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55725" cy="14090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5209B" w:rsidRPr="00147269" w:rsidRDefault="0095209B" w:rsidP="0095209B">
      <w:pPr>
        <w:rPr>
          <w:b/>
          <w:sz w:val="20"/>
          <w:szCs w:val="20"/>
        </w:rPr>
      </w:pPr>
    </w:p>
    <w:p w:rsidR="0095209B" w:rsidRPr="0093091F" w:rsidRDefault="0095209B" w:rsidP="0095209B">
      <w:pPr>
        <w:jc w:val="both"/>
      </w:pPr>
      <w:r w:rsidRPr="0093091F">
        <w:t>2. Какое из физических утверждений является неправильным?</w:t>
      </w:r>
    </w:p>
    <w:p w:rsidR="0095209B" w:rsidRDefault="0095209B" w:rsidP="00A00205">
      <w:pPr>
        <w:numPr>
          <w:ilvl w:val="0"/>
          <w:numId w:val="1"/>
        </w:numPr>
        <w:tabs>
          <w:tab w:val="clear" w:pos="720"/>
        </w:tabs>
        <w:ind w:left="540"/>
        <w:jc w:val="both"/>
      </w:pPr>
      <w:r>
        <w:t>вектор напряженности электростатического поля в любой точке направлен по касательной к силовой линии</w:t>
      </w:r>
    </w:p>
    <w:p w:rsidR="0095209B" w:rsidRDefault="0095209B" w:rsidP="00A00205">
      <w:pPr>
        <w:numPr>
          <w:ilvl w:val="0"/>
          <w:numId w:val="1"/>
        </w:numPr>
        <w:tabs>
          <w:tab w:val="clear" w:pos="720"/>
        </w:tabs>
        <w:ind w:left="540"/>
        <w:jc w:val="both"/>
      </w:pPr>
      <w:r>
        <w:t>в однородном электрическом поле силовые линии параллельны друг другу</w:t>
      </w:r>
    </w:p>
    <w:p w:rsidR="0095209B" w:rsidRDefault="0095209B" w:rsidP="00A00205">
      <w:pPr>
        <w:numPr>
          <w:ilvl w:val="0"/>
          <w:numId w:val="1"/>
        </w:numPr>
        <w:tabs>
          <w:tab w:val="clear" w:pos="720"/>
        </w:tabs>
        <w:ind w:left="540"/>
        <w:jc w:val="both"/>
      </w:pPr>
      <w:proofErr w:type="gramStart"/>
      <w:r>
        <w:t>потенциал и напряженность электростатического поля связаны между собой</w:t>
      </w:r>
      <w:proofErr w:type="gramEnd"/>
    </w:p>
    <w:p w:rsidR="00E61C9B" w:rsidRDefault="00E61C9B" w:rsidP="00A00205">
      <w:pPr>
        <w:numPr>
          <w:ilvl w:val="0"/>
          <w:numId w:val="1"/>
        </w:numPr>
        <w:tabs>
          <w:tab w:val="clear" w:pos="720"/>
        </w:tabs>
        <w:ind w:left="540"/>
        <w:jc w:val="both"/>
      </w:pPr>
      <w:r>
        <w:t>потенциал - силовая характеристика электростатического поля</w:t>
      </w:r>
    </w:p>
    <w:p w:rsidR="00611670" w:rsidRPr="00147269" w:rsidRDefault="00611670">
      <w:pPr>
        <w:rPr>
          <w:sz w:val="20"/>
          <w:szCs w:val="20"/>
        </w:rPr>
      </w:pPr>
    </w:p>
    <w:p w:rsidR="0095209B" w:rsidRPr="0093091F" w:rsidRDefault="0095209B" w:rsidP="0095209B">
      <w:pPr>
        <w:jc w:val="both"/>
      </w:pPr>
      <w:r w:rsidRPr="0093091F">
        <w:t>3. Как изменится энергия конденсатора, если удвоить заряд на каждой пластине?</w:t>
      </w:r>
    </w:p>
    <w:tbl>
      <w:tblPr>
        <w:tblW w:w="0" w:type="auto"/>
        <w:tblInd w:w="288" w:type="dxa"/>
        <w:tblLook w:val="01E0"/>
      </w:tblPr>
      <w:tblGrid>
        <w:gridCol w:w="2880"/>
        <w:gridCol w:w="3240"/>
      </w:tblGrid>
      <w:tr w:rsidR="0095209B" w:rsidRPr="00E5704F" w:rsidTr="00D50A8C">
        <w:tc>
          <w:tcPr>
            <w:tcW w:w="2880" w:type="dxa"/>
          </w:tcPr>
          <w:p w:rsidR="0095209B" w:rsidRPr="00E5704F" w:rsidRDefault="0095209B" w:rsidP="00D50A8C">
            <w:pPr>
              <w:numPr>
                <w:ilvl w:val="0"/>
                <w:numId w:val="2"/>
              </w:numPr>
              <w:tabs>
                <w:tab w:val="clear" w:pos="720"/>
              </w:tabs>
              <w:ind w:left="360"/>
            </w:pPr>
            <w:r w:rsidRPr="00E5704F">
              <w:t>увеличится в 2 раза</w:t>
            </w:r>
          </w:p>
        </w:tc>
        <w:tc>
          <w:tcPr>
            <w:tcW w:w="3240" w:type="dxa"/>
          </w:tcPr>
          <w:p w:rsidR="0095209B" w:rsidRPr="00E5704F" w:rsidRDefault="00237953" w:rsidP="00D50A8C">
            <w:pPr>
              <w:numPr>
                <w:ilvl w:val="0"/>
                <w:numId w:val="2"/>
              </w:numPr>
              <w:tabs>
                <w:tab w:val="clear" w:pos="720"/>
              </w:tabs>
              <w:ind w:left="360"/>
            </w:pPr>
            <w:r w:rsidRPr="00E5704F">
              <w:t>не изменится</w:t>
            </w:r>
          </w:p>
        </w:tc>
      </w:tr>
      <w:tr w:rsidR="0095209B" w:rsidRPr="00E5704F" w:rsidTr="00D50A8C">
        <w:tc>
          <w:tcPr>
            <w:tcW w:w="2880" w:type="dxa"/>
          </w:tcPr>
          <w:p w:rsidR="0095209B" w:rsidRPr="00E5704F" w:rsidRDefault="00E61C9B" w:rsidP="00D50A8C">
            <w:pPr>
              <w:numPr>
                <w:ilvl w:val="0"/>
                <w:numId w:val="2"/>
              </w:numPr>
              <w:tabs>
                <w:tab w:val="clear" w:pos="720"/>
              </w:tabs>
              <w:ind w:left="360"/>
            </w:pPr>
            <w:r w:rsidRPr="00E5704F">
              <w:t>увеличится в 8 раз</w:t>
            </w:r>
          </w:p>
        </w:tc>
        <w:tc>
          <w:tcPr>
            <w:tcW w:w="3240" w:type="dxa"/>
          </w:tcPr>
          <w:p w:rsidR="0095209B" w:rsidRPr="00E5704F" w:rsidRDefault="00E61C9B" w:rsidP="00D50A8C">
            <w:pPr>
              <w:numPr>
                <w:ilvl w:val="0"/>
                <w:numId w:val="2"/>
              </w:numPr>
              <w:tabs>
                <w:tab w:val="clear" w:pos="720"/>
              </w:tabs>
              <w:ind w:left="360"/>
            </w:pPr>
            <w:r w:rsidRPr="00E5704F">
              <w:t xml:space="preserve">увеличится в 4 раза </w:t>
            </w:r>
          </w:p>
        </w:tc>
      </w:tr>
    </w:tbl>
    <w:p w:rsidR="0095209B" w:rsidRPr="00147269" w:rsidRDefault="00687698">
      <w:pPr>
        <w:rPr>
          <w:sz w:val="20"/>
          <w:szCs w:val="20"/>
        </w:rPr>
      </w:pPr>
      <w:r>
        <w:rPr>
          <w:b/>
          <w:noProof/>
          <w:sz w:val="20"/>
          <w:szCs w:val="20"/>
        </w:rPr>
        <w:drawing>
          <wp:anchor distT="0" distB="0" distL="114300" distR="114300" simplePos="0" relativeHeight="251629568" behindDoc="0" locked="0" layoutInCell="1" allowOverlap="1">
            <wp:simplePos x="0" y="0"/>
            <wp:positionH relativeFrom="column">
              <wp:posOffset>4600575</wp:posOffset>
            </wp:positionH>
            <wp:positionV relativeFrom="paragraph">
              <wp:posOffset>104140</wp:posOffset>
            </wp:positionV>
            <wp:extent cx="1685925" cy="1590675"/>
            <wp:effectExtent l="0" t="0" r="9525" b="0"/>
            <wp:wrapSquare wrapText="bothSides"/>
            <wp:docPr id="84" name="Рисунок 84" descr="http://ido.tsu.ru/schools/physmat/data/res/elmag/tests/text/for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http://ido.tsu.ru/schools/physmat/data/res/elmag/tests/text/for2.gif"/>
                    <pic:cNvPicPr>
                      <a:picLocks noChangeAspect="1" noChangeArrowheads="1"/>
                    </pic:cNvPicPr>
                  </pic:nvPicPr>
                  <pic:blipFill>
                    <a:blip r:embed="rId8" r:link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1590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37992" w:rsidRPr="0093091F" w:rsidRDefault="00637992" w:rsidP="00637992">
      <w:r w:rsidRPr="0093091F">
        <w:t>4. Заряды +</w:t>
      </w:r>
      <w:r w:rsidRPr="0093091F">
        <w:rPr>
          <w:i/>
          <w:lang w:val="en-US"/>
        </w:rPr>
        <w:t>Q</w:t>
      </w:r>
      <w:r w:rsidRPr="0093091F">
        <w:t>, –</w:t>
      </w:r>
      <w:r w:rsidRPr="0093091F">
        <w:rPr>
          <w:i/>
          <w:lang w:val="en-US"/>
        </w:rPr>
        <w:t>Q</w:t>
      </w:r>
      <w:r w:rsidRPr="0093091F">
        <w:t>, +</w:t>
      </w:r>
      <w:r w:rsidRPr="0093091F">
        <w:rPr>
          <w:i/>
          <w:lang w:val="en-US"/>
        </w:rPr>
        <w:t>q</w:t>
      </w:r>
      <w:r w:rsidRPr="0093091F">
        <w:rPr>
          <w:i/>
        </w:rPr>
        <w:t xml:space="preserve"> </w:t>
      </w:r>
      <w:r w:rsidRPr="0093091F">
        <w:t xml:space="preserve">расположены в узлах правильного треугольника со стороной </w:t>
      </w:r>
      <w:r w:rsidRPr="0093091F">
        <w:rPr>
          <w:i/>
          <w:lang w:val="en-US"/>
        </w:rPr>
        <w:t>a</w:t>
      </w:r>
      <w:r w:rsidRPr="0093091F">
        <w:t>. Каково направление силы, действующей на заряд +</w:t>
      </w:r>
      <w:r w:rsidRPr="0093091F">
        <w:rPr>
          <w:i/>
          <w:lang w:val="en-US"/>
        </w:rPr>
        <w:t>q</w:t>
      </w:r>
      <w:r w:rsidRPr="0093091F">
        <w:t>? Укажите номер вектора.</w:t>
      </w:r>
    </w:p>
    <w:p w:rsidR="00637992" w:rsidRPr="00147269" w:rsidRDefault="00637992" w:rsidP="000D74E8">
      <w:pPr>
        <w:rPr>
          <w:sz w:val="20"/>
          <w:szCs w:val="20"/>
        </w:rPr>
      </w:pPr>
    </w:p>
    <w:p w:rsidR="000D74E8" w:rsidRPr="0093091F" w:rsidRDefault="000D74E8" w:rsidP="000D74E8">
      <w:r w:rsidRPr="0093091F">
        <w:t>5. От каких величин не зависит сопротивление проводника?</w:t>
      </w:r>
    </w:p>
    <w:tbl>
      <w:tblPr>
        <w:tblW w:w="0" w:type="auto"/>
        <w:tblInd w:w="288" w:type="dxa"/>
        <w:tblLook w:val="01E0"/>
      </w:tblPr>
      <w:tblGrid>
        <w:gridCol w:w="2160"/>
        <w:gridCol w:w="4140"/>
      </w:tblGrid>
      <w:tr w:rsidR="000D74E8" w:rsidRPr="000D74E8" w:rsidTr="00D50A8C">
        <w:tc>
          <w:tcPr>
            <w:tcW w:w="2160" w:type="dxa"/>
          </w:tcPr>
          <w:p w:rsidR="000D74E8" w:rsidRPr="000D74E8" w:rsidRDefault="000F58D5" w:rsidP="00D50A8C">
            <w:pPr>
              <w:numPr>
                <w:ilvl w:val="0"/>
                <w:numId w:val="12"/>
              </w:numPr>
              <w:tabs>
                <w:tab w:val="clear" w:pos="720"/>
              </w:tabs>
              <w:ind w:left="360"/>
            </w:pPr>
            <w:r w:rsidRPr="000D74E8">
              <w:t>от материала</w:t>
            </w:r>
            <w:r>
              <w:t xml:space="preserve"> </w:t>
            </w:r>
          </w:p>
        </w:tc>
        <w:tc>
          <w:tcPr>
            <w:tcW w:w="4140" w:type="dxa"/>
          </w:tcPr>
          <w:p w:rsidR="000D74E8" w:rsidRPr="000D74E8" w:rsidRDefault="000F58D5" w:rsidP="00D50A8C">
            <w:pPr>
              <w:numPr>
                <w:ilvl w:val="0"/>
                <w:numId w:val="12"/>
              </w:numPr>
              <w:tabs>
                <w:tab w:val="clear" w:pos="720"/>
              </w:tabs>
              <w:ind w:left="360"/>
            </w:pPr>
            <w:r>
              <w:t>от силы тока</w:t>
            </w:r>
            <w:r w:rsidRPr="000D74E8">
              <w:t xml:space="preserve"> </w:t>
            </w:r>
            <w:r>
              <w:t>в</w:t>
            </w:r>
            <w:r w:rsidRPr="000D74E8">
              <w:t xml:space="preserve"> проводник</w:t>
            </w:r>
            <w:r>
              <w:t>е</w:t>
            </w:r>
          </w:p>
        </w:tc>
      </w:tr>
      <w:tr w:rsidR="000D74E8" w:rsidRPr="000D74E8" w:rsidTr="00D50A8C">
        <w:tc>
          <w:tcPr>
            <w:tcW w:w="2160" w:type="dxa"/>
          </w:tcPr>
          <w:p w:rsidR="000D74E8" w:rsidRPr="000D74E8" w:rsidRDefault="000F58D5" w:rsidP="00D50A8C">
            <w:pPr>
              <w:numPr>
                <w:ilvl w:val="0"/>
                <w:numId w:val="12"/>
              </w:numPr>
              <w:tabs>
                <w:tab w:val="clear" w:pos="720"/>
              </w:tabs>
              <w:ind w:left="360"/>
            </w:pPr>
            <w:r w:rsidRPr="000D74E8">
              <w:t xml:space="preserve">от длины </w:t>
            </w:r>
          </w:p>
        </w:tc>
        <w:tc>
          <w:tcPr>
            <w:tcW w:w="4140" w:type="dxa"/>
          </w:tcPr>
          <w:p w:rsidR="000D74E8" w:rsidRPr="000D74E8" w:rsidRDefault="000F58D5" w:rsidP="00D50A8C">
            <w:pPr>
              <w:numPr>
                <w:ilvl w:val="0"/>
                <w:numId w:val="12"/>
              </w:numPr>
              <w:tabs>
                <w:tab w:val="clear" w:pos="720"/>
              </w:tabs>
              <w:ind w:left="360"/>
            </w:pPr>
            <w:r w:rsidRPr="000D74E8">
              <w:t>от площади поперечного сечения</w:t>
            </w:r>
          </w:p>
        </w:tc>
      </w:tr>
    </w:tbl>
    <w:p w:rsidR="00184A2B" w:rsidRDefault="00184A2B" w:rsidP="00184A2B"/>
    <w:p w:rsidR="00184A2B" w:rsidRPr="00A80B3C" w:rsidRDefault="00184A2B" w:rsidP="00184A2B">
      <w:r w:rsidRPr="00A80B3C">
        <w:t>6. Кус</w:t>
      </w:r>
      <w:r>
        <w:t>о</w:t>
      </w:r>
      <w:r w:rsidRPr="00A80B3C">
        <w:t xml:space="preserve">к проволоки </w:t>
      </w:r>
      <w:r>
        <w:t xml:space="preserve">разрезали </w:t>
      </w:r>
      <w:r w:rsidRPr="00A80B3C">
        <w:t>по</w:t>
      </w:r>
      <w:r>
        <w:t>полам</w:t>
      </w:r>
      <w:r w:rsidRPr="00A80B3C">
        <w:t xml:space="preserve"> </w:t>
      </w:r>
      <w:r>
        <w:t xml:space="preserve">и, полученные отрезки соединили параллельно. </w:t>
      </w:r>
      <w:r w:rsidRPr="00A80B3C">
        <w:t>Как изменилось сопротивление проволоки?</w:t>
      </w:r>
    </w:p>
    <w:p w:rsidR="00184A2B" w:rsidRDefault="00184A2B" w:rsidP="00184A2B">
      <w:pPr>
        <w:tabs>
          <w:tab w:val="left" w:pos="3060"/>
        </w:tabs>
        <w:ind w:left="180"/>
      </w:pPr>
      <w:r>
        <w:t xml:space="preserve">1. уменьшилось в 4 раза </w:t>
      </w:r>
      <w:r>
        <w:tab/>
        <w:t>2. увеличилось в 2 раза</w:t>
      </w:r>
    </w:p>
    <w:p w:rsidR="00184A2B" w:rsidRDefault="00184A2B" w:rsidP="00184A2B">
      <w:pPr>
        <w:tabs>
          <w:tab w:val="left" w:pos="3060"/>
        </w:tabs>
        <w:ind w:left="180"/>
      </w:pPr>
      <w:r>
        <w:t>3. уменьшилось в 2 раза</w:t>
      </w:r>
      <w:r>
        <w:tab/>
        <w:t xml:space="preserve">4. не изменилось </w:t>
      </w:r>
    </w:p>
    <w:p w:rsidR="000D74E8" w:rsidRPr="00147269" w:rsidRDefault="000D74E8" w:rsidP="000D74E8">
      <w:pPr>
        <w:rPr>
          <w:sz w:val="20"/>
          <w:szCs w:val="20"/>
        </w:rPr>
      </w:pPr>
    </w:p>
    <w:p w:rsidR="00620F2B" w:rsidRPr="00B17E1D" w:rsidRDefault="00620F2B" w:rsidP="00620F2B">
      <w:r w:rsidRPr="00B17E1D">
        <w:t>7. Электродвижущая сила элемента равна 1,6</w:t>
      </w:r>
      <w:proofErr w:type="gramStart"/>
      <w:r w:rsidRPr="00B17E1D">
        <w:t xml:space="preserve"> В</w:t>
      </w:r>
      <w:proofErr w:type="gramEnd"/>
      <w:r w:rsidRPr="00B17E1D">
        <w:t>, его внутреннее сопротивление - 0,5 Ом. Сила тока в цепи - 2,4 А. Чему равен ток короткого замыкания?</w:t>
      </w:r>
    </w:p>
    <w:tbl>
      <w:tblPr>
        <w:tblW w:w="0" w:type="auto"/>
        <w:tblInd w:w="288" w:type="dxa"/>
        <w:tblLook w:val="01E0"/>
      </w:tblPr>
      <w:tblGrid>
        <w:gridCol w:w="2302"/>
        <w:gridCol w:w="2303"/>
        <w:gridCol w:w="2303"/>
        <w:gridCol w:w="2303"/>
      </w:tblGrid>
      <w:tr w:rsidR="00620F2B" w:rsidRPr="00E64E2B" w:rsidTr="00D50A8C">
        <w:tc>
          <w:tcPr>
            <w:tcW w:w="2302" w:type="dxa"/>
          </w:tcPr>
          <w:p w:rsidR="00620F2B" w:rsidRPr="00E64E2B" w:rsidRDefault="00237953" w:rsidP="001060AA">
            <w:pPr>
              <w:numPr>
                <w:ilvl w:val="0"/>
                <w:numId w:val="14"/>
              </w:numPr>
              <w:ind w:left="360"/>
            </w:pPr>
            <w:r w:rsidRPr="00E64E2B">
              <w:t>I = 0</w:t>
            </w:r>
          </w:p>
        </w:tc>
        <w:tc>
          <w:tcPr>
            <w:tcW w:w="2303" w:type="dxa"/>
          </w:tcPr>
          <w:p w:rsidR="00620F2B" w:rsidRPr="00E64E2B" w:rsidRDefault="00E61C9B" w:rsidP="001060AA">
            <w:pPr>
              <w:numPr>
                <w:ilvl w:val="0"/>
                <w:numId w:val="14"/>
              </w:numPr>
              <w:ind w:left="360"/>
            </w:pPr>
            <w:r w:rsidRPr="00E64E2B">
              <w:t xml:space="preserve">I = </w:t>
            </w:r>
            <w:smartTag w:uri="urn:schemas-microsoft-com:office:smarttags" w:element="metricconverter">
              <w:smartTagPr>
                <w:attr w:name="ProductID" w:val="3,2 A"/>
              </w:smartTagPr>
              <w:r w:rsidRPr="00E64E2B">
                <w:t>3,2 A</w:t>
              </w:r>
            </w:smartTag>
            <w:r w:rsidRPr="00E64E2B">
              <w:t xml:space="preserve"> </w:t>
            </w:r>
          </w:p>
        </w:tc>
        <w:tc>
          <w:tcPr>
            <w:tcW w:w="2303" w:type="dxa"/>
          </w:tcPr>
          <w:p w:rsidR="00620F2B" w:rsidRPr="00E64E2B" w:rsidRDefault="00620F2B" w:rsidP="001060AA">
            <w:pPr>
              <w:numPr>
                <w:ilvl w:val="0"/>
                <w:numId w:val="14"/>
              </w:numPr>
              <w:ind w:left="360"/>
            </w:pPr>
            <w:r w:rsidRPr="00E64E2B">
              <w:t xml:space="preserve">I = </w:t>
            </w:r>
            <w:smartTag w:uri="urn:schemas-microsoft-com:office:smarttags" w:element="metricconverter">
              <w:smartTagPr>
                <w:attr w:name="ProductID" w:val="0,8 A"/>
              </w:smartTagPr>
              <w:r w:rsidRPr="00E64E2B">
                <w:t>0,8 A</w:t>
              </w:r>
            </w:smartTag>
          </w:p>
        </w:tc>
        <w:tc>
          <w:tcPr>
            <w:tcW w:w="2303" w:type="dxa"/>
          </w:tcPr>
          <w:p w:rsidR="00620F2B" w:rsidRPr="00E64E2B" w:rsidRDefault="00E61C9B" w:rsidP="001060AA">
            <w:pPr>
              <w:numPr>
                <w:ilvl w:val="0"/>
                <w:numId w:val="14"/>
              </w:numPr>
              <w:ind w:left="360"/>
            </w:pPr>
            <w:r w:rsidRPr="00E64E2B">
              <w:t xml:space="preserve">I = </w:t>
            </w:r>
            <w:smartTag w:uri="urn:schemas-microsoft-com:office:smarttags" w:element="metricconverter">
              <w:smartTagPr>
                <w:attr w:name="ProductID" w:val="1,2 A"/>
              </w:smartTagPr>
              <w:r w:rsidRPr="00E64E2B">
                <w:t>1,2 A</w:t>
              </w:r>
            </w:smartTag>
          </w:p>
        </w:tc>
      </w:tr>
    </w:tbl>
    <w:p w:rsidR="00B17E1D" w:rsidRDefault="00B17E1D" w:rsidP="00932245">
      <w:pPr>
        <w:ind w:right="-5"/>
      </w:pPr>
    </w:p>
    <w:p w:rsidR="00932245" w:rsidRPr="00B17E1D" w:rsidRDefault="00B17E1D" w:rsidP="00932245">
      <w:pPr>
        <w:ind w:right="-5"/>
      </w:pPr>
      <w:r w:rsidRPr="00B17E1D"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746" type="#_x0000_t202" style="position:absolute;margin-left:378pt;margin-top:18pt;width:63pt;height:27pt;z-index:251666432" stroked="f">
            <v:textbox>
              <w:txbxContent>
                <w:p w:rsidR="006474B8" w:rsidRPr="00B17E1D" w:rsidRDefault="006474B8">
                  <w:pPr>
                    <w:rPr>
                      <w:b/>
                      <w:sz w:val="36"/>
                      <w:szCs w:val="36"/>
                    </w:rPr>
                  </w:pPr>
                  <w:r w:rsidRPr="00B17E1D">
                    <w:rPr>
                      <w:b/>
                      <w:sz w:val="36"/>
                      <w:szCs w:val="36"/>
                    </w:rPr>
                    <w:sym w:font="Symbol" w:char="F0C4"/>
                  </w:r>
                  <w:r w:rsidRPr="00B17E1D">
                    <w:rPr>
                      <w:b/>
                      <w:sz w:val="36"/>
                      <w:szCs w:val="36"/>
                    </w:rPr>
                    <w:t xml:space="preserve">    </w:t>
                  </w:r>
                  <w:r w:rsidRPr="00B17E1D">
                    <w:rPr>
                      <w:b/>
                      <w:sz w:val="36"/>
                      <w:szCs w:val="36"/>
                    </w:rPr>
                    <w:sym w:font="Symbol" w:char="F0D7"/>
                  </w:r>
                  <w:r w:rsidRPr="00B17E1D">
                    <w:t>С</w:t>
                  </w:r>
                </w:p>
              </w:txbxContent>
            </v:textbox>
          </v:shape>
        </w:pict>
      </w:r>
      <w:r w:rsidR="00620F2B" w:rsidRPr="00B17E1D">
        <w:t>8.</w:t>
      </w:r>
      <w:r w:rsidR="00932245" w:rsidRPr="00B17E1D">
        <w:rPr>
          <w:noProof/>
        </w:rPr>
        <w:t xml:space="preserve"> </w:t>
      </w:r>
      <w:r w:rsidR="00932245" w:rsidRPr="00B17E1D">
        <w:t xml:space="preserve">По проводу идет ток как показано на рисунке. Как направлен вектор магнитной индукции в точке С.  </w:t>
      </w:r>
    </w:p>
    <w:tbl>
      <w:tblPr>
        <w:tblW w:w="0" w:type="auto"/>
        <w:tblInd w:w="468" w:type="dxa"/>
        <w:tblLook w:val="01E0"/>
      </w:tblPr>
      <w:tblGrid>
        <w:gridCol w:w="1908"/>
        <w:gridCol w:w="2160"/>
        <w:gridCol w:w="2160"/>
      </w:tblGrid>
      <w:tr w:rsidR="00932245" w:rsidRPr="00730B29" w:rsidTr="00D50A8C">
        <w:tc>
          <w:tcPr>
            <w:tcW w:w="1908" w:type="dxa"/>
          </w:tcPr>
          <w:p w:rsidR="00932245" w:rsidRPr="00730B29" w:rsidRDefault="00932245" w:rsidP="001060AA">
            <w:pPr>
              <w:numPr>
                <w:ilvl w:val="0"/>
                <w:numId w:val="16"/>
              </w:numPr>
              <w:tabs>
                <w:tab w:val="clear" w:pos="540"/>
              </w:tabs>
              <w:ind w:left="360"/>
            </w:pPr>
            <w:r w:rsidRPr="00730B29">
              <w:t xml:space="preserve">вправо; </w:t>
            </w:r>
          </w:p>
        </w:tc>
        <w:tc>
          <w:tcPr>
            <w:tcW w:w="2160" w:type="dxa"/>
          </w:tcPr>
          <w:p w:rsidR="00932245" w:rsidRPr="00730B29" w:rsidRDefault="00E61C9B" w:rsidP="001060AA">
            <w:pPr>
              <w:numPr>
                <w:ilvl w:val="0"/>
                <w:numId w:val="16"/>
              </w:numPr>
              <w:tabs>
                <w:tab w:val="clear" w:pos="540"/>
              </w:tabs>
              <w:ind w:left="360"/>
            </w:pPr>
            <w:r w:rsidRPr="00730B29">
              <w:t>вниз</w:t>
            </w:r>
            <w:r>
              <w:t>;</w:t>
            </w:r>
          </w:p>
        </w:tc>
        <w:tc>
          <w:tcPr>
            <w:tcW w:w="2160" w:type="dxa"/>
          </w:tcPr>
          <w:p w:rsidR="00932245" w:rsidRPr="00730B29" w:rsidRDefault="00237953" w:rsidP="001060AA">
            <w:pPr>
              <w:numPr>
                <w:ilvl w:val="0"/>
                <w:numId w:val="16"/>
              </w:numPr>
              <w:tabs>
                <w:tab w:val="clear" w:pos="540"/>
              </w:tabs>
              <w:ind w:left="360"/>
            </w:pPr>
            <w:r w:rsidRPr="00730B29">
              <w:t>вверх</w:t>
            </w:r>
            <w:r w:rsidR="00932245" w:rsidRPr="00730B29">
              <w:t xml:space="preserve">; </w:t>
            </w:r>
          </w:p>
        </w:tc>
      </w:tr>
      <w:tr w:rsidR="00932245" w:rsidRPr="00730B29" w:rsidTr="00D50A8C">
        <w:tc>
          <w:tcPr>
            <w:tcW w:w="1908" w:type="dxa"/>
          </w:tcPr>
          <w:p w:rsidR="00932245" w:rsidRPr="00730B29" w:rsidRDefault="00237953" w:rsidP="001060AA">
            <w:pPr>
              <w:numPr>
                <w:ilvl w:val="0"/>
                <w:numId w:val="16"/>
              </w:numPr>
              <w:tabs>
                <w:tab w:val="clear" w:pos="540"/>
              </w:tabs>
              <w:ind w:left="360"/>
            </w:pPr>
            <w:r w:rsidRPr="00730B29">
              <w:t>влево</w:t>
            </w:r>
            <w:r w:rsidR="00932245" w:rsidRPr="00730B29">
              <w:t xml:space="preserve">; </w:t>
            </w:r>
          </w:p>
        </w:tc>
        <w:tc>
          <w:tcPr>
            <w:tcW w:w="2160" w:type="dxa"/>
          </w:tcPr>
          <w:p w:rsidR="00932245" w:rsidRPr="00730B29" w:rsidRDefault="00237953" w:rsidP="001060AA">
            <w:pPr>
              <w:numPr>
                <w:ilvl w:val="0"/>
                <w:numId w:val="16"/>
              </w:numPr>
              <w:tabs>
                <w:tab w:val="clear" w:pos="540"/>
              </w:tabs>
              <w:ind w:left="360"/>
            </w:pPr>
            <w:r w:rsidRPr="00730B29">
              <w:t>к нам</w:t>
            </w:r>
            <w:r w:rsidR="00932245" w:rsidRPr="00730B29">
              <w:t xml:space="preserve">;   </w:t>
            </w:r>
          </w:p>
        </w:tc>
        <w:tc>
          <w:tcPr>
            <w:tcW w:w="2160" w:type="dxa"/>
          </w:tcPr>
          <w:p w:rsidR="00932245" w:rsidRPr="00730B29" w:rsidRDefault="00E61C9B" w:rsidP="001060AA">
            <w:pPr>
              <w:numPr>
                <w:ilvl w:val="0"/>
                <w:numId w:val="16"/>
              </w:numPr>
              <w:tabs>
                <w:tab w:val="clear" w:pos="540"/>
              </w:tabs>
              <w:ind w:left="360"/>
            </w:pPr>
            <w:r w:rsidRPr="00730B29">
              <w:t>от нас</w:t>
            </w:r>
            <w:r>
              <w:t>.</w:t>
            </w:r>
          </w:p>
        </w:tc>
      </w:tr>
    </w:tbl>
    <w:p w:rsidR="00620F2B" w:rsidRPr="005C4DD0" w:rsidRDefault="00620F2B" w:rsidP="000D74E8">
      <w:pPr>
        <w:rPr>
          <w:sz w:val="20"/>
          <w:szCs w:val="20"/>
        </w:rPr>
      </w:pPr>
    </w:p>
    <w:p w:rsidR="00F949B5" w:rsidRPr="00B17E1D" w:rsidRDefault="00687698" w:rsidP="00F949B5">
      <w:pPr>
        <w:ind w:right="-5"/>
      </w:pPr>
      <w:r>
        <w:rPr>
          <w:noProof/>
        </w:rPr>
        <w:drawing>
          <wp:anchor distT="0" distB="0" distL="114300" distR="114300" simplePos="0" relativeHeight="251637760" behindDoc="0" locked="0" layoutInCell="1" allowOverlap="1">
            <wp:simplePos x="0" y="0"/>
            <wp:positionH relativeFrom="column">
              <wp:posOffset>4800600</wp:posOffset>
            </wp:positionH>
            <wp:positionV relativeFrom="paragraph">
              <wp:posOffset>129540</wp:posOffset>
            </wp:positionV>
            <wp:extent cx="1362075" cy="623570"/>
            <wp:effectExtent l="19050" t="0" r="9525" b="0"/>
            <wp:wrapSquare wrapText="bothSides"/>
            <wp:docPr id="7" name="Рисунок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6235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32245" w:rsidRPr="00B17E1D">
        <w:t>9.</w:t>
      </w:r>
      <w:r w:rsidR="00F949B5" w:rsidRPr="00B17E1D">
        <w:t xml:space="preserve"> Как направлена сила Ампера действующая на </w:t>
      </w:r>
      <w:proofErr w:type="gramStart"/>
      <w:r w:rsidR="00F949B5" w:rsidRPr="00B17E1D">
        <w:t>проводник</w:t>
      </w:r>
      <w:proofErr w:type="gramEnd"/>
      <w:r w:rsidR="00F949B5" w:rsidRPr="00B17E1D">
        <w:t xml:space="preserve"> изображенный на рисунке. </w:t>
      </w:r>
    </w:p>
    <w:tbl>
      <w:tblPr>
        <w:tblW w:w="0" w:type="auto"/>
        <w:tblInd w:w="288" w:type="dxa"/>
        <w:tblLook w:val="01E0"/>
      </w:tblPr>
      <w:tblGrid>
        <w:gridCol w:w="1980"/>
        <w:gridCol w:w="2160"/>
        <w:gridCol w:w="2340"/>
      </w:tblGrid>
      <w:tr w:rsidR="00F949B5" w:rsidRPr="00730B29" w:rsidTr="00D50A8C">
        <w:tc>
          <w:tcPr>
            <w:tcW w:w="1980" w:type="dxa"/>
          </w:tcPr>
          <w:p w:rsidR="00F949B5" w:rsidRPr="00730B29" w:rsidRDefault="00F949B5" w:rsidP="001060AA">
            <w:pPr>
              <w:numPr>
                <w:ilvl w:val="0"/>
                <w:numId w:val="22"/>
              </w:numPr>
              <w:tabs>
                <w:tab w:val="clear" w:pos="540"/>
              </w:tabs>
              <w:ind w:left="432"/>
            </w:pPr>
            <w:proofErr w:type="gramStart"/>
            <w:r w:rsidRPr="00730B29">
              <w:t>в</w:t>
            </w:r>
            <w:proofErr w:type="gramEnd"/>
            <w:r w:rsidRPr="00730B29">
              <w:t xml:space="preserve">право; </w:t>
            </w:r>
          </w:p>
        </w:tc>
        <w:tc>
          <w:tcPr>
            <w:tcW w:w="2160" w:type="dxa"/>
          </w:tcPr>
          <w:p w:rsidR="00F949B5" w:rsidRPr="00730B29" w:rsidRDefault="00237953" w:rsidP="001060AA">
            <w:pPr>
              <w:numPr>
                <w:ilvl w:val="0"/>
                <w:numId w:val="22"/>
              </w:numPr>
              <w:tabs>
                <w:tab w:val="clear" w:pos="540"/>
              </w:tabs>
              <w:ind w:left="432"/>
            </w:pPr>
            <w:r w:rsidRPr="00730B29">
              <w:t>вниз</w:t>
            </w:r>
            <w:r w:rsidR="00F949B5" w:rsidRPr="00730B29">
              <w:t xml:space="preserve">; </w:t>
            </w:r>
          </w:p>
        </w:tc>
        <w:tc>
          <w:tcPr>
            <w:tcW w:w="2340" w:type="dxa"/>
          </w:tcPr>
          <w:p w:rsidR="00F949B5" w:rsidRPr="00730B29" w:rsidRDefault="00E61C9B" w:rsidP="001060AA">
            <w:pPr>
              <w:numPr>
                <w:ilvl w:val="0"/>
                <w:numId w:val="22"/>
              </w:numPr>
              <w:tabs>
                <w:tab w:val="clear" w:pos="540"/>
              </w:tabs>
              <w:ind w:left="432"/>
            </w:pPr>
            <w:r w:rsidRPr="00730B29">
              <w:t>вверх;</w:t>
            </w:r>
            <w:r>
              <w:t xml:space="preserve"> </w:t>
            </w:r>
          </w:p>
        </w:tc>
      </w:tr>
      <w:tr w:rsidR="00F949B5" w:rsidRPr="00730B29" w:rsidTr="00D50A8C">
        <w:tc>
          <w:tcPr>
            <w:tcW w:w="1980" w:type="dxa"/>
          </w:tcPr>
          <w:p w:rsidR="00F949B5" w:rsidRPr="00730B29" w:rsidRDefault="00237953" w:rsidP="001060AA">
            <w:pPr>
              <w:numPr>
                <w:ilvl w:val="0"/>
                <w:numId w:val="22"/>
              </w:numPr>
              <w:tabs>
                <w:tab w:val="clear" w:pos="540"/>
              </w:tabs>
              <w:ind w:left="432"/>
            </w:pPr>
            <w:r w:rsidRPr="00730B29">
              <w:t>влево</w:t>
            </w:r>
            <w:r w:rsidR="00F949B5" w:rsidRPr="00730B29">
              <w:t xml:space="preserve">; </w:t>
            </w:r>
          </w:p>
        </w:tc>
        <w:tc>
          <w:tcPr>
            <w:tcW w:w="2160" w:type="dxa"/>
          </w:tcPr>
          <w:p w:rsidR="00F949B5" w:rsidRPr="00730B29" w:rsidRDefault="00E61C9B" w:rsidP="001060AA">
            <w:pPr>
              <w:numPr>
                <w:ilvl w:val="0"/>
                <w:numId w:val="22"/>
              </w:numPr>
              <w:tabs>
                <w:tab w:val="clear" w:pos="540"/>
              </w:tabs>
              <w:ind w:left="432"/>
            </w:pPr>
            <w:r>
              <w:t>к нам;</w:t>
            </w:r>
          </w:p>
        </w:tc>
        <w:tc>
          <w:tcPr>
            <w:tcW w:w="2340" w:type="dxa"/>
          </w:tcPr>
          <w:p w:rsidR="00F949B5" w:rsidRPr="00730B29" w:rsidRDefault="00237953" w:rsidP="001060AA">
            <w:pPr>
              <w:numPr>
                <w:ilvl w:val="0"/>
                <w:numId w:val="22"/>
              </w:numPr>
              <w:tabs>
                <w:tab w:val="clear" w:pos="540"/>
              </w:tabs>
              <w:ind w:left="432"/>
            </w:pPr>
            <w:r w:rsidRPr="00730B29">
              <w:t>от нас</w:t>
            </w:r>
            <w:r w:rsidR="00F949B5" w:rsidRPr="00730B29">
              <w:t xml:space="preserve">. </w:t>
            </w:r>
          </w:p>
        </w:tc>
      </w:tr>
    </w:tbl>
    <w:p w:rsidR="00932245" w:rsidRPr="005C4DD0" w:rsidRDefault="00932245" w:rsidP="000D74E8">
      <w:pPr>
        <w:rPr>
          <w:sz w:val="20"/>
          <w:szCs w:val="20"/>
        </w:rPr>
      </w:pPr>
    </w:p>
    <w:p w:rsidR="00F949B5" w:rsidRPr="00B17E1D" w:rsidRDefault="00687698" w:rsidP="00F949B5">
      <w:pPr>
        <w:ind w:right="-5"/>
      </w:pPr>
      <w:r>
        <w:rPr>
          <w:noProof/>
        </w:rPr>
        <w:drawing>
          <wp:anchor distT="0" distB="0" distL="114300" distR="114300" simplePos="0" relativeHeight="251638784" behindDoc="0" locked="0" layoutInCell="1" allowOverlap="1">
            <wp:simplePos x="0" y="0"/>
            <wp:positionH relativeFrom="column">
              <wp:posOffset>5143500</wp:posOffset>
            </wp:positionH>
            <wp:positionV relativeFrom="paragraph">
              <wp:posOffset>134620</wp:posOffset>
            </wp:positionV>
            <wp:extent cx="1028700" cy="652145"/>
            <wp:effectExtent l="19050" t="0" r="0" b="0"/>
            <wp:wrapSquare wrapText="bothSides"/>
            <wp:docPr id="6" name="Рисунок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652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949B5" w:rsidRPr="00B17E1D">
        <w:t xml:space="preserve">10. Как направлена сила Лоренца действующая на заряженную </w:t>
      </w:r>
      <w:proofErr w:type="gramStart"/>
      <w:r w:rsidR="00F949B5" w:rsidRPr="00B17E1D">
        <w:t>частицу</w:t>
      </w:r>
      <w:proofErr w:type="gramEnd"/>
      <w:r w:rsidR="00F949B5" w:rsidRPr="00B17E1D">
        <w:t xml:space="preserve"> изображенную на рисунке</w:t>
      </w:r>
    </w:p>
    <w:tbl>
      <w:tblPr>
        <w:tblW w:w="0" w:type="auto"/>
        <w:tblInd w:w="108" w:type="dxa"/>
        <w:tblLook w:val="01E0"/>
      </w:tblPr>
      <w:tblGrid>
        <w:gridCol w:w="1980"/>
        <w:gridCol w:w="2160"/>
        <w:gridCol w:w="2340"/>
      </w:tblGrid>
      <w:tr w:rsidR="00F949B5" w:rsidRPr="00237953" w:rsidTr="00D50A8C">
        <w:tc>
          <w:tcPr>
            <w:tcW w:w="1980" w:type="dxa"/>
          </w:tcPr>
          <w:p w:rsidR="00F949B5" w:rsidRPr="00237953" w:rsidRDefault="00E61C9B" w:rsidP="001060AA">
            <w:pPr>
              <w:numPr>
                <w:ilvl w:val="0"/>
                <w:numId w:val="23"/>
              </w:numPr>
            </w:pPr>
            <w:r w:rsidRPr="00237953">
              <w:t>влево</w:t>
            </w:r>
            <w:r w:rsidR="00F949B5" w:rsidRPr="00237953">
              <w:t xml:space="preserve">; </w:t>
            </w:r>
          </w:p>
        </w:tc>
        <w:tc>
          <w:tcPr>
            <w:tcW w:w="2160" w:type="dxa"/>
          </w:tcPr>
          <w:p w:rsidR="00F949B5" w:rsidRPr="00237953" w:rsidRDefault="00E61C9B" w:rsidP="001060AA">
            <w:pPr>
              <w:numPr>
                <w:ilvl w:val="0"/>
                <w:numId w:val="23"/>
              </w:numPr>
            </w:pPr>
            <w:r w:rsidRPr="00237953">
              <w:t>вправо</w:t>
            </w:r>
            <w:r w:rsidR="00F949B5" w:rsidRPr="00237953">
              <w:t xml:space="preserve">; </w:t>
            </w:r>
          </w:p>
        </w:tc>
        <w:tc>
          <w:tcPr>
            <w:tcW w:w="2340" w:type="dxa"/>
          </w:tcPr>
          <w:p w:rsidR="00F949B5" w:rsidRPr="00237953" w:rsidRDefault="00F949B5" w:rsidP="001060AA">
            <w:pPr>
              <w:numPr>
                <w:ilvl w:val="0"/>
                <w:numId w:val="23"/>
              </w:numPr>
            </w:pPr>
            <w:r w:rsidRPr="00237953">
              <w:t xml:space="preserve">к нам; </w:t>
            </w:r>
          </w:p>
        </w:tc>
      </w:tr>
      <w:tr w:rsidR="00F949B5" w:rsidRPr="00237953" w:rsidTr="00D50A8C">
        <w:tc>
          <w:tcPr>
            <w:tcW w:w="1980" w:type="dxa"/>
          </w:tcPr>
          <w:p w:rsidR="00F949B5" w:rsidRPr="00237953" w:rsidRDefault="00E61C9B" w:rsidP="001060AA">
            <w:pPr>
              <w:numPr>
                <w:ilvl w:val="0"/>
                <w:numId w:val="23"/>
              </w:numPr>
            </w:pPr>
            <w:r w:rsidRPr="00237953">
              <w:t>вниз</w:t>
            </w:r>
            <w:r w:rsidR="00F949B5" w:rsidRPr="00237953">
              <w:t xml:space="preserve">; </w:t>
            </w:r>
          </w:p>
        </w:tc>
        <w:tc>
          <w:tcPr>
            <w:tcW w:w="2160" w:type="dxa"/>
          </w:tcPr>
          <w:p w:rsidR="00F949B5" w:rsidRPr="00237953" w:rsidRDefault="00237953" w:rsidP="001060AA">
            <w:pPr>
              <w:numPr>
                <w:ilvl w:val="0"/>
                <w:numId w:val="23"/>
              </w:numPr>
            </w:pPr>
            <w:r>
              <w:t xml:space="preserve">вверх; </w:t>
            </w:r>
          </w:p>
        </w:tc>
        <w:tc>
          <w:tcPr>
            <w:tcW w:w="2340" w:type="dxa"/>
          </w:tcPr>
          <w:p w:rsidR="00F949B5" w:rsidRPr="00237953" w:rsidRDefault="00237953" w:rsidP="001060AA">
            <w:pPr>
              <w:numPr>
                <w:ilvl w:val="0"/>
                <w:numId w:val="23"/>
              </w:numPr>
            </w:pPr>
            <w:r w:rsidRPr="00237953">
              <w:t>от нас</w:t>
            </w:r>
            <w:r w:rsidR="00F949B5" w:rsidRPr="00237953">
              <w:t xml:space="preserve">. </w:t>
            </w:r>
          </w:p>
        </w:tc>
      </w:tr>
    </w:tbl>
    <w:p w:rsidR="00F949B5" w:rsidRPr="00147269" w:rsidRDefault="00F949B5" w:rsidP="000D74E8">
      <w:pPr>
        <w:rPr>
          <w:sz w:val="20"/>
          <w:szCs w:val="20"/>
        </w:rPr>
      </w:pPr>
    </w:p>
    <w:p w:rsidR="007C7E48" w:rsidRPr="00B17E1D" w:rsidRDefault="007C7E48" w:rsidP="007C7E48">
      <w:r w:rsidRPr="00B17E1D">
        <w:t xml:space="preserve">11. Какую форму стремится принять замкнутый гибкий проводник длины </w:t>
      </w:r>
      <w:r w:rsidRPr="00B17E1D">
        <w:rPr>
          <w:i/>
          <w:lang w:val="en-US"/>
        </w:rPr>
        <w:t>l</w:t>
      </w:r>
      <w:r w:rsidRPr="00B17E1D">
        <w:t xml:space="preserve">, по которому течет ток </w:t>
      </w:r>
      <w:r w:rsidRPr="00B17E1D">
        <w:rPr>
          <w:lang w:val="en-US"/>
        </w:rPr>
        <w:t>I</w:t>
      </w:r>
      <w:r w:rsidRPr="00B17E1D">
        <w:t>?</w:t>
      </w:r>
    </w:p>
    <w:tbl>
      <w:tblPr>
        <w:tblW w:w="9180" w:type="dxa"/>
        <w:tblInd w:w="468" w:type="dxa"/>
        <w:tblLook w:val="01E0"/>
      </w:tblPr>
      <w:tblGrid>
        <w:gridCol w:w="2520"/>
        <w:gridCol w:w="2340"/>
        <w:gridCol w:w="1260"/>
        <w:gridCol w:w="3060"/>
      </w:tblGrid>
      <w:tr w:rsidR="00E95059" w:rsidRPr="00E95059" w:rsidTr="00D50A8C">
        <w:tc>
          <w:tcPr>
            <w:tcW w:w="2520" w:type="dxa"/>
          </w:tcPr>
          <w:p w:rsidR="00E95059" w:rsidRPr="00E95059" w:rsidRDefault="00E95059" w:rsidP="001060AA">
            <w:pPr>
              <w:numPr>
                <w:ilvl w:val="0"/>
                <w:numId w:val="82"/>
              </w:numPr>
            </w:pPr>
            <w:r w:rsidRPr="00E95059">
              <w:t>не меняет формы</w:t>
            </w:r>
          </w:p>
        </w:tc>
        <w:tc>
          <w:tcPr>
            <w:tcW w:w="2340" w:type="dxa"/>
          </w:tcPr>
          <w:p w:rsidR="00E95059" w:rsidRPr="00E95059" w:rsidRDefault="00237953" w:rsidP="001060AA">
            <w:pPr>
              <w:numPr>
                <w:ilvl w:val="0"/>
                <w:numId w:val="82"/>
              </w:numPr>
            </w:pPr>
            <w:r w:rsidRPr="00E95059">
              <w:t>сложиться вдвое</w:t>
            </w:r>
          </w:p>
        </w:tc>
        <w:tc>
          <w:tcPr>
            <w:tcW w:w="1260" w:type="dxa"/>
          </w:tcPr>
          <w:p w:rsidR="00E95059" w:rsidRPr="00E95059" w:rsidRDefault="00E95059" w:rsidP="001060AA">
            <w:pPr>
              <w:numPr>
                <w:ilvl w:val="0"/>
                <w:numId w:val="82"/>
              </w:numPr>
            </w:pPr>
            <w:r w:rsidRPr="00E95059">
              <w:t>круга</w:t>
            </w:r>
          </w:p>
        </w:tc>
        <w:tc>
          <w:tcPr>
            <w:tcW w:w="3060" w:type="dxa"/>
          </w:tcPr>
          <w:p w:rsidR="00E95059" w:rsidRPr="00E95059" w:rsidRDefault="00237953" w:rsidP="001060AA">
            <w:pPr>
              <w:numPr>
                <w:ilvl w:val="0"/>
                <w:numId w:val="82"/>
              </w:numPr>
            </w:pPr>
            <w:r w:rsidRPr="00E95059">
              <w:t xml:space="preserve">эллипса с полуосью </w:t>
            </w:r>
            <w:r w:rsidRPr="00D50A8C">
              <w:rPr>
                <w:lang w:val="en-US"/>
              </w:rPr>
              <w:t>I</w:t>
            </w:r>
            <w:r w:rsidRPr="00E95059">
              <w:t>/</w:t>
            </w:r>
            <w:r w:rsidRPr="00D50A8C">
              <w:rPr>
                <w:i/>
                <w:lang w:val="en-US"/>
              </w:rPr>
              <w:t>l</w:t>
            </w:r>
            <w:r w:rsidRPr="00E95059">
              <w:t xml:space="preserve"> </w:t>
            </w:r>
          </w:p>
        </w:tc>
      </w:tr>
    </w:tbl>
    <w:p w:rsidR="007C7E48" w:rsidRPr="005C4DD0" w:rsidRDefault="007C7E48" w:rsidP="000D74E8">
      <w:pPr>
        <w:rPr>
          <w:sz w:val="20"/>
          <w:szCs w:val="20"/>
        </w:rPr>
      </w:pPr>
    </w:p>
    <w:p w:rsidR="00E95059" w:rsidRPr="00B17E1D" w:rsidRDefault="00E95059" w:rsidP="00E95059">
      <w:r w:rsidRPr="00B17E1D">
        <w:t>12. Как ведет себя прямоугольный проволочный виток с током в однородном магнитном поле?</w:t>
      </w:r>
    </w:p>
    <w:p w:rsidR="00237953" w:rsidRDefault="00237953" w:rsidP="001060AA">
      <w:pPr>
        <w:numPr>
          <w:ilvl w:val="0"/>
          <w:numId w:val="29"/>
        </w:numPr>
        <w:tabs>
          <w:tab w:val="clear" w:pos="720"/>
        </w:tabs>
        <w:ind w:left="540"/>
      </w:pPr>
      <w:r>
        <w:t>виток будет совершать вращательное движение под действием пары сил</w:t>
      </w:r>
    </w:p>
    <w:p w:rsidR="00E95059" w:rsidRDefault="00E95059" w:rsidP="001060AA">
      <w:pPr>
        <w:numPr>
          <w:ilvl w:val="0"/>
          <w:numId w:val="29"/>
        </w:numPr>
        <w:tabs>
          <w:tab w:val="clear" w:pos="720"/>
        </w:tabs>
        <w:ind w:left="540"/>
      </w:pPr>
      <w:r>
        <w:t>устанавливается так, чтобы плоскость витка была параллельна линиям магнитной индукции</w:t>
      </w:r>
    </w:p>
    <w:p w:rsidR="00E61C9B" w:rsidRDefault="00E61C9B" w:rsidP="001060AA">
      <w:pPr>
        <w:numPr>
          <w:ilvl w:val="0"/>
          <w:numId w:val="29"/>
        </w:numPr>
        <w:tabs>
          <w:tab w:val="clear" w:pos="720"/>
        </w:tabs>
        <w:ind w:left="540"/>
      </w:pPr>
      <w:r>
        <w:t>стремится установиться так, чтобы плоскость витка была перпендикулярна линиям магнитной индукции</w:t>
      </w:r>
    </w:p>
    <w:p w:rsidR="00237953" w:rsidRDefault="00237953" w:rsidP="001060AA">
      <w:pPr>
        <w:numPr>
          <w:ilvl w:val="0"/>
          <w:numId w:val="29"/>
        </w:numPr>
        <w:tabs>
          <w:tab w:val="clear" w:pos="720"/>
        </w:tabs>
        <w:ind w:left="540"/>
      </w:pPr>
      <w:r>
        <w:t>виток будет перемещаться прямолинейно и равномерно под действием сил со стороны магнитного поля</w:t>
      </w:r>
    </w:p>
    <w:p w:rsidR="007C2FF6" w:rsidRPr="005C4DD0" w:rsidRDefault="007C2FF6" w:rsidP="000D74E8">
      <w:pPr>
        <w:rPr>
          <w:sz w:val="20"/>
          <w:szCs w:val="20"/>
        </w:rPr>
      </w:pPr>
    </w:p>
    <w:p w:rsidR="00BB5319" w:rsidRPr="00B17E1D" w:rsidRDefault="00BB5319" w:rsidP="00BB5319">
      <w:r w:rsidRPr="00B17E1D">
        <w:t xml:space="preserve">13. В однородное магнитное поле влетает электрон, двигающийся параллельно плоскости </w:t>
      </w:r>
      <w:r w:rsidRPr="00B17E1D">
        <w:rPr>
          <w:lang w:val="en-US"/>
        </w:rPr>
        <w:t>ZOX</w:t>
      </w:r>
      <w:r w:rsidRPr="00B17E1D">
        <w:t xml:space="preserve"> под углом </w:t>
      </w:r>
      <w:r w:rsidRPr="00B17E1D">
        <w:sym w:font="Symbol" w:char="F061"/>
      </w:r>
      <w:r w:rsidRPr="00B17E1D">
        <w:t xml:space="preserve"> </w:t>
      </w:r>
      <w:r w:rsidR="009470FA" w:rsidRPr="00B17E1D">
        <w:t>= 90</w:t>
      </w:r>
      <w:r w:rsidR="009470FA" w:rsidRPr="00B17E1D">
        <w:sym w:font="Symbol" w:char="F0B0"/>
      </w:r>
      <w:r w:rsidR="009470FA" w:rsidRPr="00B17E1D">
        <w:t xml:space="preserve"> </w:t>
      </w:r>
      <w:r w:rsidRPr="00B17E1D">
        <w:t>к линиям магнитной индукции направленны</w:t>
      </w:r>
      <w:r w:rsidR="003C5141">
        <w:t>м</w:t>
      </w:r>
      <w:r w:rsidRPr="00B17E1D">
        <w:t xml:space="preserve"> вдоль оси </w:t>
      </w:r>
      <w:r w:rsidRPr="00B17E1D">
        <w:rPr>
          <w:lang w:val="en-US"/>
        </w:rPr>
        <w:t>Z</w:t>
      </w:r>
      <w:r w:rsidRPr="00B17E1D">
        <w:t>. Определить траекторию электрона в магнитном поле.</w:t>
      </w:r>
    </w:p>
    <w:p w:rsidR="00BB5319" w:rsidRPr="00262A62" w:rsidRDefault="00140378" w:rsidP="001060AA">
      <w:pPr>
        <w:numPr>
          <w:ilvl w:val="0"/>
          <w:numId w:val="37"/>
        </w:numPr>
        <w:ind w:left="540"/>
        <w:jc w:val="both"/>
      </w:pPr>
      <w:r w:rsidRPr="00262A62">
        <w:t xml:space="preserve">В </w:t>
      </w:r>
      <w:r w:rsidR="00BB5319" w:rsidRPr="00262A62">
        <w:t xml:space="preserve">пределе его движение перейдёт </w:t>
      </w:r>
      <w:proofErr w:type="gramStart"/>
      <w:r w:rsidR="00BB5319" w:rsidRPr="00262A62">
        <w:t>в</w:t>
      </w:r>
      <w:proofErr w:type="gramEnd"/>
      <w:r w:rsidR="00BB5319" w:rsidRPr="00262A62">
        <w:t xml:space="preserve"> равномерное вдоль оси </w:t>
      </w:r>
      <w:r w:rsidR="00BB5319">
        <w:rPr>
          <w:lang w:val="en-US"/>
        </w:rPr>
        <w:t>Y</w:t>
      </w:r>
      <w:r w:rsidR="00BB5319" w:rsidRPr="00262A62">
        <w:t>.</w:t>
      </w:r>
    </w:p>
    <w:p w:rsidR="00BB5319" w:rsidRPr="00262A62" w:rsidRDefault="00BB5319" w:rsidP="001060AA">
      <w:pPr>
        <w:numPr>
          <w:ilvl w:val="0"/>
          <w:numId w:val="37"/>
        </w:numPr>
        <w:ind w:left="540"/>
        <w:jc w:val="both"/>
      </w:pPr>
      <w:r w:rsidRPr="00262A62">
        <w:t xml:space="preserve">Электрон будет </w:t>
      </w:r>
      <w:r>
        <w:t xml:space="preserve">двигаться </w:t>
      </w:r>
      <w:r w:rsidRPr="007F174B">
        <w:t xml:space="preserve">по спирали </w:t>
      </w:r>
      <w:r>
        <w:t xml:space="preserve">вокруг </w:t>
      </w:r>
      <w:r w:rsidRPr="00262A62">
        <w:t>направления</w:t>
      </w:r>
      <w:r w:rsidRPr="007F174B">
        <w:t xml:space="preserve"> </w:t>
      </w:r>
      <w:r>
        <w:rPr>
          <w:lang w:val="en-US"/>
        </w:rPr>
        <w:t>Z</w:t>
      </w:r>
      <w:r w:rsidRPr="00262A62">
        <w:t>.</w:t>
      </w:r>
    </w:p>
    <w:p w:rsidR="009470FA" w:rsidRPr="00262A62" w:rsidRDefault="009470FA" w:rsidP="001060AA">
      <w:pPr>
        <w:numPr>
          <w:ilvl w:val="0"/>
          <w:numId w:val="37"/>
        </w:numPr>
        <w:ind w:left="540"/>
        <w:jc w:val="both"/>
      </w:pPr>
      <w:r w:rsidRPr="00262A62">
        <w:t>По круговой траектории, вращаясь вокруг направления Z.</w:t>
      </w:r>
    </w:p>
    <w:p w:rsidR="00BB5319" w:rsidRPr="00262A62" w:rsidRDefault="00BB5319" w:rsidP="001060AA">
      <w:pPr>
        <w:numPr>
          <w:ilvl w:val="0"/>
          <w:numId w:val="37"/>
        </w:numPr>
        <w:ind w:left="540"/>
        <w:jc w:val="both"/>
      </w:pPr>
      <w:r>
        <w:t xml:space="preserve">В </w:t>
      </w:r>
      <w:r w:rsidRPr="00262A62">
        <w:t xml:space="preserve">пределе его движение перейдёт </w:t>
      </w:r>
      <w:proofErr w:type="gramStart"/>
      <w:r w:rsidRPr="00262A62">
        <w:t>в</w:t>
      </w:r>
      <w:proofErr w:type="gramEnd"/>
      <w:r w:rsidRPr="00262A62">
        <w:t xml:space="preserve"> равномерное</w:t>
      </w:r>
      <w:r>
        <w:t xml:space="preserve"> и</w:t>
      </w:r>
      <w:r w:rsidRPr="00262A62">
        <w:t xml:space="preserve"> прямолинейно</w:t>
      </w:r>
      <w:r>
        <w:t>е</w:t>
      </w:r>
      <w:r w:rsidRPr="00262A62">
        <w:t xml:space="preserve"> вдоль </w:t>
      </w:r>
      <w:r>
        <w:t>оси</w:t>
      </w:r>
      <w:r w:rsidRPr="007F174B">
        <w:t xml:space="preserve"> </w:t>
      </w:r>
      <w:r>
        <w:rPr>
          <w:lang w:val="en-US"/>
        </w:rPr>
        <w:t>Z</w:t>
      </w:r>
      <w:r w:rsidRPr="00262A62">
        <w:t>.</w:t>
      </w:r>
    </w:p>
    <w:p w:rsidR="007C7E48" w:rsidRPr="005C4DD0" w:rsidRDefault="007C7E48" w:rsidP="000D74E8">
      <w:pPr>
        <w:rPr>
          <w:sz w:val="20"/>
          <w:szCs w:val="20"/>
        </w:rPr>
      </w:pPr>
    </w:p>
    <w:p w:rsidR="00140378" w:rsidRPr="00B17E1D" w:rsidRDefault="00140378" w:rsidP="00140378">
      <w:pPr>
        <w:jc w:val="both"/>
      </w:pPr>
      <w:r w:rsidRPr="00B17E1D">
        <w:t xml:space="preserve">14. Прямоугольная металлическая рамка помещена в однородное магнитное поле, индукция </w:t>
      </w:r>
      <w:r w:rsidR="00687698">
        <w:rPr>
          <w:noProof/>
        </w:rPr>
        <w:drawing>
          <wp:inline distT="0" distB="0" distL="0" distR="0">
            <wp:extent cx="118110" cy="172085"/>
            <wp:effectExtent l="19050" t="0" r="0" b="0"/>
            <wp:docPr id="17" name="Рисунок 17" descr="Bve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Bvec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" cy="1720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17E1D">
        <w:t xml:space="preserve"> которого уменьшается. На каком из приведенных рисунков правильно показано направление индукционного тока, который будет протекать по прямоугольной рамке? </w:t>
      </w:r>
    </w:p>
    <w:p w:rsidR="00140378" w:rsidRDefault="00687698" w:rsidP="00140378">
      <w:pPr>
        <w:spacing w:before="120" w:after="120"/>
        <w:jc w:val="center"/>
      </w:pPr>
      <w:r>
        <w:rPr>
          <w:noProof/>
        </w:rPr>
        <w:drawing>
          <wp:inline distT="0" distB="0" distL="0" distR="0">
            <wp:extent cx="3689985" cy="882015"/>
            <wp:effectExtent l="19050" t="0" r="5715" b="0"/>
            <wp:docPr id="18" name="Рисунок 18" descr="for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for26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9985" cy="8820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433B7">
        <w:t xml:space="preserve"> (тока нет)</w:t>
      </w:r>
    </w:p>
    <w:tbl>
      <w:tblPr>
        <w:tblW w:w="0" w:type="auto"/>
        <w:tblInd w:w="360" w:type="dxa"/>
        <w:tblLook w:val="01E0"/>
      </w:tblPr>
      <w:tblGrid>
        <w:gridCol w:w="2392"/>
        <w:gridCol w:w="2393"/>
        <w:gridCol w:w="2393"/>
        <w:gridCol w:w="2393"/>
      </w:tblGrid>
      <w:tr w:rsidR="00140378" w:rsidRPr="00720513" w:rsidTr="00D50A8C">
        <w:tc>
          <w:tcPr>
            <w:tcW w:w="2392" w:type="dxa"/>
          </w:tcPr>
          <w:p w:rsidR="00140378" w:rsidRPr="00720513" w:rsidRDefault="00140378" w:rsidP="001060AA">
            <w:pPr>
              <w:numPr>
                <w:ilvl w:val="0"/>
                <w:numId w:val="36"/>
              </w:numPr>
              <w:tabs>
                <w:tab w:val="clear" w:pos="720"/>
              </w:tabs>
              <w:ind w:left="360"/>
            </w:pPr>
            <w:r w:rsidRPr="00720513">
              <w:t>только</w:t>
            </w:r>
            <w:proofErr w:type="gramStart"/>
            <w:r w:rsidRPr="00720513">
              <w:t xml:space="preserve"> А</w:t>
            </w:r>
            <w:proofErr w:type="gramEnd"/>
          </w:p>
        </w:tc>
        <w:tc>
          <w:tcPr>
            <w:tcW w:w="2393" w:type="dxa"/>
          </w:tcPr>
          <w:p w:rsidR="00140378" w:rsidRPr="00720513" w:rsidRDefault="00E61C9B" w:rsidP="001060AA">
            <w:pPr>
              <w:numPr>
                <w:ilvl w:val="0"/>
                <w:numId w:val="36"/>
              </w:numPr>
              <w:tabs>
                <w:tab w:val="clear" w:pos="720"/>
              </w:tabs>
              <w:ind w:left="360"/>
            </w:pPr>
            <w:r w:rsidRPr="00720513">
              <w:t>только</w:t>
            </w:r>
            <w:proofErr w:type="gramStart"/>
            <w:r w:rsidRPr="00720513">
              <w:t xml:space="preserve"> В</w:t>
            </w:r>
            <w:proofErr w:type="gramEnd"/>
          </w:p>
        </w:tc>
        <w:tc>
          <w:tcPr>
            <w:tcW w:w="2393" w:type="dxa"/>
          </w:tcPr>
          <w:p w:rsidR="00140378" w:rsidRPr="00720513" w:rsidRDefault="00E61C9B" w:rsidP="001060AA">
            <w:pPr>
              <w:numPr>
                <w:ilvl w:val="0"/>
                <w:numId w:val="36"/>
              </w:numPr>
              <w:tabs>
                <w:tab w:val="clear" w:pos="720"/>
              </w:tabs>
              <w:ind w:left="360"/>
            </w:pPr>
            <w:r w:rsidRPr="00720513">
              <w:t>А или</w:t>
            </w:r>
            <w:proofErr w:type="gramStart"/>
            <w:r w:rsidRPr="00720513">
              <w:t xml:space="preserve"> В</w:t>
            </w:r>
            <w:proofErr w:type="gramEnd"/>
            <w:r w:rsidRPr="00720513">
              <w:t xml:space="preserve"> </w:t>
            </w:r>
          </w:p>
        </w:tc>
        <w:tc>
          <w:tcPr>
            <w:tcW w:w="2393" w:type="dxa"/>
          </w:tcPr>
          <w:p w:rsidR="00140378" w:rsidRPr="00720513" w:rsidRDefault="006B04F1" w:rsidP="001060AA">
            <w:pPr>
              <w:numPr>
                <w:ilvl w:val="0"/>
                <w:numId w:val="36"/>
              </w:numPr>
              <w:tabs>
                <w:tab w:val="clear" w:pos="720"/>
              </w:tabs>
              <w:ind w:left="360"/>
            </w:pPr>
            <w:r w:rsidRPr="00720513">
              <w:t>только</w:t>
            </w:r>
            <w:proofErr w:type="gramStart"/>
            <w:r w:rsidRPr="00720513">
              <w:t xml:space="preserve"> С</w:t>
            </w:r>
            <w:proofErr w:type="gramEnd"/>
            <w:r w:rsidRPr="00720513">
              <w:t xml:space="preserve"> </w:t>
            </w:r>
          </w:p>
        </w:tc>
      </w:tr>
    </w:tbl>
    <w:p w:rsidR="001033AC" w:rsidRPr="001033AC" w:rsidRDefault="001033AC" w:rsidP="0095209B">
      <w:pPr>
        <w:jc w:val="center"/>
        <w:rPr>
          <w:sz w:val="20"/>
          <w:szCs w:val="20"/>
        </w:rPr>
      </w:pPr>
    </w:p>
    <w:p w:rsidR="001033AC" w:rsidRPr="00B17E1D" w:rsidRDefault="001033AC" w:rsidP="001033AC">
      <w:r w:rsidRPr="00B17E1D">
        <w:t>15.</w:t>
      </w:r>
      <w:r w:rsidR="0093091F" w:rsidRPr="00B17E1D">
        <w:t xml:space="preserve"> Какое из уравнений Максвелла </w:t>
      </w:r>
      <w:r w:rsidR="00B17E1D">
        <w:t>отражает отсутствие в природе магнитных зарядов?</w:t>
      </w:r>
    </w:p>
    <w:p w:rsidR="0093091F" w:rsidRDefault="00D15A52" w:rsidP="00A00205">
      <w:pPr>
        <w:ind w:left="360"/>
      </w:pPr>
      <w:r w:rsidRPr="0093091F">
        <w:t xml:space="preserve">1. </w:t>
      </w:r>
      <w:r w:rsidRPr="0093091F">
        <w:rPr>
          <w:position w:val="-32"/>
        </w:rPr>
        <w:object w:dxaOrig="224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9" type="#_x0000_t75" style="width:111.8pt;height:38.1pt" o:ole="">
            <v:imagedata r:id="rId14" o:title=""/>
          </v:shape>
          <o:OLEObject Type="Embed" ProgID="Equation.DSMT4" ShapeID="_x0000_i1039" DrawAspect="Content" ObjectID="_1712492756" r:id="rId15"/>
        </w:object>
      </w:r>
      <w:r w:rsidR="0093091F" w:rsidRPr="0093091F">
        <w:tab/>
        <w:t xml:space="preserve">2. </w:t>
      </w:r>
      <w:r w:rsidR="0093091F" w:rsidRPr="0093091F">
        <w:rPr>
          <w:position w:val="-32"/>
        </w:rPr>
        <w:object w:dxaOrig="1340" w:dyaOrig="600">
          <v:shape id="_x0000_i1040" type="#_x0000_t75" style="width:66.9pt;height:29.65pt" o:ole="">
            <v:imagedata r:id="rId16" o:title=""/>
          </v:shape>
          <o:OLEObject Type="Embed" ProgID="Equation.DSMT4" ShapeID="_x0000_i1040" DrawAspect="Content" ObjectID="_1712492757" r:id="rId17"/>
        </w:object>
      </w:r>
      <w:r w:rsidR="0093091F">
        <w:tab/>
      </w:r>
    </w:p>
    <w:p w:rsidR="00D15A52" w:rsidRPr="0093091F" w:rsidRDefault="0093091F" w:rsidP="00687698">
      <w:pPr>
        <w:ind w:left="357"/>
      </w:pPr>
      <w:r>
        <w:t xml:space="preserve">3. </w:t>
      </w:r>
      <w:r w:rsidRPr="0093091F">
        <w:rPr>
          <w:position w:val="-32"/>
        </w:rPr>
        <w:object w:dxaOrig="3220" w:dyaOrig="760">
          <v:shape id="_x0000_i1041" type="#_x0000_t75" style="width:160.95pt;height:38.1pt" o:ole="">
            <v:imagedata r:id="rId18" o:title=""/>
          </v:shape>
          <o:OLEObject Type="Embed" ProgID="Equation.DSMT4" ShapeID="_x0000_i1041" DrawAspect="Content" ObjectID="_1712492758" r:id="rId19"/>
        </w:object>
      </w:r>
      <w:r>
        <w:tab/>
        <w:t xml:space="preserve">4. </w:t>
      </w:r>
      <w:r w:rsidRPr="0093091F">
        <w:rPr>
          <w:position w:val="-32"/>
        </w:rPr>
        <w:object w:dxaOrig="2020" w:dyaOrig="600">
          <v:shape id="_x0000_i1042" type="#_x0000_t75" style="width:100.8pt;height:29.65pt" o:ole="">
            <v:imagedata r:id="rId20" o:title=""/>
          </v:shape>
          <o:OLEObject Type="Embed" ProgID="Equation.DSMT4" ShapeID="_x0000_i1042" DrawAspect="Content" ObjectID="_1712492759" r:id="rId21"/>
        </w:object>
      </w:r>
    </w:p>
    <w:p w:rsidR="0095209B" w:rsidRDefault="0095209B" w:rsidP="0095209B">
      <w:pPr>
        <w:jc w:val="center"/>
        <w:rPr>
          <w:b/>
        </w:rPr>
      </w:pPr>
      <w:r>
        <w:br w:type="page"/>
      </w:r>
      <w:r>
        <w:rPr>
          <w:b/>
        </w:rPr>
        <w:lastRenderedPageBreak/>
        <w:t>Тест №2</w:t>
      </w:r>
    </w:p>
    <w:p w:rsidR="0095209B" w:rsidRPr="0019604E" w:rsidRDefault="0095209B">
      <w:pPr>
        <w:rPr>
          <w:sz w:val="16"/>
          <w:szCs w:val="16"/>
        </w:rPr>
      </w:pPr>
    </w:p>
    <w:p w:rsidR="0095209B" w:rsidRPr="0019604E" w:rsidRDefault="0095209B" w:rsidP="0095209B">
      <w:pPr>
        <w:jc w:val="both"/>
      </w:pPr>
      <w:r w:rsidRPr="0019604E">
        <w:t xml:space="preserve">1. Как выглядит картина линий напряженности </w:t>
      </w:r>
      <w:r w:rsidR="00B43E14" w:rsidRPr="0019604E">
        <w:t xml:space="preserve">(сплошные линии) </w:t>
      </w:r>
      <w:r w:rsidRPr="0019604E">
        <w:t>и эквипотенциальных поверхностей</w:t>
      </w:r>
      <w:r w:rsidR="00B43E14" w:rsidRPr="0019604E">
        <w:t xml:space="preserve"> (пунктирные линии) </w:t>
      </w:r>
      <w:r w:rsidRPr="0019604E">
        <w:t>неподвижного отрицательного точечного заряда?</w:t>
      </w: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348"/>
        <w:gridCol w:w="3240"/>
      </w:tblGrid>
      <w:tr w:rsidR="001162C0" w:rsidRPr="007E65F6" w:rsidTr="00D50A8C">
        <w:tc>
          <w:tcPr>
            <w:tcW w:w="3348" w:type="dxa"/>
          </w:tcPr>
          <w:p w:rsidR="001162C0" w:rsidRPr="007E65F6" w:rsidRDefault="001162C0" w:rsidP="0037281B">
            <w:r>
              <w:t>1</w:t>
            </w:r>
            <w:r w:rsidR="00687698">
              <w:rPr>
                <w:noProof/>
              </w:rPr>
              <w:drawing>
                <wp:inline distT="0" distB="0" distL="0" distR="0">
                  <wp:extent cx="1226185" cy="1247775"/>
                  <wp:effectExtent l="0" t="0" r="0" b="0"/>
                  <wp:docPr id="23" name="Рисунок 23" descr="8ot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8ot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6185" cy="1247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</w:tcPr>
          <w:p w:rsidR="001162C0" w:rsidRPr="007E65F6" w:rsidRDefault="001162C0" w:rsidP="0037281B">
            <w:r>
              <w:t>2</w:t>
            </w:r>
            <w:r w:rsidR="00687698">
              <w:rPr>
                <w:noProof/>
              </w:rPr>
              <w:drawing>
                <wp:inline distT="0" distB="0" distL="0" distR="0">
                  <wp:extent cx="1226185" cy="1247775"/>
                  <wp:effectExtent l="0" t="0" r="0" b="0"/>
                  <wp:docPr id="24" name="Рисунок 24" descr="8ot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 descr="8ot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6185" cy="1247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162C0" w:rsidRPr="007E65F6" w:rsidTr="00D50A8C">
        <w:tc>
          <w:tcPr>
            <w:tcW w:w="3348" w:type="dxa"/>
          </w:tcPr>
          <w:p w:rsidR="001162C0" w:rsidRPr="007E65F6" w:rsidRDefault="001162C0" w:rsidP="0037281B">
            <w:r>
              <w:t>3</w:t>
            </w:r>
            <w:r w:rsidRPr="007E65F6">
              <w:rPr>
                <w:noProof/>
              </w:rPr>
            </w:r>
            <w:r w:rsidR="0019604E" w:rsidRPr="007E65F6">
              <w:pict>
                <v:group id="_x0000_s1189" style="width:112.7pt;height:112pt;mso-position-horizontal-relative:char;mso-position-vertical-relative:line" coordorigin="4531,6813" coordsize="2805,2805">
                  <v:group id="_x0000_s1190" style="position:absolute;left:5566;top:7848;width:756;height:756;flip:x" coordorigin="4581,3580" coordsize="1080,1080">
                    <v:shape id="_x0000_s1191" type="#_x0000_t19" style="position:absolute;left:5121;top:4120;width:540;height:540;flip:y">
                      <v:stroke endarrow="block"/>
                    </v:shape>
                    <v:shape id="_x0000_s1192" type="#_x0000_t19" style="position:absolute;left:5121;top:3580;width:540;height:540;rotation:90;flip:y">
                      <v:stroke endarrow="block"/>
                    </v:shape>
                    <v:shape id="_x0000_s1193" type="#_x0000_t19" style="position:absolute;left:4581;top:4120;width:540;height:540;rotation:-90;flip:y">
                      <v:stroke endarrow="block"/>
                    </v:shape>
                    <v:shape id="_x0000_s1194" type="#_x0000_t19" style="position:absolute;left:4581;top:3580;width:540;height:540;flip:x">
                      <v:stroke endarrow="block"/>
                    </v:shape>
                  </v:group>
                  <v:group id="_x0000_s1195" style="position:absolute;left:5227;top:7492;width:1440;height:1440;flip:x" coordorigin="4581,3580" coordsize="1080,1080">
                    <v:shape id="_x0000_s1196" type="#_x0000_t19" style="position:absolute;left:5121;top:4120;width:540;height:540;flip:y">
                      <v:stroke endarrow="block"/>
                    </v:shape>
                    <v:shape id="_x0000_s1197" type="#_x0000_t19" style="position:absolute;left:5121;top:3580;width:540;height:540;rotation:90;flip:y">
                      <v:stroke endarrow="block"/>
                    </v:shape>
                    <v:shape id="_x0000_s1198" type="#_x0000_t19" style="position:absolute;left:4581;top:4120;width:540;height:540;rotation:-90;flip:y">
                      <v:stroke endarrow="block"/>
                    </v:shape>
                    <v:shape id="_x0000_s1199" type="#_x0000_t19" style="position:absolute;left:4581;top:3580;width:540;height:540;flip:x">
                      <v:stroke endarrow="block"/>
                    </v:shape>
                  </v:group>
                  <v:oval id="_x0000_s1200" style="position:absolute;left:5804;top:8073;width:287;height:286;flip:x">
                    <v:textbox style="mso-next-textbox:#_x0000_s1200" inset="0,0,0,1mm">
                      <w:txbxContent>
                        <w:p w:rsidR="006474B8" w:rsidRPr="007E65F6" w:rsidRDefault="006474B8" w:rsidP="001162C0">
                          <w:pPr>
                            <w:jc w:val="center"/>
                            <w:rPr>
                              <w:b/>
                              <w:sz w:val="20"/>
                              <w:szCs w:val="20"/>
                            </w:rPr>
                          </w:pPr>
                          <w:r w:rsidRPr="007E65F6">
                            <w:rPr>
                              <w:b/>
                              <w:sz w:val="20"/>
                              <w:szCs w:val="20"/>
                            </w:rPr>
                            <w:t>–</w:t>
                          </w:r>
                        </w:p>
                      </w:txbxContent>
                    </v:textbox>
                  </v:oval>
                  <v:line id="_x0000_s1201" style="position:absolute;flip:x y" from="4925,7215" to="5825,8115">
                    <v:stroke dashstyle="dash"/>
                  </v:line>
                  <v:line id="_x0000_s1202" style="position:absolute;flip:x y" from="6046,8298" to="6946,9198">
                    <v:stroke dashstyle="dash"/>
                  </v:line>
                  <v:line id="_x0000_s1203" style="position:absolute;rotation:-90;flip:x y" from="6046,7203" to="6946,8103">
                    <v:stroke dashstyle="dash"/>
                  </v:line>
                  <v:line id="_x0000_s1204" style="position:absolute;rotation:-90;flip:x y" from="4936,8313" to="5836,9213">
                    <v:stroke dashstyle="dash"/>
                  </v:line>
                  <v:line id="_x0000_s1205" style="position:absolute;flip:x" from="4531,8223" to="5791,8223">
                    <v:stroke dashstyle="dash"/>
                  </v:line>
                  <v:line id="_x0000_s1206" style="position:absolute;flip:x" from="6076,8223" to="7336,8223">
                    <v:stroke dashstyle="dash"/>
                  </v:line>
                  <v:line id="_x0000_s1207" style="position:absolute;rotation:-90;flip:x" from="5296,8988" to="6556,8988">
                    <v:stroke dashstyle="dash"/>
                  </v:line>
                  <v:line id="_x0000_s1208" style="position:absolute;rotation:-90;flip:x" from="5311,7443" to="6571,7443">
                    <v:stroke dashstyle="dash"/>
                  </v:line>
                  <w10:wrap type="none"/>
                  <w10:anchorlock/>
                </v:group>
              </w:pict>
            </w:r>
          </w:p>
        </w:tc>
        <w:tc>
          <w:tcPr>
            <w:tcW w:w="3240" w:type="dxa"/>
          </w:tcPr>
          <w:p w:rsidR="001162C0" w:rsidRPr="007E65F6" w:rsidRDefault="001162C0" w:rsidP="0037281B">
            <w:r>
              <w:t>4</w:t>
            </w:r>
            <w:r w:rsidRPr="007E65F6">
              <w:rPr>
                <w:noProof/>
              </w:rPr>
            </w:r>
            <w:r w:rsidR="0019604E" w:rsidRPr="007E65F6">
              <w:pict>
                <v:group id="_x0000_s1169" style="width:110.85pt;height:112pt;mso-position-horizontal-relative:char;mso-position-vertical-relative:line" coordorigin="5991,8949" coordsize="2805,2805">
                  <v:group id="_x0000_s1170" style="position:absolute;left:7005;top:9984;width:756;height:756" coordorigin="4581,3580" coordsize="1080,1080">
                    <v:shape id="_x0000_s1171" type="#_x0000_t19" style="position:absolute;left:5121;top:4120;width:540;height:540;flip:y">
                      <v:stroke endarrow="block"/>
                    </v:shape>
                    <v:shape id="_x0000_s1172" type="#_x0000_t19" style="position:absolute;left:5121;top:3580;width:540;height:540;rotation:90;flip:y">
                      <v:stroke endarrow="block"/>
                    </v:shape>
                    <v:shape id="_x0000_s1173" type="#_x0000_t19" style="position:absolute;left:4581;top:4120;width:540;height:540;rotation:-90;flip:y">
                      <v:stroke endarrow="block"/>
                    </v:shape>
                    <v:shape id="_x0000_s1174" type="#_x0000_t19" style="position:absolute;left:4581;top:3580;width:540;height:540;flip:x">
                      <v:stroke endarrow="block"/>
                    </v:shape>
                  </v:group>
                  <v:group id="_x0000_s1175" style="position:absolute;left:6660;top:9628;width:1440;height:1440" coordorigin="4581,3580" coordsize="1080,1080">
                    <v:shape id="_x0000_s1176" type="#_x0000_t19" style="position:absolute;left:5121;top:4120;width:540;height:540;flip:y">
                      <v:stroke endarrow="block"/>
                    </v:shape>
                    <v:shape id="_x0000_s1177" type="#_x0000_t19" style="position:absolute;left:5121;top:3580;width:540;height:540;rotation:90;flip:y">
                      <v:stroke endarrow="block"/>
                    </v:shape>
                    <v:shape id="_x0000_s1178" type="#_x0000_t19" style="position:absolute;left:4581;top:4120;width:540;height:540;rotation:-90;flip:y">
                      <v:stroke endarrow="block"/>
                    </v:shape>
                    <v:shape id="_x0000_s1179" type="#_x0000_t19" style="position:absolute;left:4581;top:3580;width:540;height:540;flip:x">
                      <v:stroke endarrow="block"/>
                    </v:shape>
                  </v:group>
                  <v:oval id="_x0000_s1180" style="position:absolute;left:7251;top:10209;width:287;height:286">
                    <v:textbox style="mso-next-textbox:#_x0000_s1180" inset="0,0,0,1mm">
                      <w:txbxContent>
                        <w:p w:rsidR="006474B8" w:rsidRPr="007E65F6" w:rsidRDefault="006474B8" w:rsidP="001162C0">
                          <w:pPr>
                            <w:jc w:val="center"/>
                            <w:rPr>
                              <w:b/>
                              <w:sz w:val="20"/>
                              <w:szCs w:val="20"/>
                            </w:rPr>
                          </w:pPr>
                          <w:r w:rsidRPr="007E65F6">
                            <w:rPr>
                              <w:b/>
                              <w:sz w:val="20"/>
                              <w:szCs w:val="20"/>
                            </w:rPr>
                            <w:t>–</w:t>
                          </w:r>
                        </w:p>
                      </w:txbxContent>
                    </v:textbox>
                  </v:oval>
                  <v:line id="_x0000_s1181" style="position:absolute;flip:y" from="7502,9351" to="8402,10251">
                    <v:stroke dashstyle="dash"/>
                  </v:line>
                  <v:line id="_x0000_s1182" style="position:absolute;flip:y" from="6381,10434" to="7281,11334">
                    <v:stroke dashstyle="dash"/>
                  </v:line>
                  <v:line id="_x0000_s1183" style="position:absolute;rotation:-90;flip:y" from="6381,9339" to="7281,10239">
                    <v:stroke dashstyle="dash"/>
                  </v:line>
                  <v:line id="_x0000_s1184" style="position:absolute;rotation:-90;flip:y" from="7491,10449" to="8391,11349">
                    <v:stroke dashstyle="dash"/>
                  </v:line>
                  <v:line id="_x0000_s1185" style="position:absolute" from="7536,10359" to="8796,10359">
                    <v:stroke dashstyle="dash"/>
                  </v:line>
                  <v:line id="_x0000_s1186" style="position:absolute" from="5991,10359" to="7251,10359">
                    <v:stroke dashstyle="dash"/>
                  </v:line>
                  <v:line id="_x0000_s1187" style="position:absolute;rotation:-90" from="6771,11124" to="8031,11124">
                    <v:stroke dashstyle="dash"/>
                  </v:line>
                  <v:line id="_x0000_s1188" style="position:absolute;rotation:-90" from="6756,9579" to="8016,9579">
                    <v:stroke dashstyle="dash"/>
                  </v:line>
                  <w10:wrap type="none"/>
                  <w10:anchorlock/>
                </v:group>
              </w:pict>
            </w:r>
          </w:p>
        </w:tc>
      </w:tr>
    </w:tbl>
    <w:p w:rsidR="0095209B" w:rsidRPr="000D74E8" w:rsidRDefault="0095209B">
      <w:pPr>
        <w:rPr>
          <w:sz w:val="16"/>
          <w:szCs w:val="16"/>
        </w:rPr>
      </w:pPr>
    </w:p>
    <w:p w:rsidR="0095209B" w:rsidRPr="0019604E" w:rsidRDefault="0095209B" w:rsidP="0095209B">
      <w:pPr>
        <w:jc w:val="both"/>
      </w:pPr>
      <w:r w:rsidRPr="0019604E">
        <w:t>2. В чем состоит потенциальный характер электростатического поля?</w:t>
      </w:r>
    </w:p>
    <w:p w:rsidR="0095209B" w:rsidRDefault="0095209B" w:rsidP="00A00205">
      <w:pPr>
        <w:numPr>
          <w:ilvl w:val="0"/>
          <w:numId w:val="3"/>
        </w:numPr>
        <w:tabs>
          <w:tab w:val="clear" w:pos="720"/>
        </w:tabs>
        <w:ind w:left="540"/>
        <w:jc w:val="both"/>
      </w:pPr>
      <w:r>
        <w:t>в электростатическом поле работа по перемещению электрического заряда зависит от пути</w:t>
      </w:r>
    </w:p>
    <w:p w:rsidR="00DF5FF6" w:rsidRDefault="00DF5FF6" w:rsidP="00A00205">
      <w:pPr>
        <w:numPr>
          <w:ilvl w:val="0"/>
          <w:numId w:val="3"/>
        </w:numPr>
        <w:tabs>
          <w:tab w:val="clear" w:pos="720"/>
        </w:tabs>
        <w:ind w:left="540"/>
        <w:jc w:val="both"/>
      </w:pPr>
      <w:r>
        <w:t>работа по перемещению электрического заряда по замкнутой траектории равна нулю</w:t>
      </w:r>
    </w:p>
    <w:p w:rsidR="0095209B" w:rsidRDefault="0095209B" w:rsidP="00A00205">
      <w:pPr>
        <w:numPr>
          <w:ilvl w:val="0"/>
          <w:numId w:val="3"/>
        </w:numPr>
        <w:tabs>
          <w:tab w:val="clear" w:pos="720"/>
        </w:tabs>
        <w:ind w:left="540"/>
        <w:jc w:val="both"/>
      </w:pPr>
      <w:r>
        <w:t>работа по перемещению электрического заряда по замкнутому контуру не равна нулю</w:t>
      </w:r>
    </w:p>
    <w:p w:rsidR="0095209B" w:rsidRDefault="0095209B" w:rsidP="00A00205">
      <w:pPr>
        <w:numPr>
          <w:ilvl w:val="0"/>
          <w:numId w:val="3"/>
        </w:numPr>
        <w:tabs>
          <w:tab w:val="clear" w:pos="720"/>
        </w:tabs>
        <w:ind w:left="540"/>
        <w:jc w:val="both"/>
      </w:pPr>
      <w:r>
        <w:t>работа по перемещению электрического заряда не приводит к изменению его потенциальной энергии</w:t>
      </w:r>
    </w:p>
    <w:p w:rsidR="0095209B" w:rsidRPr="000D74E8" w:rsidRDefault="0095209B" w:rsidP="0095209B">
      <w:pPr>
        <w:jc w:val="both"/>
        <w:rPr>
          <w:sz w:val="16"/>
          <w:szCs w:val="16"/>
        </w:rPr>
      </w:pPr>
    </w:p>
    <w:p w:rsidR="0095209B" w:rsidRPr="0019604E" w:rsidRDefault="0095209B" w:rsidP="0095209B">
      <w:pPr>
        <w:jc w:val="both"/>
      </w:pPr>
      <w:r w:rsidRPr="0019604E">
        <w:t>3. Плоский конденсатор отключен от источника постоянного напряжения. Как изменится напряженность электрического поля внутри конденсатора, если заполнить пространство между обкладками диэлектриком с диэлектрической проницаемостью</w:t>
      </w:r>
      <w:r w:rsidR="005E438D">
        <w:t xml:space="preserve"> </w:t>
      </w:r>
      <w:r w:rsidR="0019604E">
        <w:t>ε</w:t>
      </w:r>
      <w:r w:rsidRPr="0019604E">
        <w:t>?</w:t>
      </w:r>
    </w:p>
    <w:p w:rsidR="00DF5FF6" w:rsidRDefault="00DF5FF6" w:rsidP="00A00205">
      <w:pPr>
        <w:numPr>
          <w:ilvl w:val="0"/>
          <w:numId w:val="4"/>
        </w:numPr>
        <w:tabs>
          <w:tab w:val="clear" w:pos="720"/>
        </w:tabs>
        <w:ind w:left="540"/>
        <w:jc w:val="both"/>
      </w:pPr>
      <w:r>
        <w:t>не изменится</w:t>
      </w:r>
    </w:p>
    <w:p w:rsidR="0095209B" w:rsidRDefault="0095209B" w:rsidP="00A00205">
      <w:pPr>
        <w:numPr>
          <w:ilvl w:val="0"/>
          <w:numId w:val="4"/>
        </w:numPr>
        <w:tabs>
          <w:tab w:val="clear" w:pos="720"/>
        </w:tabs>
        <w:ind w:left="540"/>
        <w:jc w:val="both"/>
      </w:pPr>
      <w:r>
        <w:t xml:space="preserve">возрастет в </w:t>
      </w:r>
      <w:r w:rsidR="0019604E">
        <w:t>ε</w:t>
      </w:r>
      <w:r>
        <w:t xml:space="preserve"> раз</w:t>
      </w:r>
    </w:p>
    <w:p w:rsidR="00DF5FF6" w:rsidRDefault="00DF5FF6" w:rsidP="00A00205">
      <w:pPr>
        <w:numPr>
          <w:ilvl w:val="0"/>
          <w:numId w:val="4"/>
        </w:numPr>
        <w:tabs>
          <w:tab w:val="clear" w:pos="720"/>
        </w:tabs>
        <w:ind w:left="540"/>
        <w:jc w:val="both"/>
      </w:pPr>
      <w:r>
        <w:t xml:space="preserve">уменьшится в </w:t>
      </w:r>
      <w:r w:rsidR="0019604E">
        <w:t>ε</w:t>
      </w:r>
      <w:r>
        <w:t xml:space="preserve"> раз</w:t>
      </w:r>
    </w:p>
    <w:p w:rsidR="0095209B" w:rsidRDefault="0095209B" w:rsidP="00A00205">
      <w:pPr>
        <w:numPr>
          <w:ilvl w:val="0"/>
          <w:numId w:val="4"/>
        </w:numPr>
        <w:tabs>
          <w:tab w:val="clear" w:pos="720"/>
        </w:tabs>
        <w:ind w:left="540"/>
        <w:jc w:val="both"/>
      </w:pPr>
      <w:r>
        <w:t xml:space="preserve">изменение напряженности </w:t>
      </w:r>
      <w:r w:rsidR="00C63C12">
        <w:t xml:space="preserve">зависит </w:t>
      </w:r>
      <w:r w:rsidR="00FA6C88">
        <w:t xml:space="preserve">от </w:t>
      </w:r>
      <w:r w:rsidR="00C63C12">
        <w:t xml:space="preserve">величины </w:t>
      </w:r>
      <w:r w:rsidR="00FF25E1">
        <w:t xml:space="preserve">заряда </w:t>
      </w:r>
      <w:r w:rsidR="00FA6C88">
        <w:t>конденсатора</w:t>
      </w:r>
    </w:p>
    <w:p w:rsidR="00637992" w:rsidRPr="000D74E8" w:rsidRDefault="00637992" w:rsidP="00637992">
      <w:pPr>
        <w:jc w:val="both"/>
        <w:rPr>
          <w:sz w:val="16"/>
          <w:szCs w:val="16"/>
        </w:rPr>
      </w:pPr>
    </w:p>
    <w:p w:rsidR="00637992" w:rsidRPr="0019604E" w:rsidRDefault="00637992" w:rsidP="00637992">
      <w:r w:rsidRPr="0019604E">
        <w:t>4. Может ли какая-либо частица иметь заряд, равный</w:t>
      </w:r>
    </w:p>
    <w:p w:rsidR="00637992" w:rsidRDefault="0019604E" w:rsidP="00A00205">
      <w:pPr>
        <w:ind w:left="180"/>
      </w:pPr>
      <w:r>
        <w:t xml:space="preserve">1. </w:t>
      </w:r>
      <w:r w:rsidR="001162C0">
        <w:t>2,5 заряда электрона</w:t>
      </w:r>
      <w:r>
        <w:tab/>
      </w:r>
      <w:r>
        <w:tab/>
        <w:t xml:space="preserve">2. </w:t>
      </w:r>
      <w:r w:rsidR="00637992">
        <w:t>0,5 заряда электрона</w:t>
      </w:r>
    </w:p>
    <w:p w:rsidR="00637992" w:rsidRDefault="0019604E" w:rsidP="00A00205">
      <w:pPr>
        <w:ind w:left="180"/>
      </w:pPr>
      <w:r>
        <w:t xml:space="preserve">3. </w:t>
      </w:r>
      <w:r w:rsidR="00DF5FF6">
        <w:t>удвоенному заряду электрона</w:t>
      </w:r>
      <w:r>
        <w:tab/>
        <w:t xml:space="preserve">4. </w:t>
      </w:r>
      <w:r w:rsidR="00637992">
        <w:t>1/3 заряда электрона</w:t>
      </w:r>
    </w:p>
    <w:p w:rsidR="00637992" w:rsidRPr="000D74E8" w:rsidRDefault="00637992" w:rsidP="00637992">
      <w:pPr>
        <w:jc w:val="both"/>
        <w:rPr>
          <w:sz w:val="16"/>
          <w:szCs w:val="16"/>
        </w:rPr>
      </w:pPr>
    </w:p>
    <w:p w:rsidR="000D74E8" w:rsidRPr="0019604E" w:rsidRDefault="00130315" w:rsidP="000D74E8">
      <w:r w:rsidRPr="0019604E">
        <w:t xml:space="preserve">5. </w:t>
      </w:r>
      <w:r w:rsidR="000D74E8" w:rsidRPr="0019604E">
        <w:t>Является ли работа, совершаемая источником во внутренней части цепи, величиной, постоянной для данного источника?</w:t>
      </w:r>
    </w:p>
    <w:p w:rsidR="00DF5FF6" w:rsidRDefault="00DF5FF6" w:rsidP="005F3248">
      <w:pPr>
        <w:numPr>
          <w:ilvl w:val="0"/>
          <w:numId w:val="11"/>
        </w:numPr>
        <w:tabs>
          <w:tab w:val="clear" w:pos="720"/>
        </w:tabs>
        <w:ind w:left="540"/>
      </w:pPr>
      <w:r>
        <w:t>да, является</w:t>
      </w:r>
    </w:p>
    <w:p w:rsidR="000D74E8" w:rsidRDefault="000D74E8" w:rsidP="005F3248">
      <w:pPr>
        <w:numPr>
          <w:ilvl w:val="0"/>
          <w:numId w:val="11"/>
        </w:numPr>
        <w:tabs>
          <w:tab w:val="clear" w:pos="720"/>
        </w:tabs>
        <w:ind w:left="540"/>
      </w:pPr>
      <w:r>
        <w:t>нет, с ростом внешнего сопротивления работа на внутреннем участке цепи возрастает</w:t>
      </w:r>
    </w:p>
    <w:p w:rsidR="000D74E8" w:rsidRDefault="000D74E8" w:rsidP="005F3248">
      <w:pPr>
        <w:numPr>
          <w:ilvl w:val="0"/>
          <w:numId w:val="11"/>
        </w:numPr>
        <w:tabs>
          <w:tab w:val="clear" w:pos="720"/>
        </w:tabs>
        <w:ind w:left="540"/>
      </w:pPr>
      <w:r>
        <w:t xml:space="preserve">нет, с ростом внешнего сопротивления увеличивается работа на внешнем участке цепи, а на внутреннем </w:t>
      </w:r>
      <w:r w:rsidR="008433B7">
        <w:t>–</w:t>
      </w:r>
      <w:r>
        <w:t xml:space="preserve"> остается постоянной</w:t>
      </w:r>
    </w:p>
    <w:p w:rsidR="000D74E8" w:rsidRDefault="000D74E8" w:rsidP="005F3248">
      <w:pPr>
        <w:numPr>
          <w:ilvl w:val="0"/>
          <w:numId w:val="11"/>
        </w:numPr>
        <w:tabs>
          <w:tab w:val="clear" w:pos="720"/>
        </w:tabs>
        <w:ind w:left="540"/>
      </w:pPr>
      <w:r>
        <w:t xml:space="preserve">остается постоянной сумма работ, совершаемых во внутренней и внешней </w:t>
      </w:r>
      <w:proofErr w:type="gramStart"/>
      <w:r>
        <w:t>частях</w:t>
      </w:r>
      <w:proofErr w:type="gramEnd"/>
      <w:r>
        <w:t xml:space="preserve"> цепи</w:t>
      </w:r>
    </w:p>
    <w:p w:rsidR="0019604E" w:rsidRPr="0019604E" w:rsidRDefault="0019604E" w:rsidP="0019604E">
      <w:pPr>
        <w:rPr>
          <w:sz w:val="16"/>
          <w:szCs w:val="16"/>
        </w:rPr>
      </w:pPr>
    </w:p>
    <w:p w:rsidR="00DA0FAE" w:rsidRPr="0019604E" w:rsidRDefault="00DA0FAE" w:rsidP="00DA0FAE">
      <w:r w:rsidRPr="0019604E">
        <w:t xml:space="preserve">6. На сколько равных частей надо разрезать </w:t>
      </w:r>
      <w:r>
        <w:t xml:space="preserve">кусок </w:t>
      </w:r>
      <w:r w:rsidRPr="0019604E">
        <w:t>проводник</w:t>
      </w:r>
      <w:r>
        <w:t>а</w:t>
      </w:r>
      <w:r w:rsidRPr="0019604E">
        <w:t xml:space="preserve">, чтобы при параллельном соединении этих частей получить сопротивление в </w:t>
      </w:r>
      <w:proofErr w:type="spellStart"/>
      <w:r w:rsidRPr="0019604E">
        <w:rPr>
          <w:rStyle w:val="a4"/>
          <w:b w:val="0"/>
        </w:rPr>
        <w:t>n</w:t>
      </w:r>
      <w:proofErr w:type="spellEnd"/>
      <w:r w:rsidRPr="0019604E">
        <w:t xml:space="preserve"> раз меньше?</w:t>
      </w:r>
    </w:p>
    <w:tbl>
      <w:tblPr>
        <w:tblW w:w="0" w:type="auto"/>
        <w:tblInd w:w="288" w:type="dxa"/>
        <w:tblLook w:val="01E0"/>
      </w:tblPr>
      <w:tblGrid>
        <w:gridCol w:w="2700"/>
        <w:gridCol w:w="2700"/>
      </w:tblGrid>
      <w:tr w:rsidR="00DA0FAE" w:rsidRPr="0019604E" w:rsidTr="0046395E">
        <w:tc>
          <w:tcPr>
            <w:tcW w:w="2700" w:type="dxa"/>
          </w:tcPr>
          <w:p w:rsidR="00DA0FAE" w:rsidRPr="0019604E" w:rsidRDefault="00DA0FAE" w:rsidP="00DA0FAE">
            <w:pPr>
              <w:numPr>
                <w:ilvl w:val="0"/>
                <w:numId w:val="13"/>
              </w:numPr>
              <w:tabs>
                <w:tab w:val="clear" w:pos="720"/>
              </w:tabs>
              <w:ind w:left="360"/>
            </w:pPr>
            <w:proofErr w:type="gramStart"/>
            <w:r w:rsidRPr="0019604E">
              <w:t>на</w:t>
            </w:r>
            <w:proofErr w:type="gramEnd"/>
            <w:r w:rsidRPr="0019604E">
              <w:t xml:space="preserve"> </w:t>
            </w:r>
            <w:r w:rsidR="00687698">
              <w:rPr>
                <w:noProof/>
              </w:rPr>
              <w:drawing>
                <wp:inline distT="0" distB="0" distL="0" distR="0">
                  <wp:extent cx="182880" cy="182880"/>
                  <wp:effectExtent l="0" t="0" r="7620" b="0"/>
                  <wp:docPr id="25" name="Рисунок 25" descr="55ot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 descr="55ot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" cy="1828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 </w:t>
            </w:r>
            <w:r w:rsidRPr="0019604E">
              <w:t xml:space="preserve">частей </w:t>
            </w:r>
          </w:p>
        </w:tc>
        <w:tc>
          <w:tcPr>
            <w:tcW w:w="2700" w:type="dxa"/>
          </w:tcPr>
          <w:p w:rsidR="00DA0FAE" w:rsidRPr="0019604E" w:rsidRDefault="00DA0FAE" w:rsidP="0046395E">
            <w:pPr>
              <w:numPr>
                <w:ilvl w:val="0"/>
                <w:numId w:val="13"/>
              </w:numPr>
              <w:tabs>
                <w:tab w:val="clear" w:pos="720"/>
              </w:tabs>
              <w:ind w:left="360"/>
            </w:pPr>
            <w:r w:rsidRPr="0019604E">
              <w:t xml:space="preserve">на </w:t>
            </w:r>
            <w:proofErr w:type="spellStart"/>
            <w:r w:rsidRPr="00D50A8C">
              <w:rPr>
                <w:rStyle w:val="a4"/>
                <w:b w:val="0"/>
              </w:rPr>
              <w:t>n</w:t>
            </w:r>
            <w:proofErr w:type="spellEnd"/>
            <w:r w:rsidRPr="0019604E">
              <w:t xml:space="preserve"> частей </w:t>
            </w:r>
          </w:p>
        </w:tc>
      </w:tr>
      <w:tr w:rsidR="00DA0FAE" w:rsidRPr="0019604E" w:rsidTr="0046395E">
        <w:tc>
          <w:tcPr>
            <w:tcW w:w="2700" w:type="dxa"/>
          </w:tcPr>
          <w:p w:rsidR="00DA0FAE" w:rsidRPr="0019604E" w:rsidRDefault="00DA0FAE" w:rsidP="00DA0FAE">
            <w:pPr>
              <w:numPr>
                <w:ilvl w:val="0"/>
                <w:numId w:val="13"/>
              </w:numPr>
              <w:tabs>
                <w:tab w:val="clear" w:pos="720"/>
              </w:tabs>
              <w:ind w:left="360"/>
            </w:pPr>
            <w:r w:rsidRPr="0019604E">
              <w:t xml:space="preserve">на </w:t>
            </w:r>
            <w:r w:rsidRPr="00D50A8C">
              <w:rPr>
                <w:i/>
                <w:lang w:val="en-US"/>
              </w:rPr>
              <w:t>n</w:t>
            </w:r>
            <w:r w:rsidRPr="00D50A8C">
              <w:rPr>
                <w:i/>
              </w:rPr>
              <w:t>/2</w:t>
            </w:r>
            <w:r w:rsidRPr="0019604E">
              <w:t xml:space="preserve"> частей</w:t>
            </w:r>
          </w:p>
        </w:tc>
        <w:tc>
          <w:tcPr>
            <w:tcW w:w="2700" w:type="dxa"/>
          </w:tcPr>
          <w:p w:rsidR="00DA0FAE" w:rsidRPr="0019604E" w:rsidRDefault="00DA0FAE" w:rsidP="0046395E">
            <w:pPr>
              <w:numPr>
                <w:ilvl w:val="0"/>
                <w:numId w:val="13"/>
              </w:numPr>
              <w:tabs>
                <w:tab w:val="clear" w:pos="720"/>
              </w:tabs>
              <w:ind w:left="360"/>
            </w:pPr>
            <w:r w:rsidRPr="0019604E">
              <w:t xml:space="preserve">на </w:t>
            </w:r>
            <w:r w:rsidRPr="00D50A8C">
              <w:rPr>
                <w:rStyle w:val="a4"/>
                <w:b w:val="0"/>
                <w:i w:val="0"/>
              </w:rPr>
              <w:t>2</w:t>
            </w:r>
            <w:r w:rsidRPr="00D50A8C">
              <w:rPr>
                <w:rStyle w:val="a4"/>
                <w:b w:val="0"/>
              </w:rPr>
              <w:t>n</w:t>
            </w:r>
            <w:r w:rsidRPr="0019604E">
              <w:t xml:space="preserve"> частей</w:t>
            </w:r>
          </w:p>
        </w:tc>
      </w:tr>
    </w:tbl>
    <w:p w:rsidR="00DA0FAE" w:rsidRPr="00DA0FAE" w:rsidRDefault="00DA0FAE" w:rsidP="00620F2B">
      <w:pPr>
        <w:rPr>
          <w:sz w:val="16"/>
          <w:szCs w:val="16"/>
        </w:rPr>
      </w:pPr>
    </w:p>
    <w:p w:rsidR="00620F2B" w:rsidRPr="0019604E" w:rsidRDefault="00620F2B" w:rsidP="00620F2B">
      <w:r w:rsidRPr="0019604E">
        <w:t>7. Чему равно внутреннее сопротивление элемента электродвижущей силы, равной 1,5</w:t>
      </w:r>
      <w:proofErr w:type="gramStart"/>
      <w:r w:rsidRPr="0019604E">
        <w:t xml:space="preserve"> В</w:t>
      </w:r>
      <w:proofErr w:type="gramEnd"/>
      <w:r w:rsidRPr="0019604E">
        <w:t>, включенного в цепь с внешним сопротивлением 4 Ом, если сила тока в цепи равна 0,3 А?</w:t>
      </w:r>
    </w:p>
    <w:tbl>
      <w:tblPr>
        <w:tblW w:w="0" w:type="auto"/>
        <w:tblInd w:w="288" w:type="dxa"/>
        <w:tblLook w:val="01E0"/>
      </w:tblPr>
      <w:tblGrid>
        <w:gridCol w:w="2302"/>
        <w:gridCol w:w="2303"/>
        <w:gridCol w:w="2303"/>
        <w:gridCol w:w="2303"/>
      </w:tblGrid>
      <w:tr w:rsidR="00620F2B" w:rsidRPr="00E64E2B" w:rsidTr="00D50A8C">
        <w:tc>
          <w:tcPr>
            <w:tcW w:w="2302" w:type="dxa"/>
          </w:tcPr>
          <w:p w:rsidR="00620F2B" w:rsidRPr="00E64E2B" w:rsidRDefault="00620F2B" w:rsidP="001060AA">
            <w:pPr>
              <w:numPr>
                <w:ilvl w:val="0"/>
                <w:numId w:val="15"/>
              </w:numPr>
              <w:tabs>
                <w:tab w:val="clear" w:pos="720"/>
              </w:tabs>
              <w:ind w:left="360"/>
            </w:pPr>
            <w:proofErr w:type="spellStart"/>
            <w:r w:rsidRPr="00E64E2B">
              <w:t>r</w:t>
            </w:r>
            <w:proofErr w:type="spellEnd"/>
            <w:r w:rsidRPr="00E64E2B">
              <w:t xml:space="preserve"> = 1</w:t>
            </w:r>
            <w:r w:rsidR="001162C0">
              <w:t>0</w:t>
            </w:r>
            <w:r w:rsidRPr="00E64E2B">
              <w:t>Ом</w:t>
            </w:r>
          </w:p>
        </w:tc>
        <w:tc>
          <w:tcPr>
            <w:tcW w:w="2303" w:type="dxa"/>
          </w:tcPr>
          <w:p w:rsidR="00620F2B" w:rsidRPr="00E64E2B" w:rsidRDefault="009470FA" w:rsidP="001060AA">
            <w:pPr>
              <w:numPr>
                <w:ilvl w:val="0"/>
                <w:numId w:val="15"/>
              </w:numPr>
              <w:tabs>
                <w:tab w:val="clear" w:pos="720"/>
              </w:tabs>
              <w:ind w:left="360"/>
            </w:pPr>
            <w:proofErr w:type="spellStart"/>
            <w:r w:rsidRPr="00E64E2B">
              <w:t>r</w:t>
            </w:r>
            <w:proofErr w:type="spellEnd"/>
            <w:r w:rsidRPr="00E64E2B">
              <w:t xml:space="preserve"> = 1 Ом </w:t>
            </w:r>
          </w:p>
        </w:tc>
        <w:tc>
          <w:tcPr>
            <w:tcW w:w="2303" w:type="dxa"/>
          </w:tcPr>
          <w:p w:rsidR="00620F2B" w:rsidRPr="00E64E2B" w:rsidRDefault="009470FA" w:rsidP="001060AA">
            <w:pPr>
              <w:numPr>
                <w:ilvl w:val="0"/>
                <w:numId w:val="15"/>
              </w:numPr>
              <w:tabs>
                <w:tab w:val="clear" w:pos="720"/>
              </w:tabs>
              <w:ind w:left="360"/>
            </w:pPr>
            <w:proofErr w:type="spellStart"/>
            <w:r w:rsidRPr="00E64E2B">
              <w:t>r</w:t>
            </w:r>
            <w:proofErr w:type="spellEnd"/>
            <w:r w:rsidRPr="00E64E2B">
              <w:t xml:space="preserve"> = 0,1 Ом</w:t>
            </w:r>
          </w:p>
        </w:tc>
        <w:tc>
          <w:tcPr>
            <w:tcW w:w="2303" w:type="dxa"/>
          </w:tcPr>
          <w:p w:rsidR="00620F2B" w:rsidRPr="00E64E2B" w:rsidRDefault="00620F2B" w:rsidP="001060AA">
            <w:pPr>
              <w:numPr>
                <w:ilvl w:val="0"/>
                <w:numId w:val="15"/>
              </w:numPr>
              <w:tabs>
                <w:tab w:val="clear" w:pos="720"/>
              </w:tabs>
              <w:ind w:left="360"/>
            </w:pPr>
            <w:proofErr w:type="spellStart"/>
            <w:r w:rsidRPr="00E64E2B">
              <w:t>r</w:t>
            </w:r>
            <w:proofErr w:type="spellEnd"/>
            <w:r w:rsidRPr="00E64E2B">
              <w:t xml:space="preserve"> = 3 Ом</w:t>
            </w:r>
          </w:p>
        </w:tc>
      </w:tr>
    </w:tbl>
    <w:p w:rsidR="0019604E" w:rsidRDefault="00687698" w:rsidP="00620F2B">
      <w:pPr>
        <w:jc w:val="both"/>
        <w:rPr>
          <w:sz w:val="20"/>
          <w:szCs w:val="20"/>
        </w:rPr>
      </w:pPr>
      <w:r>
        <w:rPr>
          <w:b/>
          <w:noProof/>
          <w:sz w:val="20"/>
          <w:szCs w:val="20"/>
        </w:rPr>
        <w:lastRenderedPageBreak/>
        <w:drawing>
          <wp:anchor distT="0" distB="0" distL="114300" distR="114300" simplePos="0" relativeHeight="251632640" behindDoc="0" locked="0" layoutInCell="1" allowOverlap="1">
            <wp:simplePos x="0" y="0"/>
            <wp:positionH relativeFrom="column">
              <wp:posOffset>4038600</wp:posOffset>
            </wp:positionH>
            <wp:positionV relativeFrom="paragraph">
              <wp:posOffset>45720</wp:posOffset>
            </wp:positionV>
            <wp:extent cx="2247900" cy="1170305"/>
            <wp:effectExtent l="19050" t="0" r="0" b="0"/>
            <wp:wrapSquare wrapText="bothSides"/>
            <wp:docPr id="5" name="Рисунок 90" descr="http://ido.tsu.ru/schools/physmat/data/res/elmag/tests/text/for1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 descr="http://ido.tsu.ru/schools/physmat/data/res/elmag/tests/text/for14.gif"/>
                    <pic:cNvPicPr>
                      <a:picLocks noChangeAspect="1" noChangeArrowheads="1"/>
                    </pic:cNvPicPr>
                  </pic:nvPicPr>
                  <pic:blipFill>
                    <a:blip r:embed="rId25" r:link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11703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20F2B" w:rsidRPr="0019604E" w:rsidRDefault="00620F2B" w:rsidP="00620F2B">
      <w:pPr>
        <w:jc w:val="both"/>
        <w:rPr>
          <w:sz w:val="20"/>
          <w:szCs w:val="20"/>
        </w:rPr>
      </w:pPr>
    </w:p>
    <w:p w:rsidR="00932245" w:rsidRPr="0019604E" w:rsidRDefault="00620F2B" w:rsidP="00932245">
      <w:r w:rsidRPr="0019604E">
        <w:t>8.</w:t>
      </w:r>
      <w:r w:rsidR="00932245" w:rsidRPr="0019604E">
        <w:t xml:space="preserve"> По двум параллельным проводникам в одном направлении течет ток силой </w:t>
      </w:r>
      <w:r w:rsidR="00932245" w:rsidRPr="0019604E">
        <w:rPr>
          <w:rStyle w:val="a4"/>
        </w:rPr>
        <w:t>I</w:t>
      </w:r>
      <w:r w:rsidR="00932245" w:rsidRPr="0019604E">
        <w:t xml:space="preserve">. В каких точках вектор индукции магнитного поля равен нулю? </w:t>
      </w:r>
    </w:p>
    <w:tbl>
      <w:tblPr>
        <w:tblW w:w="0" w:type="auto"/>
        <w:tblInd w:w="468" w:type="dxa"/>
        <w:tblLook w:val="01E0"/>
      </w:tblPr>
      <w:tblGrid>
        <w:gridCol w:w="1440"/>
        <w:gridCol w:w="1260"/>
        <w:gridCol w:w="1440"/>
        <w:gridCol w:w="900"/>
      </w:tblGrid>
      <w:tr w:rsidR="00932245" w:rsidRPr="0078782E" w:rsidTr="00D50A8C">
        <w:tc>
          <w:tcPr>
            <w:tcW w:w="1440" w:type="dxa"/>
          </w:tcPr>
          <w:p w:rsidR="00932245" w:rsidRPr="0078782E" w:rsidRDefault="00932245" w:rsidP="001060AA">
            <w:pPr>
              <w:numPr>
                <w:ilvl w:val="0"/>
                <w:numId w:val="17"/>
              </w:numPr>
              <w:tabs>
                <w:tab w:val="clear" w:pos="720"/>
                <w:tab w:val="left" w:pos="548"/>
              </w:tabs>
              <w:ind w:left="0" w:firstLine="0"/>
            </w:pPr>
            <w:r w:rsidRPr="0078782E">
              <w:t>1,</w:t>
            </w:r>
            <w:r w:rsidR="001162C0">
              <w:t xml:space="preserve"> 5</w:t>
            </w:r>
          </w:p>
        </w:tc>
        <w:tc>
          <w:tcPr>
            <w:tcW w:w="1260" w:type="dxa"/>
          </w:tcPr>
          <w:p w:rsidR="00932245" w:rsidRPr="0078782E" w:rsidRDefault="00932245" w:rsidP="001060AA">
            <w:pPr>
              <w:numPr>
                <w:ilvl w:val="0"/>
                <w:numId w:val="17"/>
              </w:numPr>
              <w:tabs>
                <w:tab w:val="clear" w:pos="720"/>
                <w:tab w:val="left" w:pos="432"/>
              </w:tabs>
              <w:ind w:left="0" w:firstLine="0"/>
            </w:pPr>
            <w:r w:rsidRPr="0078782E">
              <w:t>2,</w:t>
            </w:r>
            <w:r w:rsidR="001162C0">
              <w:t xml:space="preserve"> 4</w:t>
            </w:r>
          </w:p>
        </w:tc>
        <w:tc>
          <w:tcPr>
            <w:tcW w:w="1440" w:type="dxa"/>
          </w:tcPr>
          <w:p w:rsidR="00932245" w:rsidRPr="0078782E" w:rsidRDefault="009470FA" w:rsidP="001060AA">
            <w:pPr>
              <w:numPr>
                <w:ilvl w:val="0"/>
                <w:numId w:val="17"/>
              </w:numPr>
              <w:tabs>
                <w:tab w:val="clear" w:pos="720"/>
                <w:tab w:val="left" w:pos="381"/>
              </w:tabs>
              <w:ind w:left="0" w:firstLine="0"/>
            </w:pPr>
            <w:r w:rsidRPr="0078782E">
              <w:t>2,</w:t>
            </w:r>
            <w:r>
              <w:t xml:space="preserve"> </w:t>
            </w:r>
            <w:r w:rsidRPr="0078782E">
              <w:t>3,</w:t>
            </w:r>
            <w:r>
              <w:t xml:space="preserve"> </w:t>
            </w:r>
            <w:r w:rsidRPr="0078782E">
              <w:t>4</w:t>
            </w:r>
            <w:r>
              <w:t xml:space="preserve"> </w:t>
            </w:r>
          </w:p>
        </w:tc>
        <w:tc>
          <w:tcPr>
            <w:tcW w:w="900" w:type="dxa"/>
          </w:tcPr>
          <w:p w:rsidR="00932245" w:rsidRPr="0078782E" w:rsidRDefault="009470FA" w:rsidP="001060AA">
            <w:pPr>
              <w:numPr>
                <w:ilvl w:val="0"/>
                <w:numId w:val="17"/>
              </w:numPr>
              <w:tabs>
                <w:tab w:val="clear" w:pos="720"/>
                <w:tab w:val="left" w:pos="381"/>
              </w:tabs>
              <w:ind w:left="0" w:firstLine="0"/>
            </w:pPr>
            <w:r w:rsidRPr="0078782E">
              <w:t>3</w:t>
            </w:r>
          </w:p>
        </w:tc>
      </w:tr>
    </w:tbl>
    <w:p w:rsidR="00932245" w:rsidRPr="0019604E" w:rsidRDefault="00932245" w:rsidP="00932245">
      <w:pPr>
        <w:rPr>
          <w:sz w:val="20"/>
          <w:szCs w:val="20"/>
        </w:rPr>
      </w:pPr>
    </w:p>
    <w:p w:rsidR="00F949B5" w:rsidRPr="0019604E" w:rsidRDefault="00687698" w:rsidP="00F949B5">
      <w:pPr>
        <w:ind w:right="-5"/>
      </w:pPr>
      <w:r>
        <w:rPr>
          <w:noProof/>
        </w:rPr>
        <w:drawing>
          <wp:anchor distT="0" distB="0" distL="114300" distR="114300" simplePos="0" relativeHeight="251636736" behindDoc="1" locked="0" layoutInCell="1" allowOverlap="1">
            <wp:simplePos x="0" y="0"/>
            <wp:positionH relativeFrom="column">
              <wp:posOffset>5143500</wp:posOffset>
            </wp:positionH>
            <wp:positionV relativeFrom="paragraph">
              <wp:posOffset>148590</wp:posOffset>
            </wp:positionV>
            <wp:extent cx="914400" cy="598170"/>
            <wp:effectExtent l="19050" t="0" r="0" b="0"/>
            <wp:wrapTight wrapText="bothSides">
              <wp:wrapPolygon edited="0">
                <wp:start x="-450" y="0"/>
                <wp:lineTo x="-450" y="20637"/>
                <wp:lineTo x="21600" y="20637"/>
                <wp:lineTo x="21600" y="0"/>
                <wp:lineTo x="-450" y="0"/>
              </wp:wrapPolygon>
            </wp:wrapTight>
            <wp:docPr id="2" name="Рисунок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598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32245" w:rsidRPr="0019604E">
        <w:t>9.</w:t>
      </w:r>
      <w:r w:rsidR="00F949B5" w:rsidRPr="0019604E">
        <w:rPr>
          <w:noProof/>
        </w:rPr>
        <w:t xml:space="preserve"> </w:t>
      </w:r>
      <w:r w:rsidR="00F949B5" w:rsidRPr="0019604E">
        <w:t xml:space="preserve">Как направлена сила Ампера действующая на </w:t>
      </w:r>
      <w:proofErr w:type="gramStart"/>
      <w:r w:rsidR="00F949B5" w:rsidRPr="0019604E">
        <w:t>проводник</w:t>
      </w:r>
      <w:proofErr w:type="gramEnd"/>
      <w:r w:rsidR="00F949B5" w:rsidRPr="0019604E">
        <w:t xml:space="preserve"> изображенный на рисунке. </w:t>
      </w:r>
    </w:p>
    <w:tbl>
      <w:tblPr>
        <w:tblW w:w="0" w:type="auto"/>
        <w:tblInd w:w="108" w:type="dxa"/>
        <w:tblLook w:val="01E0"/>
      </w:tblPr>
      <w:tblGrid>
        <w:gridCol w:w="2160"/>
        <w:gridCol w:w="2232"/>
        <w:gridCol w:w="1872"/>
      </w:tblGrid>
      <w:tr w:rsidR="00F949B5" w:rsidRPr="00730B29" w:rsidTr="00D50A8C">
        <w:tc>
          <w:tcPr>
            <w:tcW w:w="2160" w:type="dxa"/>
          </w:tcPr>
          <w:p w:rsidR="00F949B5" w:rsidRPr="00730B29" w:rsidRDefault="001162C0" w:rsidP="001060AA">
            <w:pPr>
              <w:numPr>
                <w:ilvl w:val="0"/>
                <w:numId w:val="21"/>
              </w:numPr>
            </w:pPr>
            <w:r w:rsidRPr="00730B29">
              <w:t>к нам</w:t>
            </w:r>
            <w:r w:rsidR="00F949B5" w:rsidRPr="00730B29">
              <w:t xml:space="preserve">; </w:t>
            </w:r>
          </w:p>
        </w:tc>
        <w:tc>
          <w:tcPr>
            <w:tcW w:w="2232" w:type="dxa"/>
          </w:tcPr>
          <w:p w:rsidR="00F949B5" w:rsidRPr="00730B29" w:rsidRDefault="009470FA" w:rsidP="001060AA">
            <w:pPr>
              <w:numPr>
                <w:ilvl w:val="0"/>
                <w:numId w:val="21"/>
              </w:numPr>
              <w:tabs>
                <w:tab w:val="clear" w:pos="540"/>
              </w:tabs>
              <w:ind w:left="432" w:hanging="432"/>
            </w:pPr>
            <w:r w:rsidRPr="00730B29">
              <w:t>от нас</w:t>
            </w:r>
            <w:r w:rsidR="00F949B5" w:rsidRPr="00730B29">
              <w:t xml:space="preserve">; </w:t>
            </w:r>
          </w:p>
        </w:tc>
        <w:tc>
          <w:tcPr>
            <w:tcW w:w="1872" w:type="dxa"/>
          </w:tcPr>
          <w:p w:rsidR="00F949B5" w:rsidRPr="00730B29" w:rsidRDefault="001162C0" w:rsidP="001060AA">
            <w:pPr>
              <w:numPr>
                <w:ilvl w:val="0"/>
                <w:numId w:val="21"/>
              </w:numPr>
            </w:pPr>
            <w:r w:rsidRPr="00730B29">
              <w:t>вверх</w:t>
            </w:r>
            <w:r w:rsidR="00F949B5" w:rsidRPr="00730B29">
              <w:t xml:space="preserve">; </w:t>
            </w:r>
          </w:p>
        </w:tc>
      </w:tr>
      <w:tr w:rsidR="00F949B5" w:rsidRPr="00730B29" w:rsidTr="00D50A8C">
        <w:tc>
          <w:tcPr>
            <w:tcW w:w="2160" w:type="dxa"/>
          </w:tcPr>
          <w:p w:rsidR="00F949B5" w:rsidRPr="00730B29" w:rsidRDefault="009470FA" w:rsidP="001060AA">
            <w:pPr>
              <w:numPr>
                <w:ilvl w:val="0"/>
                <w:numId w:val="21"/>
              </w:numPr>
            </w:pPr>
            <w:r w:rsidRPr="00730B29">
              <w:t>влево</w:t>
            </w:r>
            <w:r w:rsidR="00F949B5" w:rsidRPr="00730B29">
              <w:t xml:space="preserve">; </w:t>
            </w:r>
          </w:p>
        </w:tc>
        <w:tc>
          <w:tcPr>
            <w:tcW w:w="2232" w:type="dxa"/>
          </w:tcPr>
          <w:p w:rsidR="00F949B5" w:rsidRPr="00730B29" w:rsidRDefault="001162C0" w:rsidP="001060AA">
            <w:pPr>
              <w:numPr>
                <w:ilvl w:val="0"/>
                <w:numId w:val="21"/>
              </w:numPr>
              <w:tabs>
                <w:tab w:val="clear" w:pos="540"/>
              </w:tabs>
              <w:ind w:left="432" w:hanging="432"/>
            </w:pPr>
            <w:r w:rsidRPr="00730B29">
              <w:t>вправо</w:t>
            </w:r>
            <w:r w:rsidR="00F949B5" w:rsidRPr="00730B29">
              <w:t xml:space="preserve">;   </w:t>
            </w:r>
          </w:p>
        </w:tc>
        <w:tc>
          <w:tcPr>
            <w:tcW w:w="1872" w:type="dxa"/>
          </w:tcPr>
          <w:p w:rsidR="00F949B5" w:rsidRPr="00730B29" w:rsidRDefault="00F949B5" w:rsidP="001060AA">
            <w:pPr>
              <w:numPr>
                <w:ilvl w:val="0"/>
                <w:numId w:val="21"/>
              </w:numPr>
            </w:pPr>
            <w:r w:rsidRPr="00730B29">
              <w:t xml:space="preserve">вниз. </w:t>
            </w:r>
          </w:p>
        </w:tc>
      </w:tr>
    </w:tbl>
    <w:p w:rsidR="00932245" w:rsidRPr="00B17E1D" w:rsidRDefault="00932245" w:rsidP="00932245">
      <w:pPr>
        <w:jc w:val="both"/>
        <w:rPr>
          <w:sz w:val="20"/>
          <w:szCs w:val="20"/>
        </w:rPr>
      </w:pPr>
    </w:p>
    <w:p w:rsidR="00F949B5" w:rsidRPr="00B17E1D" w:rsidRDefault="00687698" w:rsidP="00F949B5">
      <w:pPr>
        <w:ind w:right="-5"/>
      </w:pPr>
      <w:r>
        <w:rPr>
          <w:noProof/>
        </w:rPr>
        <w:drawing>
          <wp:anchor distT="0" distB="0" distL="114300" distR="114300" simplePos="0" relativeHeight="251639808" behindDoc="0" locked="0" layoutInCell="1" allowOverlap="1">
            <wp:simplePos x="0" y="0"/>
            <wp:positionH relativeFrom="column">
              <wp:posOffset>4914900</wp:posOffset>
            </wp:positionH>
            <wp:positionV relativeFrom="paragraph">
              <wp:posOffset>42545</wp:posOffset>
            </wp:positionV>
            <wp:extent cx="1028700" cy="649605"/>
            <wp:effectExtent l="19050" t="0" r="0" b="0"/>
            <wp:wrapSquare wrapText="bothSides"/>
            <wp:docPr id="98" name="Рисунок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6496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949B5" w:rsidRPr="00B17E1D">
        <w:t>10.</w:t>
      </w:r>
      <w:r w:rsidR="00F949B5" w:rsidRPr="00B17E1D">
        <w:rPr>
          <w:noProof/>
        </w:rPr>
        <w:t xml:space="preserve"> </w:t>
      </w:r>
      <w:r w:rsidR="00F949B5" w:rsidRPr="00B17E1D">
        <w:t xml:space="preserve">Как направлена сила Лоренца действующая на заряженную </w:t>
      </w:r>
      <w:proofErr w:type="gramStart"/>
      <w:r w:rsidR="00F949B5" w:rsidRPr="00B17E1D">
        <w:t>частицу</w:t>
      </w:r>
      <w:proofErr w:type="gramEnd"/>
      <w:r w:rsidR="00F949B5" w:rsidRPr="00B17E1D">
        <w:t xml:space="preserve"> изображенную на рисунке</w:t>
      </w:r>
    </w:p>
    <w:tbl>
      <w:tblPr>
        <w:tblW w:w="0" w:type="auto"/>
        <w:tblInd w:w="108" w:type="dxa"/>
        <w:tblLook w:val="01E0"/>
      </w:tblPr>
      <w:tblGrid>
        <w:gridCol w:w="1980"/>
        <w:gridCol w:w="2160"/>
        <w:gridCol w:w="2340"/>
      </w:tblGrid>
      <w:tr w:rsidR="00F949B5" w:rsidRPr="00730B29" w:rsidTr="00D50A8C">
        <w:tc>
          <w:tcPr>
            <w:tcW w:w="1980" w:type="dxa"/>
          </w:tcPr>
          <w:p w:rsidR="00F949B5" w:rsidRPr="00730B29" w:rsidRDefault="00F949B5" w:rsidP="001060AA">
            <w:pPr>
              <w:numPr>
                <w:ilvl w:val="0"/>
                <w:numId w:val="24"/>
              </w:numPr>
            </w:pPr>
            <w:r w:rsidRPr="00730B29">
              <w:t xml:space="preserve">вправо; </w:t>
            </w:r>
          </w:p>
        </w:tc>
        <w:tc>
          <w:tcPr>
            <w:tcW w:w="2160" w:type="dxa"/>
          </w:tcPr>
          <w:p w:rsidR="00F949B5" w:rsidRPr="00730B29" w:rsidRDefault="009470FA" w:rsidP="001060AA">
            <w:pPr>
              <w:numPr>
                <w:ilvl w:val="0"/>
                <w:numId w:val="24"/>
              </w:numPr>
            </w:pPr>
            <w:r w:rsidRPr="00730B29">
              <w:t>вниз</w:t>
            </w:r>
            <w:r w:rsidR="00F949B5" w:rsidRPr="00730B29">
              <w:t xml:space="preserve">; </w:t>
            </w:r>
          </w:p>
        </w:tc>
        <w:tc>
          <w:tcPr>
            <w:tcW w:w="2340" w:type="dxa"/>
          </w:tcPr>
          <w:p w:rsidR="00F949B5" w:rsidRPr="00730B29" w:rsidRDefault="001162C0" w:rsidP="001060AA">
            <w:pPr>
              <w:numPr>
                <w:ilvl w:val="0"/>
                <w:numId w:val="24"/>
              </w:numPr>
            </w:pPr>
            <w:r w:rsidRPr="00730B29">
              <w:t>вверх</w:t>
            </w:r>
            <w:r w:rsidR="00F949B5" w:rsidRPr="00730B29">
              <w:t xml:space="preserve">; </w:t>
            </w:r>
          </w:p>
        </w:tc>
      </w:tr>
      <w:tr w:rsidR="00F949B5" w:rsidRPr="00730B29" w:rsidTr="00D50A8C">
        <w:tc>
          <w:tcPr>
            <w:tcW w:w="1980" w:type="dxa"/>
          </w:tcPr>
          <w:p w:rsidR="00F949B5" w:rsidRPr="00730B29" w:rsidRDefault="001162C0" w:rsidP="001060AA">
            <w:pPr>
              <w:numPr>
                <w:ilvl w:val="0"/>
                <w:numId w:val="24"/>
              </w:numPr>
            </w:pPr>
            <w:r w:rsidRPr="00730B29">
              <w:t>влево</w:t>
            </w:r>
            <w:r w:rsidR="00F949B5" w:rsidRPr="00730B29">
              <w:t xml:space="preserve">; </w:t>
            </w:r>
          </w:p>
        </w:tc>
        <w:tc>
          <w:tcPr>
            <w:tcW w:w="2160" w:type="dxa"/>
          </w:tcPr>
          <w:p w:rsidR="00F949B5" w:rsidRPr="00730B29" w:rsidRDefault="001162C0" w:rsidP="001060AA">
            <w:pPr>
              <w:numPr>
                <w:ilvl w:val="0"/>
                <w:numId w:val="24"/>
              </w:numPr>
            </w:pPr>
            <w:r w:rsidRPr="00730B29">
              <w:t>к нам</w:t>
            </w:r>
            <w:r w:rsidR="00F949B5" w:rsidRPr="00730B29">
              <w:t xml:space="preserve">;   </w:t>
            </w:r>
          </w:p>
        </w:tc>
        <w:tc>
          <w:tcPr>
            <w:tcW w:w="2340" w:type="dxa"/>
          </w:tcPr>
          <w:p w:rsidR="00F949B5" w:rsidRPr="00730B29" w:rsidRDefault="009470FA" w:rsidP="001060AA">
            <w:pPr>
              <w:numPr>
                <w:ilvl w:val="0"/>
                <w:numId w:val="24"/>
              </w:numPr>
            </w:pPr>
            <w:r w:rsidRPr="00730B29">
              <w:t>от нас</w:t>
            </w:r>
            <w:r w:rsidR="00F949B5" w:rsidRPr="00730B29">
              <w:t xml:space="preserve">. </w:t>
            </w:r>
          </w:p>
        </w:tc>
      </w:tr>
    </w:tbl>
    <w:p w:rsidR="00932245" w:rsidRPr="00B17E1D" w:rsidRDefault="00932245" w:rsidP="00F949B5">
      <w:pPr>
        <w:jc w:val="both"/>
        <w:rPr>
          <w:sz w:val="20"/>
          <w:szCs w:val="20"/>
        </w:rPr>
      </w:pPr>
    </w:p>
    <w:p w:rsidR="00687E7E" w:rsidRPr="00B17E1D" w:rsidRDefault="00687698" w:rsidP="00687E7E">
      <w:r>
        <w:rPr>
          <w:noProof/>
        </w:rPr>
        <w:drawing>
          <wp:anchor distT="0" distB="0" distL="114300" distR="114300" simplePos="0" relativeHeight="251642880" behindDoc="0" locked="0" layoutInCell="1" allowOverlap="1">
            <wp:simplePos x="0" y="0"/>
            <wp:positionH relativeFrom="column">
              <wp:posOffset>4829175</wp:posOffset>
            </wp:positionH>
            <wp:positionV relativeFrom="paragraph">
              <wp:posOffset>61595</wp:posOffset>
            </wp:positionV>
            <wp:extent cx="1228725" cy="1062990"/>
            <wp:effectExtent l="19050" t="0" r="9525" b="0"/>
            <wp:wrapSquare wrapText="bothSides"/>
            <wp:docPr id="1" name="Рисунок 103" descr="http://ido.tsu.ru/schools/physmat/data/res/elmag/tests/text/for2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 descr="http://ido.tsu.ru/schools/physmat/data/res/elmag/tests/text/for22.gif"/>
                    <pic:cNvPicPr>
                      <a:picLocks noChangeAspect="1" noChangeArrowheads="1"/>
                    </pic:cNvPicPr>
                  </pic:nvPicPr>
                  <pic:blipFill>
                    <a:blip r:embed="rId29" r:link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10629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87E7E" w:rsidRPr="00B17E1D">
        <w:t xml:space="preserve">11. Как будут вести себя два длинных </w:t>
      </w:r>
      <w:r w:rsidR="0019604E">
        <w:t xml:space="preserve">скрещивающихся </w:t>
      </w:r>
      <w:r w:rsidR="00687E7E" w:rsidRPr="00B17E1D">
        <w:t xml:space="preserve">проводника с токами, расположенные перпендикулярно друг к другу? </w:t>
      </w:r>
    </w:p>
    <w:p w:rsidR="001162C0" w:rsidRDefault="001162C0" w:rsidP="001060AA">
      <w:pPr>
        <w:numPr>
          <w:ilvl w:val="0"/>
          <w:numId w:val="28"/>
        </w:numPr>
        <w:tabs>
          <w:tab w:val="clear" w:pos="720"/>
        </w:tabs>
        <w:ind w:left="540"/>
      </w:pPr>
      <w:r>
        <w:t>будут поворачиваться друг относительно друга</w:t>
      </w:r>
    </w:p>
    <w:p w:rsidR="009470FA" w:rsidRDefault="009470FA" w:rsidP="001060AA">
      <w:pPr>
        <w:numPr>
          <w:ilvl w:val="0"/>
          <w:numId w:val="28"/>
        </w:numPr>
        <w:tabs>
          <w:tab w:val="clear" w:pos="720"/>
        </w:tabs>
        <w:ind w:left="540"/>
      </w:pPr>
      <w:r>
        <w:t>не будут взаимодействовать</w:t>
      </w:r>
    </w:p>
    <w:p w:rsidR="00687E7E" w:rsidRDefault="00687E7E" w:rsidP="001060AA">
      <w:pPr>
        <w:numPr>
          <w:ilvl w:val="0"/>
          <w:numId w:val="28"/>
        </w:numPr>
        <w:tabs>
          <w:tab w:val="clear" w:pos="720"/>
        </w:tabs>
        <w:ind w:left="540"/>
      </w:pPr>
      <w:r>
        <w:t>притягиваться</w:t>
      </w:r>
    </w:p>
    <w:p w:rsidR="00687E7E" w:rsidRDefault="00687E7E" w:rsidP="001060AA">
      <w:pPr>
        <w:numPr>
          <w:ilvl w:val="0"/>
          <w:numId w:val="28"/>
        </w:numPr>
        <w:tabs>
          <w:tab w:val="clear" w:pos="720"/>
        </w:tabs>
        <w:ind w:left="540"/>
      </w:pPr>
      <w:r>
        <w:t>отталкиваться</w:t>
      </w:r>
    </w:p>
    <w:p w:rsidR="00E95059" w:rsidRPr="00B17E1D" w:rsidRDefault="00E95059" w:rsidP="00F949B5">
      <w:pPr>
        <w:jc w:val="both"/>
        <w:rPr>
          <w:sz w:val="20"/>
          <w:szCs w:val="20"/>
        </w:rPr>
      </w:pPr>
    </w:p>
    <w:p w:rsidR="00E95059" w:rsidRPr="00B17E1D" w:rsidRDefault="00E95059" w:rsidP="00E95059">
      <w:r w:rsidRPr="00B17E1D">
        <w:t>12. Магнитный поток через замкнутый виток, помещенный в однородное магнитное поле, зависит</w:t>
      </w:r>
    </w:p>
    <w:p w:rsidR="00E95059" w:rsidRDefault="00E95059" w:rsidP="001060AA">
      <w:pPr>
        <w:numPr>
          <w:ilvl w:val="0"/>
          <w:numId w:val="30"/>
        </w:numPr>
        <w:tabs>
          <w:tab w:val="clear" w:pos="720"/>
        </w:tabs>
        <w:ind w:left="540"/>
      </w:pPr>
      <w:r>
        <w:t xml:space="preserve">от площади витка и модуля вектора магнитной </w:t>
      </w:r>
      <w:r w:rsidR="00C41554">
        <w:t>индукции и силы тока в витке</w:t>
      </w:r>
    </w:p>
    <w:p w:rsidR="009470FA" w:rsidRDefault="009470FA" w:rsidP="001060AA">
      <w:pPr>
        <w:numPr>
          <w:ilvl w:val="0"/>
          <w:numId w:val="30"/>
        </w:numPr>
        <w:tabs>
          <w:tab w:val="clear" w:pos="720"/>
        </w:tabs>
        <w:ind w:left="540"/>
      </w:pPr>
      <w:r>
        <w:t>от площади витка, вектора магнитной индукции и ориентации витка в поле</w:t>
      </w:r>
    </w:p>
    <w:p w:rsidR="00E95059" w:rsidRDefault="00E95059" w:rsidP="001060AA">
      <w:pPr>
        <w:numPr>
          <w:ilvl w:val="0"/>
          <w:numId w:val="30"/>
        </w:numPr>
        <w:tabs>
          <w:tab w:val="clear" w:pos="720"/>
        </w:tabs>
        <w:ind w:left="540"/>
      </w:pPr>
      <w:r>
        <w:t>от вектора индукции магнитного поля, длины витка и ориентации витка в поле</w:t>
      </w:r>
    </w:p>
    <w:p w:rsidR="00E95059" w:rsidRDefault="00E95059" w:rsidP="001060AA">
      <w:pPr>
        <w:numPr>
          <w:ilvl w:val="0"/>
          <w:numId w:val="30"/>
        </w:numPr>
        <w:tabs>
          <w:tab w:val="clear" w:pos="720"/>
        </w:tabs>
        <w:ind w:left="540"/>
      </w:pPr>
      <w:r>
        <w:t>от длины витка и модуля вектора магнитной индукции</w:t>
      </w:r>
      <w:r w:rsidR="00C41554" w:rsidRPr="00C41554">
        <w:t xml:space="preserve"> </w:t>
      </w:r>
      <w:r w:rsidR="00C41554">
        <w:t>и силы тока в витке</w:t>
      </w:r>
    </w:p>
    <w:p w:rsidR="00D75E59" w:rsidRPr="00B17E1D" w:rsidRDefault="00D75E59" w:rsidP="0095209B">
      <w:pPr>
        <w:jc w:val="center"/>
        <w:rPr>
          <w:sz w:val="20"/>
          <w:szCs w:val="20"/>
        </w:rPr>
      </w:pPr>
    </w:p>
    <w:p w:rsidR="00D75E59" w:rsidRPr="00B17E1D" w:rsidRDefault="00D75E59" w:rsidP="00D75E59">
      <w:r w:rsidRPr="00B17E1D">
        <w:t xml:space="preserve">13. Электрон влетает в однородное магнитное поле под углом </w:t>
      </w:r>
      <w:r w:rsidRPr="00B17E1D">
        <w:sym w:font="Symbol" w:char="F061"/>
      </w:r>
      <w:r w:rsidRPr="00B17E1D">
        <w:t>= 45</w:t>
      </w:r>
      <w:r w:rsidRPr="00B17E1D">
        <w:rPr>
          <w:vertAlign w:val="superscript"/>
        </w:rPr>
        <w:t>o</w:t>
      </w:r>
      <w:r w:rsidRPr="00B17E1D">
        <w:t xml:space="preserve"> к силовым линиям. По какой траектории будет двигаться электрон?</w:t>
      </w:r>
    </w:p>
    <w:tbl>
      <w:tblPr>
        <w:tblW w:w="0" w:type="auto"/>
        <w:tblInd w:w="468" w:type="dxa"/>
        <w:tblLook w:val="01E0"/>
      </w:tblPr>
      <w:tblGrid>
        <w:gridCol w:w="4580"/>
        <w:gridCol w:w="3520"/>
      </w:tblGrid>
      <w:tr w:rsidR="00D75E59" w:rsidRPr="006B5782" w:rsidTr="00D50A8C">
        <w:tc>
          <w:tcPr>
            <w:tcW w:w="4580" w:type="dxa"/>
          </w:tcPr>
          <w:p w:rsidR="00D75E59" w:rsidRPr="006B5782" w:rsidRDefault="009470FA" w:rsidP="001060AA">
            <w:pPr>
              <w:numPr>
                <w:ilvl w:val="0"/>
                <w:numId w:val="32"/>
              </w:numPr>
              <w:tabs>
                <w:tab w:val="clear" w:pos="720"/>
              </w:tabs>
              <w:ind w:left="360"/>
            </w:pPr>
            <w:r w:rsidRPr="006B5782">
              <w:t xml:space="preserve">по винтовой линии </w:t>
            </w:r>
          </w:p>
        </w:tc>
        <w:tc>
          <w:tcPr>
            <w:tcW w:w="3520" w:type="dxa"/>
          </w:tcPr>
          <w:p w:rsidR="00D75E59" w:rsidRPr="006B5782" w:rsidRDefault="00D75E59" w:rsidP="001060AA">
            <w:pPr>
              <w:numPr>
                <w:ilvl w:val="0"/>
                <w:numId w:val="32"/>
              </w:numPr>
              <w:tabs>
                <w:tab w:val="clear" w:pos="720"/>
              </w:tabs>
              <w:ind w:left="360"/>
            </w:pPr>
            <w:r w:rsidRPr="006B5782">
              <w:t>по окружности</w:t>
            </w:r>
          </w:p>
        </w:tc>
      </w:tr>
      <w:tr w:rsidR="00D75E59" w:rsidRPr="006B5782" w:rsidTr="00D50A8C">
        <w:tc>
          <w:tcPr>
            <w:tcW w:w="4580" w:type="dxa"/>
          </w:tcPr>
          <w:p w:rsidR="00D75E59" w:rsidRPr="006B5782" w:rsidRDefault="009470FA" w:rsidP="001060AA">
            <w:pPr>
              <w:numPr>
                <w:ilvl w:val="0"/>
                <w:numId w:val="32"/>
              </w:numPr>
              <w:tabs>
                <w:tab w:val="clear" w:pos="720"/>
              </w:tabs>
              <w:ind w:left="360"/>
            </w:pPr>
            <w:r w:rsidRPr="006B5782">
              <w:t>по параболе</w:t>
            </w:r>
          </w:p>
        </w:tc>
        <w:tc>
          <w:tcPr>
            <w:tcW w:w="3520" w:type="dxa"/>
          </w:tcPr>
          <w:p w:rsidR="00D75E59" w:rsidRPr="006B5782" w:rsidRDefault="00D75E59" w:rsidP="001060AA">
            <w:pPr>
              <w:numPr>
                <w:ilvl w:val="0"/>
                <w:numId w:val="32"/>
              </w:numPr>
              <w:tabs>
                <w:tab w:val="clear" w:pos="720"/>
              </w:tabs>
              <w:ind w:left="360"/>
            </w:pPr>
            <w:r w:rsidRPr="006B5782">
              <w:t>прямолинейно</w:t>
            </w:r>
          </w:p>
        </w:tc>
      </w:tr>
    </w:tbl>
    <w:p w:rsidR="00D75E59" w:rsidRPr="00B17E1D" w:rsidRDefault="00D75E59" w:rsidP="00D75E59">
      <w:pPr>
        <w:jc w:val="both"/>
        <w:rPr>
          <w:sz w:val="20"/>
          <w:szCs w:val="20"/>
        </w:rPr>
      </w:pPr>
    </w:p>
    <w:p w:rsidR="00140378" w:rsidRPr="00B17E1D" w:rsidRDefault="00AB074E" w:rsidP="00140378">
      <w:r w:rsidRPr="00B17E1D">
        <w:t xml:space="preserve">14. </w:t>
      </w:r>
      <w:r w:rsidR="00140378" w:rsidRPr="00B17E1D">
        <w:t>От чего зависит электродвижущая сила самоиндукции, возникающая в замкнутом контуре, по которому течет переменный ток?</w:t>
      </w:r>
    </w:p>
    <w:tbl>
      <w:tblPr>
        <w:tblW w:w="0" w:type="auto"/>
        <w:tblInd w:w="468" w:type="dxa"/>
        <w:tblLook w:val="01E0"/>
      </w:tblPr>
      <w:tblGrid>
        <w:gridCol w:w="4618"/>
        <w:gridCol w:w="4202"/>
      </w:tblGrid>
      <w:tr w:rsidR="00140378" w:rsidRPr="00720513" w:rsidTr="00D50A8C">
        <w:tc>
          <w:tcPr>
            <w:tcW w:w="4618" w:type="dxa"/>
          </w:tcPr>
          <w:p w:rsidR="00140378" w:rsidRPr="00720513" w:rsidRDefault="00140378" w:rsidP="001060AA">
            <w:pPr>
              <w:numPr>
                <w:ilvl w:val="0"/>
                <w:numId w:val="35"/>
              </w:numPr>
              <w:tabs>
                <w:tab w:val="clear" w:pos="720"/>
              </w:tabs>
              <w:ind w:left="360"/>
            </w:pPr>
            <w:r w:rsidRPr="00720513">
              <w:t>от величины силы тока</w:t>
            </w:r>
          </w:p>
        </w:tc>
        <w:tc>
          <w:tcPr>
            <w:tcW w:w="4202" w:type="dxa"/>
          </w:tcPr>
          <w:p w:rsidR="00140378" w:rsidRPr="00720513" w:rsidRDefault="009470FA" w:rsidP="001060AA">
            <w:pPr>
              <w:numPr>
                <w:ilvl w:val="0"/>
                <w:numId w:val="35"/>
              </w:numPr>
              <w:tabs>
                <w:tab w:val="clear" w:pos="720"/>
              </w:tabs>
              <w:ind w:left="360"/>
            </w:pPr>
            <w:r w:rsidRPr="00720513">
              <w:t xml:space="preserve">от скорости изменения силы тока </w:t>
            </w:r>
          </w:p>
        </w:tc>
      </w:tr>
      <w:tr w:rsidR="00140378" w:rsidRPr="00720513" w:rsidTr="00D50A8C">
        <w:tc>
          <w:tcPr>
            <w:tcW w:w="4618" w:type="dxa"/>
          </w:tcPr>
          <w:p w:rsidR="00140378" w:rsidRPr="00720513" w:rsidRDefault="00140378" w:rsidP="001060AA">
            <w:pPr>
              <w:numPr>
                <w:ilvl w:val="0"/>
                <w:numId w:val="35"/>
              </w:numPr>
              <w:tabs>
                <w:tab w:val="clear" w:pos="720"/>
              </w:tabs>
              <w:ind w:left="360"/>
            </w:pPr>
            <w:r w:rsidRPr="00720513">
              <w:t>от сопротивления контура</w:t>
            </w:r>
          </w:p>
        </w:tc>
        <w:tc>
          <w:tcPr>
            <w:tcW w:w="4202" w:type="dxa"/>
          </w:tcPr>
          <w:p w:rsidR="00140378" w:rsidRPr="00720513" w:rsidRDefault="009470FA" w:rsidP="001060AA">
            <w:pPr>
              <w:numPr>
                <w:ilvl w:val="0"/>
                <w:numId w:val="35"/>
              </w:numPr>
              <w:tabs>
                <w:tab w:val="clear" w:pos="720"/>
              </w:tabs>
              <w:ind w:left="360"/>
            </w:pPr>
            <w:r w:rsidRPr="00720513">
              <w:t>от площади контура</w:t>
            </w:r>
          </w:p>
        </w:tc>
      </w:tr>
    </w:tbl>
    <w:p w:rsidR="00B17E1D" w:rsidRPr="00B17E1D" w:rsidRDefault="00B17E1D" w:rsidP="0095209B">
      <w:pPr>
        <w:jc w:val="center"/>
        <w:rPr>
          <w:sz w:val="20"/>
          <w:szCs w:val="20"/>
        </w:rPr>
      </w:pPr>
    </w:p>
    <w:p w:rsidR="00B17E1D" w:rsidRPr="00B17E1D" w:rsidRDefault="00B17E1D" w:rsidP="00B17E1D">
      <w:r w:rsidRPr="00B17E1D">
        <w:t xml:space="preserve">15. Какое из уравнений Максвелла </w:t>
      </w:r>
      <w:r w:rsidR="0019604E">
        <w:t>является выражением закона электромагнитной индукции</w:t>
      </w:r>
      <w:r>
        <w:t>?</w:t>
      </w:r>
    </w:p>
    <w:p w:rsidR="00B17E1D" w:rsidRDefault="00B17E1D" w:rsidP="005A1741">
      <w:pPr>
        <w:ind w:left="360"/>
      </w:pPr>
      <w:r w:rsidRPr="0093091F">
        <w:t xml:space="preserve">1. </w:t>
      </w:r>
      <w:r w:rsidRPr="0093091F">
        <w:rPr>
          <w:position w:val="-32"/>
        </w:rPr>
        <w:object w:dxaOrig="2240" w:dyaOrig="760">
          <v:shape id="_x0000_i1043" type="#_x0000_t75" style="width:111.8pt;height:38.1pt" o:ole="">
            <v:imagedata r:id="rId14" o:title=""/>
          </v:shape>
          <o:OLEObject Type="Embed" ProgID="Equation.DSMT4" ShapeID="_x0000_i1043" DrawAspect="Content" ObjectID="_1712492760" r:id="rId31"/>
        </w:object>
      </w:r>
      <w:r w:rsidRPr="0093091F">
        <w:tab/>
        <w:t xml:space="preserve">2. </w:t>
      </w:r>
      <w:r w:rsidRPr="0093091F">
        <w:rPr>
          <w:position w:val="-32"/>
        </w:rPr>
        <w:object w:dxaOrig="1340" w:dyaOrig="600">
          <v:shape id="_x0000_i1044" type="#_x0000_t75" style="width:66.9pt;height:29.65pt" o:ole="">
            <v:imagedata r:id="rId16" o:title=""/>
          </v:shape>
          <o:OLEObject Type="Embed" ProgID="Equation.DSMT4" ShapeID="_x0000_i1044" DrawAspect="Content" ObjectID="_1712492761" r:id="rId32"/>
        </w:object>
      </w:r>
      <w:r>
        <w:tab/>
      </w:r>
    </w:p>
    <w:p w:rsidR="00B17E1D" w:rsidRPr="0093091F" w:rsidRDefault="00B17E1D" w:rsidP="005A1741">
      <w:pPr>
        <w:ind w:left="360"/>
      </w:pPr>
      <w:r>
        <w:t xml:space="preserve">3. </w:t>
      </w:r>
      <w:r w:rsidRPr="0093091F">
        <w:rPr>
          <w:position w:val="-32"/>
        </w:rPr>
        <w:object w:dxaOrig="3220" w:dyaOrig="760">
          <v:shape id="_x0000_i1045" type="#_x0000_t75" style="width:160.95pt;height:38.1pt" o:ole="">
            <v:imagedata r:id="rId18" o:title=""/>
          </v:shape>
          <o:OLEObject Type="Embed" ProgID="Equation.DSMT4" ShapeID="_x0000_i1045" DrawAspect="Content" ObjectID="_1712492762" r:id="rId33"/>
        </w:object>
      </w:r>
      <w:r>
        <w:tab/>
        <w:t xml:space="preserve">4. </w:t>
      </w:r>
      <w:r w:rsidRPr="0093091F">
        <w:rPr>
          <w:position w:val="-32"/>
        </w:rPr>
        <w:object w:dxaOrig="2020" w:dyaOrig="600">
          <v:shape id="_x0000_i1046" type="#_x0000_t75" style="width:100.8pt;height:29.65pt" o:ole="">
            <v:imagedata r:id="rId20" o:title=""/>
          </v:shape>
          <o:OLEObject Type="Embed" ProgID="Equation.DSMT4" ShapeID="_x0000_i1046" DrawAspect="Content" ObjectID="_1712492763" r:id="rId34"/>
        </w:object>
      </w:r>
    </w:p>
    <w:p w:rsidR="00B17E1D" w:rsidRDefault="00B17E1D" w:rsidP="00B17E1D"/>
    <w:p w:rsidR="0095209B" w:rsidRDefault="0095209B" w:rsidP="0095209B">
      <w:pPr>
        <w:jc w:val="center"/>
        <w:rPr>
          <w:b/>
        </w:rPr>
      </w:pPr>
      <w:r>
        <w:br w:type="page"/>
      </w:r>
      <w:r>
        <w:rPr>
          <w:b/>
        </w:rPr>
        <w:lastRenderedPageBreak/>
        <w:t>Тест №3</w:t>
      </w:r>
    </w:p>
    <w:p w:rsidR="0095209B" w:rsidRPr="0019604E" w:rsidRDefault="0095209B">
      <w:pPr>
        <w:rPr>
          <w:sz w:val="20"/>
          <w:szCs w:val="20"/>
        </w:rPr>
      </w:pPr>
    </w:p>
    <w:p w:rsidR="0095209B" w:rsidRPr="0019604E" w:rsidRDefault="0095209B" w:rsidP="00130315">
      <w:pPr>
        <w:jc w:val="both"/>
      </w:pPr>
      <w:r w:rsidRPr="0019604E">
        <w:t>1. Может ли электрический заряд, внесенный в электростатическое поле, двигаться вдоль силовой линии?</w:t>
      </w:r>
    </w:p>
    <w:p w:rsidR="0095209B" w:rsidRDefault="0095209B" w:rsidP="005A1741">
      <w:pPr>
        <w:numPr>
          <w:ilvl w:val="0"/>
          <w:numId w:val="5"/>
        </w:numPr>
        <w:tabs>
          <w:tab w:val="clear" w:pos="720"/>
        </w:tabs>
        <w:ind w:left="540"/>
        <w:jc w:val="both"/>
      </w:pPr>
      <w:r>
        <w:t xml:space="preserve">да, так как на него действует сила, направленная по </w:t>
      </w:r>
      <w:r w:rsidR="00C41554">
        <w:t xml:space="preserve">перпендикуляру </w:t>
      </w:r>
      <w:r>
        <w:t>к траектории</w:t>
      </w:r>
    </w:p>
    <w:p w:rsidR="009470FA" w:rsidRDefault="009470FA" w:rsidP="005A1741">
      <w:pPr>
        <w:numPr>
          <w:ilvl w:val="0"/>
          <w:numId w:val="5"/>
        </w:numPr>
        <w:tabs>
          <w:tab w:val="clear" w:pos="720"/>
        </w:tabs>
        <w:ind w:left="540"/>
        <w:jc w:val="both"/>
      </w:pPr>
      <w:r>
        <w:t>да, так как сила электрического поля сообщает заряду скорость, направленную по касательной к силовой линии</w:t>
      </w:r>
    </w:p>
    <w:p w:rsidR="0095209B" w:rsidRDefault="0095209B" w:rsidP="005A1741">
      <w:pPr>
        <w:numPr>
          <w:ilvl w:val="0"/>
          <w:numId w:val="5"/>
        </w:numPr>
        <w:tabs>
          <w:tab w:val="clear" w:pos="720"/>
        </w:tabs>
        <w:ind w:left="540"/>
        <w:jc w:val="both"/>
      </w:pPr>
      <w:r>
        <w:t>нет, так как сила электрического поля не сообщает заряду скорости, направленной по касательной к траектории</w:t>
      </w:r>
    </w:p>
    <w:p w:rsidR="0095209B" w:rsidRDefault="0095209B" w:rsidP="005A1741">
      <w:pPr>
        <w:numPr>
          <w:ilvl w:val="0"/>
          <w:numId w:val="5"/>
        </w:numPr>
        <w:tabs>
          <w:tab w:val="clear" w:pos="720"/>
        </w:tabs>
        <w:ind w:left="540"/>
        <w:jc w:val="both"/>
      </w:pPr>
      <w:r>
        <w:t xml:space="preserve">нет, так как на электрический заряд не действуют силы электрического поля </w:t>
      </w:r>
    </w:p>
    <w:p w:rsidR="0095209B" w:rsidRPr="0019604E" w:rsidRDefault="0095209B" w:rsidP="00130315">
      <w:pPr>
        <w:jc w:val="both"/>
        <w:rPr>
          <w:sz w:val="20"/>
          <w:szCs w:val="20"/>
        </w:rPr>
      </w:pPr>
    </w:p>
    <w:p w:rsidR="0095209B" w:rsidRPr="0019604E" w:rsidRDefault="0095209B" w:rsidP="00130315">
      <w:pPr>
        <w:jc w:val="both"/>
      </w:pPr>
      <w:r w:rsidRPr="0019604E">
        <w:t>2. Как зависит работа по перемещению электрического заряда в электрическом поле от формы траектории движения?</w:t>
      </w:r>
    </w:p>
    <w:p w:rsidR="00C41554" w:rsidRDefault="00C41554" w:rsidP="005F3248">
      <w:pPr>
        <w:numPr>
          <w:ilvl w:val="0"/>
          <w:numId w:val="6"/>
        </w:numPr>
        <w:tabs>
          <w:tab w:val="clear" w:pos="720"/>
        </w:tabs>
        <w:ind w:left="540"/>
        <w:jc w:val="both"/>
      </w:pPr>
      <w:r>
        <w:t>чем больше пройденный путь, тем больше совершаемая работа</w:t>
      </w:r>
    </w:p>
    <w:p w:rsidR="0095209B" w:rsidRDefault="0095209B" w:rsidP="005F3248">
      <w:pPr>
        <w:numPr>
          <w:ilvl w:val="0"/>
          <w:numId w:val="6"/>
        </w:numPr>
        <w:tabs>
          <w:tab w:val="clear" w:pos="720"/>
        </w:tabs>
        <w:ind w:left="540"/>
        <w:jc w:val="both"/>
      </w:pPr>
      <w:r>
        <w:t>работа будет наименьшей, если электрический заряд перемещается по прямой линии</w:t>
      </w:r>
    </w:p>
    <w:p w:rsidR="009470FA" w:rsidRDefault="009470FA" w:rsidP="005F3248">
      <w:pPr>
        <w:numPr>
          <w:ilvl w:val="0"/>
          <w:numId w:val="6"/>
        </w:numPr>
        <w:tabs>
          <w:tab w:val="clear" w:pos="720"/>
        </w:tabs>
        <w:ind w:left="540"/>
        <w:jc w:val="both"/>
      </w:pPr>
      <w:r>
        <w:t>работа не зависит от формы траектории</w:t>
      </w:r>
    </w:p>
    <w:p w:rsidR="0095209B" w:rsidRDefault="0095209B" w:rsidP="005F3248">
      <w:pPr>
        <w:numPr>
          <w:ilvl w:val="0"/>
          <w:numId w:val="6"/>
        </w:numPr>
        <w:tabs>
          <w:tab w:val="clear" w:pos="720"/>
        </w:tabs>
        <w:ind w:left="540"/>
        <w:jc w:val="both"/>
      </w:pPr>
      <w:r>
        <w:t>работа зависит от формы траектории</w:t>
      </w:r>
    </w:p>
    <w:p w:rsidR="0095209B" w:rsidRPr="0019604E" w:rsidRDefault="0095209B" w:rsidP="00130315">
      <w:pPr>
        <w:jc w:val="both"/>
        <w:rPr>
          <w:sz w:val="20"/>
          <w:szCs w:val="20"/>
        </w:rPr>
      </w:pPr>
    </w:p>
    <w:p w:rsidR="0095209B" w:rsidRPr="0019604E" w:rsidRDefault="0095209B" w:rsidP="00130315">
      <w:pPr>
        <w:jc w:val="both"/>
      </w:pPr>
      <w:r w:rsidRPr="0019604E">
        <w:t xml:space="preserve">3. Плоский конденсатор подключен к источнику постоянного напряжения. Как изменится напряженность электрического поля внутри конденсатора, если заполнить пространство между обкладками диэлектриком с диэлектрической проницаемостью </w:t>
      </w:r>
      <w:r w:rsidR="0019604E">
        <w:t>ε</w:t>
      </w:r>
      <w:r w:rsidRPr="0019604E">
        <w:t xml:space="preserve"> без отключения его от источника?</w:t>
      </w:r>
    </w:p>
    <w:p w:rsidR="009470FA" w:rsidRDefault="00C87F64" w:rsidP="005A1741">
      <w:pPr>
        <w:ind w:left="180"/>
        <w:jc w:val="both"/>
      </w:pPr>
      <w:r>
        <w:t xml:space="preserve">1. </w:t>
      </w:r>
      <w:r w:rsidR="0095209B">
        <w:t xml:space="preserve">уменьшится в </w:t>
      </w:r>
      <w:r w:rsidR="0019604E">
        <w:t xml:space="preserve">ε </w:t>
      </w:r>
      <w:r w:rsidR="0095209B">
        <w:t>раз</w:t>
      </w:r>
      <w:r>
        <w:tab/>
        <w:t xml:space="preserve">2. </w:t>
      </w:r>
      <w:r w:rsidR="00C41554">
        <w:t xml:space="preserve">возрастет в </w:t>
      </w:r>
      <w:r w:rsidR="0019604E">
        <w:t>ε</w:t>
      </w:r>
      <w:r w:rsidR="00C41554">
        <w:t xml:space="preserve"> раз</w:t>
      </w:r>
      <w:r>
        <w:tab/>
      </w:r>
      <w:r>
        <w:tab/>
        <w:t xml:space="preserve">3. </w:t>
      </w:r>
      <w:r w:rsidR="009470FA">
        <w:t>не изменится</w:t>
      </w:r>
    </w:p>
    <w:p w:rsidR="0095209B" w:rsidRDefault="00C87F64" w:rsidP="005A1741">
      <w:pPr>
        <w:ind w:left="180"/>
        <w:jc w:val="both"/>
      </w:pPr>
      <w:r>
        <w:t xml:space="preserve">4. </w:t>
      </w:r>
      <w:r w:rsidR="0095209B">
        <w:t>изменение напряженности зависит от ЭДС источника</w:t>
      </w:r>
    </w:p>
    <w:p w:rsidR="00637992" w:rsidRPr="0019604E" w:rsidRDefault="00637992" w:rsidP="00130315">
      <w:pPr>
        <w:jc w:val="both"/>
        <w:rPr>
          <w:sz w:val="20"/>
          <w:szCs w:val="20"/>
        </w:rPr>
      </w:pPr>
    </w:p>
    <w:p w:rsidR="00637992" w:rsidRPr="0019604E" w:rsidRDefault="00637992" w:rsidP="00130315">
      <w:pPr>
        <w:jc w:val="both"/>
      </w:pPr>
      <w:r w:rsidRPr="0019604E">
        <w:t xml:space="preserve">4. Почему большинство тел в обычном состоянии </w:t>
      </w:r>
      <w:proofErr w:type="spellStart"/>
      <w:r w:rsidRPr="0019604E">
        <w:t>электронейтральны</w:t>
      </w:r>
      <w:proofErr w:type="spellEnd"/>
      <w:r w:rsidRPr="0019604E">
        <w:t>?</w:t>
      </w:r>
    </w:p>
    <w:p w:rsidR="00637992" w:rsidRDefault="00637992" w:rsidP="005F3248">
      <w:pPr>
        <w:numPr>
          <w:ilvl w:val="0"/>
          <w:numId w:val="10"/>
        </w:numPr>
        <w:tabs>
          <w:tab w:val="clear" w:pos="720"/>
        </w:tabs>
        <w:ind w:left="540"/>
        <w:jc w:val="both"/>
      </w:pPr>
      <w:r>
        <w:t>тела не содержат электрических зарядов</w:t>
      </w:r>
    </w:p>
    <w:p w:rsidR="00C41554" w:rsidRDefault="00C41554" w:rsidP="005F3248">
      <w:pPr>
        <w:numPr>
          <w:ilvl w:val="0"/>
          <w:numId w:val="10"/>
        </w:numPr>
        <w:tabs>
          <w:tab w:val="clear" w:pos="720"/>
        </w:tabs>
        <w:ind w:left="540"/>
        <w:jc w:val="both"/>
      </w:pPr>
      <w:r>
        <w:t>число положительно заряженных частиц равно числу отрицательно заряженных частиц</w:t>
      </w:r>
    </w:p>
    <w:p w:rsidR="00637992" w:rsidRDefault="00C41554" w:rsidP="005F3248">
      <w:pPr>
        <w:numPr>
          <w:ilvl w:val="0"/>
          <w:numId w:val="10"/>
        </w:numPr>
        <w:tabs>
          <w:tab w:val="clear" w:pos="720"/>
        </w:tabs>
        <w:ind w:left="540"/>
        <w:jc w:val="both"/>
      </w:pPr>
      <w:r>
        <w:t>заряды сосредоточены внутри и их действие на поверхности тел не проявляется</w:t>
      </w:r>
    </w:p>
    <w:p w:rsidR="009470FA" w:rsidRDefault="009470FA" w:rsidP="005F3248">
      <w:pPr>
        <w:numPr>
          <w:ilvl w:val="0"/>
          <w:numId w:val="10"/>
        </w:numPr>
        <w:tabs>
          <w:tab w:val="clear" w:pos="720"/>
        </w:tabs>
        <w:ind w:left="540"/>
        <w:jc w:val="both"/>
      </w:pPr>
      <w:r>
        <w:t>суммарный положительный заряд равен суммарному отрицательному заряду</w:t>
      </w:r>
    </w:p>
    <w:p w:rsidR="00637992" w:rsidRPr="0019604E" w:rsidRDefault="00637992" w:rsidP="00130315">
      <w:pPr>
        <w:jc w:val="both"/>
        <w:rPr>
          <w:sz w:val="20"/>
          <w:szCs w:val="20"/>
        </w:rPr>
      </w:pPr>
    </w:p>
    <w:p w:rsidR="00130315" w:rsidRPr="0019604E" w:rsidRDefault="00130315" w:rsidP="00130315">
      <w:pPr>
        <w:jc w:val="both"/>
      </w:pPr>
      <w:r w:rsidRPr="0019604E">
        <w:t>5. Какая величина является векторной: сила тока или плотность тока?</w:t>
      </w:r>
    </w:p>
    <w:p w:rsidR="00C41554" w:rsidRDefault="00C87F64" w:rsidP="005A1741">
      <w:pPr>
        <w:tabs>
          <w:tab w:val="left" w:pos="5040"/>
        </w:tabs>
        <w:ind w:left="180"/>
        <w:jc w:val="both"/>
      </w:pPr>
      <w:r>
        <w:t xml:space="preserve">1. </w:t>
      </w:r>
      <w:r w:rsidR="00130315">
        <w:t>обе величины являются векторными</w:t>
      </w:r>
      <w:r>
        <w:tab/>
        <w:t xml:space="preserve">2. </w:t>
      </w:r>
      <w:r w:rsidR="00C41554">
        <w:t>сила тока является векторной величиной</w:t>
      </w:r>
    </w:p>
    <w:p w:rsidR="009470FA" w:rsidRDefault="00C87F64" w:rsidP="005A1741">
      <w:pPr>
        <w:ind w:left="180"/>
        <w:jc w:val="both"/>
      </w:pPr>
      <w:r>
        <w:t xml:space="preserve">3. </w:t>
      </w:r>
      <w:r w:rsidR="00130315">
        <w:t>обе величины являются скалярными величинами</w:t>
      </w:r>
      <w:r>
        <w:tab/>
        <w:t xml:space="preserve">4. </w:t>
      </w:r>
      <w:r w:rsidR="009470FA">
        <w:t xml:space="preserve">плотность тока </w:t>
      </w:r>
      <w:r>
        <w:t>–</w:t>
      </w:r>
      <w:r w:rsidR="009470FA">
        <w:t xml:space="preserve"> векторная величина</w:t>
      </w:r>
    </w:p>
    <w:p w:rsidR="00130315" w:rsidRPr="0019604E" w:rsidRDefault="00130315" w:rsidP="00130315">
      <w:pPr>
        <w:jc w:val="both"/>
        <w:rPr>
          <w:sz w:val="20"/>
          <w:szCs w:val="20"/>
        </w:rPr>
      </w:pPr>
    </w:p>
    <w:p w:rsidR="00620F2B" w:rsidRPr="0019604E" w:rsidRDefault="00620F2B" w:rsidP="00620F2B">
      <w:r w:rsidRPr="0019604E">
        <w:t xml:space="preserve">6. На сколько равных частей надо разрезать проводник, чтобы при параллельном соединении этих частей получить сопротивление единицы длины в </w:t>
      </w:r>
      <w:proofErr w:type="spellStart"/>
      <w:r w:rsidRPr="0019604E">
        <w:rPr>
          <w:rStyle w:val="a4"/>
          <w:b w:val="0"/>
        </w:rPr>
        <w:t>n</w:t>
      </w:r>
      <w:proofErr w:type="spellEnd"/>
      <w:r w:rsidRPr="0019604E">
        <w:t xml:space="preserve"> раз меньше?</w:t>
      </w:r>
    </w:p>
    <w:tbl>
      <w:tblPr>
        <w:tblW w:w="0" w:type="auto"/>
        <w:tblInd w:w="288" w:type="dxa"/>
        <w:tblLook w:val="01E0"/>
      </w:tblPr>
      <w:tblGrid>
        <w:gridCol w:w="2700"/>
        <w:gridCol w:w="2700"/>
      </w:tblGrid>
      <w:tr w:rsidR="00620F2B" w:rsidRPr="0019604E" w:rsidTr="00D50A8C">
        <w:tc>
          <w:tcPr>
            <w:tcW w:w="2700" w:type="dxa"/>
          </w:tcPr>
          <w:p w:rsidR="00620F2B" w:rsidRPr="0019604E" w:rsidRDefault="00C41554" w:rsidP="00D50A8C">
            <w:pPr>
              <w:numPr>
                <w:ilvl w:val="0"/>
                <w:numId w:val="13"/>
              </w:numPr>
              <w:tabs>
                <w:tab w:val="clear" w:pos="720"/>
              </w:tabs>
              <w:ind w:left="360"/>
            </w:pPr>
            <w:r w:rsidRPr="0019604E">
              <w:t xml:space="preserve">на </w:t>
            </w:r>
            <w:r w:rsidRPr="00D50A8C">
              <w:rPr>
                <w:i/>
                <w:lang w:val="en-US"/>
              </w:rPr>
              <w:t>n</w:t>
            </w:r>
            <w:r w:rsidRPr="00D50A8C">
              <w:rPr>
                <w:i/>
              </w:rPr>
              <w:t>/2</w:t>
            </w:r>
            <w:r w:rsidRPr="0019604E">
              <w:t xml:space="preserve"> частей </w:t>
            </w:r>
          </w:p>
        </w:tc>
        <w:tc>
          <w:tcPr>
            <w:tcW w:w="2700" w:type="dxa"/>
          </w:tcPr>
          <w:p w:rsidR="00620F2B" w:rsidRPr="0019604E" w:rsidRDefault="009470FA" w:rsidP="00D50A8C">
            <w:pPr>
              <w:numPr>
                <w:ilvl w:val="0"/>
                <w:numId w:val="13"/>
              </w:numPr>
              <w:tabs>
                <w:tab w:val="clear" w:pos="720"/>
              </w:tabs>
              <w:ind w:left="360"/>
            </w:pPr>
            <w:r w:rsidRPr="0019604E">
              <w:t xml:space="preserve">на </w:t>
            </w:r>
            <w:proofErr w:type="spellStart"/>
            <w:r w:rsidRPr="00D50A8C">
              <w:rPr>
                <w:rStyle w:val="a4"/>
                <w:b w:val="0"/>
              </w:rPr>
              <w:t>n</w:t>
            </w:r>
            <w:proofErr w:type="spellEnd"/>
            <w:r w:rsidRPr="0019604E">
              <w:t xml:space="preserve"> частей </w:t>
            </w:r>
          </w:p>
        </w:tc>
      </w:tr>
      <w:tr w:rsidR="00620F2B" w:rsidRPr="0019604E" w:rsidTr="00D50A8C">
        <w:tc>
          <w:tcPr>
            <w:tcW w:w="2700" w:type="dxa"/>
          </w:tcPr>
          <w:p w:rsidR="00620F2B" w:rsidRPr="0019604E" w:rsidRDefault="00982B38" w:rsidP="00D50A8C">
            <w:pPr>
              <w:numPr>
                <w:ilvl w:val="0"/>
                <w:numId w:val="13"/>
              </w:numPr>
              <w:tabs>
                <w:tab w:val="clear" w:pos="720"/>
              </w:tabs>
              <w:ind w:left="360"/>
            </w:pPr>
            <w:r w:rsidRPr="0019604E">
              <w:rPr>
                <w:noProof/>
                <w:sz w:val="20"/>
                <w:szCs w:val="20"/>
              </w:rPr>
              <w:pict>
                <v:group id="_x0000_s1645" style="position:absolute;left:0;text-align:left;margin-left:378pt;margin-top:10.45pt;width:126pt;height:116.25pt;z-index:251658240;mso-position-horizontal-relative:text;mso-position-vertical-relative:text" coordorigin="8721,13091" coordsize="2520,2325" o:allowincell="f">
                  <v:shape id="_x0000_s1110" type="#_x0000_t75" alt="" style="position:absolute;left:8721;top:13091;width:2520;height:2325">
                    <v:imagedata r:id="rId35" r:href="rId36"/>
                  </v:shape>
                  <v:shape id="_x0000_s1643" type="#_x0000_t202" style="position:absolute;left:10575;top:14576;width:222;height:319" stroked="f">
                    <v:textbox style="mso-next-textbox:#_x0000_s1643" inset="0,0,0,0">
                      <w:txbxContent>
                        <w:p w:rsidR="006474B8" w:rsidRPr="006C32BF" w:rsidRDefault="006474B8" w:rsidP="009470FA">
                          <w:pPr>
                            <w:rPr>
                              <w:sz w:val="22"/>
                              <w:szCs w:val="22"/>
                            </w:rPr>
                          </w:pPr>
                          <w:r w:rsidRPr="006C32BF">
                            <w:rPr>
                              <w:sz w:val="22"/>
                              <w:szCs w:val="22"/>
                            </w:rPr>
                            <w:t>1</w:t>
                          </w:r>
                        </w:p>
                      </w:txbxContent>
                    </v:textbox>
                  </v:shape>
                  <v:shape id="_x0000_s1644" type="#_x0000_t202" style="position:absolute;left:9621;top:13121;width:222;height:319" stroked="f">
                    <v:textbox style="mso-next-textbox:#_x0000_s1644" inset="0,0,0,0">
                      <w:txbxContent>
                        <w:p w:rsidR="006474B8" w:rsidRPr="00C87F64" w:rsidRDefault="006474B8" w:rsidP="009470FA">
                          <w:pPr>
                            <w:rPr>
                              <w:sz w:val="20"/>
                              <w:szCs w:val="20"/>
                            </w:rPr>
                          </w:pPr>
                          <w:r w:rsidRPr="00C87F64">
                            <w:rPr>
                              <w:sz w:val="20"/>
                              <w:szCs w:val="20"/>
                            </w:rPr>
                            <w:t>4</w:t>
                          </w:r>
                        </w:p>
                      </w:txbxContent>
                    </v:textbox>
                  </v:shape>
                  <w10:wrap type="square"/>
                </v:group>
              </w:pict>
            </w:r>
            <w:proofErr w:type="gramStart"/>
            <w:r w:rsidR="009470FA" w:rsidRPr="0019604E">
              <w:t>на</w:t>
            </w:r>
            <w:proofErr w:type="gramEnd"/>
            <w:r w:rsidR="009470FA" w:rsidRPr="0019604E">
              <w:t xml:space="preserve"> </w:t>
            </w:r>
            <w:r w:rsidR="00687698">
              <w:rPr>
                <w:noProof/>
              </w:rPr>
              <w:drawing>
                <wp:inline distT="0" distB="0" distL="0" distR="0">
                  <wp:extent cx="182880" cy="182880"/>
                  <wp:effectExtent l="0" t="0" r="7620" b="0"/>
                  <wp:docPr id="30" name="Рисунок 30" descr="55ot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 descr="55ot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" cy="1828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9470FA" w:rsidRPr="0019604E">
              <w:t xml:space="preserve"> частей</w:t>
            </w:r>
          </w:p>
        </w:tc>
        <w:tc>
          <w:tcPr>
            <w:tcW w:w="2700" w:type="dxa"/>
          </w:tcPr>
          <w:p w:rsidR="00620F2B" w:rsidRPr="0019604E" w:rsidRDefault="00620F2B" w:rsidP="00D50A8C">
            <w:pPr>
              <w:numPr>
                <w:ilvl w:val="0"/>
                <w:numId w:val="13"/>
              </w:numPr>
              <w:tabs>
                <w:tab w:val="clear" w:pos="720"/>
              </w:tabs>
              <w:ind w:left="360"/>
            </w:pPr>
            <w:r w:rsidRPr="0019604E">
              <w:t xml:space="preserve">на </w:t>
            </w:r>
            <w:r w:rsidRPr="00D50A8C">
              <w:rPr>
                <w:rStyle w:val="a4"/>
                <w:b w:val="0"/>
                <w:i w:val="0"/>
              </w:rPr>
              <w:t>2</w:t>
            </w:r>
            <w:r w:rsidRPr="00D50A8C">
              <w:rPr>
                <w:rStyle w:val="a4"/>
                <w:b w:val="0"/>
              </w:rPr>
              <w:t>n</w:t>
            </w:r>
            <w:r w:rsidRPr="0019604E">
              <w:t xml:space="preserve"> частей</w:t>
            </w:r>
          </w:p>
        </w:tc>
      </w:tr>
    </w:tbl>
    <w:p w:rsidR="00620F2B" w:rsidRPr="0019604E" w:rsidRDefault="00620F2B" w:rsidP="00130315">
      <w:pPr>
        <w:jc w:val="both"/>
        <w:rPr>
          <w:b/>
          <w:sz w:val="20"/>
          <w:szCs w:val="20"/>
        </w:rPr>
      </w:pPr>
    </w:p>
    <w:p w:rsidR="00904F95" w:rsidRPr="0019604E" w:rsidRDefault="00687698" w:rsidP="00904F95">
      <w:r>
        <w:rPr>
          <w:noProof/>
        </w:rPr>
        <w:drawing>
          <wp:anchor distT="0" distB="0" distL="114300" distR="114300" simplePos="0" relativeHeight="251630592" behindDoc="0" locked="0" layoutInCell="1" allowOverlap="1">
            <wp:simplePos x="0" y="0"/>
            <wp:positionH relativeFrom="column">
              <wp:posOffset>1143000</wp:posOffset>
            </wp:positionH>
            <wp:positionV relativeFrom="paragraph">
              <wp:posOffset>413385</wp:posOffset>
            </wp:positionV>
            <wp:extent cx="1676400" cy="721995"/>
            <wp:effectExtent l="19050" t="0" r="0" b="0"/>
            <wp:wrapSquare wrapText="bothSides"/>
            <wp:docPr id="85" name="Рисунок 85" descr="http://ido.tsu.ru/schools/physmat/data/res/elmag/tests/text/for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 descr="http://ido.tsu.ru/schools/physmat/data/res/elmag/tests/text/for6.gif"/>
                    <pic:cNvPicPr>
                      <a:picLocks noChangeAspect="1" noChangeArrowheads="1"/>
                    </pic:cNvPicPr>
                  </pic:nvPicPr>
                  <pic:blipFill>
                    <a:blip r:embed="rId37" r:link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721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04F95" w:rsidRPr="0019604E">
        <w:t>7. Как зависит общее сопротивление цепи между точками</w:t>
      </w:r>
      <w:proofErr w:type="gramStart"/>
      <w:r w:rsidR="00904F95" w:rsidRPr="0019604E">
        <w:t xml:space="preserve"> </w:t>
      </w:r>
      <w:r w:rsidR="00904F95" w:rsidRPr="0019604E">
        <w:rPr>
          <w:rStyle w:val="a4"/>
        </w:rPr>
        <w:t>А</w:t>
      </w:r>
      <w:proofErr w:type="gramEnd"/>
      <w:r w:rsidR="00904F95" w:rsidRPr="0019604E">
        <w:t xml:space="preserve"> и </w:t>
      </w:r>
      <w:r w:rsidR="00904F95" w:rsidRPr="0019604E">
        <w:rPr>
          <w:rStyle w:val="a4"/>
        </w:rPr>
        <w:t>В</w:t>
      </w:r>
      <w:r w:rsidR="00904F95" w:rsidRPr="0019604E">
        <w:t xml:space="preserve"> от сопротивления правой части реостата (до ползунка)? Укажите номер графика</w:t>
      </w:r>
    </w:p>
    <w:p w:rsidR="00904F95" w:rsidRPr="00C87F64" w:rsidRDefault="00904F95" w:rsidP="00904F95">
      <w:pPr>
        <w:jc w:val="center"/>
        <w:rPr>
          <w:sz w:val="20"/>
          <w:szCs w:val="20"/>
        </w:rPr>
      </w:pPr>
    </w:p>
    <w:p w:rsidR="00904F95" w:rsidRPr="00C87F64" w:rsidRDefault="00904F95" w:rsidP="00130315">
      <w:pPr>
        <w:jc w:val="both"/>
        <w:rPr>
          <w:sz w:val="20"/>
          <w:szCs w:val="20"/>
        </w:rPr>
      </w:pPr>
    </w:p>
    <w:p w:rsidR="00932245" w:rsidRPr="00C87F64" w:rsidRDefault="00932245" w:rsidP="00130315">
      <w:pPr>
        <w:jc w:val="both"/>
        <w:rPr>
          <w:sz w:val="20"/>
          <w:szCs w:val="20"/>
        </w:rPr>
      </w:pPr>
    </w:p>
    <w:p w:rsidR="00932245" w:rsidRPr="00C87F64" w:rsidRDefault="00932245" w:rsidP="00130315">
      <w:pPr>
        <w:jc w:val="both"/>
        <w:rPr>
          <w:sz w:val="20"/>
          <w:szCs w:val="20"/>
        </w:rPr>
      </w:pPr>
    </w:p>
    <w:p w:rsidR="00C41554" w:rsidRPr="00C87F64" w:rsidRDefault="00C41554" w:rsidP="00130315">
      <w:pPr>
        <w:jc w:val="both"/>
        <w:rPr>
          <w:sz w:val="20"/>
          <w:szCs w:val="20"/>
        </w:rPr>
      </w:pPr>
    </w:p>
    <w:p w:rsidR="00F949B5" w:rsidRPr="0019604E" w:rsidRDefault="00687698" w:rsidP="00F949B5">
      <w:pPr>
        <w:jc w:val="both"/>
      </w:pPr>
      <w:r>
        <w:rPr>
          <w:noProof/>
        </w:rPr>
        <w:drawing>
          <wp:anchor distT="0" distB="0" distL="114300" distR="114300" simplePos="0" relativeHeight="251633664" behindDoc="0" locked="0" layoutInCell="1" allowOverlap="1">
            <wp:simplePos x="0" y="0"/>
            <wp:positionH relativeFrom="column">
              <wp:posOffset>5457825</wp:posOffset>
            </wp:positionH>
            <wp:positionV relativeFrom="paragraph">
              <wp:posOffset>170815</wp:posOffset>
            </wp:positionV>
            <wp:extent cx="828675" cy="753110"/>
            <wp:effectExtent l="19050" t="0" r="9525" b="0"/>
            <wp:wrapSquare wrapText="bothSides"/>
            <wp:docPr id="91" name="Рисунок 91" descr="http://ido.tsu.ru/schools/physmat/data/res/elmag/tests/text/for1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 descr="http://ido.tsu.ru/schools/physmat/data/res/elmag/tests/text/for16.gif"/>
                    <pic:cNvPicPr>
                      <a:picLocks noChangeAspect="1" noChangeArrowheads="1"/>
                    </pic:cNvPicPr>
                  </pic:nvPicPr>
                  <pic:blipFill>
                    <a:blip r:embed="rId39" r:link="rId40" cstate="print"/>
                    <a:srcRect/>
                    <a:stretch>
                      <a:fillRect/>
                    </a:stretch>
                  </pic:blipFill>
                  <pic:spPr bwMode="auto">
                    <a:xfrm flipV="1">
                      <a:off x="0" y="0"/>
                      <a:ext cx="828675" cy="7531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32245" w:rsidRPr="0019604E">
        <w:t xml:space="preserve">8. </w:t>
      </w:r>
      <w:r w:rsidR="00F949B5" w:rsidRPr="0019604E">
        <w:t>По четырем параллельным проводникам, сечения которых с плоскостью чертежа лежат в вершинах квадрата, текут одинаковые токи</w:t>
      </w:r>
      <w:r w:rsidR="00F949B5" w:rsidRPr="00F949B5">
        <w:rPr>
          <w:b/>
        </w:rPr>
        <w:t xml:space="preserve"> </w:t>
      </w:r>
      <w:r w:rsidR="00F949B5" w:rsidRPr="0019604E">
        <w:t xml:space="preserve">(их направления показаны условно: кружок с крестиком </w:t>
      </w:r>
      <w:r w:rsidR="00C510AF">
        <w:t>–</w:t>
      </w:r>
      <w:r w:rsidR="00F949B5" w:rsidRPr="0019604E">
        <w:t xml:space="preserve"> от нас, кружок с точкой </w:t>
      </w:r>
      <w:r w:rsidR="00C510AF">
        <w:t>–</w:t>
      </w:r>
      <w:r w:rsidR="00F949B5" w:rsidRPr="0019604E">
        <w:t xml:space="preserve"> к нам). Как направлен вектор индукции в центре квадрата? </w:t>
      </w:r>
    </w:p>
    <w:tbl>
      <w:tblPr>
        <w:tblW w:w="0" w:type="auto"/>
        <w:tblInd w:w="237" w:type="dxa"/>
        <w:tblLook w:val="01E0"/>
      </w:tblPr>
      <w:tblGrid>
        <w:gridCol w:w="1389"/>
        <w:gridCol w:w="1260"/>
        <w:gridCol w:w="1342"/>
        <w:gridCol w:w="1234"/>
        <w:gridCol w:w="1951"/>
      </w:tblGrid>
      <w:tr w:rsidR="00DB37E6" w:rsidRPr="0078782E" w:rsidTr="00D50A8C">
        <w:tc>
          <w:tcPr>
            <w:tcW w:w="1389" w:type="dxa"/>
            <w:tcMar>
              <w:left w:w="57" w:type="dxa"/>
              <w:right w:w="57" w:type="dxa"/>
            </w:tcMar>
          </w:tcPr>
          <w:p w:rsidR="00DB37E6" w:rsidRPr="0078782E" w:rsidRDefault="006C32BF" w:rsidP="001060AA">
            <w:pPr>
              <w:numPr>
                <w:ilvl w:val="0"/>
                <w:numId w:val="18"/>
              </w:numPr>
              <w:tabs>
                <w:tab w:val="clear" w:pos="720"/>
              </w:tabs>
              <w:ind w:left="432"/>
            </w:pPr>
            <w:r w:rsidRPr="0078782E">
              <w:t xml:space="preserve">вправо </w:t>
            </w:r>
          </w:p>
        </w:tc>
        <w:tc>
          <w:tcPr>
            <w:tcW w:w="1260" w:type="dxa"/>
            <w:tcMar>
              <w:left w:w="57" w:type="dxa"/>
              <w:right w:w="57" w:type="dxa"/>
            </w:tcMar>
          </w:tcPr>
          <w:p w:rsidR="00DB37E6" w:rsidRPr="0078782E" w:rsidRDefault="006C32BF" w:rsidP="001060AA">
            <w:pPr>
              <w:numPr>
                <w:ilvl w:val="0"/>
                <w:numId w:val="18"/>
              </w:numPr>
              <w:tabs>
                <w:tab w:val="clear" w:pos="720"/>
              </w:tabs>
              <w:ind w:left="432"/>
            </w:pPr>
            <w:r w:rsidRPr="0078782E">
              <w:t>влево</w:t>
            </w:r>
          </w:p>
        </w:tc>
        <w:tc>
          <w:tcPr>
            <w:tcW w:w="1342" w:type="dxa"/>
            <w:tcMar>
              <w:left w:w="57" w:type="dxa"/>
              <w:right w:w="57" w:type="dxa"/>
            </w:tcMar>
          </w:tcPr>
          <w:p w:rsidR="00DB37E6" w:rsidRPr="0078782E" w:rsidRDefault="00DB37E6" w:rsidP="001060AA">
            <w:pPr>
              <w:numPr>
                <w:ilvl w:val="0"/>
                <w:numId w:val="18"/>
              </w:numPr>
              <w:tabs>
                <w:tab w:val="clear" w:pos="720"/>
              </w:tabs>
              <w:ind w:left="432"/>
            </w:pPr>
            <w:r w:rsidRPr="0078782E">
              <w:t>вверх</w:t>
            </w:r>
          </w:p>
        </w:tc>
        <w:tc>
          <w:tcPr>
            <w:tcW w:w="1234" w:type="dxa"/>
            <w:tcMar>
              <w:left w:w="57" w:type="dxa"/>
              <w:right w:w="57" w:type="dxa"/>
            </w:tcMar>
          </w:tcPr>
          <w:p w:rsidR="00DB37E6" w:rsidRPr="0078782E" w:rsidRDefault="00DB37E6" w:rsidP="001060AA">
            <w:pPr>
              <w:numPr>
                <w:ilvl w:val="0"/>
                <w:numId w:val="18"/>
              </w:numPr>
              <w:tabs>
                <w:tab w:val="clear" w:pos="720"/>
              </w:tabs>
              <w:ind w:left="432"/>
            </w:pPr>
            <w:r w:rsidRPr="0078782E">
              <w:t>вниз</w:t>
            </w:r>
          </w:p>
        </w:tc>
        <w:tc>
          <w:tcPr>
            <w:tcW w:w="1951" w:type="dxa"/>
            <w:tcMar>
              <w:left w:w="57" w:type="dxa"/>
              <w:right w:w="57" w:type="dxa"/>
            </w:tcMar>
          </w:tcPr>
          <w:p w:rsidR="00DB37E6" w:rsidRPr="0078782E" w:rsidRDefault="00DB37E6" w:rsidP="001060AA">
            <w:pPr>
              <w:numPr>
                <w:ilvl w:val="0"/>
                <w:numId w:val="18"/>
              </w:numPr>
              <w:tabs>
                <w:tab w:val="clear" w:pos="720"/>
              </w:tabs>
              <w:ind w:left="432"/>
            </w:pPr>
            <w:proofErr w:type="gramStart"/>
            <w:r>
              <w:t>равен</w:t>
            </w:r>
            <w:proofErr w:type="gramEnd"/>
            <w:r>
              <w:t xml:space="preserve"> нулю</w:t>
            </w:r>
          </w:p>
        </w:tc>
      </w:tr>
    </w:tbl>
    <w:p w:rsidR="00932245" w:rsidRDefault="00932245" w:rsidP="00F949B5">
      <w:pPr>
        <w:jc w:val="both"/>
      </w:pPr>
    </w:p>
    <w:p w:rsidR="00F949B5" w:rsidRPr="00C87F64" w:rsidRDefault="00F949B5" w:rsidP="00F949B5">
      <w:r w:rsidRPr="00C87F64">
        <w:lastRenderedPageBreak/>
        <w:t>9. Вектор индукции магнитного поля параллелен проводнику с током. В каком направлении магнитное поле действует на проводник?</w:t>
      </w:r>
    </w:p>
    <w:p w:rsidR="006C32BF" w:rsidRDefault="006C32BF" w:rsidP="001060AA">
      <w:pPr>
        <w:numPr>
          <w:ilvl w:val="0"/>
          <w:numId w:val="20"/>
        </w:numPr>
        <w:tabs>
          <w:tab w:val="clear" w:pos="720"/>
        </w:tabs>
        <w:ind w:left="540"/>
      </w:pPr>
      <w:r>
        <w:t>сила действует перпендикулярно проводнику</w:t>
      </w:r>
    </w:p>
    <w:p w:rsidR="006C32BF" w:rsidRDefault="006C32BF" w:rsidP="001060AA">
      <w:pPr>
        <w:numPr>
          <w:ilvl w:val="0"/>
          <w:numId w:val="20"/>
        </w:numPr>
        <w:tabs>
          <w:tab w:val="clear" w:pos="720"/>
        </w:tabs>
        <w:ind w:left="540"/>
      </w:pPr>
      <w:r>
        <w:t>сила действует против направления тока</w:t>
      </w:r>
    </w:p>
    <w:p w:rsidR="006C32BF" w:rsidRDefault="006C32BF" w:rsidP="001060AA">
      <w:pPr>
        <w:numPr>
          <w:ilvl w:val="0"/>
          <w:numId w:val="20"/>
        </w:numPr>
        <w:tabs>
          <w:tab w:val="clear" w:pos="720"/>
        </w:tabs>
        <w:ind w:left="540"/>
      </w:pPr>
      <w:r>
        <w:t>сила действует в направлении тока</w:t>
      </w:r>
    </w:p>
    <w:p w:rsidR="00F949B5" w:rsidRDefault="00F949B5" w:rsidP="001060AA">
      <w:pPr>
        <w:numPr>
          <w:ilvl w:val="0"/>
          <w:numId w:val="20"/>
        </w:numPr>
        <w:tabs>
          <w:tab w:val="clear" w:pos="720"/>
        </w:tabs>
        <w:ind w:left="540"/>
      </w:pPr>
      <w:r>
        <w:t>сила на проводник не действует</w:t>
      </w:r>
    </w:p>
    <w:p w:rsidR="00F949B5" w:rsidRDefault="00F949B5" w:rsidP="00F949B5">
      <w:pPr>
        <w:jc w:val="both"/>
      </w:pPr>
    </w:p>
    <w:p w:rsidR="00F949B5" w:rsidRPr="00C87F64" w:rsidRDefault="00687698" w:rsidP="00F949B5">
      <w:pPr>
        <w:ind w:right="-5"/>
      </w:pPr>
      <w:r>
        <w:rPr>
          <w:noProof/>
        </w:rPr>
        <w:drawing>
          <wp:anchor distT="0" distB="0" distL="114300" distR="114300" simplePos="0" relativeHeight="251640832" behindDoc="0" locked="0" layoutInCell="1" allowOverlap="1">
            <wp:simplePos x="0" y="0"/>
            <wp:positionH relativeFrom="column">
              <wp:posOffset>5162550</wp:posOffset>
            </wp:positionH>
            <wp:positionV relativeFrom="paragraph">
              <wp:posOffset>38735</wp:posOffset>
            </wp:positionV>
            <wp:extent cx="1009650" cy="652780"/>
            <wp:effectExtent l="19050" t="0" r="0" b="0"/>
            <wp:wrapSquare wrapText="bothSides"/>
            <wp:docPr id="99" name="Рисунок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652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949B5" w:rsidRPr="00C87F64">
        <w:t>10.</w:t>
      </w:r>
      <w:r w:rsidR="00F949B5" w:rsidRPr="00C87F64">
        <w:rPr>
          <w:noProof/>
        </w:rPr>
        <w:t xml:space="preserve"> </w:t>
      </w:r>
      <w:r w:rsidR="00F949B5" w:rsidRPr="00C87F64">
        <w:t xml:space="preserve">Как направлена сила Лоренца действующая на заряженную </w:t>
      </w:r>
      <w:proofErr w:type="gramStart"/>
      <w:r w:rsidR="00F949B5" w:rsidRPr="00C87F64">
        <w:t>частицу</w:t>
      </w:r>
      <w:proofErr w:type="gramEnd"/>
      <w:r w:rsidR="00F949B5" w:rsidRPr="00C87F64">
        <w:t xml:space="preserve"> изображенную на рисунке</w:t>
      </w:r>
    </w:p>
    <w:tbl>
      <w:tblPr>
        <w:tblW w:w="0" w:type="auto"/>
        <w:tblInd w:w="108" w:type="dxa"/>
        <w:tblLook w:val="01E0"/>
      </w:tblPr>
      <w:tblGrid>
        <w:gridCol w:w="1980"/>
        <w:gridCol w:w="1980"/>
        <w:gridCol w:w="2160"/>
      </w:tblGrid>
      <w:tr w:rsidR="003C404B" w:rsidRPr="00730B29" w:rsidTr="00D50A8C">
        <w:tc>
          <w:tcPr>
            <w:tcW w:w="1980" w:type="dxa"/>
          </w:tcPr>
          <w:p w:rsidR="003C404B" w:rsidRPr="00730B29" w:rsidRDefault="003C404B" w:rsidP="001060AA">
            <w:pPr>
              <w:numPr>
                <w:ilvl w:val="0"/>
                <w:numId w:val="25"/>
              </w:numPr>
            </w:pPr>
            <w:r w:rsidRPr="00730B29">
              <w:t xml:space="preserve">вниз. </w:t>
            </w:r>
          </w:p>
        </w:tc>
        <w:tc>
          <w:tcPr>
            <w:tcW w:w="1980" w:type="dxa"/>
          </w:tcPr>
          <w:p w:rsidR="003C404B" w:rsidRPr="00730B29" w:rsidRDefault="006C32BF" w:rsidP="001060AA">
            <w:pPr>
              <w:numPr>
                <w:ilvl w:val="0"/>
                <w:numId w:val="25"/>
              </w:numPr>
            </w:pPr>
            <w:r w:rsidRPr="00730B29">
              <w:t>вверх</w:t>
            </w:r>
            <w:r w:rsidR="003C404B" w:rsidRPr="00730B29">
              <w:t xml:space="preserve">; </w:t>
            </w:r>
          </w:p>
        </w:tc>
        <w:tc>
          <w:tcPr>
            <w:tcW w:w="2160" w:type="dxa"/>
          </w:tcPr>
          <w:p w:rsidR="003C404B" w:rsidRPr="00730B29" w:rsidRDefault="003C404B" w:rsidP="001060AA">
            <w:pPr>
              <w:numPr>
                <w:ilvl w:val="0"/>
                <w:numId w:val="25"/>
              </w:numPr>
            </w:pPr>
            <w:r w:rsidRPr="00730B29">
              <w:t>к нам;</w:t>
            </w:r>
          </w:p>
        </w:tc>
      </w:tr>
      <w:tr w:rsidR="003C404B" w:rsidRPr="00730B29" w:rsidTr="00D50A8C">
        <w:tc>
          <w:tcPr>
            <w:tcW w:w="1980" w:type="dxa"/>
          </w:tcPr>
          <w:p w:rsidR="003C404B" w:rsidRPr="00730B29" w:rsidRDefault="006C32BF" w:rsidP="001060AA">
            <w:pPr>
              <w:numPr>
                <w:ilvl w:val="0"/>
                <w:numId w:val="25"/>
              </w:numPr>
            </w:pPr>
            <w:r w:rsidRPr="00730B29">
              <w:t>от нас</w:t>
            </w:r>
            <w:r w:rsidR="003C404B" w:rsidRPr="00730B29">
              <w:t xml:space="preserve">; </w:t>
            </w:r>
          </w:p>
        </w:tc>
        <w:tc>
          <w:tcPr>
            <w:tcW w:w="1980" w:type="dxa"/>
          </w:tcPr>
          <w:p w:rsidR="003C404B" w:rsidRPr="00730B29" w:rsidRDefault="003C404B" w:rsidP="001060AA">
            <w:pPr>
              <w:numPr>
                <w:ilvl w:val="0"/>
                <w:numId w:val="25"/>
              </w:numPr>
            </w:pPr>
            <w:r w:rsidRPr="00730B29">
              <w:t xml:space="preserve">вправо; </w:t>
            </w:r>
          </w:p>
        </w:tc>
        <w:tc>
          <w:tcPr>
            <w:tcW w:w="2160" w:type="dxa"/>
          </w:tcPr>
          <w:p w:rsidR="003C404B" w:rsidRPr="00730B29" w:rsidRDefault="003C404B" w:rsidP="001060AA">
            <w:pPr>
              <w:numPr>
                <w:ilvl w:val="0"/>
                <w:numId w:val="25"/>
              </w:numPr>
            </w:pPr>
            <w:r w:rsidRPr="00730B29">
              <w:t xml:space="preserve">влево; </w:t>
            </w:r>
          </w:p>
        </w:tc>
      </w:tr>
    </w:tbl>
    <w:p w:rsidR="00F949B5" w:rsidRDefault="00F949B5" w:rsidP="00F949B5">
      <w:pPr>
        <w:jc w:val="both"/>
      </w:pPr>
    </w:p>
    <w:p w:rsidR="003C404B" w:rsidRPr="00C87F64" w:rsidRDefault="003C404B" w:rsidP="003C404B">
      <w:r w:rsidRPr="00C87F64">
        <w:t>11. Как взаимодействуют соседние витки соленоида, когда по ним течет ток?</w:t>
      </w:r>
    </w:p>
    <w:p w:rsidR="003C404B" w:rsidRDefault="003C404B" w:rsidP="001060AA">
      <w:pPr>
        <w:numPr>
          <w:ilvl w:val="1"/>
          <w:numId w:val="26"/>
        </w:numPr>
        <w:tabs>
          <w:tab w:val="clear" w:pos="1260"/>
        </w:tabs>
        <w:ind w:left="540"/>
      </w:pPr>
      <w:r>
        <w:t>витки отталкиваются, соленоид растягивается</w:t>
      </w:r>
    </w:p>
    <w:p w:rsidR="006C32BF" w:rsidRDefault="006C32BF" w:rsidP="001060AA">
      <w:pPr>
        <w:numPr>
          <w:ilvl w:val="1"/>
          <w:numId w:val="26"/>
        </w:numPr>
        <w:tabs>
          <w:tab w:val="clear" w:pos="1260"/>
        </w:tabs>
        <w:ind w:left="540"/>
      </w:pPr>
      <w:r>
        <w:t>витки притягиваются, соленоид сжимается</w:t>
      </w:r>
    </w:p>
    <w:p w:rsidR="003C404B" w:rsidRDefault="003C404B" w:rsidP="001060AA">
      <w:pPr>
        <w:numPr>
          <w:ilvl w:val="1"/>
          <w:numId w:val="26"/>
        </w:numPr>
        <w:tabs>
          <w:tab w:val="clear" w:pos="1260"/>
        </w:tabs>
        <w:ind w:left="540"/>
      </w:pPr>
      <w:r>
        <w:t>не взаимодействуют</w:t>
      </w:r>
    </w:p>
    <w:p w:rsidR="003C404B" w:rsidRDefault="003C404B" w:rsidP="001060AA">
      <w:pPr>
        <w:numPr>
          <w:ilvl w:val="1"/>
          <w:numId w:val="26"/>
        </w:numPr>
        <w:tabs>
          <w:tab w:val="clear" w:pos="1260"/>
        </w:tabs>
        <w:ind w:left="540"/>
      </w:pPr>
      <w:r>
        <w:t>витки наклоняются по отношению к оси соленоида</w:t>
      </w:r>
    </w:p>
    <w:p w:rsidR="00687E7E" w:rsidRDefault="00687E7E" w:rsidP="00687E7E">
      <w:pPr>
        <w:jc w:val="both"/>
      </w:pPr>
    </w:p>
    <w:p w:rsidR="003273DE" w:rsidRPr="00C87F64" w:rsidRDefault="00687698" w:rsidP="003273DE">
      <w:r>
        <w:rPr>
          <w:noProof/>
        </w:rPr>
        <w:drawing>
          <wp:anchor distT="0" distB="0" distL="114300" distR="114300" simplePos="0" relativeHeight="251643904" behindDoc="0" locked="0" layoutInCell="1" allowOverlap="1">
            <wp:simplePos x="0" y="0"/>
            <wp:positionH relativeFrom="column">
              <wp:posOffset>4634230</wp:posOffset>
            </wp:positionH>
            <wp:positionV relativeFrom="paragraph">
              <wp:posOffset>59055</wp:posOffset>
            </wp:positionV>
            <wp:extent cx="1583690" cy="1000125"/>
            <wp:effectExtent l="19050" t="0" r="0" b="0"/>
            <wp:wrapSquare wrapText="bothSides"/>
            <wp:docPr id="104" name="Рисунок 104" descr="http://ido.tsu.ru/schools/physmat/data/res/elmag/tests/text/for2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 descr="http://ido.tsu.ru/schools/physmat/data/res/elmag/tests/text/for21.gif"/>
                    <pic:cNvPicPr>
                      <a:picLocks noChangeAspect="1" noChangeArrowheads="1"/>
                    </pic:cNvPicPr>
                  </pic:nvPicPr>
                  <pic:blipFill>
                    <a:blip r:embed="rId42" r:link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3690" cy="1000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273DE" w:rsidRPr="00C87F64">
        <w:t>12. В однородном магнитном поле находится рамка, по которой начинает течь ток. Сила, действующая на рамк</w:t>
      </w:r>
      <w:r w:rsidR="00D75E59" w:rsidRPr="00C87F64">
        <w:t>у</w:t>
      </w:r>
      <w:r w:rsidR="003273DE" w:rsidRPr="00C87F64">
        <w:t xml:space="preserve">, </w:t>
      </w:r>
      <w:r w:rsidR="00D75E59" w:rsidRPr="00C87F64">
        <w:t>стремится</w:t>
      </w:r>
    </w:p>
    <w:p w:rsidR="006C32BF" w:rsidRDefault="006C32BF" w:rsidP="001060AA">
      <w:pPr>
        <w:numPr>
          <w:ilvl w:val="0"/>
          <w:numId w:val="31"/>
        </w:numPr>
        <w:tabs>
          <w:tab w:val="clear" w:pos="720"/>
        </w:tabs>
        <w:ind w:left="540"/>
      </w:pPr>
      <w:r>
        <w:t>повернуть вокруг оси рамки (пунктирная линия)</w:t>
      </w:r>
    </w:p>
    <w:p w:rsidR="003273DE" w:rsidRDefault="00D75E59" w:rsidP="001060AA">
      <w:pPr>
        <w:numPr>
          <w:ilvl w:val="0"/>
          <w:numId w:val="31"/>
        </w:numPr>
        <w:tabs>
          <w:tab w:val="clear" w:pos="720"/>
        </w:tabs>
        <w:ind w:left="540"/>
      </w:pPr>
      <w:r>
        <w:t>сжать рамку</w:t>
      </w:r>
    </w:p>
    <w:p w:rsidR="003273DE" w:rsidRDefault="00D75E59" w:rsidP="001060AA">
      <w:pPr>
        <w:numPr>
          <w:ilvl w:val="0"/>
          <w:numId w:val="31"/>
        </w:numPr>
        <w:tabs>
          <w:tab w:val="clear" w:pos="720"/>
        </w:tabs>
        <w:ind w:left="540"/>
      </w:pPr>
      <w:r>
        <w:t xml:space="preserve">растянуть рамку </w:t>
      </w:r>
    </w:p>
    <w:p w:rsidR="003273DE" w:rsidRDefault="00D75E59" w:rsidP="001060AA">
      <w:pPr>
        <w:numPr>
          <w:ilvl w:val="0"/>
          <w:numId w:val="31"/>
        </w:numPr>
        <w:tabs>
          <w:tab w:val="clear" w:pos="720"/>
        </w:tabs>
        <w:ind w:left="540"/>
      </w:pPr>
      <w:r>
        <w:t>переместить по направлению линий поля</w:t>
      </w:r>
    </w:p>
    <w:p w:rsidR="00687E7E" w:rsidRDefault="00687E7E" w:rsidP="00687E7E">
      <w:pPr>
        <w:jc w:val="both"/>
      </w:pPr>
    </w:p>
    <w:p w:rsidR="007C2FF6" w:rsidRPr="00C87F64" w:rsidRDefault="007C2FF6" w:rsidP="007C2FF6">
      <w:pPr>
        <w:jc w:val="both"/>
        <w:rPr>
          <w:bCs/>
        </w:rPr>
      </w:pPr>
      <w:r w:rsidRPr="00C87F64">
        <w:t xml:space="preserve">13. </w:t>
      </w:r>
      <w:r w:rsidRPr="00C87F64">
        <w:rPr>
          <w:bCs/>
        </w:rPr>
        <w:t>В некоторой области пространства действует однородное магнитное поле B, направленное вдоль оси Z. В магнитное поле вдоль оси Y влетает электрон. Каким образом электрон будет продолжать движение?</w:t>
      </w:r>
    </w:p>
    <w:p w:rsidR="007C2FF6" w:rsidRPr="007C2FF6" w:rsidRDefault="00687698" w:rsidP="007C2FF6">
      <w:pPr>
        <w:jc w:val="both"/>
        <w:rPr>
          <w:b/>
          <w:bCs/>
        </w:rPr>
      </w:pPr>
      <w:r>
        <w:rPr>
          <w:b/>
          <w:bCs/>
          <w:noProof/>
        </w:rPr>
        <w:drawing>
          <wp:inline distT="0" distB="0" distL="0" distR="0">
            <wp:extent cx="5475605" cy="1247775"/>
            <wp:effectExtent l="19050" t="0" r="0" b="0"/>
            <wp:docPr id="31" name="Рисунок 31" descr="bfiel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bfield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5605" cy="1247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75E59" w:rsidRDefault="00D75E59" w:rsidP="00687E7E">
      <w:pPr>
        <w:jc w:val="both"/>
      </w:pPr>
    </w:p>
    <w:p w:rsidR="00AB074E" w:rsidRDefault="00AB074E" w:rsidP="00AB074E">
      <w:r>
        <w:t>14. Внутри однородного проволочного кольца магнитный поток равномерно возрастает со временем. Каков характер тока, текущего по кольцу?</w:t>
      </w:r>
    </w:p>
    <w:tbl>
      <w:tblPr>
        <w:tblW w:w="0" w:type="auto"/>
        <w:tblInd w:w="288" w:type="dxa"/>
        <w:tblLook w:val="01E0"/>
      </w:tblPr>
      <w:tblGrid>
        <w:gridCol w:w="4606"/>
        <w:gridCol w:w="4605"/>
      </w:tblGrid>
      <w:tr w:rsidR="00AB074E" w:rsidRPr="00720513" w:rsidTr="00D50A8C">
        <w:tc>
          <w:tcPr>
            <w:tcW w:w="4606" w:type="dxa"/>
          </w:tcPr>
          <w:p w:rsidR="00AB074E" w:rsidRPr="00720513" w:rsidRDefault="00AB074E" w:rsidP="001060AA">
            <w:pPr>
              <w:numPr>
                <w:ilvl w:val="0"/>
                <w:numId w:val="34"/>
              </w:numPr>
              <w:tabs>
                <w:tab w:val="clear" w:pos="720"/>
              </w:tabs>
              <w:ind w:left="360"/>
            </w:pPr>
            <w:r w:rsidRPr="00720513">
              <w:t>ток возрастает со временем</w:t>
            </w:r>
          </w:p>
        </w:tc>
        <w:tc>
          <w:tcPr>
            <w:tcW w:w="4605" w:type="dxa"/>
          </w:tcPr>
          <w:p w:rsidR="00AB074E" w:rsidRPr="00720513" w:rsidRDefault="006C32BF" w:rsidP="001060AA">
            <w:pPr>
              <w:numPr>
                <w:ilvl w:val="0"/>
                <w:numId w:val="34"/>
              </w:numPr>
              <w:tabs>
                <w:tab w:val="clear" w:pos="720"/>
              </w:tabs>
              <w:ind w:left="360"/>
            </w:pPr>
            <w:r w:rsidRPr="00720513">
              <w:t>ток переменный</w:t>
            </w:r>
          </w:p>
        </w:tc>
      </w:tr>
      <w:tr w:rsidR="00AB074E" w:rsidRPr="00720513" w:rsidTr="00D50A8C">
        <w:tc>
          <w:tcPr>
            <w:tcW w:w="4606" w:type="dxa"/>
          </w:tcPr>
          <w:p w:rsidR="00AB074E" w:rsidRPr="00720513" w:rsidRDefault="006C32BF" w:rsidP="001060AA">
            <w:pPr>
              <w:numPr>
                <w:ilvl w:val="0"/>
                <w:numId w:val="34"/>
              </w:numPr>
              <w:tabs>
                <w:tab w:val="clear" w:pos="720"/>
              </w:tabs>
              <w:ind w:left="360"/>
            </w:pPr>
            <w:r w:rsidRPr="00720513">
              <w:t xml:space="preserve">ток постоянный </w:t>
            </w:r>
          </w:p>
        </w:tc>
        <w:tc>
          <w:tcPr>
            <w:tcW w:w="4605" w:type="dxa"/>
          </w:tcPr>
          <w:p w:rsidR="00AB074E" w:rsidRPr="00720513" w:rsidRDefault="00AB074E" w:rsidP="001060AA">
            <w:pPr>
              <w:numPr>
                <w:ilvl w:val="0"/>
                <w:numId w:val="34"/>
              </w:numPr>
              <w:tabs>
                <w:tab w:val="clear" w:pos="720"/>
              </w:tabs>
              <w:ind w:left="360"/>
            </w:pPr>
            <w:r w:rsidRPr="00720513">
              <w:t>ток убывает со временем</w:t>
            </w:r>
          </w:p>
        </w:tc>
      </w:tr>
    </w:tbl>
    <w:p w:rsidR="00C87F64" w:rsidRDefault="00C87F64" w:rsidP="00A00836">
      <w:pPr>
        <w:jc w:val="center"/>
      </w:pPr>
    </w:p>
    <w:p w:rsidR="00C87F64" w:rsidRPr="00B17E1D" w:rsidRDefault="00C87F64" w:rsidP="00C87F64">
      <w:r w:rsidRPr="00B17E1D">
        <w:t xml:space="preserve">15. Какое из уравнений Максвелла </w:t>
      </w:r>
      <w:r>
        <w:t>показывает, что линии электрического поля могут</w:t>
      </w:r>
      <w:r w:rsidR="00C510AF">
        <w:t xml:space="preserve"> начинаться и заканчиваться на зарядах</w:t>
      </w:r>
      <w:r>
        <w:t>?</w:t>
      </w:r>
    </w:p>
    <w:p w:rsidR="00C87F64" w:rsidRDefault="00C87F64" w:rsidP="005F3248">
      <w:pPr>
        <w:ind w:left="180"/>
      </w:pPr>
      <w:r w:rsidRPr="0093091F">
        <w:t xml:space="preserve">1. </w:t>
      </w:r>
      <w:r w:rsidRPr="0093091F">
        <w:rPr>
          <w:position w:val="-32"/>
        </w:rPr>
        <w:object w:dxaOrig="2240" w:dyaOrig="760">
          <v:shape id="_x0000_i1047" type="#_x0000_t75" style="width:111.8pt;height:38.1pt" o:ole="">
            <v:imagedata r:id="rId14" o:title=""/>
          </v:shape>
          <o:OLEObject Type="Embed" ProgID="Equation.DSMT4" ShapeID="_x0000_i1047" DrawAspect="Content" ObjectID="_1712492764" r:id="rId45"/>
        </w:object>
      </w:r>
      <w:r w:rsidRPr="0093091F">
        <w:tab/>
        <w:t xml:space="preserve">2. </w:t>
      </w:r>
      <w:r w:rsidRPr="0093091F">
        <w:rPr>
          <w:position w:val="-32"/>
        </w:rPr>
        <w:object w:dxaOrig="1340" w:dyaOrig="600">
          <v:shape id="_x0000_i1048" type="#_x0000_t75" style="width:66.9pt;height:29.65pt" o:ole="">
            <v:imagedata r:id="rId16" o:title=""/>
          </v:shape>
          <o:OLEObject Type="Embed" ProgID="Equation.DSMT4" ShapeID="_x0000_i1048" DrawAspect="Content" ObjectID="_1712492765" r:id="rId46"/>
        </w:object>
      </w:r>
      <w:r>
        <w:tab/>
      </w:r>
    </w:p>
    <w:p w:rsidR="00C87F64" w:rsidRPr="0093091F" w:rsidRDefault="00C87F64" w:rsidP="005F3248">
      <w:pPr>
        <w:ind w:left="180"/>
      </w:pPr>
      <w:r>
        <w:t xml:space="preserve">3. </w:t>
      </w:r>
      <w:r w:rsidRPr="0093091F">
        <w:rPr>
          <w:position w:val="-32"/>
        </w:rPr>
        <w:object w:dxaOrig="3220" w:dyaOrig="760">
          <v:shape id="_x0000_i1049" type="#_x0000_t75" style="width:160.95pt;height:38.1pt" o:ole="">
            <v:imagedata r:id="rId18" o:title=""/>
          </v:shape>
          <o:OLEObject Type="Embed" ProgID="Equation.DSMT4" ShapeID="_x0000_i1049" DrawAspect="Content" ObjectID="_1712492766" r:id="rId47"/>
        </w:object>
      </w:r>
      <w:r>
        <w:tab/>
        <w:t xml:space="preserve">4. </w:t>
      </w:r>
      <w:r w:rsidRPr="0093091F">
        <w:rPr>
          <w:position w:val="-32"/>
        </w:rPr>
        <w:object w:dxaOrig="2020" w:dyaOrig="600">
          <v:shape id="_x0000_i1050" type="#_x0000_t75" style="width:100.8pt;height:29.65pt" o:ole="">
            <v:imagedata r:id="rId20" o:title=""/>
          </v:shape>
          <o:OLEObject Type="Embed" ProgID="Equation.DSMT4" ShapeID="_x0000_i1050" DrawAspect="Content" ObjectID="_1712492767" r:id="rId48"/>
        </w:object>
      </w:r>
    </w:p>
    <w:p w:rsidR="00C87F64" w:rsidRDefault="00C87F64" w:rsidP="00C87F64"/>
    <w:p w:rsidR="00A00836" w:rsidRDefault="0095209B" w:rsidP="00A00836">
      <w:pPr>
        <w:jc w:val="center"/>
        <w:rPr>
          <w:b/>
        </w:rPr>
      </w:pPr>
      <w:r>
        <w:br w:type="page"/>
      </w:r>
      <w:r w:rsidR="00A00836">
        <w:rPr>
          <w:b/>
        </w:rPr>
        <w:lastRenderedPageBreak/>
        <w:t>Тест №4</w:t>
      </w:r>
    </w:p>
    <w:p w:rsidR="00A00836" w:rsidRPr="002425C5" w:rsidRDefault="00A00836" w:rsidP="00A00836">
      <w:pPr>
        <w:rPr>
          <w:sz w:val="20"/>
          <w:szCs w:val="20"/>
        </w:rPr>
      </w:pPr>
    </w:p>
    <w:p w:rsidR="0095209B" w:rsidRPr="00C510AF" w:rsidRDefault="00687698" w:rsidP="00130315">
      <w:pPr>
        <w:jc w:val="both"/>
      </w:pPr>
      <w:r>
        <w:rPr>
          <w:b/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5242560</wp:posOffset>
            </wp:positionH>
            <wp:positionV relativeFrom="paragraph">
              <wp:posOffset>220980</wp:posOffset>
            </wp:positionV>
            <wp:extent cx="1043940" cy="918845"/>
            <wp:effectExtent l="19050" t="0" r="3810" b="0"/>
            <wp:wrapSquare wrapText="bothSides"/>
            <wp:docPr id="622" name="Рисунок 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2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3940" cy="9188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00836" w:rsidRPr="00C510AF">
        <w:t xml:space="preserve">1. </w:t>
      </w:r>
      <w:r w:rsidR="0095209B" w:rsidRPr="00C510AF">
        <w:t xml:space="preserve">Электрон влетает в электрическое поле так, как показано на рисунке. </w:t>
      </w:r>
      <w:r w:rsidR="00A00836" w:rsidRPr="00C510AF">
        <w:t>В результате действия поля электрон</w:t>
      </w:r>
    </w:p>
    <w:p w:rsidR="006C32BF" w:rsidRDefault="006C32BF" w:rsidP="005F3248">
      <w:pPr>
        <w:numPr>
          <w:ilvl w:val="0"/>
          <w:numId w:val="7"/>
        </w:numPr>
        <w:tabs>
          <w:tab w:val="clear" w:pos="720"/>
        </w:tabs>
        <w:ind w:left="540"/>
        <w:jc w:val="both"/>
      </w:pPr>
      <w:r>
        <w:t>отклонится в направлении противоположном линиям поля</w:t>
      </w:r>
    </w:p>
    <w:p w:rsidR="003C404B" w:rsidRDefault="003C404B" w:rsidP="005F3248">
      <w:pPr>
        <w:numPr>
          <w:ilvl w:val="0"/>
          <w:numId w:val="7"/>
        </w:numPr>
        <w:tabs>
          <w:tab w:val="clear" w:pos="720"/>
        </w:tabs>
        <w:ind w:left="540"/>
        <w:jc w:val="both"/>
      </w:pPr>
      <w:r>
        <w:t xml:space="preserve">не меняя траектории </w:t>
      </w:r>
      <w:proofErr w:type="gramStart"/>
      <w:r>
        <w:t>движения</w:t>
      </w:r>
      <w:proofErr w:type="gramEnd"/>
      <w:r>
        <w:t xml:space="preserve"> получит ускорение.</w:t>
      </w:r>
    </w:p>
    <w:p w:rsidR="006C32BF" w:rsidRDefault="006C32BF" w:rsidP="005F3248">
      <w:pPr>
        <w:numPr>
          <w:ilvl w:val="0"/>
          <w:numId w:val="7"/>
        </w:numPr>
        <w:tabs>
          <w:tab w:val="clear" w:pos="720"/>
        </w:tabs>
        <w:ind w:left="540"/>
        <w:jc w:val="both"/>
      </w:pPr>
      <w:proofErr w:type="gramStart"/>
      <w:r>
        <w:t>о</w:t>
      </w:r>
      <w:proofErr w:type="gramEnd"/>
      <w:r>
        <w:t>тклонится в направлении линий поля</w:t>
      </w:r>
    </w:p>
    <w:p w:rsidR="006C32BF" w:rsidRDefault="006C32BF" w:rsidP="005F3248">
      <w:pPr>
        <w:numPr>
          <w:ilvl w:val="0"/>
          <w:numId w:val="7"/>
        </w:numPr>
        <w:tabs>
          <w:tab w:val="clear" w:pos="720"/>
        </w:tabs>
        <w:ind w:left="540"/>
        <w:jc w:val="both"/>
      </w:pPr>
      <w:r>
        <w:t>начнет двигаться по окружности</w:t>
      </w:r>
    </w:p>
    <w:p w:rsidR="00A00836" w:rsidRDefault="00A00836" w:rsidP="00130315">
      <w:pPr>
        <w:jc w:val="both"/>
      </w:pPr>
    </w:p>
    <w:p w:rsidR="00A00836" w:rsidRPr="00C510AF" w:rsidRDefault="00A00836" w:rsidP="00130315">
      <w:pPr>
        <w:jc w:val="both"/>
      </w:pPr>
      <w:r w:rsidRPr="00C510AF">
        <w:t>2. Чему равна напряженность электростатического поля внутри пустотелого заряженного шара?</w:t>
      </w:r>
    </w:p>
    <w:p w:rsidR="006C32BF" w:rsidRDefault="006C32BF" w:rsidP="005F3248">
      <w:pPr>
        <w:numPr>
          <w:ilvl w:val="0"/>
          <w:numId w:val="8"/>
        </w:numPr>
        <w:tabs>
          <w:tab w:val="clear" w:pos="720"/>
        </w:tabs>
        <w:ind w:left="540"/>
        <w:jc w:val="both"/>
      </w:pPr>
      <w:r>
        <w:t>нулю</w:t>
      </w:r>
    </w:p>
    <w:p w:rsidR="003C404B" w:rsidRDefault="003C404B" w:rsidP="005F3248">
      <w:pPr>
        <w:numPr>
          <w:ilvl w:val="0"/>
          <w:numId w:val="8"/>
        </w:numPr>
        <w:tabs>
          <w:tab w:val="clear" w:pos="720"/>
        </w:tabs>
        <w:ind w:left="540"/>
        <w:jc w:val="both"/>
      </w:pPr>
      <w:r>
        <w:t>определяется величиной заряда, сообщенного шару</w:t>
      </w:r>
    </w:p>
    <w:p w:rsidR="006C32BF" w:rsidRDefault="006C32BF" w:rsidP="005F3248">
      <w:pPr>
        <w:numPr>
          <w:ilvl w:val="0"/>
          <w:numId w:val="8"/>
        </w:numPr>
        <w:tabs>
          <w:tab w:val="clear" w:pos="720"/>
        </w:tabs>
        <w:ind w:left="540"/>
        <w:jc w:val="both"/>
      </w:pPr>
      <w:r>
        <w:t>изменяется обратно пропорционально расстоянию от центра шара</w:t>
      </w:r>
    </w:p>
    <w:p w:rsidR="00A00836" w:rsidRDefault="00A00836" w:rsidP="005F3248">
      <w:pPr>
        <w:numPr>
          <w:ilvl w:val="0"/>
          <w:numId w:val="8"/>
        </w:numPr>
        <w:tabs>
          <w:tab w:val="clear" w:pos="720"/>
        </w:tabs>
        <w:ind w:left="540"/>
        <w:jc w:val="both"/>
      </w:pPr>
      <w:r>
        <w:t>изменяется обратно пропорционально квадрату расстояния от центра шара</w:t>
      </w:r>
    </w:p>
    <w:p w:rsidR="00A00836" w:rsidRPr="002425C5" w:rsidRDefault="00A00836" w:rsidP="00130315">
      <w:pPr>
        <w:jc w:val="both"/>
        <w:rPr>
          <w:sz w:val="20"/>
          <w:szCs w:val="20"/>
        </w:rPr>
      </w:pPr>
    </w:p>
    <w:p w:rsidR="00A00836" w:rsidRPr="00C510AF" w:rsidRDefault="00A00836" w:rsidP="00130315">
      <w:pPr>
        <w:jc w:val="both"/>
      </w:pPr>
      <w:r w:rsidRPr="00C510AF">
        <w:t>3. От чего не зависит электроемкость конденсатора?</w:t>
      </w:r>
    </w:p>
    <w:p w:rsidR="00A00836" w:rsidRDefault="00A00836" w:rsidP="005F3248">
      <w:pPr>
        <w:numPr>
          <w:ilvl w:val="1"/>
          <w:numId w:val="8"/>
        </w:numPr>
        <w:tabs>
          <w:tab w:val="clear" w:pos="1307"/>
        </w:tabs>
        <w:ind w:left="540" w:hanging="330"/>
        <w:jc w:val="both"/>
      </w:pPr>
      <w:r>
        <w:t>от среды, заполняющей пространство между обкладками</w:t>
      </w:r>
      <w:r w:rsidR="002425C5">
        <w:t xml:space="preserve"> </w:t>
      </w:r>
    </w:p>
    <w:p w:rsidR="007506D3" w:rsidRDefault="007506D3" w:rsidP="005F3248">
      <w:pPr>
        <w:numPr>
          <w:ilvl w:val="1"/>
          <w:numId w:val="8"/>
        </w:numPr>
        <w:tabs>
          <w:tab w:val="clear" w:pos="1307"/>
        </w:tabs>
        <w:ind w:left="540" w:hanging="330"/>
        <w:jc w:val="both"/>
      </w:pPr>
      <w:r>
        <w:t>от заряда на обкладках конденсатора</w:t>
      </w:r>
    </w:p>
    <w:p w:rsidR="00A00836" w:rsidRDefault="00A00836" w:rsidP="005F3248">
      <w:pPr>
        <w:numPr>
          <w:ilvl w:val="1"/>
          <w:numId w:val="8"/>
        </w:numPr>
        <w:tabs>
          <w:tab w:val="clear" w:pos="1307"/>
        </w:tabs>
        <w:ind w:left="540" w:hanging="330"/>
        <w:jc w:val="both"/>
      </w:pPr>
      <w:r>
        <w:t>от геометрической формы обкладок</w:t>
      </w:r>
    </w:p>
    <w:p w:rsidR="00A00836" w:rsidRDefault="00A00836" w:rsidP="005F3248">
      <w:pPr>
        <w:numPr>
          <w:ilvl w:val="1"/>
          <w:numId w:val="8"/>
        </w:numPr>
        <w:tabs>
          <w:tab w:val="clear" w:pos="1307"/>
        </w:tabs>
        <w:ind w:left="540" w:hanging="330"/>
        <w:jc w:val="both"/>
      </w:pPr>
      <w:r>
        <w:t>от расстояния между обкладками</w:t>
      </w:r>
    </w:p>
    <w:p w:rsidR="00A00836" w:rsidRPr="002425C5" w:rsidRDefault="00A00836" w:rsidP="00130315">
      <w:pPr>
        <w:jc w:val="both"/>
        <w:rPr>
          <w:sz w:val="20"/>
          <w:szCs w:val="20"/>
        </w:rPr>
      </w:pPr>
    </w:p>
    <w:p w:rsidR="00637992" w:rsidRPr="00C510AF" w:rsidRDefault="00637992" w:rsidP="00130315">
      <w:pPr>
        <w:jc w:val="both"/>
      </w:pPr>
      <w:r w:rsidRPr="00C510AF">
        <w:t>4. В чем сходство электрического и гравитационного взаимодействия?</w:t>
      </w:r>
    </w:p>
    <w:p w:rsidR="006C32BF" w:rsidRDefault="006C32BF" w:rsidP="005F3248">
      <w:pPr>
        <w:numPr>
          <w:ilvl w:val="0"/>
          <w:numId w:val="9"/>
        </w:numPr>
        <w:tabs>
          <w:tab w:val="clear" w:pos="720"/>
        </w:tabs>
        <w:ind w:left="540"/>
        <w:jc w:val="both"/>
      </w:pPr>
      <w:r>
        <w:t>силы взаимодействия в обоих случаях являются силами притяжения</w:t>
      </w:r>
    </w:p>
    <w:p w:rsidR="001C04A4" w:rsidRDefault="001C04A4" w:rsidP="005F3248">
      <w:pPr>
        <w:numPr>
          <w:ilvl w:val="0"/>
          <w:numId w:val="9"/>
        </w:numPr>
        <w:tabs>
          <w:tab w:val="clear" w:pos="720"/>
        </w:tabs>
        <w:ind w:left="540"/>
        <w:jc w:val="both"/>
      </w:pPr>
      <w:r>
        <w:t>силы электрического и гравитационного взаимодействия обратно пропорциональны квадрату расстояния между взаимодействующими телами</w:t>
      </w:r>
    </w:p>
    <w:p w:rsidR="003C404B" w:rsidRDefault="003C404B" w:rsidP="005F3248">
      <w:pPr>
        <w:numPr>
          <w:ilvl w:val="0"/>
          <w:numId w:val="9"/>
        </w:numPr>
        <w:tabs>
          <w:tab w:val="clear" w:pos="720"/>
        </w:tabs>
        <w:ind w:left="540"/>
        <w:jc w:val="both"/>
      </w:pPr>
      <w:r>
        <w:t>силы взаимодействия в обоих случаях являются силами отталкивания</w:t>
      </w:r>
    </w:p>
    <w:p w:rsidR="00637992" w:rsidRDefault="00637992" w:rsidP="005F3248">
      <w:pPr>
        <w:numPr>
          <w:ilvl w:val="0"/>
          <w:numId w:val="9"/>
        </w:numPr>
        <w:tabs>
          <w:tab w:val="clear" w:pos="720"/>
        </w:tabs>
        <w:ind w:left="540"/>
        <w:jc w:val="both"/>
      </w:pPr>
      <w:r>
        <w:t>силы электрического и гравитационного взаимодействия обратно пропорциональны расстоянию между взаимодействующими телами</w:t>
      </w:r>
    </w:p>
    <w:p w:rsidR="00637992" w:rsidRPr="002425C5" w:rsidRDefault="00637992" w:rsidP="00130315">
      <w:pPr>
        <w:jc w:val="both"/>
        <w:rPr>
          <w:sz w:val="20"/>
          <w:szCs w:val="20"/>
        </w:rPr>
      </w:pPr>
    </w:p>
    <w:p w:rsidR="00130315" w:rsidRPr="00C510AF" w:rsidRDefault="00130315" w:rsidP="00130315">
      <w:pPr>
        <w:jc w:val="both"/>
      </w:pPr>
      <w:r w:rsidRPr="00C510AF">
        <w:t xml:space="preserve">5. Могут ли существовать токи, текущие от более низкого потенциала к более </w:t>
      </w:r>
      <w:proofErr w:type="gramStart"/>
      <w:r w:rsidRPr="00C510AF">
        <w:t>высокому</w:t>
      </w:r>
      <w:proofErr w:type="gramEnd"/>
      <w:r w:rsidRPr="00C510AF">
        <w:t>?</w:t>
      </w:r>
    </w:p>
    <w:p w:rsidR="006C32BF" w:rsidRDefault="002425C5" w:rsidP="002425C5">
      <w:pPr>
        <w:tabs>
          <w:tab w:val="left" w:pos="5040"/>
        </w:tabs>
        <w:ind w:left="180"/>
        <w:jc w:val="both"/>
      </w:pPr>
      <w:r>
        <w:t xml:space="preserve">1. </w:t>
      </w:r>
      <w:r w:rsidR="003C404B">
        <w:t>не могут</w:t>
      </w:r>
      <w:r>
        <w:tab/>
        <w:t xml:space="preserve">2. </w:t>
      </w:r>
      <w:r w:rsidR="006C32BF">
        <w:t>могут при отсутствии сторонних сил</w:t>
      </w:r>
    </w:p>
    <w:p w:rsidR="00130315" w:rsidRDefault="002425C5" w:rsidP="002425C5">
      <w:pPr>
        <w:tabs>
          <w:tab w:val="left" w:pos="5040"/>
        </w:tabs>
        <w:ind w:left="180"/>
        <w:jc w:val="both"/>
      </w:pPr>
      <w:r>
        <w:t xml:space="preserve">3. </w:t>
      </w:r>
      <w:r w:rsidR="001C04A4">
        <w:t>могут под действием только сторонних сил</w:t>
      </w:r>
      <w:r>
        <w:t xml:space="preserve"> </w:t>
      </w:r>
      <w:r>
        <w:tab/>
        <w:t xml:space="preserve">4. </w:t>
      </w:r>
      <w:r w:rsidR="00130315">
        <w:t>да, могут под действием электрических сил</w:t>
      </w:r>
    </w:p>
    <w:p w:rsidR="00130315" w:rsidRPr="002425C5" w:rsidRDefault="00130315" w:rsidP="00130315">
      <w:pPr>
        <w:jc w:val="both"/>
        <w:rPr>
          <w:sz w:val="20"/>
          <w:szCs w:val="20"/>
        </w:rPr>
      </w:pPr>
    </w:p>
    <w:p w:rsidR="00620F2B" w:rsidRPr="00C510AF" w:rsidRDefault="00620F2B" w:rsidP="00620F2B">
      <w:r w:rsidRPr="00C510AF">
        <w:t xml:space="preserve">6. Кусок проволоки разрезали на две </w:t>
      </w:r>
      <w:r w:rsidR="001D50E4">
        <w:t xml:space="preserve">равные </w:t>
      </w:r>
      <w:r w:rsidRPr="00C510AF">
        <w:t>части и скрутили по всей длине вместе. Как изменилось сопротивление проволоки?</w:t>
      </w:r>
    </w:p>
    <w:p w:rsidR="003C404B" w:rsidRDefault="00982B38" w:rsidP="005F3248">
      <w:pPr>
        <w:tabs>
          <w:tab w:val="left" w:pos="3420"/>
        </w:tabs>
        <w:ind w:left="360"/>
      </w:pPr>
      <w:r>
        <w:rPr>
          <w:noProof/>
        </w:rPr>
        <w:drawing>
          <wp:anchor distT="0" distB="0" distL="114300" distR="114300" simplePos="0" relativeHeight="251631616" behindDoc="0" locked="0" layoutInCell="1" allowOverlap="1">
            <wp:simplePos x="0" y="0"/>
            <wp:positionH relativeFrom="column">
              <wp:posOffset>4612640</wp:posOffset>
            </wp:positionH>
            <wp:positionV relativeFrom="paragraph">
              <wp:posOffset>163195</wp:posOffset>
            </wp:positionV>
            <wp:extent cx="1680210" cy="1537970"/>
            <wp:effectExtent l="19050" t="0" r="0" b="0"/>
            <wp:wrapSquare wrapText="bothSides"/>
            <wp:docPr id="88" name="Рисунок 88" descr="http://ido.tsu.ru/schools/physmat/data/res/elmag/tests/text/for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 descr="http://ido.tsu.ru/schools/physmat/data/res/elmag/tests/text/for5.gif"/>
                    <pic:cNvPicPr>
                      <a:picLocks noChangeAspect="1" noChangeArrowheads="1"/>
                    </pic:cNvPicPr>
                  </pic:nvPicPr>
                  <pic:blipFill>
                    <a:blip r:embed="rId50" r:link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0210" cy="15379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425C5">
        <w:t xml:space="preserve">1. </w:t>
      </w:r>
      <w:r w:rsidR="003C404B">
        <w:t>не изменилось</w:t>
      </w:r>
      <w:r w:rsidR="002425C5">
        <w:tab/>
        <w:t xml:space="preserve">2. </w:t>
      </w:r>
      <w:r w:rsidR="00DA0FAE">
        <w:t xml:space="preserve">увеличилось </w:t>
      </w:r>
      <w:r w:rsidR="003C404B">
        <w:t xml:space="preserve">в </w:t>
      </w:r>
      <w:r w:rsidR="00DA0FAE">
        <w:t>2</w:t>
      </w:r>
      <w:r w:rsidR="003C404B">
        <w:t xml:space="preserve"> раз</w:t>
      </w:r>
      <w:r w:rsidR="00DA0FAE">
        <w:t>а</w:t>
      </w:r>
    </w:p>
    <w:p w:rsidR="006C32BF" w:rsidRDefault="002425C5" w:rsidP="005F3248">
      <w:pPr>
        <w:tabs>
          <w:tab w:val="left" w:pos="3420"/>
        </w:tabs>
        <w:ind w:left="360"/>
      </w:pPr>
      <w:r>
        <w:t xml:space="preserve">3. </w:t>
      </w:r>
      <w:r w:rsidR="00620F2B">
        <w:t>уменьшилось в 4 раза</w:t>
      </w:r>
      <w:r>
        <w:tab/>
        <w:t>4.</w:t>
      </w:r>
      <w:r w:rsidR="0046395E">
        <w:t xml:space="preserve"> </w:t>
      </w:r>
      <w:r w:rsidR="006C32BF">
        <w:t>уменьшилось в 2 раза</w:t>
      </w:r>
    </w:p>
    <w:p w:rsidR="00130315" w:rsidRPr="002425C5" w:rsidRDefault="00130315" w:rsidP="00130315">
      <w:pPr>
        <w:jc w:val="both"/>
        <w:rPr>
          <w:sz w:val="20"/>
          <w:szCs w:val="20"/>
        </w:rPr>
      </w:pPr>
    </w:p>
    <w:p w:rsidR="00932245" w:rsidRPr="00C510AF" w:rsidRDefault="00932245" w:rsidP="00932245">
      <w:r w:rsidRPr="00C510AF">
        <w:t>7. Как зависит общее сопротивление цепи между точками</w:t>
      </w:r>
      <w:proofErr w:type="gramStart"/>
      <w:r w:rsidRPr="00C510AF">
        <w:t xml:space="preserve"> </w:t>
      </w:r>
      <w:r w:rsidRPr="00C510AF">
        <w:rPr>
          <w:rStyle w:val="a4"/>
        </w:rPr>
        <w:t>А</w:t>
      </w:r>
      <w:proofErr w:type="gramEnd"/>
      <w:r w:rsidRPr="00C510AF">
        <w:t xml:space="preserve"> и </w:t>
      </w:r>
      <w:r w:rsidRPr="00C510AF">
        <w:rPr>
          <w:rStyle w:val="a4"/>
        </w:rPr>
        <w:t>В</w:t>
      </w:r>
      <w:r w:rsidRPr="00C510AF">
        <w:t xml:space="preserve"> от сопротивления правой части реостата (до ползунка)? Укажите номер графика</w:t>
      </w:r>
    </w:p>
    <w:p w:rsidR="00932245" w:rsidRDefault="00687698" w:rsidP="00932245">
      <w:pPr>
        <w:jc w:val="center"/>
      </w:pPr>
      <w:r>
        <w:rPr>
          <w:noProof/>
        </w:rPr>
        <w:drawing>
          <wp:inline distT="0" distB="0" distL="0" distR="0">
            <wp:extent cx="1430655" cy="581025"/>
            <wp:effectExtent l="19050" t="0" r="0" b="0"/>
            <wp:docPr id="36" name="Рисунок 36" descr="http://ido.tsu.ru/schools/physmat/data/res/elmag/tests/text/for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http://ido.tsu.ru/schools/physmat/data/res/elmag/tests/text/for4.gif"/>
                    <pic:cNvPicPr>
                      <a:picLocks noChangeAspect="1" noChangeArrowheads="1"/>
                    </pic:cNvPicPr>
                  </pic:nvPicPr>
                  <pic:blipFill>
                    <a:blip r:embed="rId51" r:link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0655" cy="581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949B5" w:rsidRDefault="00F949B5" w:rsidP="00130315">
      <w:pPr>
        <w:jc w:val="both"/>
      </w:pPr>
    </w:p>
    <w:p w:rsidR="00F949B5" w:rsidRPr="00C510AF" w:rsidRDefault="00982B38" w:rsidP="00F949B5">
      <w:r>
        <w:rPr>
          <w:noProof/>
        </w:rPr>
        <w:drawing>
          <wp:anchor distT="0" distB="0" distL="114300" distR="114300" simplePos="0" relativeHeight="251634688" behindDoc="0" locked="0" layoutInCell="1" allowOverlap="1">
            <wp:simplePos x="0" y="0"/>
            <wp:positionH relativeFrom="column">
              <wp:posOffset>5419725</wp:posOffset>
            </wp:positionH>
            <wp:positionV relativeFrom="paragraph">
              <wp:posOffset>62865</wp:posOffset>
            </wp:positionV>
            <wp:extent cx="916305" cy="1226185"/>
            <wp:effectExtent l="19050" t="0" r="0" b="0"/>
            <wp:wrapSquare wrapText="bothSides"/>
            <wp:docPr id="92" name="Рисунок 92" descr="http://ido.tsu.ru/schools/physmat/data/res/elmag/tests/text/for1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 descr="http://ido.tsu.ru/schools/physmat/data/res/elmag/tests/text/for17.gif"/>
                    <pic:cNvPicPr>
                      <a:picLocks noChangeAspect="1" noChangeArrowheads="1"/>
                    </pic:cNvPicPr>
                  </pic:nvPicPr>
                  <pic:blipFill>
                    <a:blip r:embed="rId53" r:link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6305" cy="12261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949B5" w:rsidRPr="00C510AF">
        <w:t>8. Два бесконечно длинных параллельных проводника, по которым текут токи, расположены перпендикулярно плоскости</w:t>
      </w:r>
      <w:r w:rsidR="00F949B5" w:rsidRPr="00F949B5">
        <w:rPr>
          <w:b/>
        </w:rPr>
        <w:t xml:space="preserve"> </w:t>
      </w:r>
      <w:r w:rsidR="00F949B5" w:rsidRPr="00C510AF">
        <w:t xml:space="preserve">чертежа. При этом максимум индукции магнитного поля будет в точке, находящейся в середине между проводниками. Направление вектора </w:t>
      </w:r>
      <w:r w:rsidR="00C510AF" w:rsidRPr="00C510AF">
        <w:rPr>
          <w:position w:val="-4"/>
        </w:rPr>
        <w:object w:dxaOrig="240" w:dyaOrig="320">
          <v:shape id="_x0000_i1051" type="#_x0000_t75" style="width:11.85pt;height:16.1pt" o:ole="">
            <v:imagedata r:id="rId55" o:title=""/>
          </v:shape>
          <o:OLEObject Type="Embed" ProgID="Equation.DSMT4" ShapeID="_x0000_i1051" DrawAspect="Content" ObjectID="_1712492768" r:id="rId56"/>
        </w:object>
      </w:r>
      <w:r w:rsidR="00F949B5" w:rsidRPr="00C510AF">
        <w:t xml:space="preserve"> в этой точке совпадает с направлением положительной оси </w:t>
      </w:r>
      <w:proofErr w:type="spellStart"/>
      <w:r w:rsidR="00F949B5" w:rsidRPr="00C510AF">
        <w:rPr>
          <w:i/>
        </w:rPr>
        <w:t>x</w:t>
      </w:r>
      <w:proofErr w:type="spellEnd"/>
      <w:r w:rsidR="00F949B5" w:rsidRPr="00C510AF">
        <w:t xml:space="preserve"> на чертеже. Определите направление токов в проводниках. </w:t>
      </w:r>
    </w:p>
    <w:p w:rsidR="00F949B5" w:rsidRDefault="00687698" w:rsidP="00F949B5">
      <w:pPr>
        <w:ind w:firstLine="540"/>
      </w:pPr>
      <w:r>
        <w:rPr>
          <w:noProof/>
        </w:rPr>
        <w:drawing>
          <wp:inline distT="0" distB="0" distL="0" distR="0">
            <wp:extent cx="2033270" cy="516255"/>
            <wp:effectExtent l="19050" t="0" r="5080" b="0"/>
            <wp:docPr id="38" name="Рисунок 38" descr="http://ido.tsu.ru/schools/physmat/data/res/elmag/tests/text/for1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http://ido.tsu.ru/schools/physmat/data/res/elmag/tests/text/for18.gif"/>
                    <pic:cNvPicPr>
                      <a:picLocks noChangeAspect="1" noChangeArrowheads="1"/>
                    </pic:cNvPicPr>
                  </pic:nvPicPr>
                  <pic:blipFill>
                    <a:blip r:embed="rId57" r:link="rId58" cstate="print"/>
                    <a:srcRect b="2798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3270" cy="5162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425C5" w:rsidRDefault="002425C5" w:rsidP="002425C5">
      <w:pPr>
        <w:ind w:firstLine="360"/>
      </w:pPr>
      <w:r>
        <w:rPr>
          <w:noProof/>
        </w:rPr>
      </w:r>
      <w:r w:rsidR="00364C6C">
        <w:pict>
          <v:shape id="_x0000_s1751" type="#_x0000_t202" style="width:189pt;height:18pt;mso-position-horizontal-relative:char;mso-position-vertical-relative:line" stroked="f">
            <v:textbox inset="5mm,.3mm,2mm,.3mm">
              <w:txbxContent>
                <w:tbl>
                  <w:tblPr>
                    <w:tblW w:w="0" w:type="auto"/>
                    <w:tblLook w:val="01E0"/>
                  </w:tblPr>
                  <w:tblGrid>
                    <w:gridCol w:w="828"/>
                    <w:gridCol w:w="1080"/>
                    <w:gridCol w:w="900"/>
                    <w:gridCol w:w="516"/>
                  </w:tblGrid>
                  <w:tr w:rsidR="006474B8" w:rsidTr="00D50A8C">
                    <w:trPr>
                      <w:trHeight w:val="170"/>
                    </w:trPr>
                    <w:tc>
                      <w:tcPr>
                        <w:tcW w:w="828" w:type="dxa"/>
                      </w:tcPr>
                      <w:p w:rsidR="006474B8" w:rsidRPr="00C510AF" w:rsidRDefault="006474B8">
                        <w:r>
                          <w:t>1.</w:t>
                        </w:r>
                      </w:p>
                    </w:tc>
                    <w:tc>
                      <w:tcPr>
                        <w:tcW w:w="1080" w:type="dxa"/>
                      </w:tcPr>
                      <w:p w:rsidR="006474B8" w:rsidRDefault="006474B8">
                        <w:r>
                          <w:t>2.</w:t>
                        </w:r>
                      </w:p>
                    </w:tc>
                    <w:tc>
                      <w:tcPr>
                        <w:tcW w:w="900" w:type="dxa"/>
                      </w:tcPr>
                      <w:p w:rsidR="006474B8" w:rsidRDefault="006474B8">
                        <w:r>
                          <w:t>3.</w:t>
                        </w:r>
                      </w:p>
                    </w:tc>
                    <w:tc>
                      <w:tcPr>
                        <w:tcW w:w="516" w:type="dxa"/>
                      </w:tcPr>
                      <w:p w:rsidR="006474B8" w:rsidRDefault="006474B8">
                        <w:r>
                          <w:t>4.</w:t>
                        </w:r>
                      </w:p>
                    </w:tc>
                  </w:tr>
                </w:tbl>
                <w:p w:rsidR="006474B8" w:rsidRPr="00C510AF" w:rsidRDefault="006474B8" w:rsidP="002425C5">
                  <w:pPr>
                    <w:rPr>
                      <w:sz w:val="16"/>
                      <w:szCs w:val="16"/>
                    </w:rPr>
                  </w:pPr>
                </w:p>
              </w:txbxContent>
            </v:textbox>
            <w10:wrap type="none"/>
            <w10:anchorlock/>
          </v:shape>
        </w:pict>
      </w:r>
    </w:p>
    <w:p w:rsidR="00F949B5" w:rsidRPr="00C510AF" w:rsidRDefault="003126B3" w:rsidP="00F949B5">
      <w:pPr>
        <w:jc w:val="both"/>
      </w:pPr>
      <w:r>
        <w:rPr>
          <w:noProof/>
        </w:rPr>
        <w:lastRenderedPageBreak/>
        <w:drawing>
          <wp:anchor distT="0" distB="0" distL="114300" distR="114300" simplePos="0" relativeHeight="251635712" behindDoc="0" locked="0" layoutInCell="1" allowOverlap="1">
            <wp:simplePos x="0" y="0"/>
            <wp:positionH relativeFrom="column">
              <wp:posOffset>5021580</wp:posOffset>
            </wp:positionH>
            <wp:positionV relativeFrom="paragraph">
              <wp:posOffset>72390</wp:posOffset>
            </wp:positionV>
            <wp:extent cx="1185545" cy="429895"/>
            <wp:effectExtent l="19050" t="0" r="0" b="0"/>
            <wp:wrapSquare wrapText="bothSides"/>
            <wp:docPr id="94" name="Рисунок 94" descr="http://ido.tsu.ru/schools/physmat/data/res/elmag/tests/text/for2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 descr="http://ido.tsu.ru/schools/physmat/data/res/elmag/tests/text/for20.gif"/>
                    <pic:cNvPicPr>
                      <a:picLocks noChangeAspect="1" noChangeArrowheads="1"/>
                    </pic:cNvPicPr>
                  </pic:nvPicPr>
                  <pic:blipFill>
                    <a:blip r:embed="rId59" r:link="rId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5545" cy="4298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949B5" w:rsidRPr="00C510AF">
        <w:t xml:space="preserve">9. Как направлен вектор силы Ампера </w:t>
      </w:r>
      <w:r w:rsidR="00687698">
        <w:rPr>
          <w:noProof/>
        </w:rPr>
        <w:drawing>
          <wp:inline distT="0" distB="0" distL="0" distR="0">
            <wp:extent cx="128905" cy="182880"/>
            <wp:effectExtent l="19050" t="0" r="4445" b="0"/>
            <wp:docPr id="39" name="Рисунок 39" descr="Fve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Fvec"/>
                    <pic:cNvPicPr>
                      <a:picLocks noChangeAspect="1" noChangeArrowheads="1"/>
                    </pic:cNvPicPr>
                  </pic:nvPicPr>
                  <pic:blipFill>
                    <a:blip r:embed="rId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905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949B5" w:rsidRPr="00C510AF">
        <w:rPr>
          <w:vertAlign w:val="subscript"/>
        </w:rPr>
        <w:t>A</w:t>
      </w:r>
      <w:r w:rsidR="00F949B5" w:rsidRPr="00C510AF">
        <w:t>, действующей на прямолинейный проводник с током, помещенный в однородное магнитное поле, как показано на рисунке?</w:t>
      </w:r>
    </w:p>
    <w:tbl>
      <w:tblPr>
        <w:tblW w:w="0" w:type="auto"/>
        <w:tblInd w:w="108" w:type="dxa"/>
        <w:tblLook w:val="01E0"/>
      </w:tblPr>
      <w:tblGrid>
        <w:gridCol w:w="2222"/>
        <w:gridCol w:w="2223"/>
        <w:gridCol w:w="2203"/>
        <w:gridCol w:w="2203"/>
      </w:tblGrid>
      <w:tr w:rsidR="00F949B5" w:rsidRPr="00D50A8C" w:rsidTr="00D50A8C">
        <w:tc>
          <w:tcPr>
            <w:tcW w:w="2222" w:type="dxa"/>
          </w:tcPr>
          <w:p w:rsidR="00F949B5" w:rsidRPr="006B5782" w:rsidRDefault="00364C6C" w:rsidP="001060AA">
            <w:pPr>
              <w:numPr>
                <w:ilvl w:val="0"/>
                <w:numId w:val="19"/>
              </w:numPr>
            </w:pPr>
            <w:proofErr w:type="spellStart"/>
            <w:r>
              <w:t>↓</w:t>
            </w:r>
            <w:proofErr w:type="spellEnd"/>
            <w:r w:rsidRPr="00D50A8C">
              <w:rPr>
                <w:position w:val="-12"/>
              </w:rPr>
              <w:object w:dxaOrig="300" w:dyaOrig="400">
                <v:shape id="_x0000_i1052" type="#_x0000_t75" style="width:15.25pt;height:20.35pt" o:ole="">
                  <v:imagedata r:id="rId62" o:title=""/>
                </v:shape>
                <o:OLEObject Type="Embed" ProgID="Equation.DSMT4" ShapeID="_x0000_i1052" DrawAspect="Content" ObjectID="_1712492769" r:id="rId63"/>
              </w:object>
            </w:r>
          </w:p>
        </w:tc>
        <w:tc>
          <w:tcPr>
            <w:tcW w:w="2223" w:type="dxa"/>
          </w:tcPr>
          <w:p w:rsidR="00F949B5" w:rsidRPr="006B5782" w:rsidRDefault="00364C6C" w:rsidP="001060AA">
            <w:pPr>
              <w:numPr>
                <w:ilvl w:val="0"/>
                <w:numId w:val="19"/>
              </w:numPr>
            </w:pPr>
            <w:r>
              <w:t>↑</w:t>
            </w:r>
            <w:r w:rsidRPr="00D50A8C">
              <w:rPr>
                <w:position w:val="-12"/>
              </w:rPr>
              <w:object w:dxaOrig="300" w:dyaOrig="400">
                <v:shape id="_x0000_i1053" type="#_x0000_t75" style="width:15.25pt;height:20.35pt" o:ole="">
                  <v:imagedata r:id="rId62" o:title=""/>
                </v:shape>
                <o:OLEObject Type="Embed" ProgID="Equation.DSMT4" ShapeID="_x0000_i1053" DrawAspect="Content" ObjectID="_1712492770" r:id="rId64"/>
              </w:object>
            </w:r>
            <w:r w:rsidR="003C404B" w:rsidRPr="006B5782">
              <w:t xml:space="preserve"> </w:t>
            </w:r>
          </w:p>
        </w:tc>
        <w:tc>
          <w:tcPr>
            <w:tcW w:w="2203" w:type="dxa"/>
          </w:tcPr>
          <w:p w:rsidR="00F949B5" w:rsidRPr="006B5782" w:rsidRDefault="00364C6C" w:rsidP="001060AA">
            <w:pPr>
              <w:numPr>
                <w:ilvl w:val="0"/>
                <w:numId w:val="19"/>
              </w:numPr>
            </w:pPr>
            <w:r>
              <w:t>→</w:t>
            </w:r>
            <w:r w:rsidRPr="00D50A8C">
              <w:rPr>
                <w:position w:val="-12"/>
              </w:rPr>
              <w:object w:dxaOrig="300" w:dyaOrig="400">
                <v:shape id="_x0000_i1054" type="#_x0000_t75" style="width:15.25pt;height:20.35pt" o:ole="">
                  <v:imagedata r:id="rId62" o:title=""/>
                </v:shape>
                <o:OLEObject Type="Embed" ProgID="Equation.DSMT4" ShapeID="_x0000_i1054" DrawAspect="Content" ObjectID="_1712492771" r:id="rId65"/>
              </w:object>
            </w:r>
          </w:p>
        </w:tc>
        <w:tc>
          <w:tcPr>
            <w:tcW w:w="2203" w:type="dxa"/>
          </w:tcPr>
          <w:p w:rsidR="00F949B5" w:rsidRPr="003C404B" w:rsidRDefault="00364C6C" w:rsidP="001060AA">
            <w:pPr>
              <w:numPr>
                <w:ilvl w:val="0"/>
                <w:numId w:val="19"/>
              </w:numPr>
            </w:pPr>
            <w:r>
              <w:t>←</w:t>
            </w:r>
            <w:r w:rsidRPr="00D50A8C">
              <w:rPr>
                <w:position w:val="-12"/>
              </w:rPr>
              <w:object w:dxaOrig="300" w:dyaOrig="400">
                <v:shape id="_x0000_i1055" type="#_x0000_t75" style="width:15.25pt;height:20.35pt" o:ole="">
                  <v:imagedata r:id="rId62" o:title=""/>
                </v:shape>
                <o:OLEObject Type="Embed" ProgID="Equation.DSMT4" ShapeID="_x0000_i1055" DrawAspect="Content" ObjectID="_1712492772" r:id="rId66"/>
              </w:object>
            </w:r>
          </w:p>
        </w:tc>
      </w:tr>
    </w:tbl>
    <w:p w:rsidR="00F949B5" w:rsidRPr="002425C5" w:rsidRDefault="00F949B5" w:rsidP="00130315">
      <w:pPr>
        <w:jc w:val="both"/>
        <w:rPr>
          <w:sz w:val="20"/>
          <w:szCs w:val="20"/>
        </w:rPr>
      </w:pPr>
    </w:p>
    <w:p w:rsidR="00F949B5" w:rsidRPr="00C510AF" w:rsidRDefault="00687698" w:rsidP="00F949B5">
      <w:pPr>
        <w:ind w:right="-5"/>
      </w:pPr>
      <w:r>
        <w:rPr>
          <w:noProof/>
        </w:rPr>
        <w:drawing>
          <wp:anchor distT="0" distB="0" distL="114300" distR="114300" simplePos="0" relativeHeight="251641856" behindDoc="0" locked="0" layoutInCell="1" allowOverlap="1">
            <wp:simplePos x="0" y="0"/>
            <wp:positionH relativeFrom="column">
              <wp:posOffset>5143500</wp:posOffset>
            </wp:positionH>
            <wp:positionV relativeFrom="paragraph">
              <wp:posOffset>129540</wp:posOffset>
            </wp:positionV>
            <wp:extent cx="981075" cy="633095"/>
            <wp:effectExtent l="19050" t="0" r="9525" b="0"/>
            <wp:wrapSquare wrapText="bothSides"/>
            <wp:docPr id="100" name="Рисунок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6330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949B5" w:rsidRPr="00C510AF">
        <w:t xml:space="preserve">10. Как направлена сила Лоренца действующая на заряженную </w:t>
      </w:r>
      <w:proofErr w:type="gramStart"/>
      <w:r w:rsidR="00F949B5" w:rsidRPr="00C510AF">
        <w:t>частицу</w:t>
      </w:r>
      <w:proofErr w:type="gramEnd"/>
      <w:r w:rsidR="00F949B5" w:rsidRPr="00C510AF">
        <w:t xml:space="preserve"> изображенную на рисунке</w:t>
      </w:r>
    </w:p>
    <w:tbl>
      <w:tblPr>
        <w:tblW w:w="0" w:type="auto"/>
        <w:tblInd w:w="108" w:type="dxa"/>
        <w:tblLook w:val="01E0"/>
      </w:tblPr>
      <w:tblGrid>
        <w:gridCol w:w="1980"/>
        <w:gridCol w:w="2160"/>
        <w:gridCol w:w="2340"/>
      </w:tblGrid>
      <w:tr w:rsidR="00F949B5" w:rsidRPr="00730B29" w:rsidTr="00D50A8C">
        <w:tc>
          <w:tcPr>
            <w:tcW w:w="1980" w:type="dxa"/>
          </w:tcPr>
          <w:p w:rsidR="00F949B5" w:rsidRPr="00730B29" w:rsidRDefault="00F949B5" w:rsidP="001060AA">
            <w:pPr>
              <w:numPr>
                <w:ilvl w:val="0"/>
                <w:numId w:val="38"/>
              </w:numPr>
            </w:pPr>
            <w:r w:rsidRPr="00730B29">
              <w:t xml:space="preserve">от нас; </w:t>
            </w:r>
          </w:p>
        </w:tc>
        <w:tc>
          <w:tcPr>
            <w:tcW w:w="2160" w:type="dxa"/>
          </w:tcPr>
          <w:p w:rsidR="00F949B5" w:rsidRPr="00730B29" w:rsidRDefault="007506D3" w:rsidP="001060AA">
            <w:pPr>
              <w:numPr>
                <w:ilvl w:val="0"/>
                <w:numId w:val="38"/>
              </w:numPr>
            </w:pPr>
            <w:r w:rsidRPr="00730B29">
              <w:t>вправо</w:t>
            </w:r>
            <w:r w:rsidR="00F949B5" w:rsidRPr="00730B29">
              <w:t xml:space="preserve">;   </w:t>
            </w:r>
          </w:p>
        </w:tc>
        <w:tc>
          <w:tcPr>
            <w:tcW w:w="2340" w:type="dxa"/>
          </w:tcPr>
          <w:p w:rsidR="00F949B5" w:rsidRPr="00730B29" w:rsidRDefault="00F949B5" w:rsidP="001060AA">
            <w:pPr>
              <w:numPr>
                <w:ilvl w:val="0"/>
                <w:numId w:val="38"/>
              </w:numPr>
            </w:pPr>
            <w:r w:rsidRPr="00730B29">
              <w:t xml:space="preserve">вниз. </w:t>
            </w:r>
          </w:p>
        </w:tc>
      </w:tr>
      <w:tr w:rsidR="003C404B" w:rsidRPr="00730B29" w:rsidTr="00D50A8C">
        <w:tc>
          <w:tcPr>
            <w:tcW w:w="1980" w:type="dxa"/>
          </w:tcPr>
          <w:p w:rsidR="003C404B" w:rsidRPr="00730B29" w:rsidRDefault="007506D3" w:rsidP="001060AA">
            <w:pPr>
              <w:numPr>
                <w:ilvl w:val="0"/>
                <w:numId w:val="38"/>
              </w:numPr>
            </w:pPr>
            <w:r w:rsidRPr="00730B29">
              <w:t>вверх</w:t>
            </w:r>
            <w:r w:rsidR="003C404B" w:rsidRPr="00730B29">
              <w:t xml:space="preserve">; </w:t>
            </w:r>
          </w:p>
        </w:tc>
        <w:tc>
          <w:tcPr>
            <w:tcW w:w="2160" w:type="dxa"/>
          </w:tcPr>
          <w:p w:rsidR="003C404B" w:rsidRPr="00730B29" w:rsidRDefault="003C404B" w:rsidP="001060AA">
            <w:pPr>
              <w:numPr>
                <w:ilvl w:val="0"/>
                <w:numId w:val="38"/>
              </w:numPr>
            </w:pPr>
            <w:r w:rsidRPr="00730B29">
              <w:t xml:space="preserve">влево; </w:t>
            </w:r>
          </w:p>
        </w:tc>
        <w:tc>
          <w:tcPr>
            <w:tcW w:w="2340" w:type="dxa"/>
          </w:tcPr>
          <w:p w:rsidR="003C404B" w:rsidRPr="00730B29" w:rsidRDefault="003C404B" w:rsidP="001060AA">
            <w:pPr>
              <w:numPr>
                <w:ilvl w:val="0"/>
                <w:numId w:val="38"/>
              </w:numPr>
            </w:pPr>
            <w:r w:rsidRPr="00730B29">
              <w:t xml:space="preserve">к нам; </w:t>
            </w:r>
          </w:p>
        </w:tc>
      </w:tr>
    </w:tbl>
    <w:p w:rsidR="00F949B5" w:rsidRPr="002425C5" w:rsidRDefault="00F949B5" w:rsidP="00130315">
      <w:pPr>
        <w:jc w:val="both"/>
        <w:rPr>
          <w:sz w:val="20"/>
          <w:szCs w:val="20"/>
        </w:rPr>
      </w:pPr>
    </w:p>
    <w:p w:rsidR="003C404B" w:rsidRPr="00C510AF" w:rsidRDefault="00687698" w:rsidP="003C404B">
      <w:r>
        <w:rPr>
          <w:noProof/>
        </w:rPr>
        <w:drawing>
          <wp:anchor distT="0" distB="0" distL="114300" distR="114300" simplePos="0" relativeHeight="251644928" behindDoc="0" locked="0" layoutInCell="1" allowOverlap="1">
            <wp:simplePos x="0" y="0"/>
            <wp:positionH relativeFrom="column">
              <wp:posOffset>4914900</wp:posOffset>
            </wp:positionH>
            <wp:positionV relativeFrom="paragraph">
              <wp:posOffset>99060</wp:posOffset>
            </wp:positionV>
            <wp:extent cx="1371600" cy="1059815"/>
            <wp:effectExtent l="19050" t="0" r="0" b="0"/>
            <wp:wrapSquare wrapText="bothSides"/>
            <wp:docPr id="185" name="Рисунок 185" descr="http://ido.tsu.ru/schools/physmat/data/res/elmag/tests/text/for2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 descr="http://ido.tsu.ru/schools/physmat/data/res/elmag/tests/text/for23.gif"/>
                    <pic:cNvPicPr>
                      <a:picLocks noChangeAspect="1" noChangeArrowheads="1"/>
                    </pic:cNvPicPr>
                  </pic:nvPicPr>
                  <pic:blipFill>
                    <a:blip r:embed="rId68" r:link="rId69" cstate="print"/>
                    <a:srcRect l="769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0598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C404B" w:rsidRPr="00C510AF">
        <w:t xml:space="preserve">11. Прямолинейный ток силой </w:t>
      </w:r>
      <w:r w:rsidR="003C404B" w:rsidRPr="00C510AF">
        <w:rPr>
          <w:rStyle w:val="a4"/>
        </w:rPr>
        <w:t>I</w:t>
      </w:r>
      <w:r w:rsidR="003C404B" w:rsidRPr="00C510AF">
        <w:t xml:space="preserve"> проходит по оси кругового тока силой </w:t>
      </w:r>
      <w:r w:rsidR="003C404B" w:rsidRPr="00C510AF">
        <w:rPr>
          <w:rStyle w:val="a4"/>
        </w:rPr>
        <w:t>I</w:t>
      </w:r>
      <w:r w:rsidR="003C404B" w:rsidRPr="00C510AF">
        <w:t xml:space="preserve">. Как направлена сила, действующая на прямолинейный проводник? </w:t>
      </w:r>
    </w:p>
    <w:p w:rsidR="007506D3" w:rsidRDefault="007506D3" w:rsidP="001060AA">
      <w:pPr>
        <w:numPr>
          <w:ilvl w:val="0"/>
          <w:numId w:val="27"/>
        </w:numPr>
        <w:tabs>
          <w:tab w:val="clear" w:pos="720"/>
        </w:tabs>
        <w:ind w:left="540"/>
      </w:pPr>
      <w:r>
        <w:t>на прямолинейный проводник сила не действует</w:t>
      </w:r>
    </w:p>
    <w:p w:rsidR="003C404B" w:rsidRDefault="003C404B" w:rsidP="001060AA">
      <w:pPr>
        <w:numPr>
          <w:ilvl w:val="0"/>
          <w:numId w:val="27"/>
        </w:numPr>
        <w:tabs>
          <w:tab w:val="clear" w:pos="720"/>
        </w:tabs>
        <w:ind w:left="540"/>
      </w:pPr>
      <w:r>
        <w:t>направление силы совпадает с направлением тока в прямолинейном проводнике</w:t>
      </w:r>
    </w:p>
    <w:p w:rsidR="003C404B" w:rsidRDefault="003C404B" w:rsidP="001060AA">
      <w:pPr>
        <w:numPr>
          <w:ilvl w:val="0"/>
          <w:numId w:val="27"/>
        </w:numPr>
        <w:tabs>
          <w:tab w:val="clear" w:pos="720"/>
        </w:tabs>
        <w:ind w:left="540"/>
      </w:pPr>
      <w:r>
        <w:t>направление силы противоположно направлению тока в прямолинейном проводнике</w:t>
      </w:r>
    </w:p>
    <w:p w:rsidR="003C404B" w:rsidRDefault="003C404B" w:rsidP="001060AA">
      <w:pPr>
        <w:numPr>
          <w:ilvl w:val="0"/>
          <w:numId w:val="27"/>
        </w:numPr>
        <w:tabs>
          <w:tab w:val="clear" w:pos="720"/>
        </w:tabs>
        <w:ind w:left="540"/>
      </w:pPr>
      <w:r>
        <w:t>сила направлена перпендикулярно к прямолинейному проводнику</w:t>
      </w:r>
    </w:p>
    <w:p w:rsidR="00B35777" w:rsidRPr="002425C5" w:rsidRDefault="00B35777" w:rsidP="00130315">
      <w:pPr>
        <w:jc w:val="both"/>
        <w:rPr>
          <w:sz w:val="20"/>
          <w:szCs w:val="20"/>
        </w:rPr>
      </w:pPr>
    </w:p>
    <w:p w:rsidR="00D75E59" w:rsidRPr="00C510AF" w:rsidRDefault="00D75E59" w:rsidP="00130315">
      <w:pPr>
        <w:jc w:val="both"/>
        <w:rPr>
          <w:bCs/>
        </w:rPr>
      </w:pPr>
      <w:r w:rsidRPr="00C510AF">
        <w:t xml:space="preserve">12. </w:t>
      </w:r>
      <w:r w:rsidRPr="00C510AF">
        <w:rPr>
          <w:bCs/>
        </w:rPr>
        <w:t>Чему равен поток вектора магнитной индукции через замкнутую поверхность?</w:t>
      </w:r>
    </w:p>
    <w:tbl>
      <w:tblPr>
        <w:tblW w:w="0" w:type="auto"/>
        <w:tblInd w:w="288" w:type="dxa"/>
        <w:tblLook w:val="01E0"/>
      </w:tblPr>
      <w:tblGrid>
        <w:gridCol w:w="2520"/>
        <w:gridCol w:w="2160"/>
        <w:gridCol w:w="1980"/>
        <w:gridCol w:w="2520"/>
      </w:tblGrid>
      <w:tr w:rsidR="00D75E59" w:rsidRPr="00D75E59" w:rsidTr="00D50A8C">
        <w:trPr>
          <w:trHeight w:val="463"/>
        </w:trPr>
        <w:tc>
          <w:tcPr>
            <w:tcW w:w="2520" w:type="dxa"/>
            <w:vAlign w:val="center"/>
          </w:tcPr>
          <w:p w:rsidR="00D75E59" w:rsidRPr="00D75E59" w:rsidRDefault="00D75E59" w:rsidP="00D50A8C">
            <w:pPr>
              <w:pStyle w:val="a5"/>
              <w:spacing w:before="0" w:beforeAutospacing="0" w:after="0" w:afterAutospacing="0"/>
              <w:jc w:val="center"/>
            </w:pPr>
            <w:r w:rsidRPr="00D75E59">
              <w:t>1</w:t>
            </w:r>
            <w:r w:rsidR="001C04A4">
              <w:t>.</w:t>
            </w:r>
            <w:r w:rsidR="000E0C56">
              <w:t xml:space="preserve"> </w:t>
            </w:r>
            <w:r w:rsidR="000F49DD" w:rsidRPr="00D50A8C">
              <w:rPr>
                <w:position w:val="-32"/>
              </w:rPr>
              <w:object w:dxaOrig="1719" w:dyaOrig="600">
                <v:shape id="_x0000_i1056" type="#_x0000_t75" style="width:85.55pt;height:29.65pt" o:ole="">
                  <v:imagedata r:id="rId70" o:title=""/>
                </v:shape>
                <o:OLEObject Type="Embed" ProgID="Equation.DSMT4" ShapeID="_x0000_i1056" DrawAspect="Content" ObjectID="_1712492773" r:id="rId71"/>
              </w:object>
            </w:r>
          </w:p>
        </w:tc>
        <w:tc>
          <w:tcPr>
            <w:tcW w:w="2160" w:type="dxa"/>
            <w:vAlign w:val="center"/>
          </w:tcPr>
          <w:p w:rsidR="00D75E59" w:rsidRPr="001C04A4" w:rsidRDefault="00D75E59" w:rsidP="00D50A8C">
            <w:pPr>
              <w:pStyle w:val="a5"/>
              <w:spacing w:before="0" w:beforeAutospacing="0" w:after="0" w:afterAutospacing="0"/>
              <w:jc w:val="center"/>
            </w:pPr>
            <w:r w:rsidRPr="001C04A4">
              <w:t>2.</w:t>
            </w:r>
            <w:r w:rsidR="001C04A4" w:rsidRPr="00D75E59">
              <w:t xml:space="preserve"> </w:t>
            </w:r>
            <w:r w:rsidR="000E0C56" w:rsidRPr="00D50A8C">
              <w:rPr>
                <w:position w:val="-32"/>
              </w:rPr>
              <w:object w:dxaOrig="1340" w:dyaOrig="600">
                <v:shape id="_x0000_i1057" type="#_x0000_t75" style="width:66.9pt;height:29.65pt" o:ole="">
                  <v:imagedata r:id="rId72" o:title=""/>
                </v:shape>
                <o:OLEObject Type="Embed" ProgID="Equation.DSMT4" ShapeID="_x0000_i1057" DrawAspect="Content" ObjectID="_1712492774" r:id="rId73"/>
              </w:object>
            </w:r>
          </w:p>
        </w:tc>
        <w:tc>
          <w:tcPr>
            <w:tcW w:w="1980" w:type="dxa"/>
            <w:vAlign w:val="center"/>
          </w:tcPr>
          <w:p w:rsidR="00D75E59" w:rsidRPr="001C04A4" w:rsidRDefault="00D75E59" w:rsidP="00D50A8C">
            <w:pPr>
              <w:pStyle w:val="a5"/>
              <w:spacing w:before="0" w:beforeAutospacing="0" w:after="0" w:afterAutospacing="0"/>
              <w:jc w:val="center"/>
            </w:pPr>
            <w:r w:rsidRPr="001C04A4">
              <w:t xml:space="preserve">3. </w:t>
            </w:r>
            <w:r w:rsidR="000E0C56" w:rsidRPr="00D50A8C">
              <w:rPr>
                <w:position w:val="-32"/>
              </w:rPr>
              <w:object w:dxaOrig="1340" w:dyaOrig="600">
                <v:shape id="_x0000_i1058" type="#_x0000_t75" style="width:66.9pt;height:29.65pt" o:ole="">
                  <v:imagedata r:id="rId74" o:title=""/>
                </v:shape>
                <o:OLEObject Type="Embed" ProgID="Equation.DSMT4" ShapeID="_x0000_i1058" DrawAspect="Content" ObjectID="_1712492775" r:id="rId75"/>
              </w:object>
            </w:r>
          </w:p>
        </w:tc>
        <w:tc>
          <w:tcPr>
            <w:tcW w:w="2520" w:type="dxa"/>
            <w:vAlign w:val="center"/>
          </w:tcPr>
          <w:p w:rsidR="00D75E59" w:rsidRPr="00D75E59" w:rsidRDefault="00D75E59" w:rsidP="00D50A8C">
            <w:pPr>
              <w:pStyle w:val="a5"/>
              <w:spacing w:before="0" w:beforeAutospacing="0" w:after="0" w:afterAutospacing="0"/>
              <w:jc w:val="center"/>
            </w:pPr>
            <w:r w:rsidRPr="00D75E59">
              <w:t xml:space="preserve">4. </w:t>
            </w:r>
            <w:r w:rsidR="000F49DD" w:rsidRPr="00D50A8C">
              <w:rPr>
                <w:position w:val="-32"/>
              </w:rPr>
              <w:object w:dxaOrig="1740" w:dyaOrig="700">
                <v:shape id="_x0000_i1059" type="#_x0000_t75" style="width:87.25pt;height:34.75pt" o:ole="">
                  <v:imagedata r:id="rId76" o:title=""/>
                </v:shape>
                <o:OLEObject Type="Embed" ProgID="Equation.DSMT4" ShapeID="_x0000_i1059" DrawAspect="Content" ObjectID="_1712492776" r:id="rId77"/>
              </w:object>
            </w:r>
          </w:p>
        </w:tc>
      </w:tr>
    </w:tbl>
    <w:p w:rsidR="00D75E59" w:rsidRPr="00C510AF" w:rsidRDefault="00D75E59" w:rsidP="00130315">
      <w:pPr>
        <w:jc w:val="both"/>
        <w:rPr>
          <w:sz w:val="20"/>
          <w:szCs w:val="20"/>
        </w:rPr>
      </w:pPr>
    </w:p>
    <w:p w:rsidR="003C5141" w:rsidRPr="001853D2" w:rsidRDefault="00D75E59" w:rsidP="003C5141">
      <w:r w:rsidRPr="002425C5">
        <w:t xml:space="preserve">13. </w:t>
      </w:r>
      <w:r w:rsidR="003C5141">
        <w:t>Протон</w:t>
      </w:r>
      <w:r w:rsidR="003C5141" w:rsidRPr="001853D2">
        <w:t xml:space="preserve"> влетает в однородное магнитное поле под углом </w:t>
      </w:r>
      <w:r w:rsidR="003C5141" w:rsidRPr="001853D2">
        <w:sym w:font="Symbol" w:char="F061"/>
      </w:r>
      <w:r w:rsidR="003C5141" w:rsidRPr="001853D2">
        <w:t>= 0</w:t>
      </w:r>
      <w:r w:rsidR="003C5141" w:rsidRPr="001853D2">
        <w:rPr>
          <w:vertAlign w:val="superscript"/>
        </w:rPr>
        <w:t>o</w:t>
      </w:r>
      <w:r w:rsidR="003C5141" w:rsidRPr="001853D2">
        <w:t xml:space="preserve"> к силовым линиям. По какой траектории будет двигаться электрон?</w:t>
      </w:r>
    </w:p>
    <w:tbl>
      <w:tblPr>
        <w:tblW w:w="0" w:type="auto"/>
        <w:tblInd w:w="288" w:type="dxa"/>
        <w:tblLook w:val="01E0"/>
      </w:tblPr>
      <w:tblGrid>
        <w:gridCol w:w="4580"/>
        <w:gridCol w:w="4631"/>
      </w:tblGrid>
      <w:tr w:rsidR="003C5141" w:rsidRPr="006B5782" w:rsidTr="0046395E">
        <w:tc>
          <w:tcPr>
            <w:tcW w:w="4580" w:type="dxa"/>
          </w:tcPr>
          <w:p w:rsidR="003C5141" w:rsidRPr="006B5782" w:rsidRDefault="003C5141" w:rsidP="001060AA">
            <w:pPr>
              <w:numPr>
                <w:ilvl w:val="0"/>
                <w:numId w:val="58"/>
              </w:numPr>
            </w:pPr>
            <w:r w:rsidRPr="006B5782">
              <w:t>по параболе</w:t>
            </w:r>
          </w:p>
        </w:tc>
        <w:tc>
          <w:tcPr>
            <w:tcW w:w="4631" w:type="dxa"/>
          </w:tcPr>
          <w:p w:rsidR="003C5141" w:rsidRPr="006B5782" w:rsidRDefault="003C5141" w:rsidP="001060AA">
            <w:pPr>
              <w:numPr>
                <w:ilvl w:val="0"/>
                <w:numId w:val="58"/>
              </w:numPr>
            </w:pPr>
            <w:r w:rsidRPr="006B5782">
              <w:t>по окружности</w:t>
            </w:r>
            <w:r>
              <w:t xml:space="preserve"> </w:t>
            </w:r>
          </w:p>
        </w:tc>
      </w:tr>
      <w:tr w:rsidR="003C5141" w:rsidRPr="006B5782" w:rsidTr="0046395E">
        <w:tc>
          <w:tcPr>
            <w:tcW w:w="4580" w:type="dxa"/>
          </w:tcPr>
          <w:p w:rsidR="003C5141" w:rsidRPr="006B5782" w:rsidRDefault="003C5141" w:rsidP="001060AA">
            <w:pPr>
              <w:numPr>
                <w:ilvl w:val="0"/>
                <w:numId w:val="58"/>
              </w:numPr>
            </w:pPr>
            <w:r w:rsidRPr="006B5782">
              <w:t>по винтовой линии</w:t>
            </w:r>
          </w:p>
        </w:tc>
        <w:tc>
          <w:tcPr>
            <w:tcW w:w="4631" w:type="dxa"/>
          </w:tcPr>
          <w:p w:rsidR="003C5141" w:rsidRPr="006B5782" w:rsidRDefault="003C5141" w:rsidP="001060AA">
            <w:pPr>
              <w:numPr>
                <w:ilvl w:val="0"/>
                <w:numId w:val="58"/>
              </w:numPr>
            </w:pPr>
            <w:r w:rsidRPr="006B5782">
              <w:t>прямолинейно</w:t>
            </w:r>
          </w:p>
        </w:tc>
      </w:tr>
    </w:tbl>
    <w:p w:rsidR="00AB074E" w:rsidRPr="00C510AF" w:rsidRDefault="00AB074E" w:rsidP="00AB074E">
      <w:pPr>
        <w:rPr>
          <w:sz w:val="20"/>
          <w:szCs w:val="20"/>
        </w:rPr>
      </w:pPr>
    </w:p>
    <w:p w:rsidR="00AB074E" w:rsidRPr="00C510AF" w:rsidRDefault="00AB074E" w:rsidP="00AB074E">
      <w:r w:rsidRPr="00C510AF">
        <w:t>14. Ток самоиндукции направлен</w:t>
      </w:r>
    </w:p>
    <w:p w:rsidR="003C404B" w:rsidRPr="003C404B" w:rsidRDefault="003C404B" w:rsidP="001060AA">
      <w:pPr>
        <w:numPr>
          <w:ilvl w:val="0"/>
          <w:numId w:val="33"/>
        </w:numPr>
        <w:tabs>
          <w:tab w:val="clear" w:pos="720"/>
        </w:tabs>
        <w:ind w:left="540"/>
      </w:pPr>
      <w:r>
        <w:t>при включении и выключении – в направлении тока, создаваемого источником тока</w:t>
      </w:r>
    </w:p>
    <w:p w:rsidR="00AB074E" w:rsidRDefault="00AB074E" w:rsidP="001060AA">
      <w:pPr>
        <w:numPr>
          <w:ilvl w:val="0"/>
          <w:numId w:val="33"/>
        </w:numPr>
        <w:tabs>
          <w:tab w:val="clear" w:pos="720"/>
        </w:tabs>
        <w:ind w:left="540"/>
      </w:pPr>
      <w:r>
        <w:t>при включении и выключении – против тока, создаваемого источником тока</w:t>
      </w:r>
    </w:p>
    <w:p w:rsidR="00764C77" w:rsidRDefault="003C404B" w:rsidP="001060AA">
      <w:pPr>
        <w:numPr>
          <w:ilvl w:val="0"/>
          <w:numId w:val="33"/>
        </w:numPr>
        <w:tabs>
          <w:tab w:val="clear" w:pos="720"/>
        </w:tabs>
        <w:ind w:left="540"/>
      </w:pPr>
      <w:r>
        <w:t xml:space="preserve">при включении – в направлении тока, создаваемого источником тока; при выключении – </w:t>
      </w:r>
      <w:proofErr w:type="gramStart"/>
      <w:r>
        <w:t>против</w:t>
      </w:r>
      <w:proofErr w:type="gramEnd"/>
    </w:p>
    <w:p w:rsidR="007506D3" w:rsidRDefault="007506D3" w:rsidP="001060AA">
      <w:pPr>
        <w:numPr>
          <w:ilvl w:val="0"/>
          <w:numId w:val="33"/>
        </w:numPr>
        <w:tabs>
          <w:tab w:val="clear" w:pos="720"/>
        </w:tabs>
        <w:ind w:left="540"/>
      </w:pPr>
      <w:r>
        <w:t xml:space="preserve">при включении </w:t>
      </w:r>
      <w:r w:rsidR="003C5141">
        <w:t>–</w:t>
      </w:r>
      <w:r>
        <w:t xml:space="preserve"> против тока, создаваемого источником тока; при выключении – в направлении тока, создаваемого источником тока</w:t>
      </w:r>
    </w:p>
    <w:p w:rsidR="002425C5" w:rsidRPr="00364C6C" w:rsidRDefault="002425C5" w:rsidP="00764C77">
      <w:pPr>
        <w:jc w:val="center"/>
        <w:rPr>
          <w:sz w:val="20"/>
          <w:szCs w:val="20"/>
        </w:rPr>
      </w:pPr>
    </w:p>
    <w:p w:rsidR="003C5141" w:rsidRDefault="003C5141" w:rsidP="003C5141">
      <w:r w:rsidRPr="003B374B">
        <w:t>15.</w:t>
      </w:r>
      <w:r>
        <w:t xml:space="preserve"> Уравнение Максвелла </w:t>
      </w:r>
      <w:r w:rsidRPr="0093091F">
        <w:rPr>
          <w:position w:val="-32"/>
        </w:rPr>
        <w:object w:dxaOrig="2240" w:dyaOrig="760">
          <v:shape id="_x0000_i1060" type="#_x0000_t75" style="width:111.8pt;height:38.1pt" o:ole="">
            <v:imagedata r:id="rId14" o:title=""/>
          </v:shape>
          <o:OLEObject Type="Embed" ProgID="Equation.DSMT4" ShapeID="_x0000_i1060" DrawAspect="Content" ObjectID="_1712492777" r:id="rId78"/>
        </w:object>
      </w:r>
    </w:p>
    <w:p w:rsidR="003C5141" w:rsidRPr="00364C6C" w:rsidRDefault="003C5141" w:rsidP="001060AA">
      <w:pPr>
        <w:numPr>
          <w:ilvl w:val="0"/>
          <w:numId w:val="80"/>
        </w:numPr>
        <w:tabs>
          <w:tab w:val="clear" w:pos="360"/>
        </w:tabs>
        <w:ind w:left="540"/>
      </w:pPr>
      <w:r>
        <w:t>показывает, что линии электрического поля могут начинаться и заканчиваться на зарядах</w:t>
      </w:r>
    </w:p>
    <w:p w:rsidR="003C5141" w:rsidRPr="00364C6C" w:rsidRDefault="003C5141" w:rsidP="001060AA">
      <w:pPr>
        <w:numPr>
          <w:ilvl w:val="0"/>
          <w:numId w:val="80"/>
        </w:numPr>
        <w:tabs>
          <w:tab w:val="clear" w:pos="360"/>
        </w:tabs>
        <w:ind w:left="540"/>
      </w:pPr>
      <w:r>
        <w:t>является выражением закона электромагнитной индукции</w:t>
      </w:r>
    </w:p>
    <w:p w:rsidR="003C5141" w:rsidRPr="00364C6C" w:rsidRDefault="003C5141" w:rsidP="001060AA">
      <w:pPr>
        <w:numPr>
          <w:ilvl w:val="0"/>
          <w:numId w:val="80"/>
        </w:numPr>
        <w:tabs>
          <w:tab w:val="clear" w:pos="360"/>
        </w:tabs>
        <w:ind w:left="540"/>
      </w:pPr>
      <w:r>
        <w:t>отражает отсутствие в природе магнитных зарядов</w:t>
      </w:r>
    </w:p>
    <w:p w:rsidR="003C5141" w:rsidRDefault="003C5141" w:rsidP="001060AA">
      <w:pPr>
        <w:numPr>
          <w:ilvl w:val="0"/>
          <w:numId w:val="80"/>
        </w:numPr>
        <w:tabs>
          <w:tab w:val="clear" w:pos="360"/>
        </w:tabs>
        <w:ind w:left="540"/>
      </w:pPr>
      <w:r>
        <w:t>показывает, что проводник с током порождает магнитное поле</w:t>
      </w:r>
    </w:p>
    <w:p w:rsidR="00764C77" w:rsidRDefault="00764C77" w:rsidP="00764C77">
      <w:pPr>
        <w:jc w:val="center"/>
        <w:rPr>
          <w:b/>
        </w:rPr>
      </w:pPr>
      <w:r>
        <w:br w:type="page"/>
      </w:r>
      <w:r>
        <w:rPr>
          <w:b/>
        </w:rPr>
        <w:lastRenderedPageBreak/>
        <w:t>Тест №</w:t>
      </w:r>
      <w:r w:rsidR="00F75B9D">
        <w:rPr>
          <w:b/>
        </w:rPr>
        <w:t>5</w:t>
      </w:r>
    </w:p>
    <w:p w:rsidR="002C0AE4" w:rsidRDefault="002C0AE4" w:rsidP="00764C77">
      <w:pPr>
        <w:jc w:val="center"/>
        <w:rPr>
          <w:b/>
        </w:rPr>
      </w:pPr>
    </w:p>
    <w:p w:rsidR="00F75B9D" w:rsidRPr="002C0AE4" w:rsidRDefault="00F75B9D" w:rsidP="00F75B9D">
      <w:pPr>
        <w:jc w:val="both"/>
      </w:pPr>
      <w:r w:rsidRPr="002C0AE4">
        <w:t xml:space="preserve">1. Как выглядит картина линий напряженности </w:t>
      </w:r>
      <w:r w:rsidR="00EF6074" w:rsidRPr="002C0AE4">
        <w:t xml:space="preserve">электрического поля </w:t>
      </w:r>
      <w:r w:rsidR="00C813ED" w:rsidRPr="002C0AE4">
        <w:t xml:space="preserve">(пунктирные линии) </w:t>
      </w:r>
      <w:r w:rsidR="00EF6074" w:rsidRPr="002C0AE4">
        <w:t>плоского конденсатора</w:t>
      </w:r>
      <w:r w:rsidRPr="002C0AE4">
        <w:t>?</w:t>
      </w: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230"/>
        <w:gridCol w:w="2230"/>
      </w:tblGrid>
      <w:tr w:rsidR="00F75B9D" w:rsidRPr="007E65F6" w:rsidTr="00D50A8C">
        <w:tc>
          <w:tcPr>
            <w:tcW w:w="2230" w:type="dxa"/>
          </w:tcPr>
          <w:p w:rsidR="00F75B9D" w:rsidRPr="007E65F6" w:rsidRDefault="00F75B9D" w:rsidP="0037281B">
            <w:r w:rsidRPr="007E65F6">
              <w:t>1</w:t>
            </w:r>
            <w:r w:rsidR="00EF6074">
              <w:t xml:space="preserve"> </w:t>
            </w:r>
            <w:r w:rsidR="007506D3">
              <w:rPr>
                <w:noProof/>
              </w:rPr>
            </w:r>
            <w:r w:rsidR="007506D3">
              <w:pict>
                <v:group id="_x0000_s1648" style="width:55.8pt;height:81pt;mso-position-horizontal-relative:char;mso-position-vertical-relative:line" coordorigin="4581,7254" coordsize="1116,1620">
                  <v:line id="_x0000_s1649" style="position:absolute" from="4872,7434" to="4872,8514" strokeweight="2.25pt"/>
                  <v:line id="_x0000_s1650" style="position:absolute" from="5412,7434" to="5412,8514" strokeweight="2.25pt"/>
                  <v:line id="_x0000_s1651" style="position:absolute" from="4872,7614" to="5412,7614">
                    <v:stroke dashstyle="longDash" endarrow="classic" endarrowwidth="narrow"/>
                  </v:line>
                  <v:line id="_x0000_s1652" style="position:absolute" from="4872,7434" to="5412,7434">
                    <v:stroke dashstyle="longDash" endarrow="classic" endarrowwidth="narrow"/>
                  </v:line>
                  <v:line id="_x0000_s1653" style="position:absolute" from="4872,7974" to="5412,7974">
                    <v:stroke dashstyle="longDash" endarrow="classic" endarrowwidth="narrow"/>
                  </v:line>
                  <v:line id="_x0000_s1654" style="position:absolute" from="4872,7794" to="5412,7794">
                    <v:stroke dashstyle="longDash" endarrow="classic" endarrowwidth="narrow"/>
                  </v:line>
                  <v:line id="_x0000_s1655" style="position:absolute" from="4872,8334" to="5412,8334">
                    <v:stroke dashstyle="longDash" endarrow="classic" endarrowwidth="narrow"/>
                  </v:line>
                  <v:line id="_x0000_s1656" style="position:absolute" from="4872,8154" to="5412,8154">
                    <v:stroke dashstyle="longDash" endarrow="classic" endarrowwidth="narrow"/>
                  </v:line>
                  <v:line id="_x0000_s1657" style="position:absolute" from="4872,8514" to="5412,8514">
                    <v:stroke dashstyle="longDash" endarrow="classic" endarrowwidth="narrow"/>
                  </v:line>
                  <v:shape id="_x0000_s1658" type="#_x0000_t202" style="position:absolute;left:4581;top:7254;width:213;height:258" filled="f" stroked="f">
                    <v:textbox style="mso-next-textbox:#_x0000_s1658" inset=".5mm,.3mm,.5mm,.3mm">
                      <w:txbxContent>
                        <w:p w:rsidR="006474B8" w:rsidRPr="00517EB8" w:rsidRDefault="006474B8" w:rsidP="007506D3">
                          <w:pPr>
                            <w:rPr>
                              <w:b/>
                            </w:rPr>
                          </w:pPr>
                          <w:r w:rsidRPr="00517EB8">
                            <w:rPr>
                              <w:b/>
                            </w:rPr>
                            <w:t>–</w:t>
                          </w:r>
                        </w:p>
                      </w:txbxContent>
                    </v:textbox>
                  </v:shape>
                  <v:shape id="_x0000_s1659" type="#_x0000_t202" style="position:absolute;left:5484;top:7254;width:213;height:258" filled="f" stroked="f">
                    <v:textbox style="mso-next-textbox:#_x0000_s1659" inset=".5mm,.3mm,.5mm,.3mm">
                      <w:txbxContent>
                        <w:p w:rsidR="006474B8" w:rsidRPr="00517EB8" w:rsidRDefault="006474B8" w:rsidP="007506D3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+</w:t>
                          </w:r>
                        </w:p>
                      </w:txbxContent>
                    </v:textbox>
                  </v:shape>
                  <v:shape id="_x0000_s1660" type="#_x0000_t202" style="position:absolute;left:5121;top:8514;width:180;height:360" filled="f" stroked="f">
                    <v:textbox inset=".5mm,0,.5mm,0">
                      <w:txbxContent>
                        <w:p w:rsidR="006474B8" w:rsidRPr="0027733A" w:rsidRDefault="006474B8" w:rsidP="007506D3">
                          <w:pPr>
                            <w:rPr>
                              <w:b/>
                            </w:rPr>
                          </w:pPr>
                          <w:r w:rsidRPr="0027733A">
                            <w:rPr>
                              <w:b/>
                            </w:rPr>
                            <w:t>Е</w:t>
                          </w:r>
                        </w:p>
                      </w:txbxContent>
                    </v:textbox>
                  </v:shape>
                  <w10:wrap type="none"/>
                  <w10:anchorlock/>
                </v:group>
              </w:pict>
            </w:r>
          </w:p>
        </w:tc>
        <w:tc>
          <w:tcPr>
            <w:tcW w:w="2230" w:type="dxa"/>
          </w:tcPr>
          <w:p w:rsidR="00F75B9D" w:rsidRPr="007E65F6" w:rsidRDefault="00F75B9D" w:rsidP="0037281B">
            <w:r w:rsidRPr="007E65F6">
              <w:t>2</w:t>
            </w:r>
            <w:r w:rsidR="00EF6074">
              <w:t xml:space="preserve"> </w:t>
            </w:r>
            <w:r w:rsidR="007506D3">
              <w:rPr>
                <w:noProof/>
              </w:rPr>
            </w:r>
            <w:r w:rsidR="007506D3">
              <w:pict>
                <v:group id="_x0000_s1661" style="width:55.8pt;height:81pt;mso-position-horizontal-relative:char;mso-position-vertical-relative:line" coordorigin="1950,7254" coordsize="1116,1620">
                  <v:group id="_x0000_s1662" style="position:absolute;left:1950;top:7254;width:1116;height:1260" coordorigin="1950,7254" coordsize="1116,1260">
                    <v:line id="_x0000_s1663" style="position:absolute" from="2241,7434" to="2241,8514" strokeweight="2.25pt"/>
                    <v:line id="_x0000_s1664" style="position:absolute" from="2781,7434" to="2781,8514" strokeweight="2.25pt"/>
                    <v:line id="_x0000_s1665" style="position:absolute" from="2241,7614" to="2781,7614">
                      <v:stroke dashstyle="longDash" endarrow="classic" endarrowwidth="narrow"/>
                    </v:line>
                    <v:line id="_x0000_s1666" style="position:absolute" from="2241,7434" to="2781,7434">
                      <v:stroke dashstyle="longDash" endarrow="classic" endarrowwidth="narrow"/>
                    </v:line>
                    <v:line id="_x0000_s1667" style="position:absolute" from="2241,7974" to="2781,7974">
                      <v:stroke dashstyle="longDash" endarrow="classic" endarrowwidth="narrow"/>
                    </v:line>
                    <v:line id="_x0000_s1668" style="position:absolute" from="2241,7794" to="2781,7794">
                      <v:stroke dashstyle="longDash" endarrow="classic" endarrowwidth="narrow"/>
                    </v:line>
                    <v:line id="_x0000_s1669" style="position:absolute" from="2241,8334" to="2781,8334">
                      <v:stroke dashstyle="longDash" endarrow="classic" endarrowwidth="narrow"/>
                    </v:line>
                    <v:line id="_x0000_s1670" style="position:absolute" from="2241,8154" to="2781,8154">
                      <v:stroke dashstyle="longDash" endarrow="classic" endarrowwidth="narrow"/>
                    </v:line>
                    <v:line id="_x0000_s1671" style="position:absolute" from="2241,8514" to="2781,8514">
                      <v:stroke dashstyle="longDash" endarrow="classic" endarrowwidth="narrow"/>
                    </v:line>
                    <v:shape id="_x0000_s1672" type="#_x0000_t202" style="position:absolute;left:1950;top:7254;width:213;height:258" filled="f" stroked="f">
                      <v:textbox style="mso-next-textbox:#_x0000_s1672" inset=".5mm,.3mm,.5mm,.3mm">
                        <w:txbxContent>
                          <w:p w:rsidR="006474B8" w:rsidRPr="00517EB8" w:rsidRDefault="006474B8" w:rsidP="007506D3">
                            <w:pPr>
                              <w:rPr>
                                <w:b/>
                              </w:rPr>
                            </w:pPr>
                            <w:r w:rsidRPr="00517EB8">
                              <w:rPr>
                                <w:b/>
                              </w:rPr>
                              <w:t>+</w:t>
                            </w:r>
                          </w:p>
                        </w:txbxContent>
                      </v:textbox>
                    </v:shape>
                    <v:shape id="_x0000_s1673" type="#_x0000_t202" style="position:absolute;left:2853;top:7254;width:213;height:258" filled="f" stroked="f">
                      <v:textbox style="mso-next-textbox:#_x0000_s1673" inset=".5mm,.3mm,.5mm,.3mm">
                        <w:txbxContent>
                          <w:p w:rsidR="006474B8" w:rsidRPr="00517EB8" w:rsidRDefault="006474B8" w:rsidP="007506D3">
                            <w:pPr>
                              <w:rPr>
                                <w:b/>
                              </w:rPr>
                            </w:pPr>
                            <w:r w:rsidRPr="00517EB8">
                              <w:rPr>
                                <w:b/>
                              </w:rPr>
                              <w:t>–</w:t>
                            </w:r>
                          </w:p>
                        </w:txbxContent>
                      </v:textbox>
                    </v:shape>
                  </v:group>
                  <v:shape id="_x0000_s1674" type="#_x0000_t202" style="position:absolute;left:2421;top:8514;width:180;height:360" filled="f" stroked="f">
                    <v:textbox inset=".5mm,0,.5mm,0">
                      <w:txbxContent>
                        <w:p w:rsidR="006474B8" w:rsidRPr="0027733A" w:rsidRDefault="006474B8" w:rsidP="007506D3">
                          <w:pPr>
                            <w:rPr>
                              <w:b/>
                            </w:rPr>
                          </w:pPr>
                          <w:r w:rsidRPr="0027733A">
                            <w:rPr>
                              <w:b/>
                            </w:rPr>
                            <w:t>Е</w:t>
                          </w:r>
                        </w:p>
                      </w:txbxContent>
                    </v:textbox>
                  </v:shape>
                  <w10:wrap type="none"/>
                  <w10:anchorlock/>
                </v:group>
              </w:pict>
            </w:r>
          </w:p>
        </w:tc>
      </w:tr>
      <w:tr w:rsidR="00F75B9D" w:rsidRPr="007E65F6" w:rsidTr="00D50A8C">
        <w:tc>
          <w:tcPr>
            <w:tcW w:w="2230" w:type="dxa"/>
          </w:tcPr>
          <w:p w:rsidR="00F75B9D" w:rsidRPr="007E65F6" w:rsidRDefault="00F75B9D" w:rsidP="0037281B">
            <w:r w:rsidRPr="007E65F6">
              <w:t>3</w:t>
            </w:r>
            <w:r w:rsidR="00EF6074">
              <w:t xml:space="preserve"> </w:t>
            </w:r>
            <w:r w:rsidR="00EF6074">
              <w:rPr>
                <w:noProof/>
              </w:rPr>
            </w:r>
            <w:r w:rsidR="00EF6074">
              <w:pict>
                <v:group id="_x0000_s1296" style="width:84.75pt;height:90pt;mso-position-horizontal-relative:char;mso-position-vertical-relative:line" coordorigin="7926,7074" coordsize="1695,1800">
                  <v:line id="_x0000_s1297" style="position:absolute" from="8472,7434" to="8472,8514" strokeweight="2.25pt"/>
                  <v:line id="_x0000_s1298" style="position:absolute" from="9012,7434" to="9012,8514" strokeweight="2.25pt"/>
                  <v:line id="_x0000_s1299" style="position:absolute" from="9081,7614" to="9621,7614">
                    <v:stroke dashstyle="longDash" endarrow="classic" endarrowwidth="narrow"/>
                  </v:line>
                  <v:line id="_x0000_s1300" style="position:absolute" from="9081,7434" to="9621,7434">
                    <v:stroke dashstyle="longDash" endarrow="classic" endarrowwidth="narrow"/>
                  </v:line>
                  <v:line id="_x0000_s1301" style="position:absolute" from="9081,7974" to="9621,7974">
                    <v:stroke dashstyle="longDash" endarrow="classic" endarrowwidth="narrow"/>
                  </v:line>
                  <v:line id="_x0000_s1302" style="position:absolute" from="9081,7794" to="9621,7794">
                    <v:stroke dashstyle="longDash" endarrow="classic" endarrowwidth="narrow"/>
                  </v:line>
                  <v:line id="_x0000_s1303" style="position:absolute" from="9081,8334" to="9621,8334">
                    <v:stroke dashstyle="longDash" endarrow="classic" endarrowwidth="narrow"/>
                  </v:line>
                  <v:line id="_x0000_s1304" style="position:absolute" from="9081,8154" to="9621,8154">
                    <v:stroke dashstyle="longDash" endarrow="classic" endarrowwidth="narrow"/>
                  </v:line>
                  <v:line id="_x0000_s1305" style="position:absolute" from="9081,8514" to="9621,8514">
                    <v:stroke dashstyle="longDash" endarrow="classic" endarrowwidth="narrow"/>
                  </v:line>
                  <v:shape id="_x0000_s1306" type="#_x0000_t202" style="position:absolute;left:8181;top:7074;width:213;height:258" filled="f" stroked="f">
                    <v:textbox style="mso-next-textbox:#_x0000_s1306" inset=".5mm,.3mm,.5mm,.3mm">
                      <w:txbxContent>
                        <w:p w:rsidR="006474B8" w:rsidRPr="00517EB8" w:rsidRDefault="006474B8" w:rsidP="00EF6074">
                          <w:pPr>
                            <w:rPr>
                              <w:b/>
                            </w:rPr>
                          </w:pPr>
                          <w:r w:rsidRPr="00517EB8">
                            <w:rPr>
                              <w:b/>
                            </w:rPr>
                            <w:t>–</w:t>
                          </w:r>
                        </w:p>
                      </w:txbxContent>
                    </v:textbox>
                  </v:shape>
                  <v:shape id="_x0000_s1307" type="#_x0000_t202" style="position:absolute;left:9084;top:7074;width:213;height:258" filled="f" stroked="f">
                    <v:textbox style="mso-next-textbox:#_x0000_s1307" inset=".5mm,.3mm,.5mm,.3mm">
                      <w:txbxContent>
                        <w:p w:rsidR="006474B8" w:rsidRPr="00517EB8" w:rsidRDefault="006474B8" w:rsidP="00EF6074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+</w:t>
                          </w:r>
                        </w:p>
                      </w:txbxContent>
                    </v:textbox>
                  </v:shape>
                  <v:line id="_x0000_s1308" style="position:absolute" from="7926,7614" to="8466,7614">
                    <v:stroke dashstyle="longDash" endarrow="classic" endarrowwidth="narrow"/>
                  </v:line>
                  <v:line id="_x0000_s1309" style="position:absolute" from="7926,7434" to="8466,7434">
                    <v:stroke dashstyle="longDash" endarrow="classic" endarrowwidth="narrow"/>
                  </v:line>
                  <v:line id="_x0000_s1310" style="position:absolute" from="7926,7974" to="8466,7974">
                    <v:stroke dashstyle="longDash" endarrow="classic" endarrowwidth="narrow"/>
                  </v:line>
                  <v:line id="_x0000_s1311" style="position:absolute" from="7926,7794" to="8466,7794">
                    <v:stroke dashstyle="longDash" endarrow="classic" endarrowwidth="narrow"/>
                  </v:line>
                  <v:line id="_x0000_s1312" style="position:absolute" from="7926,8334" to="8466,8334">
                    <v:stroke dashstyle="longDash" endarrow="classic" endarrowwidth="narrow"/>
                  </v:line>
                  <v:line id="_x0000_s1313" style="position:absolute" from="7926,8154" to="8466,8154">
                    <v:stroke dashstyle="longDash" endarrow="classic" endarrowwidth="narrow"/>
                  </v:line>
                  <v:line id="_x0000_s1314" style="position:absolute" from="7926,8514" to="8466,8514">
                    <v:stroke dashstyle="longDash" endarrow="classic" endarrowwidth="narrow"/>
                  </v:line>
                  <v:shape id="_x0000_s1315" type="#_x0000_t202" style="position:absolute;left:9261;top:8514;width:180;height:360" filled="f" stroked="f">
                    <v:textbox inset=".5mm,0,.5mm,0">
                      <w:txbxContent>
                        <w:p w:rsidR="006474B8" w:rsidRPr="0027733A" w:rsidRDefault="006474B8" w:rsidP="00EF6074">
                          <w:pPr>
                            <w:rPr>
                              <w:b/>
                            </w:rPr>
                          </w:pPr>
                          <w:r w:rsidRPr="0027733A">
                            <w:rPr>
                              <w:b/>
                            </w:rPr>
                            <w:t>Е</w:t>
                          </w:r>
                        </w:p>
                      </w:txbxContent>
                    </v:textbox>
                  </v:shape>
                  <v:shape id="_x0000_s1316" type="#_x0000_t202" style="position:absolute;left:8001;top:8514;width:180;height:360" filled="f" stroked="f">
                    <v:textbox inset=".5mm,0,.5mm,0">
                      <w:txbxContent>
                        <w:p w:rsidR="006474B8" w:rsidRPr="0027733A" w:rsidRDefault="006474B8" w:rsidP="00EF6074">
                          <w:pPr>
                            <w:rPr>
                              <w:b/>
                            </w:rPr>
                          </w:pPr>
                          <w:r w:rsidRPr="0027733A">
                            <w:rPr>
                              <w:b/>
                            </w:rPr>
                            <w:t>Е</w:t>
                          </w:r>
                        </w:p>
                      </w:txbxContent>
                    </v:textbox>
                  </v:shape>
                  <w10:wrap type="none"/>
                  <w10:anchorlock/>
                </v:group>
              </w:pict>
            </w:r>
          </w:p>
        </w:tc>
        <w:tc>
          <w:tcPr>
            <w:tcW w:w="2230" w:type="dxa"/>
          </w:tcPr>
          <w:p w:rsidR="00F75B9D" w:rsidRPr="007E65F6" w:rsidRDefault="00F75B9D" w:rsidP="0037281B">
            <w:r w:rsidRPr="007E65F6">
              <w:t>4</w:t>
            </w:r>
            <w:r w:rsidR="00EF6074">
              <w:t xml:space="preserve"> </w:t>
            </w:r>
            <w:r w:rsidR="00EF6074">
              <w:rPr>
                <w:noProof/>
              </w:rPr>
            </w:r>
            <w:r w:rsidR="00EF6074">
              <w:pict>
                <v:group id="_x0000_s1317" style="width:84.75pt;height:90pt;mso-position-horizontal-relative:char;mso-position-vertical-relative:line" coordorigin="7926,7074" coordsize="1695,1800">
                  <v:line id="_x0000_s1318" style="position:absolute" from="8472,7434" to="8472,8514" strokeweight="2.25pt"/>
                  <v:line id="_x0000_s1319" style="position:absolute" from="9012,7434" to="9012,8514" strokeweight="2.25pt"/>
                  <v:line id="_x0000_s1320" style="position:absolute" from="9081,7614" to="9621,7614">
                    <v:stroke dashstyle="longDash" endarrow="classic" endarrowwidth="narrow"/>
                  </v:line>
                  <v:line id="_x0000_s1321" style="position:absolute" from="9081,7434" to="9621,7434">
                    <v:stroke dashstyle="longDash" endarrow="classic" endarrowwidth="narrow"/>
                  </v:line>
                  <v:line id="_x0000_s1322" style="position:absolute" from="9081,7974" to="9621,7974">
                    <v:stroke dashstyle="longDash" endarrow="classic" endarrowwidth="narrow"/>
                  </v:line>
                  <v:line id="_x0000_s1323" style="position:absolute" from="9081,7794" to="9621,7794">
                    <v:stroke dashstyle="longDash" endarrow="classic" endarrowwidth="narrow"/>
                  </v:line>
                  <v:line id="_x0000_s1324" style="position:absolute" from="9081,8334" to="9621,8334">
                    <v:stroke dashstyle="longDash" endarrow="classic" endarrowwidth="narrow"/>
                  </v:line>
                  <v:line id="_x0000_s1325" style="position:absolute" from="9081,8154" to="9621,8154">
                    <v:stroke dashstyle="longDash" endarrow="classic" endarrowwidth="narrow"/>
                  </v:line>
                  <v:line id="_x0000_s1326" style="position:absolute" from="9081,8514" to="9621,8514">
                    <v:stroke dashstyle="longDash" endarrow="classic" endarrowwidth="narrow"/>
                  </v:line>
                  <v:shape id="_x0000_s1327" type="#_x0000_t202" style="position:absolute;left:8181;top:7074;width:213;height:258" filled="f" stroked="f">
                    <v:textbox style="mso-next-textbox:#_x0000_s1327" inset=".5mm,.3mm,.5mm,.3mm">
                      <w:txbxContent>
                        <w:p w:rsidR="006474B8" w:rsidRPr="0027733A" w:rsidRDefault="006474B8" w:rsidP="00EF6074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+</w:t>
                          </w:r>
                        </w:p>
                      </w:txbxContent>
                    </v:textbox>
                  </v:shape>
                  <v:shape id="_x0000_s1328" type="#_x0000_t202" style="position:absolute;left:9084;top:7074;width:213;height:258" filled="f" stroked="f">
                    <v:textbox style="mso-next-textbox:#_x0000_s1328" inset=".5mm,.3mm,.5mm,.3mm">
                      <w:txbxContent>
                        <w:p w:rsidR="006474B8" w:rsidRPr="00517EB8" w:rsidRDefault="006474B8" w:rsidP="00EF6074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–</w:t>
                          </w:r>
                        </w:p>
                      </w:txbxContent>
                    </v:textbox>
                  </v:shape>
                  <v:line id="_x0000_s1329" style="position:absolute" from="7926,7614" to="8466,7614">
                    <v:stroke dashstyle="longDash" endarrow="classic" endarrowwidth="narrow"/>
                  </v:line>
                  <v:line id="_x0000_s1330" style="position:absolute" from="7926,7434" to="8466,7434">
                    <v:stroke dashstyle="longDash" endarrow="classic" endarrowwidth="narrow"/>
                  </v:line>
                  <v:line id="_x0000_s1331" style="position:absolute" from="7926,7974" to="8466,7974">
                    <v:stroke dashstyle="longDash" endarrow="classic" endarrowwidth="narrow"/>
                  </v:line>
                  <v:line id="_x0000_s1332" style="position:absolute" from="7926,7794" to="8466,7794">
                    <v:stroke dashstyle="longDash" endarrow="classic" endarrowwidth="narrow"/>
                  </v:line>
                  <v:line id="_x0000_s1333" style="position:absolute" from="7926,8334" to="8466,8334">
                    <v:stroke endarrow="block"/>
                  </v:line>
                  <v:line id="_x0000_s1334" style="position:absolute" from="7926,8154" to="8466,8154">
                    <v:stroke dashstyle="longDash" endarrow="classic" endarrowwidth="narrow"/>
                  </v:line>
                  <v:line id="_x0000_s1335" style="position:absolute" from="7926,8514" to="8466,8514">
                    <v:stroke dashstyle="longDash" endarrow="classic" endarrowwidth="narrow"/>
                  </v:line>
                  <v:shape id="_x0000_s1336" type="#_x0000_t202" style="position:absolute;left:9261;top:8514;width:180;height:360" filled="f" stroked="f">
                    <v:textbox inset=".5mm,0,.5mm,0">
                      <w:txbxContent>
                        <w:p w:rsidR="006474B8" w:rsidRPr="0027733A" w:rsidRDefault="006474B8" w:rsidP="00EF6074">
                          <w:pPr>
                            <w:rPr>
                              <w:b/>
                            </w:rPr>
                          </w:pPr>
                          <w:r w:rsidRPr="0027733A">
                            <w:rPr>
                              <w:b/>
                            </w:rPr>
                            <w:t>Е</w:t>
                          </w:r>
                        </w:p>
                      </w:txbxContent>
                    </v:textbox>
                  </v:shape>
                  <v:shape id="_x0000_s1337" type="#_x0000_t202" style="position:absolute;left:8001;top:8514;width:180;height:360" filled="f" stroked="f">
                    <v:textbox inset=".5mm,0,.5mm,0">
                      <w:txbxContent>
                        <w:p w:rsidR="006474B8" w:rsidRPr="0027733A" w:rsidRDefault="006474B8" w:rsidP="00EF6074">
                          <w:pPr>
                            <w:rPr>
                              <w:b/>
                            </w:rPr>
                          </w:pPr>
                          <w:r w:rsidRPr="0027733A">
                            <w:rPr>
                              <w:b/>
                            </w:rPr>
                            <w:t>Е</w:t>
                          </w:r>
                        </w:p>
                      </w:txbxContent>
                    </v:textbox>
                  </v:shape>
                  <w10:wrap type="none"/>
                  <w10:anchorlock/>
                </v:group>
              </w:pict>
            </w:r>
          </w:p>
        </w:tc>
      </w:tr>
    </w:tbl>
    <w:p w:rsidR="00F75B9D" w:rsidRDefault="00F75B9D" w:rsidP="00F75B9D">
      <w:pPr>
        <w:rPr>
          <w:b/>
        </w:rPr>
      </w:pPr>
    </w:p>
    <w:p w:rsidR="00F75B9D" w:rsidRPr="002C0AE4" w:rsidRDefault="00F75B9D" w:rsidP="00F75B9D">
      <w:pPr>
        <w:jc w:val="both"/>
      </w:pPr>
      <w:r w:rsidRPr="002C0AE4">
        <w:t>2. Какое из физических утверждений является неправильным?</w:t>
      </w:r>
    </w:p>
    <w:p w:rsidR="00F75B9D" w:rsidRDefault="00F75B9D" w:rsidP="001060AA">
      <w:pPr>
        <w:numPr>
          <w:ilvl w:val="0"/>
          <w:numId w:val="40"/>
        </w:numPr>
        <w:tabs>
          <w:tab w:val="clear" w:pos="720"/>
        </w:tabs>
        <w:ind w:left="540"/>
        <w:jc w:val="both"/>
      </w:pPr>
      <w:r>
        <w:t xml:space="preserve">вектор напряженности электростатического поля в любой точке направлен по касательной к </w:t>
      </w:r>
      <w:r w:rsidR="00C813ED">
        <w:t>эквипотенциальной поверхности</w:t>
      </w:r>
    </w:p>
    <w:p w:rsidR="00F75B9D" w:rsidRDefault="00F75B9D" w:rsidP="001060AA">
      <w:pPr>
        <w:numPr>
          <w:ilvl w:val="0"/>
          <w:numId w:val="40"/>
        </w:numPr>
        <w:tabs>
          <w:tab w:val="clear" w:pos="720"/>
        </w:tabs>
        <w:ind w:left="540"/>
        <w:jc w:val="both"/>
      </w:pPr>
      <w:r>
        <w:t>в однородном электрическом поле силовые линии параллельны друг другу</w:t>
      </w:r>
    </w:p>
    <w:p w:rsidR="00F75B9D" w:rsidRDefault="00F75B9D" w:rsidP="001060AA">
      <w:pPr>
        <w:numPr>
          <w:ilvl w:val="0"/>
          <w:numId w:val="40"/>
        </w:numPr>
        <w:tabs>
          <w:tab w:val="clear" w:pos="720"/>
        </w:tabs>
        <w:ind w:left="540"/>
        <w:jc w:val="both"/>
      </w:pPr>
      <w:r>
        <w:t xml:space="preserve">потенциал </w:t>
      </w:r>
      <w:r w:rsidR="00C813ED">
        <w:t>–</w:t>
      </w:r>
      <w:r>
        <w:t xml:space="preserve"> </w:t>
      </w:r>
      <w:r w:rsidR="00C813ED">
        <w:t>энергетическая</w:t>
      </w:r>
      <w:r>
        <w:t xml:space="preserve"> характеристика электростатического поля</w:t>
      </w:r>
    </w:p>
    <w:p w:rsidR="00F75B9D" w:rsidRDefault="00F75B9D" w:rsidP="001060AA">
      <w:pPr>
        <w:numPr>
          <w:ilvl w:val="0"/>
          <w:numId w:val="40"/>
        </w:numPr>
        <w:tabs>
          <w:tab w:val="clear" w:pos="720"/>
        </w:tabs>
        <w:ind w:left="540"/>
        <w:jc w:val="both"/>
      </w:pPr>
      <w:proofErr w:type="gramStart"/>
      <w:r>
        <w:t>потенциал и напряженность электростатического поля связаны между собой</w:t>
      </w:r>
      <w:proofErr w:type="gramEnd"/>
    </w:p>
    <w:p w:rsidR="00F75B9D" w:rsidRDefault="00F75B9D" w:rsidP="00F75B9D"/>
    <w:p w:rsidR="00F75B9D" w:rsidRPr="002C0AE4" w:rsidRDefault="00F75B9D" w:rsidP="00F75B9D">
      <w:pPr>
        <w:jc w:val="both"/>
      </w:pPr>
      <w:r w:rsidRPr="002C0AE4">
        <w:t xml:space="preserve">3. Как изменится энергия </w:t>
      </w:r>
      <w:r w:rsidR="00AB233B" w:rsidRPr="002C0AE4">
        <w:t xml:space="preserve">плоского </w:t>
      </w:r>
      <w:r w:rsidRPr="002C0AE4">
        <w:t>конденсатора</w:t>
      </w:r>
      <w:r w:rsidR="00AB233B" w:rsidRPr="002C0AE4">
        <w:t xml:space="preserve"> отключенного от источника постоянного напряжения</w:t>
      </w:r>
      <w:r w:rsidRPr="002C0AE4">
        <w:t xml:space="preserve">, если </w:t>
      </w:r>
      <w:r w:rsidR="00AB233B" w:rsidRPr="002C0AE4">
        <w:t>уменьшить вдвое расстояние между пластинами</w:t>
      </w:r>
      <w:r w:rsidRPr="002C0AE4">
        <w:t>?</w:t>
      </w:r>
    </w:p>
    <w:tbl>
      <w:tblPr>
        <w:tblW w:w="0" w:type="auto"/>
        <w:tblInd w:w="288" w:type="dxa"/>
        <w:tblLook w:val="01E0"/>
      </w:tblPr>
      <w:tblGrid>
        <w:gridCol w:w="2880"/>
        <w:gridCol w:w="2880"/>
        <w:gridCol w:w="2880"/>
      </w:tblGrid>
      <w:tr w:rsidR="00AB233B" w:rsidRPr="00E5704F" w:rsidTr="00D50A8C">
        <w:tc>
          <w:tcPr>
            <w:tcW w:w="2880" w:type="dxa"/>
          </w:tcPr>
          <w:p w:rsidR="00AB233B" w:rsidRPr="00E5704F" w:rsidRDefault="00AB233B" w:rsidP="001060AA">
            <w:pPr>
              <w:numPr>
                <w:ilvl w:val="0"/>
                <w:numId w:val="39"/>
              </w:numPr>
              <w:tabs>
                <w:tab w:val="clear" w:pos="360"/>
              </w:tabs>
            </w:pPr>
            <w:r w:rsidRPr="00E5704F">
              <w:t>увеличится в 2 раза</w:t>
            </w:r>
          </w:p>
        </w:tc>
        <w:tc>
          <w:tcPr>
            <w:tcW w:w="2880" w:type="dxa"/>
          </w:tcPr>
          <w:p w:rsidR="00AB233B" w:rsidRPr="00E5704F" w:rsidRDefault="00AB233B" w:rsidP="001060AA">
            <w:pPr>
              <w:numPr>
                <w:ilvl w:val="0"/>
                <w:numId w:val="39"/>
              </w:numPr>
              <w:tabs>
                <w:tab w:val="clear" w:pos="360"/>
              </w:tabs>
            </w:pPr>
            <w:r w:rsidRPr="00E5704F">
              <w:t>не изменится</w:t>
            </w:r>
          </w:p>
        </w:tc>
        <w:tc>
          <w:tcPr>
            <w:tcW w:w="2880" w:type="dxa"/>
          </w:tcPr>
          <w:p w:rsidR="00AB233B" w:rsidRPr="00E5704F" w:rsidRDefault="00AB233B" w:rsidP="001060AA">
            <w:pPr>
              <w:numPr>
                <w:ilvl w:val="0"/>
                <w:numId w:val="39"/>
              </w:numPr>
              <w:tabs>
                <w:tab w:val="clear" w:pos="360"/>
              </w:tabs>
            </w:pPr>
            <w:r>
              <w:t>уменьшится</w:t>
            </w:r>
            <w:r w:rsidRPr="00E5704F">
              <w:t xml:space="preserve"> в 4 раза</w:t>
            </w:r>
          </w:p>
        </w:tc>
      </w:tr>
      <w:tr w:rsidR="00AB233B" w:rsidRPr="00E5704F" w:rsidTr="00D50A8C">
        <w:tc>
          <w:tcPr>
            <w:tcW w:w="2880" w:type="dxa"/>
          </w:tcPr>
          <w:p w:rsidR="00AB233B" w:rsidRPr="00E5704F" w:rsidRDefault="00AB233B" w:rsidP="001060AA">
            <w:pPr>
              <w:numPr>
                <w:ilvl w:val="0"/>
                <w:numId w:val="39"/>
              </w:numPr>
              <w:tabs>
                <w:tab w:val="clear" w:pos="360"/>
              </w:tabs>
            </w:pPr>
            <w:r w:rsidRPr="00E5704F">
              <w:t xml:space="preserve">увеличится в 4 раза </w:t>
            </w:r>
          </w:p>
        </w:tc>
        <w:tc>
          <w:tcPr>
            <w:tcW w:w="2880" w:type="dxa"/>
          </w:tcPr>
          <w:p w:rsidR="00AB233B" w:rsidRPr="00E5704F" w:rsidRDefault="00AB233B" w:rsidP="001060AA">
            <w:pPr>
              <w:numPr>
                <w:ilvl w:val="0"/>
                <w:numId w:val="39"/>
              </w:numPr>
              <w:tabs>
                <w:tab w:val="clear" w:pos="360"/>
              </w:tabs>
            </w:pPr>
            <w:r>
              <w:t xml:space="preserve">уменьшится </w:t>
            </w:r>
            <w:r w:rsidRPr="00E5704F">
              <w:t xml:space="preserve">в </w:t>
            </w:r>
            <w:r>
              <w:t>2</w:t>
            </w:r>
            <w:r w:rsidRPr="00E5704F">
              <w:t xml:space="preserve"> раз</w:t>
            </w:r>
            <w:r>
              <w:t>а</w:t>
            </w:r>
          </w:p>
        </w:tc>
        <w:tc>
          <w:tcPr>
            <w:tcW w:w="2880" w:type="dxa"/>
          </w:tcPr>
          <w:p w:rsidR="00AB233B" w:rsidRDefault="00AB233B" w:rsidP="00EC7C6A"/>
        </w:tc>
      </w:tr>
    </w:tbl>
    <w:p w:rsidR="00F75B9D" w:rsidRDefault="00EC7C6A" w:rsidP="00F75B9D">
      <w:r>
        <w:rPr>
          <w:b/>
          <w:noProof/>
        </w:rPr>
        <w:pict>
          <v:group id="_x0000_s1363" style="position:absolute;margin-left:351pt;margin-top:4.55pt;width:2in;height:128.9pt;z-index:251645952;mso-position-horizontal-relative:text;mso-position-vertical-relative:text" coordorigin="8181,8636" coordsize="2880,2578">
            <v:shape id="_x0000_s1251" type="#_x0000_t75" alt="" style="position:absolute;left:8181;top:8709;width:2655;height:2505">
              <v:imagedata r:id="rId79" r:href="rId80"/>
            </v:shape>
            <v:shape id="_x0000_s1361" type="#_x0000_t202" style="position:absolute;left:9486;top:8636;width:252;height:288" stroked="f">
              <v:textbox inset="0,0,0,0">
                <w:txbxContent>
                  <w:p w:rsidR="006474B8" w:rsidRPr="00EC7C6A" w:rsidRDefault="006474B8" w:rsidP="00EC7C6A">
                    <w:pPr>
                      <w:jc w:val="right"/>
                      <w:rPr>
                        <w:b/>
                      </w:rPr>
                    </w:pPr>
                    <w:r>
                      <w:rPr>
                        <w:b/>
                      </w:rPr>
                      <w:t>–</w:t>
                    </w:r>
                  </w:p>
                </w:txbxContent>
              </v:textbox>
            </v:shape>
            <v:shape id="_x0000_s1362" type="#_x0000_t202" style="position:absolute;left:10581;top:10301;width:480;height:285" stroked="f">
              <v:textbox inset="0,0,0,0">
                <w:txbxContent>
                  <w:p w:rsidR="006474B8" w:rsidRPr="00EC7C6A" w:rsidRDefault="006474B8" w:rsidP="00EC7C6A">
                    <w:pPr>
                      <w:rPr>
                        <w:b/>
                        <w:lang w:val="en-US"/>
                      </w:rPr>
                    </w:pPr>
                    <w:r>
                      <w:rPr>
                        <w:b/>
                      </w:rPr>
                      <w:t>+</w:t>
                    </w:r>
                    <w:r w:rsidRPr="00EC7C6A">
                      <w:rPr>
                        <w:i/>
                        <w:lang w:val="en-US"/>
                      </w:rPr>
                      <w:t>Q</w:t>
                    </w:r>
                  </w:p>
                </w:txbxContent>
              </v:textbox>
            </v:shape>
            <w10:wrap type="square"/>
          </v:group>
        </w:pict>
      </w:r>
    </w:p>
    <w:p w:rsidR="00F75B9D" w:rsidRPr="002C0AE4" w:rsidRDefault="00F75B9D" w:rsidP="00F75B9D">
      <w:r w:rsidRPr="002C0AE4">
        <w:t>4. Заряды +</w:t>
      </w:r>
      <w:r w:rsidRPr="002C0AE4">
        <w:rPr>
          <w:i/>
          <w:lang w:val="en-US"/>
        </w:rPr>
        <w:t>Q</w:t>
      </w:r>
      <w:r w:rsidRPr="002C0AE4">
        <w:t>, –</w:t>
      </w:r>
      <w:r w:rsidRPr="002C0AE4">
        <w:rPr>
          <w:i/>
          <w:lang w:val="en-US"/>
        </w:rPr>
        <w:t>Q</w:t>
      </w:r>
      <w:r w:rsidRPr="002C0AE4">
        <w:t>, +</w:t>
      </w:r>
      <w:r w:rsidRPr="002C0AE4">
        <w:rPr>
          <w:i/>
          <w:lang w:val="en-US"/>
        </w:rPr>
        <w:t>q</w:t>
      </w:r>
      <w:r w:rsidRPr="002C0AE4">
        <w:rPr>
          <w:i/>
        </w:rPr>
        <w:t xml:space="preserve"> </w:t>
      </w:r>
      <w:r w:rsidRPr="002C0AE4">
        <w:t xml:space="preserve">расположены в узлах правильного треугольника со стороной </w:t>
      </w:r>
      <w:r w:rsidRPr="002C0AE4">
        <w:rPr>
          <w:i/>
          <w:lang w:val="en-US"/>
        </w:rPr>
        <w:t>a</w:t>
      </w:r>
      <w:r w:rsidRPr="002C0AE4">
        <w:t>. Каково направление силы, действующей на заряд +</w:t>
      </w:r>
      <w:r w:rsidRPr="002C0AE4">
        <w:rPr>
          <w:i/>
          <w:lang w:val="en-US"/>
        </w:rPr>
        <w:t>q</w:t>
      </w:r>
      <w:r w:rsidRPr="002C0AE4">
        <w:t>? Укажите номер вектора.</w:t>
      </w:r>
    </w:p>
    <w:p w:rsidR="00F75B9D" w:rsidRPr="000D74E8" w:rsidRDefault="00F75B9D" w:rsidP="00F75B9D"/>
    <w:p w:rsidR="00F75B9D" w:rsidRPr="002C0AE4" w:rsidRDefault="00F75B9D" w:rsidP="00F75B9D">
      <w:r w:rsidRPr="002C0AE4">
        <w:t>5. От каких величин не зависит сопротивление проводника?</w:t>
      </w:r>
    </w:p>
    <w:tbl>
      <w:tblPr>
        <w:tblW w:w="0" w:type="auto"/>
        <w:tblInd w:w="288" w:type="dxa"/>
        <w:tblLook w:val="01E0"/>
      </w:tblPr>
      <w:tblGrid>
        <w:gridCol w:w="2160"/>
        <w:gridCol w:w="4140"/>
      </w:tblGrid>
      <w:tr w:rsidR="00F75B9D" w:rsidRPr="000D74E8" w:rsidTr="00D50A8C">
        <w:tc>
          <w:tcPr>
            <w:tcW w:w="2160" w:type="dxa"/>
          </w:tcPr>
          <w:p w:rsidR="00F75B9D" w:rsidRPr="000D74E8" w:rsidRDefault="00AB233B" w:rsidP="001060AA">
            <w:pPr>
              <w:numPr>
                <w:ilvl w:val="0"/>
                <w:numId w:val="41"/>
              </w:numPr>
            </w:pPr>
            <w:r w:rsidRPr="000D74E8">
              <w:t>от материала</w:t>
            </w:r>
          </w:p>
        </w:tc>
        <w:tc>
          <w:tcPr>
            <w:tcW w:w="4140" w:type="dxa"/>
          </w:tcPr>
          <w:p w:rsidR="00F75B9D" w:rsidRPr="000D74E8" w:rsidRDefault="00EC59E5" w:rsidP="001060AA">
            <w:pPr>
              <w:numPr>
                <w:ilvl w:val="0"/>
                <w:numId w:val="41"/>
              </w:numPr>
            </w:pPr>
            <w:r w:rsidRPr="000D74E8">
              <w:t>от площади поперечного сечения</w:t>
            </w:r>
          </w:p>
        </w:tc>
      </w:tr>
      <w:tr w:rsidR="00F75B9D" w:rsidRPr="000D74E8" w:rsidTr="00D50A8C">
        <w:tc>
          <w:tcPr>
            <w:tcW w:w="2160" w:type="dxa"/>
          </w:tcPr>
          <w:p w:rsidR="00F75B9D" w:rsidRPr="000D74E8" w:rsidRDefault="000F58D5" w:rsidP="001060AA">
            <w:pPr>
              <w:numPr>
                <w:ilvl w:val="0"/>
                <w:numId w:val="41"/>
              </w:numPr>
            </w:pPr>
            <w:r w:rsidRPr="000D74E8">
              <w:t xml:space="preserve">от </w:t>
            </w:r>
            <w:r w:rsidR="00AB233B" w:rsidRPr="000D74E8">
              <w:t xml:space="preserve">длины </w:t>
            </w:r>
          </w:p>
        </w:tc>
        <w:tc>
          <w:tcPr>
            <w:tcW w:w="4140" w:type="dxa"/>
          </w:tcPr>
          <w:p w:rsidR="00F75B9D" w:rsidRPr="000D74E8" w:rsidRDefault="00EC59E5" w:rsidP="001060AA">
            <w:pPr>
              <w:numPr>
                <w:ilvl w:val="0"/>
                <w:numId w:val="41"/>
              </w:numPr>
            </w:pPr>
            <w:r>
              <w:t>от силы тока</w:t>
            </w:r>
            <w:r w:rsidRPr="000D74E8">
              <w:t xml:space="preserve"> </w:t>
            </w:r>
            <w:r>
              <w:t>в</w:t>
            </w:r>
            <w:r w:rsidRPr="000D74E8">
              <w:t xml:space="preserve"> проводник</w:t>
            </w:r>
            <w:r>
              <w:t>е</w:t>
            </w:r>
            <w:r w:rsidRPr="000D74E8">
              <w:t xml:space="preserve"> </w:t>
            </w:r>
          </w:p>
        </w:tc>
      </w:tr>
    </w:tbl>
    <w:p w:rsidR="00F75B9D" w:rsidRPr="000D74E8" w:rsidRDefault="00F75B9D" w:rsidP="00F75B9D"/>
    <w:p w:rsidR="000D1BDC" w:rsidRPr="00C510AF" w:rsidRDefault="000D1BDC" w:rsidP="000D1BDC">
      <w:r>
        <w:t xml:space="preserve">6. </w:t>
      </w:r>
      <w:r w:rsidRPr="00C510AF">
        <w:t xml:space="preserve">Кусок проволоки разрезали на </w:t>
      </w:r>
      <w:r>
        <w:t>три</w:t>
      </w:r>
      <w:r w:rsidRPr="00C510AF">
        <w:t xml:space="preserve"> </w:t>
      </w:r>
      <w:r>
        <w:t xml:space="preserve">равные </w:t>
      </w:r>
      <w:r w:rsidRPr="00C510AF">
        <w:t xml:space="preserve">части и </w:t>
      </w:r>
      <w:r>
        <w:t xml:space="preserve">2 из них </w:t>
      </w:r>
      <w:r w:rsidRPr="00C510AF">
        <w:t>скрутили по всей длине вместе. Как изменилось сопротивление проволоки?</w:t>
      </w:r>
    </w:p>
    <w:p w:rsidR="000D1BDC" w:rsidRDefault="000D1BDC" w:rsidP="000D1BDC">
      <w:pPr>
        <w:tabs>
          <w:tab w:val="left" w:pos="3420"/>
        </w:tabs>
        <w:ind w:left="360"/>
      </w:pPr>
      <w:r>
        <w:t xml:space="preserve">1. уменьшилось в 6 раз </w:t>
      </w:r>
      <w:r>
        <w:tab/>
        <w:t>2. увеличилось в 2 раза</w:t>
      </w:r>
    </w:p>
    <w:p w:rsidR="000D1BDC" w:rsidRDefault="000D1BDC" w:rsidP="000D1BDC">
      <w:pPr>
        <w:tabs>
          <w:tab w:val="left" w:pos="3420"/>
        </w:tabs>
        <w:ind w:left="360"/>
      </w:pPr>
      <w:r>
        <w:t>3. уменьшилось в 3 раза</w:t>
      </w:r>
      <w:r>
        <w:tab/>
        <w:t>4. увеличилось в 3 раза</w:t>
      </w:r>
    </w:p>
    <w:p w:rsidR="00F75B9D" w:rsidRDefault="00F75B9D" w:rsidP="00F75B9D"/>
    <w:p w:rsidR="00F75B9D" w:rsidRPr="002C0AE4" w:rsidRDefault="00F75B9D" w:rsidP="00F75B9D">
      <w:r w:rsidRPr="002C0AE4">
        <w:t xml:space="preserve">7. </w:t>
      </w:r>
      <w:r w:rsidR="006C6F3C" w:rsidRPr="002C0AE4">
        <w:t xml:space="preserve">Внутреннее </w:t>
      </w:r>
      <w:r w:rsidRPr="002C0AE4">
        <w:t xml:space="preserve">сопротивление </w:t>
      </w:r>
      <w:r w:rsidR="006C6F3C" w:rsidRPr="002C0AE4">
        <w:t xml:space="preserve">источника постоянного тока – </w:t>
      </w:r>
      <w:r w:rsidRPr="002C0AE4">
        <w:t>0,5</w:t>
      </w:r>
      <w:r w:rsidR="006C6F3C" w:rsidRPr="002C0AE4">
        <w:rPr>
          <w:lang w:val="en-US"/>
        </w:rPr>
        <w:t> </w:t>
      </w:r>
      <w:r w:rsidR="006C6F3C" w:rsidRPr="002C0AE4">
        <w:t>Ом, внешнее сопротивление</w:t>
      </w:r>
      <w:r w:rsidR="00F046E0" w:rsidRPr="002C0AE4">
        <w:t xml:space="preserve"> в цепи</w:t>
      </w:r>
      <w:r w:rsidR="006C6F3C" w:rsidRPr="002C0AE4">
        <w:t xml:space="preserve"> </w:t>
      </w:r>
      <w:r w:rsidR="00F046E0" w:rsidRPr="002C0AE4">
        <w:t>2</w:t>
      </w:r>
      <w:r w:rsidR="006C6F3C" w:rsidRPr="002C0AE4">
        <w:t xml:space="preserve"> Ом, ток </w:t>
      </w:r>
      <w:r w:rsidR="00043EAA" w:rsidRPr="002C0AE4">
        <w:t xml:space="preserve">в цепи </w:t>
      </w:r>
      <w:r w:rsidR="006C6F3C" w:rsidRPr="002C0AE4">
        <w:t>равен 2,4 А</w:t>
      </w:r>
      <w:r w:rsidR="00F046E0" w:rsidRPr="002C0AE4">
        <w:t>.</w:t>
      </w:r>
      <w:r w:rsidR="006C6F3C" w:rsidRPr="002C0AE4">
        <w:t xml:space="preserve"> Чему </w:t>
      </w:r>
      <w:proofErr w:type="gramStart"/>
      <w:r w:rsidR="006C6F3C" w:rsidRPr="002C0AE4">
        <w:t>равна</w:t>
      </w:r>
      <w:proofErr w:type="gramEnd"/>
      <w:r w:rsidR="006C6F3C" w:rsidRPr="002C0AE4">
        <w:t xml:space="preserve"> </w:t>
      </w:r>
      <w:r w:rsidR="00F046E0" w:rsidRPr="002C0AE4">
        <w:t>ЭДС источника?</w:t>
      </w:r>
      <w:r w:rsidR="006C6F3C" w:rsidRPr="002C0AE4">
        <w:t xml:space="preserve"> </w:t>
      </w:r>
    </w:p>
    <w:tbl>
      <w:tblPr>
        <w:tblW w:w="0" w:type="auto"/>
        <w:tblInd w:w="288" w:type="dxa"/>
        <w:tblLook w:val="01E0"/>
      </w:tblPr>
      <w:tblGrid>
        <w:gridCol w:w="2302"/>
        <w:gridCol w:w="2303"/>
        <w:gridCol w:w="2303"/>
        <w:gridCol w:w="2303"/>
      </w:tblGrid>
      <w:tr w:rsidR="00F75B9D" w:rsidRPr="00E64E2B" w:rsidTr="00D50A8C">
        <w:tc>
          <w:tcPr>
            <w:tcW w:w="2302" w:type="dxa"/>
          </w:tcPr>
          <w:p w:rsidR="00F75B9D" w:rsidRPr="00E64E2B" w:rsidRDefault="006C6F3C" w:rsidP="001060AA">
            <w:pPr>
              <w:numPr>
                <w:ilvl w:val="0"/>
                <w:numId w:val="42"/>
              </w:numPr>
            </w:pPr>
            <w:r w:rsidRPr="00D50A8C">
              <w:sym w:font="Euclid Math One" w:char="F045"/>
            </w:r>
            <w:r w:rsidR="00F75B9D" w:rsidRPr="00E64E2B">
              <w:t xml:space="preserve"> = </w:t>
            </w:r>
            <w:r w:rsidR="00EC59E5">
              <w:t>6</w:t>
            </w:r>
            <w:proofErr w:type="gramStart"/>
            <w:r w:rsidR="00F046E0">
              <w:t xml:space="preserve"> В</w:t>
            </w:r>
            <w:proofErr w:type="gramEnd"/>
          </w:p>
        </w:tc>
        <w:tc>
          <w:tcPr>
            <w:tcW w:w="2303" w:type="dxa"/>
          </w:tcPr>
          <w:p w:rsidR="00F75B9D" w:rsidRPr="00E64E2B" w:rsidRDefault="006C6F3C" w:rsidP="001060AA">
            <w:pPr>
              <w:numPr>
                <w:ilvl w:val="0"/>
                <w:numId w:val="42"/>
              </w:numPr>
            </w:pPr>
            <w:r w:rsidRPr="00D50A8C">
              <w:sym w:font="Euclid Math One" w:char="F045"/>
            </w:r>
            <w:r w:rsidR="00F046E0">
              <w:t xml:space="preserve"> </w:t>
            </w:r>
            <w:r w:rsidR="00F75B9D" w:rsidRPr="00E64E2B">
              <w:t>= 1,2</w:t>
            </w:r>
            <w:proofErr w:type="gramStart"/>
            <w:r w:rsidR="00F75B9D" w:rsidRPr="00E64E2B">
              <w:t xml:space="preserve"> </w:t>
            </w:r>
            <w:r w:rsidR="00F046E0">
              <w:t>В</w:t>
            </w:r>
            <w:proofErr w:type="gramEnd"/>
          </w:p>
        </w:tc>
        <w:tc>
          <w:tcPr>
            <w:tcW w:w="2303" w:type="dxa"/>
          </w:tcPr>
          <w:p w:rsidR="00F75B9D" w:rsidRPr="00E64E2B" w:rsidRDefault="006C6F3C" w:rsidP="001060AA">
            <w:pPr>
              <w:numPr>
                <w:ilvl w:val="0"/>
                <w:numId w:val="42"/>
              </w:numPr>
            </w:pPr>
            <w:r w:rsidRPr="00D50A8C">
              <w:sym w:font="Euclid Math One" w:char="F045"/>
            </w:r>
            <w:r>
              <w:t xml:space="preserve"> </w:t>
            </w:r>
            <w:r w:rsidR="00F75B9D" w:rsidRPr="00E64E2B">
              <w:t xml:space="preserve">= </w:t>
            </w:r>
            <w:r w:rsidR="00F046E0">
              <w:t>4,8</w:t>
            </w:r>
            <w:proofErr w:type="gramStart"/>
            <w:r w:rsidR="00F75B9D" w:rsidRPr="00E64E2B">
              <w:t xml:space="preserve"> </w:t>
            </w:r>
            <w:r w:rsidR="00F046E0">
              <w:t>В</w:t>
            </w:r>
            <w:proofErr w:type="gramEnd"/>
          </w:p>
        </w:tc>
        <w:tc>
          <w:tcPr>
            <w:tcW w:w="2303" w:type="dxa"/>
          </w:tcPr>
          <w:p w:rsidR="00F75B9D" w:rsidRPr="00E64E2B" w:rsidRDefault="006C6F3C" w:rsidP="001060AA">
            <w:pPr>
              <w:numPr>
                <w:ilvl w:val="0"/>
                <w:numId w:val="42"/>
              </w:numPr>
            </w:pPr>
            <w:r w:rsidRPr="00D50A8C">
              <w:sym w:font="Euclid Math One" w:char="F045"/>
            </w:r>
            <w:r w:rsidR="00F75B9D" w:rsidRPr="00E64E2B">
              <w:t xml:space="preserve"> = </w:t>
            </w:r>
            <w:r w:rsidR="00EC59E5">
              <w:t>1</w:t>
            </w:r>
            <w:proofErr w:type="gramStart"/>
            <w:r w:rsidR="00F046E0">
              <w:t xml:space="preserve"> В</w:t>
            </w:r>
            <w:proofErr w:type="gramEnd"/>
            <w:r w:rsidR="00F75B9D" w:rsidRPr="00E64E2B">
              <w:t xml:space="preserve"> </w:t>
            </w:r>
          </w:p>
        </w:tc>
      </w:tr>
    </w:tbl>
    <w:p w:rsidR="006C6F3C" w:rsidRDefault="006C6F3C" w:rsidP="00F75B9D">
      <w:pPr>
        <w:rPr>
          <w:sz w:val="20"/>
          <w:szCs w:val="20"/>
        </w:rPr>
      </w:pPr>
    </w:p>
    <w:p w:rsidR="00F75B9D" w:rsidRPr="005C4DD0" w:rsidRDefault="006C6F3C" w:rsidP="00F75B9D">
      <w:pPr>
        <w:rPr>
          <w:sz w:val="20"/>
          <w:szCs w:val="20"/>
        </w:rPr>
      </w:pPr>
      <w:r>
        <w:rPr>
          <w:sz w:val="20"/>
          <w:szCs w:val="20"/>
        </w:rPr>
        <w:br w:type="page"/>
      </w:r>
    </w:p>
    <w:p w:rsidR="00F75B9D" w:rsidRPr="002C0AE4" w:rsidRDefault="002C4A62" w:rsidP="00F75B9D">
      <w:pPr>
        <w:ind w:right="-5"/>
      </w:pPr>
      <w:r w:rsidRPr="002C0AE4">
        <w:rPr>
          <w:noProof/>
          <w:sz w:val="20"/>
          <w:szCs w:val="20"/>
        </w:rPr>
        <w:lastRenderedPageBreak/>
        <w:pict>
          <v:group id="_x0000_s1376" style="position:absolute;margin-left:369pt;margin-top:15.5pt;width:88.05pt;height:45pt;z-index:251646976" coordorigin="9480,1391" coordsize="1761,900">
            <v:line id="_x0000_s1369" style="position:absolute" from="9480,1755" to="10560,1755" o:regroupid="1" strokeweight="1.5pt">
              <v:stroke endarrow="open"/>
            </v:line>
            <v:line id="_x0000_s1370" style="position:absolute" from="10521,1746" to="11241,1746" o:regroupid="1" strokeweight="1.5pt"/>
            <v:shape id="_x0000_s1373" type="#_x0000_t202" style="position:absolute;left:10161;top:1391;width:360;height:360" o:regroupid="1" filled="f" stroked="f">
              <v:textbox style="mso-next-textbox:#_x0000_s1373" inset=".5mm,.3mm,.5mm,.3mm">
                <w:txbxContent>
                  <w:p w:rsidR="006474B8" w:rsidRPr="00F046E0" w:rsidRDefault="006474B8">
                    <w:pPr>
                      <w:rPr>
                        <w:b/>
                        <w:i/>
                        <w:sz w:val="28"/>
                        <w:szCs w:val="28"/>
                        <w:lang w:val="en-US"/>
                      </w:rPr>
                    </w:pPr>
                    <w:r w:rsidRPr="00F046E0">
                      <w:rPr>
                        <w:b/>
                        <w:i/>
                        <w:sz w:val="28"/>
                        <w:szCs w:val="28"/>
                        <w:lang w:val="en-US"/>
                      </w:rPr>
                      <w:t>I</w:t>
                    </w:r>
                  </w:p>
                </w:txbxContent>
              </v:textbox>
            </v:shape>
            <v:shape id="_x0000_s1375" type="#_x0000_t202" style="position:absolute;left:10161;top:1931;width:537;height:360" filled="f" stroked="f">
              <v:textbox style="mso-next-textbox:#_x0000_s1375" inset=".5mm,.3mm,.5mm,.3mm">
                <w:txbxContent>
                  <w:p w:rsidR="006474B8" w:rsidRPr="00F046E0" w:rsidRDefault="006474B8">
                    <w:pPr>
                      <w:rPr>
                        <w:b/>
                        <w:i/>
                        <w:sz w:val="28"/>
                        <w:szCs w:val="28"/>
                        <w:lang w:val="en-US"/>
                      </w:rPr>
                    </w:pPr>
                    <w:r w:rsidRPr="00F046E0">
                      <w:rPr>
                        <w:sz w:val="20"/>
                        <w:szCs w:val="20"/>
                        <w:lang w:val="en-US"/>
                      </w:rPr>
                      <w:sym w:font="Symbol" w:char="F0B7"/>
                    </w:r>
                    <w:r>
                      <w:rPr>
                        <w:b/>
                        <w:i/>
                        <w:sz w:val="28"/>
                        <w:szCs w:val="28"/>
                        <w:lang w:val="en-US"/>
                      </w:rPr>
                      <w:t>A</w:t>
                    </w:r>
                  </w:p>
                </w:txbxContent>
              </v:textbox>
            </v:shape>
          </v:group>
        </w:pict>
      </w:r>
      <w:r w:rsidR="00F75B9D" w:rsidRPr="002C0AE4">
        <w:t>8.</w:t>
      </w:r>
      <w:r w:rsidR="00F75B9D" w:rsidRPr="002C0AE4">
        <w:rPr>
          <w:noProof/>
        </w:rPr>
        <w:t xml:space="preserve"> </w:t>
      </w:r>
      <w:r w:rsidR="00F75B9D" w:rsidRPr="002C0AE4">
        <w:t xml:space="preserve">По проводу идет ток как показано на рисунке. Как направлен вектор магнитной индукции в точке </w:t>
      </w:r>
      <w:r w:rsidRPr="002C0AE4">
        <w:rPr>
          <w:i/>
          <w:lang w:val="en-US"/>
        </w:rPr>
        <w:t>A</w:t>
      </w:r>
      <w:r w:rsidR="00F75B9D" w:rsidRPr="002C0AE4">
        <w:t>.</w:t>
      </w:r>
    </w:p>
    <w:tbl>
      <w:tblPr>
        <w:tblW w:w="0" w:type="auto"/>
        <w:tblInd w:w="288" w:type="dxa"/>
        <w:tblLook w:val="01E0"/>
      </w:tblPr>
      <w:tblGrid>
        <w:gridCol w:w="1908"/>
        <w:gridCol w:w="2160"/>
        <w:gridCol w:w="2160"/>
      </w:tblGrid>
      <w:tr w:rsidR="00F75B9D" w:rsidRPr="00730B29" w:rsidTr="00D50A8C">
        <w:tc>
          <w:tcPr>
            <w:tcW w:w="1908" w:type="dxa"/>
          </w:tcPr>
          <w:p w:rsidR="00F75B9D" w:rsidRPr="00730B29" w:rsidRDefault="00F75B9D" w:rsidP="001060AA">
            <w:pPr>
              <w:numPr>
                <w:ilvl w:val="0"/>
                <w:numId w:val="43"/>
              </w:numPr>
            </w:pPr>
            <w:r w:rsidRPr="00730B29">
              <w:t xml:space="preserve">вправо; </w:t>
            </w:r>
          </w:p>
        </w:tc>
        <w:tc>
          <w:tcPr>
            <w:tcW w:w="2160" w:type="dxa"/>
          </w:tcPr>
          <w:p w:rsidR="00F75B9D" w:rsidRPr="00730B29" w:rsidRDefault="00EC59E5" w:rsidP="001060AA">
            <w:pPr>
              <w:numPr>
                <w:ilvl w:val="0"/>
                <w:numId w:val="43"/>
              </w:numPr>
            </w:pPr>
            <w:r w:rsidRPr="00730B29">
              <w:t>влево</w:t>
            </w:r>
            <w:r w:rsidR="00F75B9D" w:rsidRPr="00730B29">
              <w:t xml:space="preserve">; </w:t>
            </w:r>
          </w:p>
        </w:tc>
        <w:tc>
          <w:tcPr>
            <w:tcW w:w="2160" w:type="dxa"/>
          </w:tcPr>
          <w:p w:rsidR="00F75B9D" w:rsidRPr="00730B29" w:rsidRDefault="00F75B9D" w:rsidP="001060AA">
            <w:pPr>
              <w:numPr>
                <w:ilvl w:val="0"/>
                <w:numId w:val="43"/>
              </w:numPr>
            </w:pPr>
            <w:r w:rsidRPr="00730B29">
              <w:t xml:space="preserve">вверх; </w:t>
            </w:r>
          </w:p>
        </w:tc>
      </w:tr>
      <w:tr w:rsidR="00F75B9D" w:rsidRPr="00730B29" w:rsidTr="00D50A8C">
        <w:tc>
          <w:tcPr>
            <w:tcW w:w="1908" w:type="dxa"/>
          </w:tcPr>
          <w:p w:rsidR="00F75B9D" w:rsidRPr="00730B29" w:rsidRDefault="00EC59E5" w:rsidP="001060AA">
            <w:pPr>
              <w:numPr>
                <w:ilvl w:val="0"/>
                <w:numId w:val="43"/>
              </w:numPr>
            </w:pPr>
            <w:r w:rsidRPr="00730B29">
              <w:t>от нас</w:t>
            </w:r>
            <w:r w:rsidR="00F75B9D" w:rsidRPr="00730B29">
              <w:t xml:space="preserve">; </w:t>
            </w:r>
          </w:p>
        </w:tc>
        <w:tc>
          <w:tcPr>
            <w:tcW w:w="2160" w:type="dxa"/>
          </w:tcPr>
          <w:p w:rsidR="00F75B9D" w:rsidRPr="00730B29" w:rsidRDefault="00F75B9D" w:rsidP="001060AA">
            <w:pPr>
              <w:numPr>
                <w:ilvl w:val="0"/>
                <w:numId w:val="43"/>
              </w:numPr>
            </w:pPr>
            <w:r w:rsidRPr="00730B29">
              <w:t xml:space="preserve">к нам;   </w:t>
            </w:r>
          </w:p>
        </w:tc>
        <w:tc>
          <w:tcPr>
            <w:tcW w:w="2160" w:type="dxa"/>
          </w:tcPr>
          <w:p w:rsidR="00F75B9D" w:rsidRPr="00730B29" w:rsidRDefault="00F75B9D" w:rsidP="001060AA">
            <w:pPr>
              <w:numPr>
                <w:ilvl w:val="0"/>
                <w:numId w:val="43"/>
              </w:numPr>
            </w:pPr>
            <w:r w:rsidRPr="00730B29">
              <w:t xml:space="preserve">вниз. </w:t>
            </w:r>
          </w:p>
        </w:tc>
      </w:tr>
    </w:tbl>
    <w:p w:rsidR="00F75B9D" w:rsidRPr="005C4DD0" w:rsidRDefault="00F75B9D" w:rsidP="00F75B9D">
      <w:pPr>
        <w:rPr>
          <w:sz w:val="20"/>
          <w:szCs w:val="20"/>
        </w:rPr>
      </w:pPr>
    </w:p>
    <w:p w:rsidR="00F75B9D" w:rsidRPr="002C0AE4" w:rsidRDefault="002C4A62" w:rsidP="00F75B9D">
      <w:pPr>
        <w:ind w:right="-5"/>
      </w:pPr>
      <w:r w:rsidRPr="002C0AE4">
        <w:rPr>
          <w:noProof/>
        </w:rPr>
        <w:pict>
          <v:group id="_x0000_s1377" style="position:absolute;margin-left:366.3pt;margin-top:2.8pt;width:126pt;height:63pt;z-index:251648000" coordorigin="621,1134" coordsize="2520,1260">
            <v:shape id="_x0000_s1378" type="#_x0000_t202" style="position:absolute;left:981;top:1134;width:1980;height:1260" filled="f" stroked="f">
              <v:textbox style="mso-next-textbox:#_x0000_s1378" inset="0,0,0,0">
                <w:txbxContent>
                  <w:tbl>
                    <w:tblPr>
                      <w:tblW w:w="0" w:type="auto"/>
                      <w:tblLook w:val="01E0"/>
                    </w:tblPr>
                    <w:tblGrid>
                      <w:gridCol w:w="495"/>
                      <w:gridCol w:w="495"/>
                      <w:gridCol w:w="495"/>
                      <w:gridCol w:w="495"/>
                    </w:tblGrid>
                    <w:tr w:rsidR="006474B8" w:rsidTr="00D50A8C"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</w:tr>
                    <w:tr w:rsidR="006474B8" w:rsidTr="00D50A8C"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</w:tr>
                    <w:tr w:rsidR="006474B8" w:rsidTr="00D50A8C"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</w:tr>
                    <w:tr w:rsidR="006474B8" w:rsidTr="00D50A8C"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</w:tr>
                  </w:tbl>
                  <w:p w:rsidR="006474B8" w:rsidRDefault="006474B8" w:rsidP="002C4A62"/>
                </w:txbxContent>
              </v:textbox>
            </v:shape>
            <v:shape id="_x0000_s1379" type="#_x0000_t202" style="position:absolute;left:1701;top:1494;width:360;height:360" filled="f" stroked="f">
              <v:textbox style="mso-next-textbox:#_x0000_s1379" inset="0,0,0,0">
                <w:txbxContent>
                  <w:p w:rsidR="006474B8" w:rsidRPr="00FA51DF" w:rsidRDefault="006474B8" w:rsidP="002C4A62">
                    <w:pPr>
                      <w:rPr>
                        <w:b/>
                        <w:i/>
                        <w:lang w:val="en-US"/>
                      </w:rPr>
                    </w:pPr>
                    <w:r w:rsidRPr="00FA51DF">
                      <w:rPr>
                        <w:b/>
                        <w:i/>
                        <w:lang w:val="en-US"/>
                      </w:rPr>
                      <w:t>B</w:t>
                    </w:r>
                  </w:p>
                </w:txbxContent>
              </v:textbox>
            </v:shape>
            <v:line id="_x0000_s1380" style="position:absolute" from="621,2034" to="3141,2034" strokeweight="1.5pt"/>
            <v:shape id="_x0000_s1381" type="#_x0000_t202" style="position:absolute;left:2241;top:2034;width:360;height:360" filled="f" stroked="f">
              <v:textbox style="mso-next-textbox:#_x0000_s1381" inset="0,0,0,0">
                <w:txbxContent>
                  <w:p w:rsidR="006474B8" w:rsidRPr="00FA51DF" w:rsidRDefault="006474B8" w:rsidP="002C4A62">
                    <w:pPr>
                      <w:rPr>
                        <w:b/>
                        <w:i/>
                        <w:lang w:val="en-US"/>
                      </w:rPr>
                    </w:pPr>
                    <w:r>
                      <w:rPr>
                        <w:b/>
                        <w:i/>
                        <w:lang w:val="en-US"/>
                      </w:rPr>
                      <w:t>I</w:t>
                    </w:r>
                  </w:p>
                </w:txbxContent>
              </v:textbox>
            </v:shape>
            <v:line id="_x0000_s1382" style="position:absolute;flip:x" from="2061,2034" to="2421,2034">
              <v:stroke endarrow="block"/>
            </v:line>
            <w10:wrap type="square"/>
          </v:group>
        </w:pict>
      </w:r>
      <w:r w:rsidR="00F75B9D" w:rsidRPr="002C0AE4">
        <w:t xml:space="preserve">9. Как направлена сила Ампера действующая на </w:t>
      </w:r>
      <w:proofErr w:type="gramStart"/>
      <w:r w:rsidR="00F75B9D" w:rsidRPr="002C0AE4">
        <w:t>проводник</w:t>
      </w:r>
      <w:proofErr w:type="gramEnd"/>
      <w:r w:rsidR="00F75B9D" w:rsidRPr="002C0AE4">
        <w:t xml:space="preserve"> изображенный на рисунке. </w:t>
      </w:r>
    </w:p>
    <w:tbl>
      <w:tblPr>
        <w:tblW w:w="0" w:type="auto"/>
        <w:tblInd w:w="288" w:type="dxa"/>
        <w:tblLook w:val="01E0"/>
      </w:tblPr>
      <w:tblGrid>
        <w:gridCol w:w="1980"/>
        <w:gridCol w:w="2160"/>
        <w:gridCol w:w="2340"/>
      </w:tblGrid>
      <w:tr w:rsidR="00F75B9D" w:rsidRPr="00730B29" w:rsidTr="00D50A8C">
        <w:tc>
          <w:tcPr>
            <w:tcW w:w="1980" w:type="dxa"/>
          </w:tcPr>
          <w:p w:rsidR="00F75B9D" w:rsidRPr="00730B29" w:rsidRDefault="00EC59E5" w:rsidP="001060AA">
            <w:pPr>
              <w:numPr>
                <w:ilvl w:val="0"/>
                <w:numId w:val="44"/>
              </w:numPr>
            </w:pPr>
            <w:proofErr w:type="gramStart"/>
            <w:r w:rsidRPr="00730B29">
              <w:t>в</w:t>
            </w:r>
            <w:proofErr w:type="gramEnd"/>
            <w:r w:rsidRPr="00730B29">
              <w:t>верх</w:t>
            </w:r>
            <w:r w:rsidR="00F75B9D" w:rsidRPr="00730B29">
              <w:t xml:space="preserve">; </w:t>
            </w:r>
          </w:p>
        </w:tc>
        <w:tc>
          <w:tcPr>
            <w:tcW w:w="2160" w:type="dxa"/>
          </w:tcPr>
          <w:p w:rsidR="00F75B9D" w:rsidRPr="00730B29" w:rsidRDefault="00F75B9D" w:rsidP="001060AA">
            <w:pPr>
              <w:numPr>
                <w:ilvl w:val="0"/>
                <w:numId w:val="44"/>
              </w:numPr>
            </w:pPr>
            <w:r w:rsidRPr="00730B29">
              <w:t xml:space="preserve">вниз; </w:t>
            </w:r>
          </w:p>
        </w:tc>
        <w:tc>
          <w:tcPr>
            <w:tcW w:w="2340" w:type="dxa"/>
          </w:tcPr>
          <w:p w:rsidR="00F75B9D" w:rsidRPr="00730B29" w:rsidRDefault="00F75B9D" w:rsidP="001060AA">
            <w:pPr>
              <w:numPr>
                <w:ilvl w:val="0"/>
                <w:numId w:val="44"/>
              </w:numPr>
            </w:pPr>
            <w:r w:rsidRPr="00730B29">
              <w:t xml:space="preserve">к нам; </w:t>
            </w:r>
          </w:p>
        </w:tc>
      </w:tr>
      <w:tr w:rsidR="00F75B9D" w:rsidRPr="00730B29" w:rsidTr="00D50A8C">
        <w:tc>
          <w:tcPr>
            <w:tcW w:w="1980" w:type="dxa"/>
          </w:tcPr>
          <w:p w:rsidR="00F75B9D" w:rsidRPr="00730B29" w:rsidRDefault="00F75B9D" w:rsidP="001060AA">
            <w:pPr>
              <w:numPr>
                <w:ilvl w:val="0"/>
                <w:numId w:val="44"/>
              </w:numPr>
            </w:pPr>
            <w:r w:rsidRPr="00730B29">
              <w:t xml:space="preserve">влево; </w:t>
            </w:r>
          </w:p>
        </w:tc>
        <w:tc>
          <w:tcPr>
            <w:tcW w:w="2160" w:type="dxa"/>
          </w:tcPr>
          <w:p w:rsidR="00F75B9D" w:rsidRPr="00730B29" w:rsidRDefault="00EC59E5" w:rsidP="001060AA">
            <w:pPr>
              <w:numPr>
                <w:ilvl w:val="0"/>
                <w:numId w:val="44"/>
              </w:numPr>
            </w:pPr>
            <w:r w:rsidRPr="00730B29">
              <w:t>вправо</w:t>
            </w:r>
            <w:r w:rsidR="00F75B9D" w:rsidRPr="00730B29">
              <w:t xml:space="preserve">;   </w:t>
            </w:r>
          </w:p>
        </w:tc>
        <w:tc>
          <w:tcPr>
            <w:tcW w:w="2340" w:type="dxa"/>
          </w:tcPr>
          <w:p w:rsidR="00F75B9D" w:rsidRPr="00730B29" w:rsidRDefault="00F75B9D" w:rsidP="001060AA">
            <w:pPr>
              <w:numPr>
                <w:ilvl w:val="0"/>
                <w:numId w:val="44"/>
              </w:numPr>
            </w:pPr>
            <w:r w:rsidRPr="00730B29">
              <w:t xml:space="preserve">от нас. </w:t>
            </w:r>
          </w:p>
        </w:tc>
      </w:tr>
    </w:tbl>
    <w:p w:rsidR="00F75B9D" w:rsidRPr="005C4DD0" w:rsidRDefault="00F75B9D" w:rsidP="00F75B9D">
      <w:pPr>
        <w:rPr>
          <w:sz w:val="20"/>
          <w:szCs w:val="20"/>
        </w:rPr>
      </w:pPr>
    </w:p>
    <w:p w:rsidR="00F75B9D" w:rsidRPr="002C0AE4" w:rsidRDefault="00633582" w:rsidP="00F75B9D">
      <w:pPr>
        <w:ind w:right="-5"/>
      </w:pPr>
      <w:r w:rsidRPr="002C0AE4">
        <w:rPr>
          <w:noProof/>
        </w:rPr>
        <w:pict>
          <v:group id="_x0000_s1383" style="position:absolute;margin-left:385.15pt;margin-top:8.1pt;width:99pt;height:63pt;z-index:251649024" coordorigin="3501,3654" coordsize="1980,1260">
            <v:shape id="_x0000_s1384" type="#_x0000_t202" style="position:absolute;left:3501;top:3654;width:1980;height:1260" filled="f" stroked="f">
              <v:textbox style="mso-next-textbox:#_x0000_s1384" inset="0,0,0,0">
                <w:txbxContent>
                  <w:tbl>
                    <w:tblPr>
                      <w:tblW w:w="0" w:type="auto"/>
                      <w:tblLook w:val="01E0"/>
                    </w:tblPr>
                    <w:tblGrid>
                      <w:gridCol w:w="495"/>
                      <w:gridCol w:w="495"/>
                      <w:gridCol w:w="495"/>
                      <w:gridCol w:w="495"/>
                    </w:tblGrid>
                    <w:tr w:rsidR="006474B8" w:rsidTr="00D50A8C"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</w:tr>
                    <w:tr w:rsidR="006474B8" w:rsidTr="00D50A8C"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</w:tr>
                    <w:tr w:rsidR="006474B8" w:rsidTr="00D50A8C"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</w:tr>
                    <w:tr w:rsidR="006474B8" w:rsidTr="00D50A8C"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</w:tr>
                  </w:tbl>
                  <w:p w:rsidR="006474B8" w:rsidRDefault="006474B8" w:rsidP="00633582"/>
                </w:txbxContent>
              </v:textbox>
            </v:shape>
            <v:shape id="_x0000_s1385" type="#_x0000_t202" style="position:absolute;left:4221;top:4014;width:360;height:360" filled="f" stroked="f">
              <v:textbox style="mso-next-textbox:#_x0000_s1385" inset="0,0,0,0">
                <w:txbxContent>
                  <w:p w:rsidR="006474B8" w:rsidRPr="00FA51DF" w:rsidRDefault="006474B8" w:rsidP="00633582">
                    <w:pPr>
                      <w:rPr>
                        <w:b/>
                        <w:i/>
                        <w:lang w:val="en-US"/>
                      </w:rPr>
                    </w:pPr>
                    <w:r w:rsidRPr="00FA51DF">
                      <w:rPr>
                        <w:b/>
                        <w:i/>
                        <w:lang w:val="en-US"/>
                      </w:rPr>
                      <w:t>B</w:t>
                    </w:r>
                  </w:p>
                </w:txbxContent>
              </v:textbox>
            </v:shape>
            <v:shape id="_x0000_s1386" type="#_x0000_t202" style="position:absolute;left:4761;top:4554;width:360;height:360" filled="f" stroked="f">
              <v:textbox style="mso-next-textbox:#_x0000_s1386" inset="0,0,0,0">
                <w:txbxContent>
                  <w:p w:rsidR="006474B8" w:rsidRPr="00FA51DF" w:rsidRDefault="006474B8" w:rsidP="00633582">
                    <w:pPr>
                      <w:rPr>
                        <w:b/>
                        <w:i/>
                        <w:sz w:val="28"/>
                        <w:szCs w:val="28"/>
                        <w:lang w:val="en-US"/>
                      </w:rPr>
                    </w:pPr>
                    <w:proofErr w:type="gramStart"/>
                    <w:r w:rsidRPr="00FA51DF">
                      <w:rPr>
                        <w:b/>
                        <w:i/>
                        <w:sz w:val="28"/>
                        <w:szCs w:val="28"/>
                        <w:lang w:val="en-US"/>
                      </w:rPr>
                      <w:t>v</w:t>
                    </w:r>
                    <w:proofErr w:type="gramEnd"/>
                  </w:p>
                </w:txbxContent>
              </v:textbox>
            </v:shape>
            <v:line id="_x0000_s1387" style="position:absolute" from="4581,4554" to="4941,4554">
              <v:stroke startarrow="oval" endarrow="block"/>
            </v:line>
            <w10:wrap type="square"/>
          </v:group>
        </w:pict>
      </w:r>
      <w:r w:rsidR="00F75B9D" w:rsidRPr="002C0AE4">
        <w:t>10. Как направл</w:t>
      </w:r>
      <w:r w:rsidRPr="002C0AE4">
        <w:t>ена сила Лоренца действующая на отрицательн</w:t>
      </w:r>
      <w:r w:rsidR="004E33F2">
        <w:t>о</w:t>
      </w:r>
      <w:r w:rsidRPr="002C0AE4">
        <w:t xml:space="preserve"> </w:t>
      </w:r>
      <w:r w:rsidR="00F75B9D" w:rsidRPr="002C0AE4">
        <w:t xml:space="preserve">заряженную </w:t>
      </w:r>
      <w:proofErr w:type="gramStart"/>
      <w:r w:rsidR="00F75B9D" w:rsidRPr="002C0AE4">
        <w:t>частицу</w:t>
      </w:r>
      <w:proofErr w:type="gramEnd"/>
      <w:r w:rsidR="00F75B9D" w:rsidRPr="002C0AE4">
        <w:t xml:space="preserve"> изображенную на рисунке</w:t>
      </w:r>
    </w:p>
    <w:tbl>
      <w:tblPr>
        <w:tblW w:w="0" w:type="auto"/>
        <w:tblInd w:w="288" w:type="dxa"/>
        <w:tblLook w:val="01E0"/>
      </w:tblPr>
      <w:tblGrid>
        <w:gridCol w:w="1980"/>
        <w:gridCol w:w="2160"/>
        <w:gridCol w:w="2340"/>
      </w:tblGrid>
      <w:tr w:rsidR="00F75B9D" w:rsidRPr="00237953" w:rsidTr="00D50A8C">
        <w:tc>
          <w:tcPr>
            <w:tcW w:w="1980" w:type="dxa"/>
          </w:tcPr>
          <w:p w:rsidR="00F75B9D" w:rsidRPr="00237953" w:rsidRDefault="00EC59E5" w:rsidP="001060AA">
            <w:pPr>
              <w:numPr>
                <w:ilvl w:val="0"/>
                <w:numId w:val="45"/>
              </w:numPr>
            </w:pPr>
            <w:r>
              <w:t>вверх</w:t>
            </w:r>
            <w:r w:rsidR="00F75B9D" w:rsidRPr="00237953">
              <w:t xml:space="preserve">; </w:t>
            </w:r>
          </w:p>
        </w:tc>
        <w:tc>
          <w:tcPr>
            <w:tcW w:w="2160" w:type="dxa"/>
          </w:tcPr>
          <w:p w:rsidR="00F75B9D" w:rsidRPr="00237953" w:rsidRDefault="00F75B9D" w:rsidP="001060AA">
            <w:pPr>
              <w:numPr>
                <w:ilvl w:val="0"/>
                <w:numId w:val="45"/>
              </w:numPr>
            </w:pPr>
            <w:r w:rsidRPr="00237953">
              <w:t xml:space="preserve">вниз; </w:t>
            </w:r>
          </w:p>
        </w:tc>
        <w:tc>
          <w:tcPr>
            <w:tcW w:w="2340" w:type="dxa"/>
          </w:tcPr>
          <w:p w:rsidR="00F75B9D" w:rsidRPr="00237953" w:rsidRDefault="00F75B9D" w:rsidP="001060AA">
            <w:pPr>
              <w:numPr>
                <w:ilvl w:val="0"/>
                <w:numId w:val="45"/>
              </w:numPr>
            </w:pPr>
            <w:r w:rsidRPr="00237953">
              <w:t xml:space="preserve">к нам; </w:t>
            </w:r>
          </w:p>
        </w:tc>
      </w:tr>
      <w:tr w:rsidR="00F75B9D" w:rsidRPr="00237953" w:rsidTr="00D50A8C">
        <w:tc>
          <w:tcPr>
            <w:tcW w:w="1980" w:type="dxa"/>
          </w:tcPr>
          <w:p w:rsidR="00F75B9D" w:rsidRPr="00237953" w:rsidRDefault="00F75B9D" w:rsidP="001060AA">
            <w:pPr>
              <w:numPr>
                <w:ilvl w:val="0"/>
                <w:numId w:val="45"/>
              </w:numPr>
            </w:pPr>
            <w:r w:rsidRPr="00237953">
              <w:t xml:space="preserve">влево; </w:t>
            </w:r>
          </w:p>
        </w:tc>
        <w:tc>
          <w:tcPr>
            <w:tcW w:w="2160" w:type="dxa"/>
          </w:tcPr>
          <w:p w:rsidR="00F75B9D" w:rsidRPr="00237953" w:rsidRDefault="00EC59E5" w:rsidP="001060AA">
            <w:pPr>
              <w:numPr>
                <w:ilvl w:val="0"/>
                <w:numId w:val="45"/>
              </w:numPr>
            </w:pPr>
            <w:r w:rsidRPr="00237953">
              <w:t>вправо</w:t>
            </w:r>
            <w:r w:rsidR="00F75B9D">
              <w:t xml:space="preserve">; </w:t>
            </w:r>
          </w:p>
        </w:tc>
        <w:tc>
          <w:tcPr>
            <w:tcW w:w="2340" w:type="dxa"/>
          </w:tcPr>
          <w:p w:rsidR="00F75B9D" w:rsidRPr="00237953" w:rsidRDefault="00F75B9D" w:rsidP="001060AA">
            <w:pPr>
              <w:numPr>
                <w:ilvl w:val="0"/>
                <w:numId w:val="45"/>
              </w:numPr>
            </w:pPr>
            <w:r w:rsidRPr="00237953">
              <w:t xml:space="preserve">от нас. </w:t>
            </w:r>
          </w:p>
        </w:tc>
      </w:tr>
    </w:tbl>
    <w:p w:rsidR="00F75B9D" w:rsidRDefault="00F75B9D" w:rsidP="00F75B9D"/>
    <w:p w:rsidR="00F75B9D" w:rsidRPr="002C0AE4" w:rsidRDefault="00F75B9D" w:rsidP="00F75B9D">
      <w:r w:rsidRPr="002C0AE4">
        <w:t xml:space="preserve">11. Какую форму стремится принять замкнутый гибкий проводник длины </w:t>
      </w:r>
      <w:r w:rsidRPr="002C0AE4">
        <w:rPr>
          <w:i/>
          <w:lang w:val="en-US"/>
        </w:rPr>
        <w:t>l</w:t>
      </w:r>
      <w:r w:rsidRPr="002C0AE4">
        <w:t xml:space="preserve">, по которому течет ток </w:t>
      </w:r>
      <w:r w:rsidRPr="002C0AE4">
        <w:rPr>
          <w:lang w:val="en-US"/>
        </w:rPr>
        <w:t>I</w:t>
      </w:r>
      <w:r w:rsidRPr="002C0AE4">
        <w:t>?</w:t>
      </w:r>
    </w:p>
    <w:tbl>
      <w:tblPr>
        <w:tblW w:w="9180" w:type="dxa"/>
        <w:tblInd w:w="288" w:type="dxa"/>
        <w:tblLook w:val="01E0"/>
      </w:tblPr>
      <w:tblGrid>
        <w:gridCol w:w="2520"/>
        <w:gridCol w:w="2340"/>
        <w:gridCol w:w="1260"/>
        <w:gridCol w:w="3060"/>
      </w:tblGrid>
      <w:tr w:rsidR="00F75B9D" w:rsidRPr="00E95059" w:rsidTr="00D50A8C">
        <w:tc>
          <w:tcPr>
            <w:tcW w:w="2520" w:type="dxa"/>
          </w:tcPr>
          <w:p w:rsidR="00F75B9D" w:rsidRPr="00E95059" w:rsidRDefault="00F75B9D" w:rsidP="001060AA">
            <w:pPr>
              <w:numPr>
                <w:ilvl w:val="0"/>
                <w:numId w:val="46"/>
              </w:numPr>
            </w:pPr>
            <w:r w:rsidRPr="00E95059">
              <w:t>не меняет формы</w:t>
            </w:r>
          </w:p>
        </w:tc>
        <w:tc>
          <w:tcPr>
            <w:tcW w:w="2340" w:type="dxa"/>
          </w:tcPr>
          <w:p w:rsidR="00F75B9D" w:rsidRPr="00E95059" w:rsidRDefault="00F75B9D" w:rsidP="001060AA">
            <w:pPr>
              <w:numPr>
                <w:ilvl w:val="0"/>
                <w:numId w:val="46"/>
              </w:numPr>
            </w:pPr>
            <w:r w:rsidRPr="00E95059">
              <w:t>сложиться вдвое</w:t>
            </w:r>
          </w:p>
        </w:tc>
        <w:tc>
          <w:tcPr>
            <w:tcW w:w="1260" w:type="dxa"/>
          </w:tcPr>
          <w:p w:rsidR="00F75B9D" w:rsidRPr="00E95059" w:rsidRDefault="00F75B9D" w:rsidP="001060AA">
            <w:pPr>
              <w:numPr>
                <w:ilvl w:val="0"/>
                <w:numId w:val="46"/>
              </w:numPr>
            </w:pPr>
            <w:r w:rsidRPr="00E95059">
              <w:t>круга</w:t>
            </w:r>
          </w:p>
        </w:tc>
        <w:tc>
          <w:tcPr>
            <w:tcW w:w="3060" w:type="dxa"/>
          </w:tcPr>
          <w:p w:rsidR="00F75B9D" w:rsidRPr="00E95059" w:rsidRDefault="00F75B9D" w:rsidP="001060AA">
            <w:pPr>
              <w:numPr>
                <w:ilvl w:val="0"/>
                <w:numId w:val="46"/>
              </w:numPr>
            </w:pPr>
            <w:r w:rsidRPr="00E95059">
              <w:t xml:space="preserve">эллипса с полуосью </w:t>
            </w:r>
            <w:r w:rsidRPr="00D50A8C">
              <w:rPr>
                <w:lang w:val="en-US"/>
              </w:rPr>
              <w:t>I</w:t>
            </w:r>
            <w:r w:rsidRPr="00E95059">
              <w:t>/</w:t>
            </w:r>
            <w:r w:rsidRPr="00D50A8C">
              <w:rPr>
                <w:i/>
                <w:lang w:val="en-US"/>
              </w:rPr>
              <w:t>l</w:t>
            </w:r>
            <w:r w:rsidRPr="00E95059">
              <w:t xml:space="preserve"> </w:t>
            </w:r>
          </w:p>
        </w:tc>
      </w:tr>
    </w:tbl>
    <w:p w:rsidR="00F75B9D" w:rsidRPr="005C4DD0" w:rsidRDefault="00F75B9D" w:rsidP="00F75B9D">
      <w:pPr>
        <w:rPr>
          <w:sz w:val="20"/>
          <w:szCs w:val="20"/>
        </w:rPr>
      </w:pPr>
    </w:p>
    <w:p w:rsidR="00F75B9D" w:rsidRPr="002C0AE4" w:rsidRDefault="00F75B9D" w:rsidP="00F75B9D">
      <w:r w:rsidRPr="002C0AE4">
        <w:t>12. Как ведет себя прямоугольный проволочный виток с током в однородном магнитном поле?</w:t>
      </w:r>
    </w:p>
    <w:p w:rsidR="00EC59E5" w:rsidRDefault="00EC59E5" w:rsidP="001060AA">
      <w:pPr>
        <w:numPr>
          <w:ilvl w:val="0"/>
          <w:numId w:val="47"/>
        </w:numPr>
        <w:tabs>
          <w:tab w:val="clear" w:pos="360"/>
        </w:tabs>
        <w:ind w:left="540"/>
      </w:pPr>
      <w:r>
        <w:t>стремится установиться так, чтобы плоскость витка была перпендикулярна линиям магнитной индукции</w:t>
      </w:r>
    </w:p>
    <w:p w:rsidR="00F75B9D" w:rsidRDefault="00F75B9D" w:rsidP="001060AA">
      <w:pPr>
        <w:numPr>
          <w:ilvl w:val="0"/>
          <w:numId w:val="47"/>
        </w:numPr>
        <w:tabs>
          <w:tab w:val="clear" w:pos="360"/>
        </w:tabs>
        <w:ind w:left="540"/>
      </w:pPr>
      <w:r>
        <w:t>виток будет совершать вращательное движение под действием пары сил</w:t>
      </w:r>
    </w:p>
    <w:p w:rsidR="00F75B9D" w:rsidRDefault="00F75B9D" w:rsidP="001060AA">
      <w:pPr>
        <w:numPr>
          <w:ilvl w:val="0"/>
          <w:numId w:val="47"/>
        </w:numPr>
        <w:tabs>
          <w:tab w:val="clear" w:pos="360"/>
        </w:tabs>
        <w:ind w:left="540"/>
      </w:pPr>
      <w:r>
        <w:t>устанавливается так, чтобы плоскость витка была параллельна линиям магнитной индукции</w:t>
      </w:r>
    </w:p>
    <w:p w:rsidR="00F75B9D" w:rsidRDefault="00F75B9D" w:rsidP="001060AA">
      <w:pPr>
        <w:numPr>
          <w:ilvl w:val="0"/>
          <w:numId w:val="47"/>
        </w:numPr>
        <w:tabs>
          <w:tab w:val="clear" w:pos="360"/>
        </w:tabs>
        <w:ind w:left="540"/>
      </w:pPr>
      <w:r>
        <w:t>виток будет перемещаться прямолинейно и равномерно под действием сил со стороны магнитного поля</w:t>
      </w:r>
    </w:p>
    <w:p w:rsidR="00F75B9D" w:rsidRPr="005C4DD0" w:rsidRDefault="00F75B9D" w:rsidP="00F75B9D">
      <w:pPr>
        <w:rPr>
          <w:sz w:val="20"/>
          <w:szCs w:val="20"/>
        </w:rPr>
      </w:pPr>
    </w:p>
    <w:p w:rsidR="00F75B9D" w:rsidRPr="002C0AE4" w:rsidRDefault="00F75B9D" w:rsidP="00F75B9D">
      <w:r w:rsidRPr="002C0AE4">
        <w:t>13. В однородное магнитное поле влетает электрон, двигающийся параллельно линиям магнитной индукции направленны</w:t>
      </w:r>
      <w:r w:rsidR="001D50E4">
        <w:t>м</w:t>
      </w:r>
      <w:r w:rsidRPr="002C0AE4">
        <w:t xml:space="preserve"> вдоль оси </w:t>
      </w:r>
      <w:r w:rsidRPr="002C0AE4">
        <w:rPr>
          <w:lang w:val="en-US"/>
        </w:rPr>
        <w:t>Z</w:t>
      </w:r>
      <w:r w:rsidRPr="002C0AE4">
        <w:t>. Определить траекторию электрона в магнитном поле.</w:t>
      </w:r>
    </w:p>
    <w:p w:rsidR="00F75B9D" w:rsidRPr="00262A62" w:rsidRDefault="00F75B9D" w:rsidP="001060AA">
      <w:pPr>
        <w:numPr>
          <w:ilvl w:val="0"/>
          <w:numId w:val="48"/>
        </w:numPr>
        <w:tabs>
          <w:tab w:val="clear" w:pos="360"/>
        </w:tabs>
        <w:ind w:left="540"/>
        <w:jc w:val="both"/>
      </w:pPr>
      <w:r w:rsidRPr="00262A62">
        <w:t>По круговой траектории, вращаясь вокруг направления Z.</w:t>
      </w:r>
    </w:p>
    <w:p w:rsidR="00EC59E5" w:rsidRPr="00262A62" w:rsidRDefault="00EC59E5" w:rsidP="001060AA">
      <w:pPr>
        <w:numPr>
          <w:ilvl w:val="0"/>
          <w:numId w:val="48"/>
        </w:numPr>
        <w:tabs>
          <w:tab w:val="clear" w:pos="360"/>
        </w:tabs>
        <w:ind w:left="540"/>
        <w:jc w:val="both"/>
      </w:pPr>
      <w:r w:rsidRPr="00262A62">
        <w:t xml:space="preserve">Прямолинейно вдоль </w:t>
      </w:r>
      <w:r>
        <w:t>оси</w:t>
      </w:r>
      <w:r w:rsidRPr="007F174B">
        <w:t xml:space="preserve"> </w:t>
      </w:r>
      <w:r>
        <w:rPr>
          <w:lang w:val="en-US"/>
        </w:rPr>
        <w:t>Z</w:t>
      </w:r>
      <w:r w:rsidRPr="00262A62">
        <w:t>.</w:t>
      </w:r>
    </w:p>
    <w:p w:rsidR="00F75B9D" w:rsidRPr="00262A62" w:rsidRDefault="00633582" w:rsidP="001060AA">
      <w:pPr>
        <w:numPr>
          <w:ilvl w:val="0"/>
          <w:numId w:val="48"/>
        </w:numPr>
        <w:tabs>
          <w:tab w:val="clear" w:pos="360"/>
        </w:tabs>
        <w:ind w:left="540"/>
        <w:jc w:val="both"/>
      </w:pPr>
      <w:r w:rsidRPr="00262A62">
        <w:t xml:space="preserve">По круговой траектории, вращаясь вокруг направления </w:t>
      </w:r>
      <w:r w:rsidR="00F75B9D">
        <w:rPr>
          <w:lang w:val="en-US"/>
        </w:rPr>
        <w:t>Y</w:t>
      </w:r>
      <w:r w:rsidR="00F75B9D" w:rsidRPr="00262A62">
        <w:t>.</w:t>
      </w:r>
    </w:p>
    <w:p w:rsidR="00F75B9D" w:rsidRPr="00262A62" w:rsidRDefault="00F75B9D" w:rsidP="001060AA">
      <w:pPr>
        <w:numPr>
          <w:ilvl w:val="0"/>
          <w:numId w:val="48"/>
        </w:numPr>
        <w:tabs>
          <w:tab w:val="clear" w:pos="360"/>
        </w:tabs>
        <w:ind w:left="540"/>
        <w:jc w:val="both"/>
      </w:pPr>
      <w:r w:rsidRPr="00262A62">
        <w:t xml:space="preserve">Электрон будет </w:t>
      </w:r>
      <w:r>
        <w:t xml:space="preserve">двигаться </w:t>
      </w:r>
      <w:r w:rsidRPr="007F174B">
        <w:t xml:space="preserve">по спирали </w:t>
      </w:r>
      <w:r>
        <w:t xml:space="preserve">вокруг </w:t>
      </w:r>
      <w:r w:rsidRPr="00262A62">
        <w:t>направления</w:t>
      </w:r>
      <w:r w:rsidRPr="007F174B">
        <w:t xml:space="preserve"> </w:t>
      </w:r>
      <w:r w:rsidR="00E7561B">
        <w:rPr>
          <w:lang w:val="en-US"/>
        </w:rPr>
        <w:t>Y</w:t>
      </w:r>
      <w:r w:rsidRPr="00262A62">
        <w:t>.</w:t>
      </w:r>
    </w:p>
    <w:p w:rsidR="00F75B9D" w:rsidRPr="005C4DD0" w:rsidRDefault="00F75B9D" w:rsidP="00F75B9D">
      <w:pPr>
        <w:rPr>
          <w:sz w:val="20"/>
          <w:szCs w:val="20"/>
        </w:rPr>
      </w:pPr>
    </w:p>
    <w:p w:rsidR="00F75B9D" w:rsidRPr="002C0AE4" w:rsidRDefault="00F75B9D" w:rsidP="00F75B9D">
      <w:pPr>
        <w:jc w:val="both"/>
      </w:pPr>
      <w:r w:rsidRPr="002C0AE4">
        <w:t xml:space="preserve">14. Прямоугольная металлическая рамка помещена в однородное магнитное поле, индукция </w:t>
      </w:r>
      <w:r w:rsidR="00687698">
        <w:rPr>
          <w:noProof/>
        </w:rPr>
        <w:drawing>
          <wp:inline distT="0" distB="0" distL="0" distR="0">
            <wp:extent cx="118110" cy="172085"/>
            <wp:effectExtent l="19050" t="0" r="0" b="0"/>
            <wp:docPr id="49" name="Рисунок 49" descr="Bve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Bvec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" cy="1720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C0AE4">
        <w:t xml:space="preserve"> которого у</w:t>
      </w:r>
      <w:r w:rsidR="00E7561B" w:rsidRPr="002C0AE4">
        <w:t>величивается</w:t>
      </w:r>
      <w:r w:rsidRPr="002C0AE4">
        <w:t xml:space="preserve"> </w:t>
      </w:r>
      <w:r w:rsidR="00E7561B" w:rsidRPr="002C0AE4">
        <w:t xml:space="preserve">на каком из </w:t>
      </w:r>
      <w:r w:rsidRPr="002C0AE4">
        <w:t xml:space="preserve">приведенных рисунков правильно показано направление индукционного тока, который будет протекать по прямоугольной рамке? </w:t>
      </w:r>
    </w:p>
    <w:p w:rsidR="00F75B9D" w:rsidRDefault="00687698" w:rsidP="00F75B9D">
      <w:pPr>
        <w:spacing w:before="120" w:after="120"/>
        <w:jc w:val="center"/>
      </w:pPr>
      <w:r>
        <w:rPr>
          <w:noProof/>
        </w:rPr>
        <w:drawing>
          <wp:inline distT="0" distB="0" distL="0" distR="0">
            <wp:extent cx="3689985" cy="882015"/>
            <wp:effectExtent l="19050" t="0" r="5715" b="0"/>
            <wp:docPr id="50" name="Рисунок 50" descr="for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for26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9985" cy="8820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D50E4">
        <w:t>(тока нет)</w:t>
      </w:r>
    </w:p>
    <w:tbl>
      <w:tblPr>
        <w:tblW w:w="0" w:type="auto"/>
        <w:tblInd w:w="468" w:type="dxa"/>
        <w:tblLook w:val="01E0"/>
      </w:tblPr>
      <w:tblGrid>
        <w:gridCol w:w="2392"/>
        <w:gridCol w:w="2393"/>
        <w:gridCol w:w="2393"/>
        <w:gridCol w:w="2393"/>
      </w:tblGrid>
      <w:tr w:rsidR="00F75B9D" w:rsidRPr="00720513" w:rsidTr="00D50A8C">
        <w:tc>
          <w:tcPr>
            <w:tcW w:w="2392" w:type="dxa"/>
          </w:tcPr>
          <w:p w:rsidR="00F75B9D" w:rsidRPr="00720513" w:rsidRDefault="00EC59E5" w:rsidP="001060AA">
            <w:pPr>
              <w:numPr>
                <w:ilvl w:val="0"/>
                <w:numId w:val="49"/>
              </w:numPr>
            </w:pPr>
            <w:r w:rsidRPr="00720513">
              <w:t>А или</w:t>
            </w:r>
            <w:proofErr w:type="gramStart"/>
            <w:r w:rsidRPr="00720513">
              <w:t xml:space="preserve"> В</w:t>
            </w:r>
            <w:proofErr w:type="gramEnd"/>
            <w:r w:rsidRPr="00720513">
              <w:t xml:space="preserve"> </w:t>
            </w:r>
          </w:p>
        </w:tc>
        <w:tc>
          <w:tcPr>
            <w:tcW w:w="2393" w:type="dxa"/>
          </w:tcPr>
          <w:p w:rsidR="00F75B9D" w:rsidRPr="00720513" w:rsidRDefault="00EC59E5" w:rsidP="001060AA">
            <w:pPr>
              <w:numPr>
                <w:ilvl w:val="0"/>
                <w:numId w:val="49"/>
              </w:numPr>
            </w:pPr>
            <w:r w:rsidRPr="00720513">
              <w:t>только</w:t>
            </w:r>
            <w:proofErr w:type="gramStart"/>
            <w:r w:rsidRPr="00720513">
              <w:t xml:space="preserve"> А</w:t>
            </w:r>
            <w:proofErr w:type="gramEnd"/>
          </w:p>
        </w:tc>
        <w:tc>
          <w:tcPr>
            <w:tcW w:w="2393" w:type="dxa"/>
          </w:tcPr>
          <w:p w:rsidR="00F75B9D" w:rsidRPr="00720513" w:rsidRDefault="00F75B9D" w:rsidP="001060AA">
            <w:pPr>
              <w:numPr>
                <w:ilvl w:val="0"/>
                <w:numId w:val="49"/>
              </w:numPr>
            </w:pPr>
            <w:r w:rsidRPr="00720513">
              <w:t>только</w:t>
            </w:r>
            <w:proofErr w:type="gramStart"/>
            <w:r w:rsidRPr="00720513">
              <w:t xml:space="preserve"> В</w:t>
            </w:r>
            <w:proofErr w:type="gramEnd"/>
            <w:r w:rsidRPr="00720513">
              <w:t xml:space="preserve"> </w:t>
            </w:r>
          </w:p>
        </w:tc>
        <w:tc>
          <w:tcPr>
            <w:tcW w:w="2393" w:type="dxa"/>
          </w:tcPr>
          <w:p w:rsidR="00F75B9D" w:rsidRPr="00720513" w:rsidRDefault="00F75B9D" w:rsidP="001060AA">
            <w:pPr>
              <w:numPr>
                <w:ilvl w:val="0"/>
                <w:numId w:val="49"/>
              </w:numPr>
            </w:pPr>
            <w:r w:rsidRPr="00720513">
              <w:t>только</w:t>
            </w:r>
            <w:proofErr w:type="gramStart"/>
            <w:r w:rsidRPr="00720513">
              <w:t xml:space="preserve"> С</w:t>
            </w:r>
            <w:proofErr w:type="gramEnd"/>
            <w:r w:rsidRPr="00720513">
              <w:t xml:space="preserve"> </w:t>
            </w:r>
          </w:p>
        </w:tc>
      </w:tr>
    </w:tbl>
    <w:p w:rsidR="00B43E14" w:rsidRDefault="00B43E14" w:rsidP="00764C77"/>
    <w:p w:rsidR="001D50E4" w:rsidRDefault="001D50E4" w:rsidP="001D50E4">
      <w:r w:rsidRPr="003B374B">
        <w:t>15.</w:t>
      </w:r>
      <w:r>
        <w:t xml:space="preserve"> Уравнение Максвелла </w:t>
      </w:r>
      <w:r w:rsidRPr="0093091F">
        <w:rPr>
          <w:position w:val="-32"/>
        </w:rPr>
        <w:object w:dxaOrig="2020" w:dyaOrig="600">
          <v:shape id="_x0000_i1061" type="#_x0000_t75" style="width:100.8pt;height:29.65pt" o:ole="">
            <v:imagedata r:id="rId20" o:title=""/>
          </v:shape>
          <o:OLEObject Type="Embed" ProgID="Equation.DSMT4" ShapeID="_x0000_i1061" DrawAspect="Content" ObjectID="_1712492778" r:id="rId81"/>
        </w:object>
      </w:r>
    </w:p>
    <w:p w:rsidR="001D50E4" w:rsidRPr="00364C6C" w:rsidRDefault="001D50E4" w:rsidP="001060AA">
      <w:pPr>
        <w:numPr>
          <w:ilvl w:val="0"/>
          <w:numId w:val="83"/>
        </w:numPr>
        <w:tabs>
          <w:tab w:val="clear" w:pos="360"/>
        </w:tabs>
        <w:ind w:left="540"/>
      </w:pPr>
      <w:r>
        <w:t>показывает, что линии электрического поля могут начинаться и заканчиваться на зарядах</w:t>
      </w:r>
    </w:p>
    <w:p w:rsidR="001D50E4" w:rsidRPr="00364C6C" w:rsidRDefault="001D50E4" w:rsidP="001060AA">
      <w:pPr>
        <w:numPr>
          <w:ilvl w:val="0"/>
          <w:numId w:val="83"/>
        </w:numPr>
        <w:tabs>
          <w:tab w:val="clear" w:pos="360"/>
        </w:tabs>
        <w:ind w:left="540"/>
      </w:pPr>
      <w:r>
        <w:t>является выражением закона электромагнитной индукции</w:t>
      </w:r>
    </w:p>
    <w:p w:rsidR="001D50E4" w:rsidRPr="00364C6C" w:rsidRDefault="001D50E4" w:rsidP="001060AA">
      <w:pPr>
        <w:numPr>
          <w:ilvl w:val="0"/>
          <w:numId w:val="83"/>
        </w:numPr>
        <w:tabs>
          <w:tab w:val="clear" w:pos="360"/>
        </w:tabs>
        <w:ind w:left="540"/>
      </w:pPr>
      <w:r>
        <w:t>отражает отсутствие в природе магнитных зарядов</w:t>
      </w:r>
    </w:p>
    <w:p w:rsidR="001D50E4" w:rsidRDefault="001D50E4" w:rsidP="001060AA">
      <w:pPr>
        <w:numPr>
          <w:ilvl w:val="0"/>
          <w:numId w:val="83"/>
        </w:numPr>
        <w:tabs>
          <w:tab w:val="clear" w:pos="360"/>
        </w:tabs>
        <w:ind w:left="540"/>
      </w:pPr>
      <w:r>
        <w:t>показывает, что проводник с током порождает магнитное поле</w:t>
      </w:r>
    </w:p>
    <w:p w:rsidR="00B43E14" w:rsidRDefault="00B43E14" w:rsidP="00B43E14">
      <w:pPr>
        <w:jc w:val="center"/>
        <w:rPr>
          <w:b/>
        </w:rPr>
      </w:pPr>
      <w:r>
        <w:br w:type="page"/>
      </w:r>
      <w:r>
        <w:rPr>
          <w:b/>
        </w:rPr>
        <w:lastRenderedPageBreak/>
        <w:t>Тест №</w:t>
      </w:r>
      <w:r w:rsidR="0028763A">
        <w:rPr>
          <w:b/>
        </w:rPr>
        <w:t>6</w:t>
      </w:r>
    </w:p>
    <w:p w:rsidR="00B43E14" w:rsidRDefault="00B43E14" w:rsidP="00B43E14"/>
    <w:p w:rsidR="00B43E14" w:rsidRPr="002C0AE4" w:rsidRDefault="00B43E14" w:rsidP="00B43E14">
      <w:pPr>
        <w:jc w:val="both"/>
      </w:pPr>
      <w:r w:rsidRPr="002C0AE4">
        <w:t>1. Как выглядит картина линий напряженности неподвижно</w:t>
      </w:r>
      <w:r w:rsidR="00D65901" w:rsidRPr="002C0AE4">
        <w:t>й</w:t>
      </w:r>
      <w:r w:rsidRPr="002C0AE4">
        <w:t xml:space="preserve"> отрицательно</w:t>
      </w:r>
      <w:r w:rsidR="00D65901" w:rsidRPr="002C0AE4">
        <w:t xml:space="preserve"> заряженной полой сферы</w:t>
      </w:r>
      <w:r w:rsidRPr="002C0AE4">
        <w:t>?</w:t>
      </w: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348"/>
        <w:gridCol w:w="3240"/>
      </w:tblGrid>
      <w:tr w:rsidR="00B43E14" w:rsidRPr="007E65F6" w:rsidTr="00D50A8C">
        <w:tc>
          <w:tcPr>
            <w:tcW w:w="3348" w:type="dxa"/>
          </w:tcPr>
          <w:p w:rsidR="00B43E14" w:rsidRPr="007E65F6" w:rsidRDefault="00B43E14" w:rsidP="0037281B">
            <w:r>
              <w:t>1</w:t>
            </w:r>
            <w:r w:rsidR="00D65901">
              <w:t xml:space="preserve"> </w:t>
            </w:r>
            <w:r w:rsidR="00EC59E5">
              <w:rPr>
                <w:noProof/>
              </w:rPr>
            </w:r>
            <w:r w:rsidR="001853D2">
              <w:pict>
                <v:group id="_x0000_s1694" style="width:95.95pt;height:96.75pt;mso-position-horizontal-relative:char;mso-position-vertical-relative:line" coordorigin="1341,5094" coordsize="2160,2160">
                  <v:oval id="_x0000_s1695" style="position:absolute;left:1881;top:5634;width:1025;height:1080;flip:x">
                    <v:textbox style="mso-next-textbox:#_x0000_s1695" inset="0,0,0,1mm">
                      <w:txbxContent>
                        <w:p w:rsidR="006474B8" w:rsidRPr="00F54618" w:rsidRDefault="006474B8" w:rsidP="00EC59E5">
                          <w:pPr>
                            <w:rPr>
                              <w:szCs w:val="20"/>
                            </w:rPr>
                          </w:pPr>
                        </w:p>
                      </w:txbxContent>
                    </v:textbox>
                  </v:oval>
                  <v:line id="_x0000_s1696" style="position:absolute;rotation:-180" from="2781,6534" to="3141,6894">
                    <v:stroke dashstyle="dash" startarrow="classic" startarrowwidth="narrow"/>
                  </v:line>
                  <v:line id="_x0000_s1697" style="position:absolute;rotation:-270" from="2797,5438" to="3125,5798">
                    <v:stroke dashstyle="dash" startarrow="classic" startarrowwidth="narrow"/>
                  </v:line>
                  <v:line id="_x0000_s1698" style="position:absolute;rotation:-270;flip:x y" from="1563,6492" to="1923,6936">
                    <v:stroke dashstyle="dash" startarrow="classic" startarrowwidth="narrow"/>
                  </v:line>
                  <v:line id="_x0000_s1699" style="position:absolute;flip:x" from="1341,6174" to="1881,6174">
                    <v:stroke dashstyle="dash" endarrow="classic" endarrowwidth="narrow"/>
                  </v:line>
                  <v:line id="_x0000_s1700" style="position:absolute;rotation:-180" from="2961,6174" to="3501,6174">
                    <v:stroke dashstyle="dash" startarrow="classic" startarrowwidth="narrow"/>
                  </v:line>
                  <v:line id="_x0000_s1701" style="position:absolute;rotation:-90;flip:x y" from="2151,6984" to="2691,6984">
                    <v:stroke dashstyle="dash" endarrow="classic" endarrowwidth="narrow"/>
                  </v:line>
                  <v:line id="_x0000_s1702" style="position:absolute;rotation:-90;flip:x y" from="2173,5342" to="2668,5342">
                    <v:stroke dashstyle="dash" startarrow="classic" startarrowwidth="narrow"/>
                  </v:line>
                  <v:shape id="_x0000_s1703" type="#_x0000_t202" style="position:absolute;left:2601;top:5454;width:180;height:363" filled="f" stroked="f">
                    <v:textbox inset="0,0,0,0">
                      <w:txbxContent>
                        <w:p w:rsidR="006474B8" w:rsidRDefault="006474B8" w:rsidP="00EC59E5">
                          <w:r>
                            <w:softHyphen/>
                          </w:r>
                          <w:r w:rsidRPr="00F54618">
                            <w:rPr>
                              <w:b/>
                            </w:rPr>
                            <w:t>–</w:t>
                          </w:r>
                        </w:p>
                      </w:txbxContent>
                    </v:textbox>
                  </v:shape>
                  <v:line id="_x0000_s1704" style="position:absolute;rotation:-180;flip:x y" from="1596,5394" to="1956,5754">
                    <v:stroke dashstyle="dash" startarrow="classic" startarrowwidth="narrow"/>
                  </v:line>
                  <v:line id="_x0000_s1705" style="position:absolute;rotation:-90;flip:x y" from="2241,5814" to="2601,5814">
                    <v:stroke dashstyle="dash" endarrow="classic" endarrowwidth="narrow"/>
                  </v:line>
                  <v:line id="_x0000_s1706" style="position:absolute;rotation:-180;flip:x y" from="2601,6354" to="2781,6534">
                    <v:stroke dashstyle="dash" startarrow="classic" startarrowwidth="narrow"/>
                  </v:line>
                  <v:line id="_x0000_s1707" style="position:absolute;flip:x" from="1881,6174" to="2241,6174">
                    <v:stroke dashstyle="dash" startarrow="classic" startarrowwidth="narrow"/>
                  </v:line>
                  <v:line id="_x0000_s1708" style="position:absolute;rotation:-270" from="2031,6294" to="2211,6474">
                    <v:stroke dashstyle="dash" startarrow="classic" startarrowwidth="narrow"/>
                  </v:line>
                  <v:line id="_x0000_s1709" style="position:absolute" from="2601,6174" to="2961,6174">
                    <v:stroke dashstyle="dash" startarrow="classic" startarrowwidth="narrow"/>
                  </v:line>
                  <v:line id="_x0000_s1710" style="position:absolute;rotation:-90;flip:x" from="2241,6534" to="2601,6534">
                    <v:stroke dashstyle="dash" endarrow="classic" endarrowwidth="narrow"/>
                  </v:line>
                  <v:line id="_x0000_s1711" style="position:absolute;rotation:-180" from="2061,5814" to="2241,5994">
                    <v:stroke dashstyle="dash" startarrow="classic" startarrowwidth="narrow"/>
                  </v:line>
                  <v:line id="_x0000_s1712" style="position:absolute;rotation:-270;flip:x y" from="2601,5814" to="2781,5994">
                    <v:stroke dashstyle="dash" startarrow="classic" startarrowwidth="narrow"/>
                  </v:line>
                  <w10:wrap type="none"/>
                  <w10:anchorlock/>
                </v:group>
              </w:pict>
            </w:r>
          </w:p>
        </w:tc>
        <w:tc>
          <w:tcPr>
            <w:tcW w:w="3240" w:type="dxa"/>
          </w:tcPr>
          <w:p w:rsidR="00B43E14" w:rsidRPr="007E65F6" w:rsidRDefault="00B43E14" w:rsidP="0037281B">
            <w:r>
              <w:t>2</w:t>
            </w:r>
            <w:r w:rsidR="00D65901">
              <w:t xml:space="preserve"> </w:t>
            </w:r>
            <w:r w:rsidR="0037281B">
              <w:rPr>
                <w:noProof/>
              </w:rPr>
            </w:r>
            <w:r w:rsidR="001853D2">
              <w:pict>
                <v:group id="_x0000_s1470" style="width:101.2pt;height:96.9pt;mso-position-horizontal-relative:char;mso-position-vertical-relative:line" coordorigin="7281,3474" coordsize="2160,2160">
                  <v:oval id="_x0000_s1471" style="position:absolute;left:7821;top:4014;width:1025;height:1080;flip:x">
                    <v:textbox style="mso-next-textbox:#_x0000_s1471" inset="0,0,0,1mm">
                      <w:txbxContent>
                        <w:p w:rsidR="006474B8" w:rsidRPr="00F54618" w:rsidRDefault="006474B8" w:rsidP="0037281B">
                          <w:pPr>
                            <w:rPr>
                              <w:szCs w:val="20"/>
                            </w:rPr>
                          </w:pPr>
                        </w:p>
                      </w:txbxContent>
                    </v:textbox>
                  </v:oval>
                  <v:line id="_x0000_s1472" style="position:absolute" from="8721,4914" to="9081,5274">
                    <v:stroke dashstyle="dash" startarrow="classic" startarrowwidth="narrow"/>
                  </v:line>
                  <v:line id="_x0000_s1473" style="position:absolute;rotation:-90" from="8737,3818" to="9065,4178">
                    <v:stroke dashstyle="dash" startarrow="classic" startarrowwidth="narrow"/>
                  </v:line>
                  <v:line id="_x0000_s1474" style="position:absolute;rotation:-90;flip:x y" from="7503,4872" to="7863,5316">
                    <v:stroke dashstyle="dash" startarrow="classic" startarrowwidth="narrow"/>
                  </v:line>
                  <v:line id="_x0000_s1475" style="position:absolute" from="7281,4554" to="7821,4554">
                    <v:stroke dashstyle="dash" endarrow="classic" endarrowwidth="narrow"/>
                  </v:line>
                  <v:line id="_x0000_s1476" style="position:absolute" from="8901,4554" to="9441,4554">
                    <v:stroke dashstyle="dash" startarrow="classic" startarrowwidth="narrow"/>
                  </v:line>
                  <v:line id="_x0000_s1477" style="position:absolute;rotation:-90;flip:x" from="8091,5364" to="8631,5364">
                    <v:stroke dashstyle="dash" endarrow="classic" endarrowwidth="narrow"/>
                  </v:line>
                  <v:line id="_x0000_s1478" style="position:absolute;rotation:-90;flip:x" from="8113,3722" to="8608,3722">
                    <v:stroke dashstyle="dash" startarrow="classic" startarrowwidth="narrow"/>
                  </v:line>
                  <v:shape id="_x0000_s1479" type="#_x0000_t202" style="position:absolute;left:8541;top:4194;width:180;height:363" filled="f" stroked="f">
                    <v:textbox inset="0,0,0,0">
                      <w:txbxContent>
                        <w:p w:rsidR="006474B8" w:rsidRDefault="006474B8" w:rsidP="0037281B">
                          <w:r>
                            <w:softHyphen/>
                          </w:r>
                          <w:r w:rsidRPr="00F54618">
                            <w:rPr>
                              <w:b/>
                            </w:rPr>
                            <w:t>–</w:t>
                          </w:r>
                        </w:p>
                      </w:txbxContent>
                    </v:textbox>
                  </v:shape>
                  <v:line id="_x0000_s1480" style="position:absolute;flip:x y" from="7536,3774" to="7896,4134">
                    <v:stroke dashstyle="dash" startarrow="classic" startarrowwidth="narrow"/>
                  </v:line>
                  <w10:wrap type="none"/>
                  <w10:anchorlock/>
                </v:group>
              </w:pict>
            </w:r>
          </w:p>
        </w:tc>
      </w:tr>
      <w:tr w:rsidR="00B43E14" w:rsidRPr="007E65F6" w:rsidTr="00D50A8C">
        <w:tc>
          <w:tcPr>
            <w:tcW w:w="3348" w:type="dxa"/>
          </w:tcPr>
          <w:p w:rsidR="00B43E14" w:rsidRPr="007E65F6" w:rsidRDefault="00B43E14" w:rsidP="0037281B">
            <w:r>
              <w:t>3</w:t>
            </w:r>
            <w:r w:rsidR="00D65901">
              <w:t xml:space="preserve"> </w:t>
            </w:r>
            <w:r w:rsidR="0037281B">
              <w:rPr>
                <w:noProof/>
              </w:rPr>
            </w:r>
            <w:r w:rsidR="001853D2">
              <w:pict>
                <v:group id="_x0000_s1481" style="width:104.95pt;height:103.85pt;mso-position-horizontal-relative:char;mso-position-vertical-relative:line" coordorigin="7461,6174" coordsize="2160,2160">
                  <v:oval id="_x0000_s1482" style="position:absolute;left:8001;top:6714;width:1025;height:1080;flip:x">
                    <v:textbox style="mso-next-textbox:#_x0000_s1482" inset="0,0,0,1mm">
                      <w:txbxContent>
                        <w:p w:rsidR="006474B8" w:rsidRPr="00F54618" w:rsidRDefault="006474B8" w:rsidP="0037281B">
                          <w:pPr>
                            <w:rPr>
                              <w:szCs w:val="20"/>
                            </w:rPr>
                          </w:pPr>
                        </w:p>
                      </w:txbxContent>
                    </v:textbox>
                  </v:oval>
                  <v:line id="_x0000_s1483" style="position:absolute" from="8901,7614" to="9261,7974">
                    <v:stroke dashstyle="dash" startarrowwidth="narrow" endarrow="classic" endarrowwidth="narrow"/>
                  </v:line>
                  <v:line id="_x0000_s1484" style="position:absolute;rotation:-90" from="8917,6521" to="9245,6881">
                    <v:stroke dashstyle="dash" startarrowwidth="narrow" endarrow="classic" endarrowwidth="narrow"/>
                  </v:line>
                  <v:line id="_x0000_s1485" style="position:absolute;rotation:-90;flip:x y" from="7683,7569" to="8043,8013">
                    <v:stroke dashstyle="dash" startarrowwidth="narrow" endarrow="classic" endarrowwidth="narrow"/>
                  </v:line>
                  <v:line id="_x0000_s1486" style="position:absolute" from="7461,7254" to="8001,7254">
                    <v:stroke dashstyle="dash" startarrow="classic" startarrowwidth="narrow" endarrowwidth="narrow"/>
                  </v:line>
                  <v:line id="_x0000_s1487" style="position:absolute" from="9081,7254" to="9621,7254">
                    <v:stroke dashstyle="dash" startarrowwidth="narrow" endarrow="classic" endarrowwidth="narrow"/>
                  </v:line>
                  <v:line id="_x0000_s1488" style="position:absolute;rotation:-90;flip:x" from="8271,8064" to="8811,8064">
                    <v:stroke dashstyle="dash" startarrow="classic" startarrowwidth="narrow" endarrowwidth="narrow"/>
                  </v:line>
                  <v:line id="_x0000_s1489" style="position:absolute;rotation:-90;flip:x" from="8293,6422" to="8788,6422">
                    <v:stroke dashstyle="dash" startarrowwidth="narrow" endarrow="classic" endarrowwidth="narrow"/>
                  </v:line>
                  <v:shape id="_x0000_s1490" type="#_x0000_t202" style="position:absolute;left:8721;top:6894;width:180;height:363" filled="f" stroked="f">
                    <v:textbox inset="0,0,0,0">
                      <w:txbxContent>
                        <w:p w:rsidR="006474B8" w:rsidRDefault="006474B8" w:rsidP="0037281B">
                          <w:r>
                            <w:softHyphen/>
                          </w:r>
                          <w:r w:rsidRPr="00F54618">
                            <w:rPr>
                              <w:b/>
                            </w:rPr>
                            <w:t>–</w:t>
                          </w:r>
                        </w:p>
                      </w:txbxContent>
                    </v:textbox>
                  </v:shape>
                  <v:line id="_x0000_s1491" style="position:absolute;flip:x y" from="7716,6474" to="8076,6834">
                    <v:stroke dashstyle="dash" startarrowwidth="narrow" endarrow="classic" endarrowwidth="narrow"/>
                  </v:line>
                  <w10:wrap type="none"/>
                  <w10:anchorlock/>
                </v:group>
              </w:pict>
            </w:r>
          </w:p>
        </w:tc>
        <w:tc>
          <w:tcPr>
            <w:tcW w:w="3240" w:type="dxa"/>
          </w:tcPr>
          <w:p w:rsidR="00B43E14" w:rsidRPr="007E65F6" w:rsidRDefault="00B43E14" w:rsidP="0037281B">
            <w:r>
              <w:t>4</w:t>
            </w:r>
            <w:r w:rsidR="00EC59E5">
              <w:rPr>
                <w:noProof/>
              </w:rPr>
            </w:r>
            <w:r w:rsidR="001853D2">
              <w:pict>
                <v:group id="_x0000_s1675" style="width:107.2pt;height:104pt;mso-position-horizontal-relative:char;mso-position-vertical-relative:line" coordorigin="7101,954" coordsize="2160,2160">
                  <v:oval id="_x0000_s1676" style="position:absolute;left:7641;top:1494;width:1025;height:1080;flip:x">
                    <v:textbox style="mso-next-textbox:#_x0000_s1676" inset="0,0,0,1mm">
                      <w:txbxContent>
                        <w:p w:rsidR="006474B8" w:rsidRPr="00F54618" w:rsidRDefault="006474B8" w:rsidP="00EC59E5">
                          <w:pPr>
                            <w:rPr>
                              <w:szCs w:val="20"/>
                            </w:rPr>
                          </w:pPr>
                        </w:p>
                      </w:txbxContent>
                    </v:textbox>
                  </v:oval>
                  <v:line id="_x0000_s1677" style="position:absolute" from="8541,2394" to="8901,2754">
                    <v:stroke dashstyle="dash" startarrow="classic" startarrowwidth="narrow"/>
                  </v:line>
                  <v:line id="_x0000_s1678" style="position:absolute;rotation:-90" from="8557,1298" to="8885,1658">
                    <v:stroke dashstyle="dash" startarrow="classic" startarrowwidth="narrow"/>
                  </v:line>
                  <v:line id="_x0000_s1679" style="position:absolute;rotation:-90;flip:x y" from="7323,2352" to="7683,2796">
                    <v:stroke dashstyle="dash" startarrow="classic" startarrowwidth="narrow"/>
                  </v:line>
                  <v:line id="_x0000_s1680" style="position:absolute" from="7101,2034" to="7641,2034">
                    <v:stroke dashstyle="dash" endarrow="classic" endarrowwidth="narrow"/>
                  </v:line>
                  <v:line id="_x0000_s1681" style="position:absolute" from="8721,2034" to="9261,2034">
                    <v:stroke dashstyle="dash" startarrow="classic" startarrowwidth="narrow"/>
                  </v:line>
                  <v:line id="_x0000_s1682" style="position:absolute;rotation:-90;flip:x" from="7911,2844" to="8451,2844">
                    <v:stroke dashstyle="dash" endarrow="classic" endarrowwidth="narrow"/>
                  </v:line>
                  <v:line id="_x0000_s1683" style="position:absolute;rotation:-90;flip:x" from="7933,1202" to="8428,1202">
                    <v:stroke dashstyle="dash" startarrow="classic" startarrowwidth="narrow"/>
                  </v:line>
                  <v:shape id="_x0000_s1684" type="#_x0000_t202" style="position:absolute;left:8361;top:1314;width:180;height:363" filled="f" stroked="f">
                    <v:textbox inset="0,0,0,0">
                      <w:txbxContent>
                        <w:p w:rsidR="006474B8" w:rsidRDefault="006474B8" w:rsidP="00EC59E5">
                          <w:r>
                            <w:softHyphen/>
                          </w:r>
                          <w:r w:rsidRPr="00F54618">
                            <w:rPr>
                              <w:b/>
                            </w:rPr>
                            <w:t>–</w:t>
                          </w:r>
                        </w:p>
                      </w:txbxContent>
                    </v:textbox>
                  </v:shape>
                  <v:line id="_x0000_s1685" style="position:absolute;flip:x y" from="7356,1254" to="7716,1614">
                    <v:stroke dashstyle="dash" startarrow="classic" startarrowwidth="narrow"/>
                  </v:line>
                  <v:line id="_x0000_s1686" style="position:absolute;rotation:-90;flip:x" from="8001,1674" to="8361,1674">
                    <v:stroke dashstyle="dash" endarrow="classic" endarrowwidth="narrow"/>
                  </v:line>
                  <v:line id="_x0000_s1687" style="position:absolute;flip:x y" from="8361,2214" to="8541,2394">
                    <v:stroke dashstyle="dash" startarrow="classic" startarrowwidth="narrow"/>
                  </v:line>
                  <v:line id="_x0000_s1688" style="position:absolute" from="7641,2034" to="8001,2034">
                    <v:stroke dashstyle="dash" startarrow="classic" startarrowwidth="narrow"/>
                  </v:line>
                  <v:line id="_x0000_s1689" style="position:absolute;rotation:-90" from="7791,2154" to="7971,2334">
                    <v:stroke dashstyle="dash" startarrow="classic" startarrowwidth="narrow"/>
                  </v:line>
                  <v:line id="_x0000_s1690" style="position:absolute;flip:x" from="8361,2034" to="8721,2034">
                    <v:stroke dashstyle="dash" startarrow="classic" startarrowwidth="narrow"/>
                  </v:line>
                  <v:line id="_x0000_s1691" style="position:absolute;rotation:-90;flip:x y" from="8001,2394" to="8361,2394">
                    <v:stroke dashstyle="dash" endarrow="classic" endarrowwidth="narrow"/>
                  </v:line>
                  <v:line id="_x0000_s1692" style="position:absolute" from="7821,1674" to="8001,1854">
                    <v:stroke dashstyle="dash" startarrow="classic" startarrowwidth="narrow"/>
                  </v:line>
                  <v:line id="_x0000_s1693" style="position:absolute;rotation:-90;flip:x y" from="8361,1674" to="8541,1854">
                    <v:stroke dashstyle="dash" startarrow="classic" startarrowwidth="narrow"/>
                  </v:line>
                  <w10:wrap type="none"/>
                  <w10:anchorlock/>
                </v:group>
              </w:pict>
            </w:r>
          </w:p>
        </w:tc>
      </w:tr>
    </w:tbl>
    <w:p w:rsidR="00B43E14" w:rsidRPr="000D74E8" w:rsidRDefault="00B43E14" w:rsidP="00B43E14">
      <w:pPr>
        <w:rPr>
          <w:sz w:val="16"/>
          <w:szCs w:val="16"/>
        </w:rPr>
      </w:pPr>
    </w:p>
    <w:p w:rsidR="00B43E14" w:rsidRPr="002C0AE4" w:rsidRDefault="00B43E14" w:rsidP="00B43E14">
      <w:pPr>
        <w:jc w:val="both"/>
      </w:pPr>
      <w:r w:rsidRPr="002C0AE4">
        <w:t>2. В чем состоит потенциальный характер электростатического поля?</w:t>
      </w:r>
    </w:p>
    <w:p w:rsidR="00B43E14" w:rsidRDefault="00B43E14" w:rsidP="001060AA">
      <w:pPr>
        <w:numPr>
          <w:ilvl w:val="0"/>
          <w:numId w:val="50"/>
        </w:numPr>
        <w:tabs>
          <w:tab w:val="clear" w:pos="360"/>
        </w:tabs>
        <w:ind w:left="540"/>
        <w:jc w:val="both"/>
      </w:pPr>
      <w:r>
        <w:t>работа по перемещению электрического заряда по замкнутому контуру не равна нулю</w:t>
      </w:r>
    </w:p>
    <w:p w:rsidR="00EC59E5" w:rsidRDefault="00EC59E5" w:rsidP="001060AA">
      <w:pPr>
        <w:numPr>
          <w:ilvl w:val="0"/>
          <w:numId w:val="50"/>
        </w:numPr>
        <w:tabs>
          <w:tab w:val="clear" w:pos="360"/>
        </w:tabs>
        <w:ind w:left="540"/>
        <w:jc w:val="both"/>
      </w:pPr>
      <w:r>
        <w:t>работа по перемещению электрического заряда зависит только от начального и конечного положения заряженной частицы.</w:t>
      </w:r>
    </w:p>
    <w:p w:rsidR="0037281B" w:rsidRDefault="0037281B" w:rsidP="001060AA">
      <w:pPr>
        <w:numPr>
          <w:ilvl w:val="0"/>
          <w:numId w:val="50"/>
        </w:numPr>
        <w:tabs>
          <w:tab w:val="clear" w:pos="360"/>
        </w:tabs>
        <w:ind w:left="540"/>
        <w:jc w:val="both"/>
      </w:pPr>
      <w:r>
        <w:t>в электростатическом поле работа по перемещению электрического заряда зависит от пути</w:t>
      </w:r>
    </w:p>
    <w:p w:rsidR="00B43E14" w:rsidRDefault="00B43E14" w:rsidP="001060AA">
      <w:pPr>
        <w:numPr>
          <w:ilvl w:val="0"/>
          <w:numId w:val="50"/>
        </w:numPr>
        <w:tabs>
          <w:tab w:val="clear" w:pos="360"/>
        </w:tabs>
        <w:ind w:left="540"/>
        <w:jc w:val="both"/>
      </w:pPr>
      <w:r>
        <w:t>работа по перемещению электрического заряда не приводит к изменению его потенциальной энергии</w:t>
      </w:r>
    </w:p>
    <w:p w:rsidR="00B43E14" w:rsidRPr="000D74E8" w:rsidRDefault="00B43E14" w:rsidP="00B43E14">
      <w:pPr>
        <w:jc w:val="both"/>
        <w:rPr>
          <w:sz w:val="16"/>
          <w:szCs w:val="16"/>
        </w:rPr>
      </w:pPr>
    </w:p>
    <w:p w:rsidR="00B43E14" w:rsidRPr="002C0AE4" w:rsidRDefault="00B43E14" w:rsidP="00B43E14">
      <w:pPr>
        <w:jc w:val="both"/>
      </w:pPr>
      <w:r w:rsidRPr="002C0AE4">
        <w:t xml:space="preserve">3. Плоский конденсатор отключен от источника постоянного напряжения. Как изменится напряженность электрического поля внутри конденсатора, если </w:t>
      </w:r>
      <w:r w:rsidR="0037281B" w:rsidRPr="002C0AE4">
        <w:t>расстояние</w:t>
      </w:r>
      <w:r w:rsidRPr="002C0AE4">
        <w:t xml:space="preserve"> между обкладками</w:t>
      </w:r>
      <w:r w:rsidR="0037281B" w:rsidRPr="002C0AE4">
        <w:t xml:space="preserve"> уменьшить в </w:t>
      </w:r>
      <w:r w:rsidR="002C0AE4">
        <w:t>ε</w:t>
      </w:r>
      <w:r w:rsidR="0037281B" w:rsidRPr="002C0AE4">
        <w:t xml:space="preserve"> раз</w:t>
      </w:r>
      <w:r w:rsidRPr="002C0AE4">
        <w:t>?</w:t>
      </w:r>
    </w:p>
    <w:p w:rsidR="00182745" w:rsidRDefault="002C0AE4" w:rsidP="005F3248">
      <w:pPr>
        <w:ind w:left="180"/>
        <w:jc w:val="both"/>
      </w:pPr>
      <w:r>
        <w:t xml:space="preserve">1. </w:t>
      </w:r>
      <w:r w:rsidR="00182745">
        <w:t>изменение напряженности зависит от величины заряда конденсатора</w:t>
      </w:r>
    </w:p>
    <w:p w:rsidR="00B43E14" w:rsidRDefault="002C0AE4" w:rsidP="000830B2">
      <w:pPr>
        <w:tabs>
          <w:tab w:val="left" w:pos="2700"/>
          <w:tab w:val="left" w:pos="5220"/>
        </w:tabs>
        <w:ind w:left="180"/>
        <w:jc w:val="both"/>
      </w:pPr>
      <w:r>
        <w:t xml:space="preserve">2. </w:t>
      </w:r>
      <w:r w:rsidR="00B43E14">
        <w:t xml:space="preserve">уменьшится в </w:t>
      </w:r>
      <w:r>
        <w:t>ε</w:t>
      </w:r>
      <w:r w:rsidR="00B43E14">
        <w:t xml:space="preserve"> раз</w:t>
      </w:r>
      <w:r>
        <w:tab/>
      </w:r>
      <w:r w:rsidR="00020E84">
        <w:t>3</w:t>
      </w:r>
      <w:r>
        <w:t xml:space="preserve">. </w:t>
      </w:r>
      <w:r w:rsidR="00B43E14">
        <w:t xml:space="preserve">возрастет в </w:t>
      </w:r>
      <w:r>
        <w:t>ε</w:t>
      </w:r>
      <w:r w:rsidR="00B43E14">
        <w:t xml:space="preserve"> раз</w:t>
      </w:r>
      <w:r>
        <w:tab/>
      </w:r>
      <w:r w:rsidR="00020E84">
        <w:t>4</w:t>
      </w:r>
      <w:r>
        <w:t>.</w:t>
      </w:r>
      <w:r w:rsidR="000830B2">
        <w:t xml:space="preserve"> </w:t>
      </w:r>
      <w:r w:rsidR="00B43E14">
        <w:t>не изменится</w:t>
      </w:r>
    </w:p>
    <w:p w:rsidR="00B43E14" w:rsidRPr="000D74E8" w:rsidRDefault="00B43E14" w:rsidP="00B43E14">
      <w:pPr>
        <w:jc w:val="both"/>
        <w:rPr>
          <w:sz w:val="16"/>
          <w:szCs w:val="16"/>
        </w:rPr>
      </w:pPr>
    </w:p>
    <w:p w:rsidR="00B43E14" w:rsidRPr="002C0AE4" w:rsidRDefault="00B43E14" w:rsidP="00B43E14">
      <w:r w:rsidRPr="002C0AE4">
        <w:t>4. Может ли какая-либо частица иметь заряд, равный</w:t>
      </w:r>
    </w:p>
    <w:p w:rsidR="00B43E14" w:rsidRDefault="002C0AE4" w:rsidP="005F3248">
      <w:pPr>
        <w:tabs>
          <w:tab w:val="left" w:pos="3960"/>
        </w:tabs>
        <w:ind w:left="180"/>
      </w:pPr>
      <w:r>
        <w:t xml:space="preserve">1. </w:t>
      </w:r>
      <w:r w:rsidR="00182745">
        <w:t>удвоенному заряду электрона</w:t>
      </w:r>
      <w:r>
        <w:tab/>
        <w:t xml:space="preserve">2. </w:t>
      </w:r>
      <w:r w:rsidR="008342A7">
        <w:t>1</w:t>
      </w:r>
      <w:r w:rsidR="00B43E14">
        <w:t>,5 заряда электрона</w:t>
      </w:r>
    </w:p>
    <w:p w:rsidR="00B43E14" w:rsidRDefault="002C0AE4" w:rsidP="005F3248">
      <w:pPr>
        <w:tabs>
          <w:tab w:val="left" w:pos="3960"/>
        </w:tabs>
        <w:ind w:left="180"/>
      </w:pPr>
      <w:r>
        <w:t xml:space="preserve">3. </w:t>
      </w:r>
      <w:r w:rsidR="00B43E14">
        <w:t>0,5 заряда электрона</w:t>
      </w:r>
      <w:r>
        <w:tab/>
        <w:t xml:space="preserve">4. </w:t>
      </w:r>
      <w:r w:rsidR="00B43E14">
        <w:t>1/3 заряда электрона</w:t>
      </w:r>
    </w:p>
    <w:p w:rsidR="00B43E14" w:rsidRPr="000D74E8" w:rsidRDefault="00B43E14" w:rsidP="00B43E14">
      <w:pPr>
        <w:jc w:val="both"/>
        <w:rPr>
          <w:sz w:val="16"/>
          <w:szCs w:val="16"/>
        </w:rPr>
      </w:pPr>
    </w:p>
    <w:p w:rsidR="00B43E14" w:rsidRPr="002C0AE4" w:rsidRDefault="00B43E14" w:rsidP="00B43E14">
      <w:r w:rsidRPr="002C0AE4">
        <w:t xml:space="preserve">5. Является ли работа, совершаемая источником во </w:t>
      </w:r>
      <w:r w:rsidR="00B85B63" w:rsidRPr="002C0AE4">
        <w:t>внешней</w:t>
      </w:r>
      <w:r w:rsidRPr="002C0AE4">
        <w:t xml:space="preserve"> части цепи, величиной, постоянной для данного источника?</w:t>
      </w:r>
    </w:p>
    <w:p w:rsidR="00B43E14" w:rsidRDefault="00B43E14" w:rsidP="001060AA">
      <w:pPr>
        <w:numPr>
          <w:ilvl w:val="0"/>
          <w:numId w:val="51"/>
        </w:numPr>
        <w:tabs>
          <w:tab w:val="clear" w:pos="360"/>
        </w:tabs>
        <w:ind w:left="540"/>
      </w:pPr>
      <w:r>
        <w:t>да, является</w:t>
      </w:r>
    </w:p>
    <w:p w:rsidR="00B43E14" w:rsidRDefault="00043EAA" w:rsidP="001060AA">
      <w:pPr>
        <w:numPr>
          <w:ilvl w:val="0"/>
          <w:numId w:val="51"/>
        </w:numPr>
        <w:tabs>
          <w:tab w:val="clear" w:pos="360"/>
        </w:tabs>
        <w:ind w:left="540"/>
      </w:pPr>
      <w:r>
        <w:t>да</w:t>
      </w:r>
      <w:r w:rsidR="00B43E14">
        <w:t xml:space="preserve">, с ростом внешнего сопротивления увеличивается работа на </w:t>
      </w:r>
      <w:r>
        <w:t xml:space="preserve">внутреннем </w:t>
      </w:r>
      <w:r w:rsidR="00B43E14">
        <w:t xml:space="preserve">участке цепи, а на </w:t>
      </w:r>
      <w:r>
        <w:t>внешнем –</w:t>
      </w:r>
      <w:r w:rsidR="00B43E14">
        <w:t xml:space="preserve"> остается постоянной</w:t>
      </w:r>
    </w:p>
    <w:p w:rsidR="00182745" w:rsidRDefault="00182745" w:rsidP="001060AA">
      <w:pPr>
        <w:numPr>
          <w:ilvl w:val="0"/>
          <w:numId w:val="51"/>
        </w:numPr>
        <w:tabs>
          <w:tab w:val="clear" w:pos="360"/>
        </w:tabs>
        <w:ind w:left="540"/>
      </w:pPr>
      <w:proofErr w:type="gramStart"/>
      <w:r>
        <w:t>нет, с ростом внешнего сопротивления работа на внешнем участке цепи возрастает, на внутреннем – остается постоянной</w:t>
      </w:r>
      <w:proofErr w:type="gramEnd"/>
    </w:p>
    <w:p w:rsidR="00B43E14" w:rsidRDefault="00B43E14" w:rsidP="001060AA">
      <w:pPr>
        <w:numPr>
          <w:ilvl w:val="0"/>
          <w:numId w:val="51"/>
        </w:numPr>
        <w:tabs>
          <w:tab w:val="clear" w:pos="360"/>
        </w:tabs>
        <w:ind w:left="540"/>
      </w:pPr>
      <w:r>
        <w:t xml:space="preserve">остается постоянной сумма работ, совершаемых во внутренней и внешней </w:t>
      </w:r>
      <w:proofErr w:type="gramStart"/>
      <w:r>
        <w:t>частях</w:t>
      </w:r>
      <w:proofErr w:type="gramEnd"/>
      <w:r>
        <w:t xml:space="preserve"> цепи</w:t>
      </w:r>
    </w:p>
    <w:p w:rsidR="00043EAA" w:rsidRPr="002C0AE4" w:rsidRDefault="00043EAA" w:rsidP="00043EAA">
      <w:pPr>
        <w:rPr>
          <w:sz w:val="16"/>
          <w:szCs w:val="16"/>
        </w:rPr>
      </w:pPr>
    </w:p>
    <w:p w:rsidR="00EB27EF" w:rsidRPr="009443FD" w:rsidRDefault="00EB27EF" w:rsidP="00EB27EF">
      <w:r w:rsidRPr="009443FD">
        <w:t xml:space="preserve">6. На сколько равных частей надо разрезать проводник, чтобы при параллельном соединении этих частей получить сопротивление в </w:t>
      </w:r>
      <w:r>
        <w:t>16</w:t>
      </w:r>
      <w:r w:rsidRPr="009443FD">
        <w:t xml:space="preserve"> раз меньше?</w:t>
      </w:r>
    </w:p>
    <w:tbl>
      <w:tblPr>
        <w:tblW w:w="0" w:type="auto"/>
        <w:tblInd w:w="108" w:type="dxa"/>
        <w:tblLook w:val="01E0"/>
      </w:tblPr>
      <w:tblGrid>
        <w:gridCol w:w="3060"/>
        <w:gridCol w:w="3240"/>
      </w:tblGrid>
      <w:tr w:rsidR="00EB27EF" w:rsidRPr="00620F2B" w:rsidTr="0046395E">
        <w:tc>
          <w:tcPr>
            <w:tcW w:w="3060" w:type="dxa"/>
          </w:tcPr>
          <w:p w:rsidR="00EB27EF" w:rsidRPr="00620F2B" w:rsidRDefault="00EB27EF" w:rsidP="001060AA">
            <w:pPr>
              <w:numPr>
                <w:ilvl w:val="0"/>
                <w:numId w:val="73"/>
              </w:numPr>
              <w:tabs>
                <w:tab w:val="clear" w:pos="1069"/>
              </w:tabs>
              <w:ind w:left="432"/>
            </w:pPr>
            <w:r w:rsidRPr="00620F2B">
              <w:t xml:space="preserve">на </w:t>
            </w:r>
            <w:r w:rsidRPr="00774CEE">
              <w:t>8</w:t>
            </w:r>
            <w:r w:rsidRPr="00620F2B">
              <w:t xml:space="preserve"> частей </w:t>
            </w:r>
          </w:p>
        </w:tc>
        <w:tc>
          <w:tcPr>
            <w:tcW w:w="3240" w:type="dxa"/>
          </w:tcPr>
          <w:p w:rsidR="00EB27EF" w:rsidRPr="00620F2B" w:rsidRDefault="00EB27EF" w:rsidP="001060AA">
            <w:pPr>
              <w:numPr>
                <w:ilvl w:val="0"/>
                <w:numId w:val="73"/>
              </w:numPr>
              <w:tabs>
                <w:tab w:val="clear" w:pos="1069"/>
              </w:tabs>
              <w:ind w:left="432"/>
            </w:pPr>
            <w:r w:rsidRPr="00620F2B">
              <w:t xml:space="preserve">на </w:t>
            </w:r>
            <w:r w:rsidRPr="006E4A86">
              <w:rPr>
                <w:rStyle w:val="a4"/>
                <w:b w:val="0"/>
                <w:i w:val="0"/>
              </w:rPr>
              <w:t>16</w:t>
            </w:r>
            <w:r w:rsidRPr="00620F2B">
              <w:t xml:space="preserve"> частей </w:t>
            </w:r>
          </w:p>
        </w:tc>
      </w:tr>
      <w:tr w:rsidR="00EB27EF" w:rsidRPr="00620F2B" w:rsidTr="0046395E">
        <w:tc>
          <w:tcPr>
            <w:tcW w:w="3060" w:type="dxa"/>
          </w:tcPr>
          <w:p w:rsidR="00EB27EF" w:rsidRPr="00620F2B" w:rsidRDefault="00EB27EF" w:rsidP="001060AA">
            <w:pPr>
              <w:numPr>
                <w:ilvl w:val="0"/>
                <w:numId w:val="73"/>
              </w:numPr>
              <w:tabs>
                <w:tab w:val="clear" w:pos="1069"/>
              </w:tabs>
              <w:ind w:left="432"/>
            </w:pPr>
            <w:r w:rsidRPr="00620F2B">
              <w:t xml:space="preserve">на </w:t>
            </w:r>
            <w:r>
              <w:t>4</w:t>
            </w:r>
            <w:r w:rsidRPr="00620F2B">
              <w:t xml:space="preserve"> част</w:t>
            </w:r>
            <w:r>
              <w:t>и</w:t>
            </w:r>
          </w:p>
        </w:tc>
        <w:tc>
          <w:tcPr>
            <w:tcW w:w="3240" w:type="dxa"/>
          </w:tcPr>
          <w:p w:rsidR="00EB27EF" w:rsidRPr="00620F2B" w:rsidRDefault="00EB27EF" w:rsidP="001060AA">
            <w:pPr>
              <w:numPr>
                <w:ilvl w:val="0"/>
                <w:numId w:val="73"/>
              </w:numPr>
              <w:tabs>
                <w:tab w:val="clear" w:pos="1069"/>
              </w:tabs>
              <w:ind w:left="432"/>
            </w:pPr>
            <w:r w:rsidRPr="00620F2B">
              <w:t xml:space="preserve">на </w:t>
            </w:r>
            <w:r w:rsidRPr="006E4A86">
              <w:rPr>
                <w:rStyle w:val="a4"/>
                <w:b w:val="0"/>
                <w:i w:val="0"/>
              </w:rPr>
              <w:t>32</w:t>
            </w:r>
            <w:r w:rsidRPr="00620F2B">
              <w:t xml:space="preserve"> част</w:t>
            </w:r>
            <w:r>
              <w:t>и</w:t>
            </w:r>
          </w:p>
        </w:tc>
      </w:tr>
    </w:tbl>
    <w:p w:rsidR="00B43E14" w:rsidRPr="001853D2" w:rsidRDefault="00EB27EF" w:rsidP="00B43E14">
      <w:r>
        <w:br w:type="page"/>
      </w:r>
      <w:r w:rsidR="00B43E14" w:rsidRPr="001853D2">
        <w:lastRenderedPageBreak/>
        <w:t xml:space="preserve">7. Чему равно внутреннее сопротивление элемента </w:t>
      </w:r>
      <w:r w:rsidR="001853D2">
        <w:t>ЭДС</w:t>
      </w:r>
      <w:r w:rsidR="00B43E14" w:rsidRPr="001853D2">
        <w:t>, равной 1,5</w:t>
      </w:r>
      <w:proofErr w:type="gramStart"/>
      <w:r w:rsidR="00B43E14" w:rsidRPr="001853D2">
        <w:t xml:space="preserve"> В</w:t>
      </w:r>
      <w:proofErr w:type="gramEnd"/>
      <w:r w:rsidR="00B43E14" w:rsidRPr="001853D2">
        <w:t xml:space="preserve">, включенного в цепь с внешним сопротивлением 4 Ом, если сила тока </w:t>
      </w:r>
      <w:r w:rsidR="00043EAA" w:rsidRPr="001853D2">
        <w:t>короткого замыкания равна</w:t>
      </w:r>
      <w:r w:rsidR="00B43E14" w:rsidRPr="001853D2">
        <w:t xml:space="preserve"> 0,3 А?</w:t>
      </w:r>
    </w:p>
    <w:tbl>
      <w:tblPr>
        <w:tblW w:w="0" w:type="auto"/>
        <w:tblInd w:w="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908"/>
        <w:gridCol w:w="2340"/>
      </w:tblGrid>
      <w:tr w:rsidR="00152C94" w:rsidRPr="00152C94" w:rsidTr="00D50A8C">
        <w:tc>
          <w:tcPr>
            <w:tcW w:w="1908" w:type="dxa"/>
          </w:tcPr>
          <w:p w:rsidR="00152C94" w:rsidRPr="00152C94" w:rsidRDefault="00EB27EF" w:rsidP="001060AA">
            <w:pPr>
              <w:numPr>
                <w:ilvl w:val="0"/>
                <w:numId w:val="52"/>
              </w:numPr>
            </w:pPr>
            <w:r w:rsidRPr="001853D2">
              <w:rPr>
                <w:noProof/>
              </w:rPr>
              <w:pict>
                <v:group id="_x0000_s1557" style="position:absolute;left:0;text-align:left;margin-left:351pt;margin-top:-3.25pt;width:126pt;height:126pt;z-index:251650048" coordorigin="6741,4014" coordsize="2520,2520">
                  <v:line id="_x0000_s1558" style="position:absolute" from="6741,4734" to="9261,4734" strokeweight="1.5pt"/>
                  <v:line id="_x0000_s1559" style="position:absolute;flip:x" from="8901,4734" to="9261,4734">
                    <v:stroke endarrow="block"/>
                  </v:line>
                  <v:line id="_x0000_s1560" style="position:absolute;flip:x" from="6741,5274" to="9261,5274" strokeweight="1.5pt"/>
                  <v:line id="_x0000_s1561" style="position:absolute" from="8721,5274" to="9081,5274">
                    <v:stroke endarrow="block"/>
                  </v:line>
                  <v:shape id="_x0000_s1562" type="#_x0000_t202" style="position:absolute;left:7821;top:5634;width:180;height:360" filled="f" stroked="f">
                    <v:textbox inset="0,0,0,0">
                      <w:txbxContent>
                        <w:p w:rsidR="006474B8" w:rsidRDefault="006474B8" w:rsidP="00152C94">
                          <w:r>
                            <w:sym w:font="Symbol" w:char="F0B7"/>
                          </w:r>
                        </w:p>
                      </w:txbxContent>
                    </v:textbox>
                  </v:shape>
                  <v:shape id="_x0000_s1563" type="#_x0000_t202" style="position:absolute;left:7776;top:4914;width:180;height:360" filled="f" stroked="f">
                    <v:textbox style="mso-next-textbox:#_x0000_s1563" inset="0,0,0,0">
                      <w:txbxContent>
                        <w:p w:rsidR="006474B8" w:rsidRDefault="006474B8" w:rsidP="00152C94">
                          <w:r>
                            <w:sym w:font="Symbol" w:char="F0B7"/>
                          </w:r>
                        </w:p>
                      </w:txbxContent>
                    </v:textbox>
                  </v:shape>
                  <v:shape id="_x0000_s1564" type="#_x0000_t202" style="position:absolute;left:7821;top:6174;width:180;height:360" filled="f" stroked="f">
                    <v:textbox style="mso-next-textbox:#_x0000_s1564" inset="0,0,0,0">
                      <w:txbxContent>
                        <w:p w:rsidR="006474B8" w:rsidRDefault="006474B8" w:rsidP="00152C94">
                          <w:r>
                            <w:sym w:font="Symbol" w:char="F0B7"/>
                          </w:r>
                        </w:p>
                      </w:txbxContent>
                    </v:textbox>
                  </v:shape>
                  <v:shape id="_x0000_s1565" type="#_x0000_t202" style="position:absolute;left:7821;top:4014;width:180;height:360" filled="f" stroked="f">
                    <v:textbox style="mso-next-textbox:#_x0000_s1565" inset="0,0,0,0">
                      <w:txbxContent>
                        <w:p w:rsidR="006474B8" w:rsidRDefault="006474B8" w:rsidP="00152C94">
                          <w:r>
                            <w:sym w:font="Symbol" w:char="F0B7"/>
                          </w:r>
                        </w:p>
                      </w:txbxContent>
                    </v:textbox>
                  </v:shape>
                  <v:line id="_x0000_s1566" style="position:absolute;flip:y" from="7821,5814" to="7821,6354" strokeweight=".5pt">
                    <v:stroke startarrow="classic" startarrowwidth="narrow" endarrow="classic" endarrowwidth="narrow"/>
                  </v:line>
                  <v:line id="_x0000_s1567" style="position:absolute;flip:y" from="7821,5274" to="7821,5814" strokeweight=".5pt">
                    <v:stroke startarrow="classic" startarrowwidth="narrow" endarrow="classic" endarrowwidth="narrow"/>
                  </v:line>
                  <v:line id="_x0000_s1568" style="position:absolute;flip:y" from="6921,4734" to="6921,5274" strokeweight=".5pt">
                    <v:stroke startarrow="classic" startarrowwidth="narrow" endarrow="classic" endarrowwidth="narrow"/>
                  </v:line>
                  <v:line id="_x0000_s1569" style="position:absolute;flip:y" from="7821,4194" to="7821,4734" strokeweight=".5pt">
                    <v:stroke startarrow="classic" startarrowwidth="narrow" endarrow="classic" endarrowwidth="narrow"/>
                  </v:line>
                  <v:line id="_x0000_s1570" style="position:absolute;flip:y" from="7821,4734" to="7821,5094" strokeweight=".5pt">
                    <v:stroke startarrow="classic" startarrowwidth="narrow" endarrow="classic" endarrowwidth="narrow"/>
                  </v:line>
                  <v:shape id="_x0000_s1571" type="#_x0000_t202" style="position:absolute;left:8541;top:5274;width:180;height:360" filled="f" stroked="f">
                    <v:textbox style="mso-next-textbox:#_x0000_s1571" inset="0,0,0,0">
                      <w:txbxContent>
                        <w:p w:rsidR="006474B8" w:rsidRPr="00206177" w:rsidRDefault="006474B8" w:rsidP="00152C94">
                          <w:pPr>
                            <w:rPr>
                              <w:b/>
                              <w:i/>
                              <w:lang w:val="en-US"/>
                            </w:rPr>
                          </w:pPr>
                          <w:r w:rsidRPr="00206177">
                            <w:rPr>
                              <w:b/>
                              <w:i/>
                              <w:lang w:val="en-US"/>
                            </w:rPr>
                            <w:t>I</w:t>
                          </w:r>
                        </w:p>
                      </w:txbxContent>
                    </v:textbox>
                  </v:shape>
                  <v:shape id="_x0000_s1572" type="#_x0000_t202" style="position:absolute;left:8721;top:4374;width:360;height:360" filled="f" stroked="f">
                    <v:textbox style="mso-next-textbox:#_x0000_s1572" inset="0,0,0,0">
                      <w:txbxContent>
                        <w:p w:rsidR="006474B8" w:rsidRPr="00206177" w:rsidRDefault="006474B8" w:rsidP="00152C94">
                          <w:pPr>
                            <w:rPr>
                              <w:b/>
                              <w:i/>
                              <w:lang w:val="en-US"/>
                            </w:rPr>
                          </w:pPr>
                          <w:r>
                            <w:rPr>
                              <w:b/>
                              <w:i/>
                              <w:lang w:val="en-US"/>
                            </w:rPr>
                            <w:t>2</w:t>
                          </w:r>
                          <w:r w:rsidRPr="00206177">
                            <w:rPr>
                              <w:b/>
                              <w:i/>
                              <w:lang w:val="en-US"/>
                            </w:rPr>
                            <w:t>I</w:t>
                          </w:r>
                        </w:p>
                      </w:txbxContent>
                    </v:textbox>
                  </v:shape>
                  <v:shape id="_x0000_s1573" type="#_x0000_t202" style="position:absolute;left:6741;top:4914;width:180;height:360" filled="f" stroked="f">
                    <v:textbox style="mso-next-textbox:#_x0000_s1573" inset="0,0,0,0">
                      <w:txbxContent>
                        <w:p w:rsidR="006474B8" w:rsidRPr="00206177" w:rsidRDefault="006474B8" w:rsidP="00152C94">
                          <w:pPr>
                            <w:rPr>
                              <w:b/>
                              <w:i/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b/>
                              <w:i/>
                              <w:lang w:val="en-US"/>
                            </w:rPr>
                            <w:t>d</w:t>
                          </w:r>
                          <w:proofErr w:type="gramEnd"/>
                        </w:p>
                      </w:txbxContent>
                    </v:textbox>
                  </v:shape>
                  <v:shape id="_x0000_s1574" type="#_x0000_t202" style="position:absolute;left:7641;top:5454;width:180;height:360" filled="f" stroked="f">
                    <v:textbox style="mso-next-textbox:#_x0000_s1574" inset="0,0,0,0">
                      <w:txbxContent>
                        <w:p w:rsidR="006474B8" w:rsidRPr="00206177" w:rsidRDefault="006474B8" w:rsidP="00152C94">
                          <w:pPr>
                            <w:rPr>
                              <w:b/>
                              <w:i/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b/>
                              <w:i/>
                              <w:lang w:val="en-US"/>
                            </w:rPr>
                            <w:t>d</w:t>
                          </w:r>
                          <w:proofErr w:type="gramEnd"/>
                        </w:p>
                      </w:txbxContent>
                    </v:textbox>
                  </v:shape>
                  <v:shape id="_x0000_s1575" type="#_x0000_t202" style="position:absolute;left:7641;top:5904;width:180;height:360" filled="f" stroked="f">
                    <v:textbox style="mso-next-textbox:#_x0000_s1575" inset="0,0,0,0">
                      <w:txbxContent>
                        <w:p w:rsidR="006474B8" w:rsidRPr="00206177" w:rsidRDefault="006474B8" w:rsidP="00152C94">
                          <w:pPr>
                            <w:rPr>
                              <w:b/>
                              <w:i/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b/>
                              <w:i/>
                              <w:lang w:val="en-US"/>
                            </w:rPr>
                            <w:t>d</w:t>
                          </w:r>
                          <w:proofErr w:type="gramEnd"/>
                        </w:p>
                      </w:txbxContent>
                    </v:textbox>
                  </v:shape>
                  <v:shape id="_x0000_s1576" type="#_x0000_t202" style="position:absolute;left:7656;top:4269;width:180;height:360" filled="f" stroked="f">
                    <v:textbox style="mso-next-textbox:#_x0000_s1576" inset="0,0,0,0">
                      <w:txbxContent>
                        <w:p w:rsidR="006474B8" w:rsidRPr="00206177" w:rsidRDefault="006474B8" w:rsidP="00152C94">
                          <w:pPr>
                            <w:rPr>
                              <w:b/>
                              <w:i/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b/>
                              <w:i/>
                              <w:lang w:val="en-US"/>
                            </w:rPr>
                            <w:t>d</w:t>
                          </w:r>
                          <w:proofErr w:type="gramEnd"/>
                        </w:p>
                      </w:txbxContent>
                    </v:textbox>
                  </v:shape>
                  <v:shape id="_x0000_s1577" type="#_x0000_t202" style="position:absolute;left:7911;top:4734;width:180;height:360" filled="f" stroked="f">
                    <v:textbox style="mso-next-textbox:#_x0000_s1577" inset="0,0,0,0">
                      <w:txbxContent>
                        <w:p w:rsidR="006474B8" w:rsidRPr="00206177" w:rsidRDefault="006474B8" w:rsidP="00152C94">
                          <w:pPr>
                            <w:rPr>
                              <w:b/>
                              <w:i/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b/>
                              <w:i/>
                              <w:lang w:val="en-US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  <v:shape id="_x0000_s1578" type="#_x0000_t202" style="position:absolute;left:8001;top:4014;width:180;height:360" filled="f" stroked="f">
                    <v:textbox style="mso-next-textbox:#_x0000_s1578" inset="0,0,0,0">
                      <w:txbxContent>
                        <w:p w:rsidR="006474B8" w:rsidRPr="00F5769B" w:rsidRDefault="006474B8" w:rsidP="00152C94">
                          <w:pPr>
                            <w:rPr>
                              <w:b/>
                              <w:lang w:val="en-US"/>
                            </w:rPr>
                          </w:pPr>
                          <w:r w:rsidRPr="00F5769B">
                            <w:rPr>
                              <w:b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_x0000_s1579" type="#_x0000_t202" style="position:absolute;left:7641;top:5004;width:180;height:360" filled="f" stroked="f">
                    <v:textbox style="mso-next-textbox:#_x0000_s1579" inset="0,0,0,0">
                      <w:txbxContent>
                        <w:p w:rsidR="006474B8" w:rsidRPr="00F5769B" w:rsidRDefault="006474B8" w:rsidP="00152C94">
                          <w:pPr>
                            <w:rPr>
                              <w:b/>
                              <w:lang w:val="en-US"/>
                            </w:rPr>
                          </w:pPr>
                          <w:r>
                            <w:rPr>
                              <w:b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_x0000_s1580" type="#_x0000_t202" style="position:absolute;left:8001;top:5634;width:180;height:360" filled="f" stroked="f">
                    <v:textbox style="mso-next-textbox:#_x0000_s1580" inset="0,0,0,0">
                      <w:txbxContent>
                        <w:p w:rsidR="006474B8" w:rsidRPr="00F5769B" w:rsidRDefault="006474B8" w:rsidP="00152C94">
                          <w:pPr>
                            <w:rPr>
                              <w:b/>
                              <w:lang w:val="en-US"/>
                            </w:rPr>
                          </w:pPr>
                          <w:r>
                            <w:rPr>
                              <w:b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shape id="_x0000_s1581" type="#_x0000_t202" style="position:absolute;left:8001;top:6174;width:180;height:360" filled="f" stroked="f">
                    <v:textbox style="mso-next-textbox:#_x0000_s1581" inset="0,0,0,0">
                      <w:txbxContent>
                        <w:p w:rsidR="006474B8" w:rsidRPr="00F5769B" w:rsidRDefault="006474B8" w:rsidP="00152C94">
                          <w:pPr>
                            <w:rPr>
                              <w:b/>
                              <w:lang w:val="en-US"/>
                            </w:rPr>
                          </w:pPr>
                          <w:r>
                            <w:rPr>
                              <w:b/>
                              <w:lang w:val="en-US"/>
                            </w:rPr>
                            <w:t>4</w:t>
                          </w:r>
                        </w:p>
                      </w:txbxContent>
                    </v:textbox>
                  </v:shape>
                </v:group>
              </w:pict>
            </w:r>
            <w:proofErr w:type="spellStart"/>
            <w:r w:rsidR="00152C94" w:rsidRPr="00152C94">
              <w:t>r</w:t>
            </w:r>
            <w:proofErr w:type="spellEnd"/>
            <w:r w:rsidR="00152C94" w:rsidRPr="00152C94">
              <w:t xml:space="preserve"> = 10Ом</w:t>
            </w:r>
          </w:p>
        </w:tc>
        <w:tc>
          <w:tcPr>
            <w:tcW w:w="2340" w:type="dxa"/>
          </w:tcPr>
          <w:p w:rsidR="00152C94" w:rsidRPr="00152C94" w:rsidRDefault="00152C94" w:rsidP="001060AA">
            <w:pPr>
              <w:numPr>
                <w:ilvl w:val="0"/>
                <w:numId w:val="52"/>
              </w:numPr>
            </w:pPr>
            <w:proofErr w:type="spellStart"/>
            <w:r w:rsidRPr="00152C94">
              <w:t>r</w:t>
            </w:r>
            <w:proofErr w:type="spellEnd"/>
            <w:r w:rsidRPr="00152C94">
              <w:t xml:space="preserve"> = 0,1 Ом</w:t>
            </w:r>
          </w:p>
        </w:tc>
      </w:tr>
      <w:tr w:rsidR="00152C94" w:rsidRPr="00152C94" w:rsidTr="00D50A8C">
        <w:tc>
          <w:tcPr>
            <w:tcW w:w="1908" w:type="dxa"/>
          </w:tcPr>
          <w:p w:rsidR="00152C94" w:rsidRPr="00152C94" w:rsidRDefault="00152C94" w:rsidP="001060AA">
            <w:pPr>
              <w:numPr>
                <w:ilvl w:val="0"/>
                <w:numId w:val="52"/>
              </w:numPr>
            </w:pPr>
            <w:proofErr w:type="spellStart"/>
            <w:r w:rsidRPr="00152C94">
              <w:t>r</w:t>
            </w:r>
            <w:proofErr w:type="spellEnd"/>
            <w:r w:rsidRPr="00152C94">
              <w:t xml:space="preserve"> = </w:t>
            </w:r>
            <w:r w:rsidR="00182745" w:rsidRPr="00152C94">
              <w:t>5</w:t>
            </w:r>
            <w:r w:rsidR="00182745">
              <w:t xml:space="preserve"> </w:t>
            </w:r>
            <w:r w:rsidRPr="00152C94">
              <w:t>Ом</w:t>
            </w:r>
          </w:p>
        </w:tc>
        <w:tc>
          <w:tcPr>
            <w:tcW w:w="2340" w:type="dxa"/>
          </w:tcPr>
          <w:p w:rsidR="00152C94" w:rsidRPr="00152C94" w:rsidRDefault="00152C94" w:rsidP="001060AA">
            <w:pPr>
              <w:numPr>
                <w:ilvl w:val="0"/>
                <w:numId w:val="52"/>
              </w:numPr>
            </w:pPr>
            <w:proofErr w:type="spellStart"/>
            <w:r w:rsidRPr="00152C94">
              <w:t>r</w:t>
            </w:r>
            <w:proofErr w:type="spellEnd"/>
            <w:r w:rsidRPr="00152C94">
              <w:t xml:space="preserve"> = </w:t>
            </w:r>
            <w:r w:rsidR="00182745" w:rsidRPr="00152C94">
              <w:t>1</w:t>
            </w:r>
            <w:r w:rsidR="00182745">
              <w:t xml:space="preserve"> </w:t>
            </w:r>
            <w:r w:rsidRPr="00152C94">
              <w:t>Ом</w:t>
            </w:r>
          </w:p>
        </w:tc>
      </w:tr>
    </w:tbl>
    <w:p w:rsidR="00B43E14" w:rsidRDefault="00B43E14" w:rsidP="00B43E14">
      <w:pPr>
        <w:jc w:val="both"/>
      </w:pPr>
    </w:p>
    <w:p w:rsidR="00EB27EF" w:rsidRDefault="00EB27EF" w:rsidP="00B43E14">
      <w:pPr>
        <w:jc w:val="both"/>
      </w:pPr>
    </w:p>
    <w:p w:rsidR="00B43E14" w:rsidRPr="001853D2" w:rsidRDefault="00B43E14" w:rsidP="00152C94">
      <w:pPr>
        <w:ind w:right="2514"/>
      </w:pPr>
      <w:r w:rsidRPr="001853D2">
        <w:t xml:space="preserve">8. По двум параллельным проводникам в </w:t>
      </w:r>
      <w:r w:rsidR="00043EAA" w:rsidRPr="001853D2">
        <w:t xml:space="preserve">разных </w:t>
      </w:r>
      <w:r w:rsidRPr="001853D2">
        <w:t xml:space="preserve"> направлени</w:t>
      </w:r>
      <w:r w:rsidR="00043EAA" w:rsidRPr="001853D2">
        <w:t>ях</w:t>
      </w:r>
      <w:r w:rsidRPr="001853D2">
        <w:t xml:space="preserve"> те</w:t>
      </w:r>
      <w:r w:rsidR="00043EAA" w:rsidRPr="001853D2">
        <w:t>кут</w:t>
      </w:r>
      <w:r w:rsidRPr="001853D2">
        <w:t xml:space="preserve"> ток</w:t>
      </w:r>
      <w:r w:rsidR="00043EAA" w:rsidRPr="001853D2">
        <w:t>и</w:t>
      </w:r>
      <w:r w:rsidRPr="001853D2">
        <w:t xml:space="preserve"> силой </w:t>
      </w:r>
      <w:r w:rsidRPr="001853D2">
        <w:rPr>
          <w:rStyle w:val="a4"/>
        </w:rPr>
        <w:t>I</w:t>
      </w:r>
      <w:r w:rsidR="00043EAA" w:rsidRPr="001853D2">
        <w:rPr>
          <w:rStyle w:val="a4"/>
        </w:rPr>
        <w:t xml:space="preserve"> </w:t>
      </w:r>
      <w:r w:rsidR="00043EAA" w:rsidRPr="009443FD">
        <w:rPr>
          <w:rStyle w:val="a4"/>
          <w:b w:val="0"/>
          <w:i w:val="0"/>
        </w:rPr>
        <w:t>и</w:t>
      </w:r>
      <w:r w:rsidR="00043EAA" w:rsidRPr="001853D2">
        <w:rPr>
          <w:rStyle w:val="a4"/>
          <w:i w:val="0"/>
        </w:rPr>
        <w:t xml:space="preserve"> </w:t>
      </w:r>
      <w:r w:rsidR="00043EAA" w:rsidRPr="009443FD">
        <w:rPr>
          <w:rStyle w:val="a4"/>
          <w:b w:val="0"/>
          <w:i w:val="0"/>
        </w:rPr>
        <w:t>2</w:t>
      </w:r>
      <w:r w:rsidR="00043EAA" w:rsidRPr="001853D2">
        <w:rPr>
          <w:rStyle w:val="a4"/>
        </w:rPr>
        <w:t>I</w:t>
      </w:r>
      <w:r w:rsidRPr="001853D2">
        <w:t>. В каких точках вектор индукции магнитного поля равен нулю</w:t>
      </w:r>
      <w:r w:rsidR="00152C94" w:rsidRPr="001853D2">
        <w:t xml:space="preserve"> (</w:t>
      </w:r>
      <w:r w:rsidR="00152C94" w:rsidRPr="001853D2">
        <w:rPr>
          <w:i/>
          <w:lang w:val="en-US"/>
        </w:rPr>
        <w:t>a</w:t>
      </w:r>
      <w:r w:rsidR="00152C94" w:rsidRPr="001853D2">
        <w:rPr>
          <w:i/>
        </w:rPr>
        <w:t xml:space="preserve"> </w:t>
      </w:r>
      <w:r w:rsidR="00152C94" w:rsidRPr="001853D2">
        <w:t>=2/3</w:t>
      </w:r>
      <w:r w:rsidR="00152C94" w:rsidRPr="001853D2">
        <w:rPr>
          <w:lang w:val="en-US"/>
        </w:rPr>
        <w:t>d</w:t>
      </w:r>
      <w:r w:rsidR="00152C94" w:rsidRPr="001853D2">
        <w:t>)</w:t>
      </w:r>
      <w:r w:rsidRPr="001853D2">
        <w:t xml:space="preserve">? </w:t>
      </w:r>
    </w:p>
    <w:tbl>
      <w:tblPr>
        <w:tblW w:w="0" w:type="auto"/>
        <w:tblInd w:w="288" w:type="dxa"/>
        <w:tblLook w:val="01E0"/>
      </w:tblPr>
      <w:tblGrid>
        <w:gridCol w:w="900"/>
        <w:gridCol w:w="1080"/>
        <w:gridCol w:w="1080"/>
        <w:gridCol w:w="900"/>
        <w:gridCol w:w="900"/>
      </w:tblGrid>
      <w:tr w:rsidR="007F719D" w:rsidRPr="0078782E" w:rsidTr="00D50A8C">
        <w:tc>
          <w:tcPr>
            <w:tcW w:w="900" w:type="dxa"/>
          </w:tcPr>
          <w:p w:rsidR="007F719D" w:rsidRPr="0078782E" w:rsidRDefault="007F719D" w:rsidP="001060AA">
            <w:pPr>
              <w:numPr>
                <w:ilvl w:val="0"/>
                <w:numId w:val="53"/>
              </w:numPr>
            </w:pPr>
            <w:r w:rsidRPr="0078782E">
              <w:t>1</w:t>
            </w:r>
          </w:p>
        </w:tc>
        <w:tc>
          <w:tcPr>
            <w:tcW w:w="1080" w:type="dxa"/>
          </w:tcPr>
          <w:p w:rsidR="007F719D" w:rsidRPr="0078782E" w:rsidRDefault="007F719D" w:rsidP="001060AA">
            <w:pPr>
              <w:numPr>
                <w:ilvl w:val="0"/>
                <w:numId w:val="53"/>
              </w:numPr>
            </w:pPr>
            <w:r w:rsidRPr="0078782E">
              <w:t>2,</w:t>
            </w:r>
            <w:r>
              <w:t xml:space="preserve"> </w:t>
            </w:r>
            <w:r w:rsidRPr="00D50A8C">
              <w:rPr>
                <w:lang w:val="en-US"/>
              </w:rPr>
              <w:t>3</w:t>
            </w:r>
          </w:p>
        </w:tc>
        <w:tc>
          <w:tcPr>
            <w:tcW w:w="1080" w:type="dxa"/>
          </w:tcPr>
          <w:p w:rsidR="007F719D" w:rsidRPr="0078782E" w:rsidRDefault="00182745" w:rsidP="001060AA">
            <w:pPr>
              <w:numPr>
                <w:ilvl w:val="0"/>
                <w:numId w:val="53"/>
              </w:numPr>
            </w:pPr>
            <w:r>
              <w:t>2</w:t>
            </w:r>
          </w:p>
        </w:tc>
        <w:tc>
          <w:tcPr>
            <w:tcW w:w="900" w:type="dxa"/>
          </w:tcPr>
          <w:p w:rsidR="007F719D" w:rsidRPr="0078782E" w:rsidRDefault="007F719D" w:rsidP="001060AA">
            <w:pPr>
              <w:numPr>
                <w:ilvl w:val="0"/>
                <w:numId w:val="53"/>
              </w:numPr>
            </w:pPr>
            <w:r w:rsidRPr="0078782E">
              <w:t>4</w:t>
            </w:r>
            <w:r>
              <w:t xml:space="preserve"> </w:t>
            </w:r>
          </w:p>
        </w:tc>
        <w:tc>
          <w:tcPr>
            <w:tcW w:w="900" w:type="dxa"/>
          </w:tcPr>
          <w:p w:rsidR="007F719D" w:rsidRPr="0078782E" w:rsidRDefault="00182745" w:rsidP="001060AA">
            <w:pPr>
              <w:numPr>
                <w:ilvl w:val="0"/>
                <w:numId w:val="53"/>
              </w:numPr>
            </w:pPr>
            <w:r>
              <w:t>3</w:t>
            </w:r>
          </w:p>
        </w:tc>
      </w:tr>
    </w:tbl>
    <w:p w:rsidR="00B43E14" w:rsidRDefault="001853D2" w:rsidP="00B43E14">
      <w:r>
        <w:rPr>
          <w:b/>
          <w:noProof/>
        </w:rPr>
        <w:pict>
          <v:group id="_x0000_s1591" style="position:absolute;margin-left:396pt;margin-top:.3pt;width:99pt;height:90pt;z-index:251651072;mso-position-horizontal-relative:text;mso-position-vertical-relative:text" coordorigin="6448,7794" coordsize="1980,1800">
            <v:shape id="_x0000_s1592" type="#_x0000_t202" style="position:absolute;left:6448;top:8154;width:1980;height:1260" filled="f" stroked="f">
              <v:textbox style="mso-next-textbox:#_x0000_s1592" inset="0,0,0,0">
                <w:txbxContent>
                  <w:tbl>
                    <w:tblPr>
                      <w:tblW w:w="0" w:type="auto"/>
                      <w:tblLook w:val="01E0"/>
                    </w:tblPr>
                    <w:tblGrid>
                      <w:gridCol w:w="495"/>
                      <w:gridCol w:w="495"/>
                      <w:gridCol w:w="495"/>
                      <w:gridCol w:w="495"/>
                    </w:tblGrid>
                    <w:tr w:rsidR="006474B8" w:rsidTr="00D50A8C">
                      <w:tc>
                        <w:tcPr>
                          <w:tcW w:w="495" w:type="dxa"/>
                        </w:tcPr>
                        <w:p w:rsidR="006474B8" w:rsidRPr="00D50A8C" w:rsidRDefault="006474B8">
                          <w:pPr>
                            <w:rPr>
                              <w:b/>
                            </w:rPr>
                          </w:pPr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</w:tr>
                    <w:tr w:rsidR="006474B8" w:rsidTr="00D50A8C">
                      <w:tc>
                        <w:tcPr>
                          <w:tcW w:w="495" w:type="dxa"/>
                        </w:tcPr>
                        <w:p w:rsidR="006474B8" w:rsidRPr="00D50A8C" w:rsidRDefault="006474B8" w:rsidP="00734659">
                          <w:pPr>
                            <w:rPr>
                              <w:b/>
                            </w:rPr>
                          </w:pPr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 w:rsidP="00734659"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 w:rsidP="00734659"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 w:rsidP="00734659"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</w:tr>
                    <w:tr w:rsidR="006474B8" w:rsidTr="00D50A8C">
                      <w:tc>
                        <w:tcPr>
                          <w:tcW w:w="495" w:type="dxa"/>
                        </w:tcPr>
                        <w:p w:rsidR="006474B8" w:rsidRPr="00D50A8C" w:rsidRDefault="006474B8" w:rsidP="00734659">
                          <w:pPr>
                            <w:rPr>
                              <w:b/>
                            </w:rPr>
                          </w:pPr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 w:rsidP="00734659"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 w:rsidP="00734659"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 w:rsidP="00734659"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</w:tr>
                    <w:tr w:rsidR="006474B8" w:rsidTr="00D50A8C">
                      <w:tc>
                        <w:tcPr>
                          <w:tcW w:w="495" w:type="dxa"/>
                        </w:tcPr>
                        <w:p w:rsidR="006474B8" w:rsidRPr="00D50A8C" w:rsidRDefault="006474B8" w:rsidP="00734659">
                          <w:pPr>
                            <w:rPr>
                              <w:b/>
                            </w:rPr>
                          </w:pPr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 w:rsidP="00734659"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 w:rsidP="00734659"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 w:rsidP="00734659"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</w:tr>
                  </w:tbl>
                  <w:p w:rsidR="006474B8" w:rsidRDefault="006474B8" w:rsidP="007F719D"/>
                </w:txbxContent>
              </v:textbox>
            </v:shape>
            <v:shape id="_x0000_s1593" type="#_x0000_t202" style="position:absolute;left:7168;top:8514;width:360;height:360" filled="f" stroked="f">
              <v:textbox style="mso-next-textbox:#_x0000_s1593" inset="0,0,0,0">
                <w:txbxContent>
                  <w:p w:rsidR="006474B8" w:rsidRPr="00FA51DF" w:rsidRDefault="006474B8" w:rsidP="007F719D">
                    <w:pPr>
                      <w:rPr>
                        <w:b/>
                        <w:i/>
                        <w:lang w:val="en-US"/>
                      </w:rPr>
                    </w:pPr>
                    <w:r w:rsidRPr="00FA51DF">
                      <w:rPr>
                        <w:b/>
                        <w:i/>
                        <w:lang w:val="en-US"/>
                      </w:rPr>
                      <w:t>B</w:t>
                    </w:r>
                  </w:p>
                </w:txbxContent>
              </v:textbox>
            </v:shape>
            <v:shape id="_x0000_s1594" type="#_x0000_t202" style="position:absolute;left:7663;top:8154;width:360;height:360" filled="f" stroked="f">
              <v:textbox style="mso-next-textbox:#_x0000_s1594" inset="0,0,0,0">
                <w:txbxContent>
                  <w:p w:rsidR="006474B8" w:rsidRPr="00FA51DF" w:rsidRDefault="006474B8" w:rsidP="007F719D">
                    <w:pPr>
                      <w:rPr>
                        <w:b/>
                        <w:i/>
                        <w:lang w:val="en-US"/>
                      </w:rPr>
                    </w:pPr>
                    <w:r>
                      <w:rPr>
                        <w:b/>
                        <w:i/>
                        <w:lang w:val="en-US"/>
                      </w:rPr>
                      <w:t>I</w:t>
                    </w:r>
                  </w:p>
                </w:txbxContent>
              </v:textbox>
            </v:shape>
            <v:group id="_x0000_s1595" style="position:absolute;left:6806;top:8578;width:1800;height:231;rotation:-90;flip:x" coordorigin="6921,6354" coordsize="2520,0">
              <v:line id="_x0000_s1596" style="position:absolute" from="6921,6354" to="9441,6354" strokeweight="1.5pt"/>
              <v:line id="_x0000_s1597" style="position:absolute;flip:x" from="8361,6354" to="8721,6354">
                <v:stroke endarrow="block"/>
              </v:line>
            </v:group>
          </v:group>
        </w:pict>
      </w:r>
    </w:p>
    <w:p w:rsidR="00B43E14" w:rsidRPr="001853D2" w:rsidRDefault="00B43E14" w:rsidP="007F719D">
      <w:pPr>
        <w:ind w:right="2514"/>
      </w:pPr>
      <w:r w:rsidRPr="001853D2">
        <w:t>9.</w:t>
      </w:r>
      <w:r w:rsidRPr="001853D2">
        <w:rPr>
          <w:noProof/>
        </w:rPr>
        <w:t xml:space="preserve"> </w:t>
      </w:r>
      <w:r w:rsidRPr="001853D2">
        <w:t xml:space="preserve">Как направлена сила </w:t>
      </w:r>
      <w:proofErr w:type="gramStart"/>
      <w:r w:rsidRPr="001853D2">
        <w:t>Ампера</w:t>
      </w:r>
      <w:proofErr w:type="gramEnd"/>
      <w:r w:rsidRPr="001853D2">
        <w:t xml:space="preserve"> действующая на </w:t>
      </w:r>
      <w:r w:rsidR="00EB27EF" w:rsidRPr="001853D2">
        <w:t>проводник,</w:t>
      </w:r>
      <w:r w:rsidRPr="001853D2">
        <w:t xml:space="preserve"> изображенный на рисунке. </w:t>
      </w:r>
    </w:p>
    <w:tbl>
      <w:tblPr>
        <w:tblW w:w="0" w:type="auto"/>
        <w:tblInd w:w="288" w:type="dxa"/>
        <w:tblLook w:val="01E0"/>
      </w:tblPr>
      <w:tblGrid>
        <w:gridCol w:w="2160"/>
        <w:gridCol w:w="2232"/>
        <w:gridCol w:w="1872"/>
      </w:tblGrid>
      <w:tr w:rsidR="00B43E14" w:rsidRPr="00730B29" w:rsidTr="00D50A8C">
        <w:tc>
          <w:tcPr>
            <w:tcW w:w="2160" w:type="dxa"/>
          </w:tcPr>
          <w:p w:rsidR="00B43E14" w:rsidRPr="00730B29" w:rsidRDefault="00B43E14" w:rsidP="001060AA">
            <w:pPr>
              <w:numPr>
                <w:ilvl w:val="0"/>
                <w:numId w:val="54"/>
              </w:numPr>
            </w:pPr>
            <w:proofErr w:type="gramStart"/>
            <w:r w:rsidRPr="00730B29">
              <w:t>к</w:t>
            </w:r>
            <w:proofErr w:type="gramEnd"/>
            <w:r w:rsidRPr="00730B29">
              <w:t xml:space="preserve"> нам; </w:t>
            </w:r>
          </w:p>
        </w:tc>
        <w:tc>
          <w:tcPr>
            <w:tcW w:w="2232" w:type="dxa"/>
          </w:tcPr>
          <w:p w:rsidR="00B43E14" w:rsidRPr="00730B29" w:rsidRDefault="00B43E14" w:rsidP="001060AA">
            <w:pPr>
              <w:numPr>
                <w:ilvl w:val="0"/>
                <w:numId w:val="54"/>
              </w:numPr>
            </w:pPr>
            <w:r w:rsidRPr="00730B29">
              <w:t xml:space="preserve">влево; </w:t>
            </w:r>
          </w:p>
        </w:tc>
        <w:tc>
          <w:tcPr>
            <w:tcW w:w="1872" w:type="dxa"/>
          </w:tcPr>
          <w:p w:rsidR="00B43E14" w:rsidRPr="00730B29" w:rsidRDefault="00182745" w:rsidP="001060AA">
            <w:pPr>
              <w:numPr>
                <w:ilvl w:val="0"/>
                <w:numId w:val="54"/>
              </w:numPr>
            </w:pPr>
            <w:r w:rsidRPr="00730B29">
              <w:t>вправо</w:t>
            </w:r>
            <w:r w:rsidR="00B43E14" w:rsidRPr="00730B29">
              <w:t xml:space="preserve">; </w:t>
            </w:r>
          </w:p>
        </w:tc>
      </w:tr>
      <w:tr w:rsidR="00B43E14" w:rsidRPr="00730B29" w:rsidTr="00D50A8C">
        <w:tc>
          <w:tcPr>
            <w:tcW w:w="2160" w:type="dxa"/>
          </w:tcPr>
          <w:p w:rsidR="00B43E14" w:rsidRPr="00730B29" w:rsidRDefault="00B43E14" w:rsidP="001060AA">
            <w:pPr>
              <w:numPr>
                <w:ilvl w:val="0"/>
                <w:numId w:val="54"/>
              </w:numPr>
            </w:pPr>
            <w:r w:rsidRPr="00730B29">
              <w:t xml:space="preserve">от нас; </w:t>
            </w:r>
          </w:p>
        </w:tc>
        <w:tc>
          <w:tcPr>
            <w:tcW w:w="2232" w:type="dxa"/>
          </w:tcPr>
          <w:p w:rsidR="00B43E14" w:rsidRPr="00730B29" w:rsidRDefault="00182745" w:rsidP="001060AA">
            <w:pPr>
              <w:numPr>
                <w:ilvl w:val="0"/>
                <w:numId w:val="54"/>
              </w:numPr>
            </w:pPr>
            <w:r w:rsidRPr="00730B29">
              <w:t>вверх</w:t>
            </w:r>
            <w:r w:rsidR="00B43E14" w:rsidRPr="00730B29">
              <w:t xml:space="preserve">;   </w:t>
            </w:r>
          </w:p>
        </w:tc>
        <w:tc>
          <w:tcPr>
            <w:tcW w:w="1872" w:type="dxa"/>
          </w:tcPr>
          <w:p w:rsidR="00B43E14" w:rsidRPr="00730B29" w:rsidRDefault="00B43E14" w:rsidP="001060AA">
            <w:pPr>
              <w:numPr>
                <w:ilvl w:val="0"/>
                <w:numId w:val="54"/>
              </w:numPr>
            </w:pPr>
            <w:r w:rsidRPr="00730B29">
              <w:t xml:space="preserve">вниз. </w:t>
            </w:r>
          </w:p>
        </w:tc>
      </w:tr>
    </w:tbl>
    <w:p w:rsidR="00B43E14" w:rsidRDefault="00B43E14" w:rsidP="00B43E14">
      <w:pPr>
        <w:jc w:val="both"/>
      </w:pPr>
    </w:p>
    <w:p w:rsidR="00B43E14" w:rsidRPr="001853D2" w:rsidRDefault="006B539F" w:rsidP="006B539F">
      <w:pPr>
        <w:ind w:right="2514"/>
      </w:pPr>
      <w:r w:rsidRPr="001853D2">
        <w:rPr>
          <w:noProof/>
        </w:rPr>
        <w:pict>
          <v:group id="_x0000_s1598" style="position:absolute;margin-left:395.2pt;margin-top:19.5pt;width:99pt;height:63pt;z-index:251652096" coordorigin="5121,6894" coordsize="1980,1260">
            <v:shape id="_x0000_s1599" type="#_x0000_t202" style="position:absolute;left:5121;top:6894;width:1980;height:1260" filled="f" stroked="f">
              <v:textbox style="mso-next-textbox:#_x0000_s1599" inset="0,0,0,0">
                <w:txbxContent>
                  <w:tbl>
                    <w:tblPr>
                      <w:tblW w:w="0" w:type="auto"/>
                      <w:tblLook w:val="01E0"/>
                    </w:tblPr>
                    <w:tblGrid>
                      <w:gridCol w:w="495"/>
                      <w:gridCol w:w="495"/>
                      <w:gridCol w:w="495"/>
                      <w:gridCol w:w="495"/>
                    </w:tblGrid>
                    <w:tr w:rsidR="006474B8" w:rsidTr="00D50A8C">
                      <w:tc>
                        <w:tcPr>
                          <w:tcW w:w="495" w:type="dxa"/>
                        </w:tcPr>
                        <w:p w:rsidR="006474B8" w:rsidRPr="00D50A8C" w:rsidRDefault="006474B8">
                          <w:pPr>
                            <w:rPr>
                              <w:b/>
                            </w:rPr>
                          </w:pPr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</w:tr>
                    <w:tr w:rsidR="006474B8" w:rsidTr="00D50A8C">
                      <w:tc>
                        <w:tcPr>
                          <w:tcW w:w="495" w:type="dxa"/>
                        </w:tcPr>
                        <w:p w:rsidR="006474B8" w:rsidRPr="00D50A8C" w:rsidRDefault="006474B8" w:rsidP="00734659">
                          <w:pPr>
                            <w:rPr>
                              <w:b/>
                            </w:rPr>
                          </w:pPr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 w:rsidP="00734659"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 w:rsidP="00734659"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 w:rsidP="00734659"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</w:tr>
                    <w:tr w:rsidR="006474B8" w:rsidTr="00D50A8C">
                      <w:tc>
                        <w:tcPr>
                          <w:tcW w:w="495" w:type="dxa"/>
                        </w:tcPr>
                        <w:p w:rsidR="006474B8" w:rsidRPr="00D50A8C" w:rsidRDefault="006474B8" w:rsidP="00734659">
                          <w:pPr>
                            <w:rPr>
                              <w:b/>
                            </w:rPr>
                          </w:pPr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 w:rsidP="00734659"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 w:rsidP="00734659"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 w:rsidP="00734659"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</w:tr>
                    <w:tr w:rsidR="006474B8" w:rsidTr="00D50A8C">
                      <w:tc>
                        <w:tcPr>
                          <w:tcW w:w="495" w:type="dxa"/>
                        </w:tcPr>
                        <w:p w:rsidR="006474B8" w:rsidRPr="00D50A8C" w:rsidRDefault="006474B8" w:rsidP="00734659">
                          <w:pPr>
                            <w:rPr>
                              <w:b/>
                            </w:rPr>
                          </w:pPr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 w:rsidP="00734659"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 w:rsidP="00734659"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 w:rsidP="00734659"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</w:tr>
                  </w:tbl>
                  <w:p w:rsidR="006474B8" w:rsidRDefault="006474B8" w:rsidP="006B539F"/>
                </w:txbxContent>
              </v:textbox>
            </v:shape>
            <v:shape id="_x0000_s1600" type="#_x0000_t202" style="position:absolute;left:5841;top:7254;width:360;height:360" filled="f" stroked="f">
              <v:textbox style="mso-next-textbox:#_x0000_s1600" inset="0,0,0,0">
                <w:txbxContent>
                  <w:p w:rsidR="006474B8" w:rsidRPr="00FA51DF" w:rsidRDefault="006474B8" w:rsidP="006B539F">
                    <w:pPr>
                      <w:rPr>
                        <w:b/>
                        <w:i/>
                        <w:lang w:val="en-US"/>
                      </w:rPr>
                    </w:pPr>
                    <w:r w:rsidRPr="00FA51DF">
                      <w:rPr>
                        <w:b/>
                        <w:i/>
                        <w:lang w:val="en-US"/>
                      </w:rPr>
                      <w:t>B</w:t>
                    </w:r>
                  </w:p>
                </w:txbxContent>
              </v:textbox>
            </v:shape>
            <v:shape id="_x0000_s1601" type="#_x0000_t202" style="position:absolute;left:6381;top:7794;width:360;height:360" filled="f" stroked="f">
              <v:textbox style="mso-next-textbox:#_x0000_s1601" inset="0,0,0,0">
                <w:txbxContent>
                  <w:p w:rsidR="006474B8" w:rsidRPr="00FA51DF" w:rsidRDefault="006474B8" w:rsidP="006B539F">
                    <w:pPr>
                      <w:rPr>
                        <w:b/>
                        <w:i/>
                        <w:sz w:val="28"/>
                        <w:szCs w:val="28"/>
                        <w:lang w:val="en-US"/>
                      </w:rPr>
                    </w:pPr>
                    <w:proofErr w:type="gramStart"/>
                    <w:r w:rsidRPr="00FA51DF">
                      <w:rPr>
                        <w:b/>
                        <w:i/>
                        <w:sz w:val="28"/>
                        <w:szCs w:val="28"/>
                        <w:lang w:val="en-US"/>
                      </w:rPr>
                      <w:t>v</w:t>
                    </w:r>
                    <w:proofErr w:type="gramEnd"/>
                  </w:p>
                </w:txbxContent>
              </v:textbox>
            </v:shape>
            <v:line id="_x0000_s1602" style="position:absolute;rotation:-90" from="6141,7854" to="6501,7854">
              <v:stroke startarrow="oval" endarrow="block"/>
            </v:line>
          </v:group>
        </w:pict>
      </w:r>
      <w:r w:rsidR="00B43E14" w:rsidRPr="001853D2">
        <w:t>10.</w:t>
      </w:r>
      <w:r w:rsidR="00B43E14" w:rsidRPr="001853D2">
        <w:rPr>
          <w:noProof/>
        </w:rPr>
        <w:t xml:space="preserve"> </w:t>
      </w:r>
      <w:r w:rsidR="00B43E14" w:rsidRPr="001853D2">
        <w:t xml:space="preserve">Как направлена сила Лоренца действующая на </w:t>
      </w:r>
      <w:r w:rsidRPr="001853D2">
        <w:t xml:space="preserve">положительно </w:t>
      </w:r>
      <w:r w:rsidR="00B43E14" w:rsidRPr="001853D2">
        <w:t xml:space="preserve">заряженную </w:t>
      </w:r>
      <w:proofErr w:type="gramStart"/>
      <w:r w:rsidR="00B43E14" w:rsidRPr="001853D2">
        <w:t>частицу</w:t>
      </w:r>
      <w:proofErr w:type="gramEnd"/>
      <w:r w:rsidR="00B43E14" w:rsidRPr="001853D2">
        <w:t xml:space="preserve"> изображенную на рисунке</w:t>
      </w:r>
    </w:p>
    <w:tbl>
      <w:tblPr>
        <w:tblW w:w="0" w:type="auto"/>
        <w:tblInd w:w="288" w:type="dxa"/>
        <w:tblLook w:val="01E0"/>
      </w:tblPr>
      <w:tblGrid>
        <w:gridCol w:w="1980"/>
        <w:gridCol w:w="2160"/>
        <w:gridCol w:w="2340"/>
      </w:tblGrid>
      <w:tr w:rsidR="00B43E14" w:rsidRPr="00730B29" w:rsidTr="00D50A8C">
        <w:tc>
          <w:tcPr>
            <w:tcW w:w="1980" w:type="dxa"/>
          </w:tcPr>
          <w:p w:rsidR="00B43E14" w:rsidRPr="00730B29" w:rsidRDefault="00B43E14" w:rsidP="001060AA">
            <w:pPr>
              <w:numPr>
                <w:ilvl w:val="0"/>
                <w:numId w:val="55"/>
              </w:numPr>
            </w:pPr>
            <w:r w:rsidRPr="00730B29">
              <w:t xml:space="preserve">вправо; </w:t>
            </w:r>
          </w:p>
        </w:tc>
        <w:tc>
          <w:tcPr>
            <w:tcW w:w="2160" w:type="dxa"/>
          </w:tcPr>
          <w:p w:rsidR="00B43E14" w:rsidRPr="00730B29" w:rsidRDefault="00182745" w:rsidP="001060AA">
            <w:pPr>
              <w:numPr>
                <w:ilvl w:val="0"/>
                <w:numId w:val="55"/>
              </w:numPr>
            </w:pPr>
            <w:r w:rsidRPr="00730B29">
              <w:t>влево</w:t>
            </w:r>
            <w:r w:rsidR="00B43E14" w:rsidRPr="00730B29">
              <w:t xml:space="preserve">; </w:t>
            </w:r>
          </w:p>
        </w:tc>
        <w:tc>
          <w:tcPr>
            <w:tcW w:w="2340" w:type="dxa"/>
          </w:tcPr>
          <w:p w:rsidR="00B43E14" w:rsidRPr="00730B29" w:rsidRDefault="00B43E14" w:rsidP="001060AA">
            <w:pPr>
              <w:numPr>
                <w:ilvl w:val="0"/>
                <w:numId w:val="55"/>
              </w:numPr>
            </w:pPr>
            <w:r w:rsidRPr="00730B29">
              <w:t xml:space="preserve">вверх; </w:t>
            </w:r>
          </w:p>
        </w:tc>
      </w:tr>
      <w:tr w:rsidR="00B43E14" w:rsidRPr="00730B29" w:rsidTr="00D50A8C">
        <w:tc>
          <w:tcPr>
            <w:tcW w:w="1980" w:type="dxa"/>
          </w:tcPr>
          <w:p w:rsidR="00B43E14" w:rsidRPr="00730B29" w:rsidRDefault="00182745" w:rsidP="001060AA">
            <w:pPr>
              <w:numPr>
                <w:ilvl w:val="0"/>
                <w:numId w:val="55"/>
              </w:numPr>
            </w:pPr>
            <w:r w:rsidRPr="00730B29">
              <w:t>от нас</w:t>
            </w:r>
            <w:r w:rsidR="00B43E14" w:rsidRPr="00730B29">
              <w:t xml:space="preserve">; </w:t>
            </w:r>
          </w:p>
        </w:tc>
        <w:tc>
          <w:tcPr>
            <w:tcW w:w="2160" w:type="dxa"/>
          </w:tcPr>
          <w:p w:rsidR="00B43E14" w:rsidRPr="00730B29" w:rsidRDefault="00B43E14" w:rsidP="001060AA">
            <w:pPr>
              <w:numPr>
                <w:ilvl w:val="0"/>
                <w:numId w:val="55"/>
              </w:numPr>
            </w:pPr>
            <w:r w:rsidRPr="00730B29">
              <w:t xml:space="preserve">к нам;   </w:t>
            </w:r>
          </w:p>
        </w:tc>
        <w:tc>
          <w:tcPr>
            <w:tcW w:w="2340" w:type="dxa"/>
          </w:tcPr>
          <w:p w:rsidR="00B43E14" w:rsidRPr="00730B29" w:rsidRDefault="00B43E14" w:rsidP="001060AA">
            <w:pPr>
              <w:numPr>
                <w:ilvl w:val="0"/>
                <w:numId w:val="55"/>
              </w:numPr>
            </w:pPr>
            <w:r w:rsidRPr="00730B29">
              <w:t xml:space="preserve">вниз. </w:t>
            </w:r>
          </w:p>
        </w:tc>
      </w:tr>
    </w:tbl>
    <w:p w:rsidR="00B43E14" w:rsidRDefault="00B43E14" w:rsidP="00B43E14">
      <w:pPr>
        <w:jc w:val="both"/>
      </w:pPr>
    </w:p>
    <w:p w:rsidR="00B43E14" w:rsidRPr="001853D2" w:rsidRDefault="00B43E14" w:rsidP="006B539F">
      <w:pPr>
        <w:ind w:right="2694"/>
      </w:pPr>
      <w:r w:rsidRPr="001853D2">
        <w:t xml:space="preserve">11. Как будут вести себя два длинных проводника с токами, расположенные </w:t>
      </w:r>
      <w:r w:rsidR="007F719D" w:rsidRPr="001853D2">
        <w:t>параллельно</w:t>
      </w:r>
      <w:r w:rsidRPr="001853D2">
        <w:t xml:space="preserve"> друг к другу? </w:t>
      </w:r>
    </w:p>
    <w:p w:rsidR="00B43E14" w:rsidRDefault="006B539F" w:rsidP="001060AA">
      <w:pPr>
        <w:numPr>
          <w:ilvl w:val="0"/>
          <w:numId w:val="56"/>
        </w:numPr>
        <w:tabs>
          <w:tab w:val="clear" w:pos="360"/>
        </w:tabs>
        <w:ind w:left="540"/>
      </w:pPr>
      <w:r>
        <w:rPr>
          <w:noProof/>
        </w:rPr>
        <w:pict>
          <v:group id="_x0000_s1603" style="position:absolute;left:0;text-align:left;margin-left:270pt;margin-top:2.75pt;width:126pt;height:45pt;z-index:251653120" coordorigin="3697,8154" coordsize="2520,900">
            <v:group id="_x0000_s1604" style="position:absolute;left:3697;top:8514;width:2520;height:540" coordorigin="3321,7074" coordsize="2520,540">
              <v:line id="_x0000_s1605" style="position:absolute" from="5301,7614" to="5661,7614">
                <v:stroke endarrow="block"/>
              </v:line>
              <v:line id="_x0000_s1606" style="position:absolute" from="3321,7074" to="5841,7074" strokeweight="1.5pt"/>
              <v:line id="_x0000_s1607" style="position:absolute;flip:x" from="3321,7614" to="5841,7614" strokeweight="1.5pt"/>
              <v:line id="_x0000_s1608" style="position:absolute" from="5301,7614" to="5661,7614">
                <v:stroke endarrow="block"/>
              </v:line>
              <v:line id="_x0000_s1609" style="position:absolute;flip:x" from="3321,7614" to="5841,7614" strokeweight="1.5pt"/>
              <v:line id="_x0000_s1610" style="position:absolute" from="5301,7614" to="5661,7614">
                <v:stroke endarrow="block"/>
              </v:line>
              <v:line id="_x0000_s1611" style="position:absolute;flip:x" from="3321,7614" to="5841,7614" strokeweight="1.5pt"/>
              <v:line id="_x0000_s1612" style="position:absolute" from="5301,7074" to="5661,7074">
                <v:stroke endarrow="block"/>
              </v:line>
            </v:group>
            <v:shape id="_x0000_s1613" type="#_x0000_t202" style="position:absolute;left:5841;top:8154;width:180;height:360" filled="f" stroked="f">
              <v:textbox style="mso-next-textbox:#_x0000_s1613" inset="0,0,0,0">
                <w:txbxContent>
                  <w:p w:rsidR="006474B8" w:rsidRPr="00406690" w:rsidRDefault="006474B8" w:rsidP="006B539F">
                    <w:pPr>
                      <w:rPr>
                        <w:b/>
                        <w:i/>
                        <w:lang w:val="en-US"/>
                      </w:rPr>
                    </w:pPr>
                    <w:r w:rsidRPr="00406690">
                      <w:rPr>
                        <w:b/>
                        <w:i/>
                        <w:lang w:val="en-US"/>
                      </w:rPr>
                      <w:t>I</w:t>
                    </w:r>
                  </w:p>
                </w:txbxContent>
              </v:textbox>
            </v:shape>
            <v:shape id="_x0000_s1614" type="#_x0000_t202" style="position:absolute;left:6021;top:8694;width:180;height:360" filled="f" stroked="f">
              <v:textbox style="mso-next-textbox:#_x0000_s1614" inset="0,0,0,0">
                <w:txbxContent>
                  <w:p w:rsidR="006474B8" w:rsidRPr="00406690" w:rsidRDefault="006474B8" w:rsidP="006B539F">
                    <w:pPr>
                      <w:rPr>
                        <w:b/>
                        <w:i/>
                        <w:lang w:val="en-US"/>
                      </w:rPr>
                    </w:pPr>
                    <w:r w:rsidRPr="00406690">
                      <w:rPr>
                        <w:b/>
                        <w:i/>
                        <w:lang w:val="en-US"/>
                      </w:rPr>
                      <w:t>I</w:t>
                    </w:r>
                  </w:p>
                </w:txbxContent>
              </v:textbox>
            </v:shape>
          </v:group>
        </w:pict>
      </w:r>
      <w:r w:rsidR="00B43E14">
        <w:t>будут поворачиваться друг относительно друга</w:t>
      </w:r>
    </w:p>
    <w:p w:rsidR="00182745" w:rsidRDefault="00182745" w:rsidP="001060AA">
      <w:pPr>
        <w:numPr>
          <w:ilvl w:val="0"/>
          <w:numId w:val="56"/>
        </w:numPr>
        <w:tabs>
          <w:tab w:val="clear" w:pos="360"/>
        </w:tabs>
        <w:ind w:left="540"/>
      </w:pPr>
      <w:r>
        <w:t>не будут взаимодействовать</w:t>
      </w:r>
    </w:p>
    <w:p w:rsidR="00B43E14" w:rsidRDefault="00B43E14" w:rsidP="001060AA">
      <w:pPr>
        <w:numPr>
          <w:ilvl w:val="0"/>
          <w:numId w:val="56"/>
        </w:numPr>
        <w:tabs>
          <w:tab w:val="clear" w:pos="360"/>
        </w:tabs>
        <w:ind w:left="540"/>
      </w:pPr>
      <w:r>
        <w:t>притягиваться</w:t>
      </w:r>
    </w:p>
    <w:p w:rsidR="00B43E14" w:rsidRDefault="00B43E14" w:rsidP="001060AA">
      <w:pPr>
        <w:numPr>
          <w:ilvl w:val="0"/>
          <w:numId w:val="56"/>
        </w:numPr>
        <w:tabs>
          <w:tab w:val="clear" w:pos="360"/>
        </w:tabs>
        <w:ind w:left="540"/>
      </w:pPr>
      <w:r>
        <w:t>отталкиваться</w:t>
      </w:r>
    </w:p>
    <w:p w:rsidR="00B43E14" w:rsidRDefault="00B43E14" w:rsidP="00B43E14">
      <w:pPr>
        <w:jc w:val="both"/>
      </w:pPr>
    </w:p>
    <w:p w:rsidR="00B43E14" w:rsidRPr="001853D2" w:rsidRDefault="00B43E14" w:rsidP="00B43E14">
      <w:r w:rsidRPr="001853D2">
        <w:t>12. Магнитный поток через замкнутый виток, помещенный в однородное магнитное поле, зависит</w:t>
      </w:r>
    </w:p>
    <w:p w:rsidR="00182745" w:rsidRDefault="00182745" w:rsidP="001060AA">
      <w:pPr>
        <w:numPr>
          <w:ilvl w:val="0"/>
          <w:numId w:val="57"/>
        </w:numPr>
        <w:tabs>
          <w:tab w:val="clear" w:pos="360"/>
        </w:tabs>
        <w:ind w:left="540"/>
      </w:pPr>
      <w:r>
        <w:t>от площади витка, вектора магнитной индукции и ориентации витка в поле</w:t>
      </w:r>
    </w:p>
    <w:p w:rsidR="00B43E14" w:rsidRDefault="00B43E14" w:rsidP="001060AA">
      <w:pPr>
        <w:numPr>
          <w:ilvl w:val="0"/>
          <w:numId w:val="57"/>
        </w:numPr>
        <w:tabs>
          <w:tab w:val="clear" w:pos="360"/>
        </w:tabs>
        <w:ind w:left="540"/>
      </w:pPr>
      <w:r>
        <w:t>от площади витка</w:t>
      </w:r>
      <w:r w:rsidR="00BC64A6">
        <w:t>,</w:t>
      </w:r>
      <w:r>
        <w:t xml:space="preserve"> модуля вектора магнитной индукции и силы тока в витке</w:t>
      </w:r>
    </w:p>
    <w:p w:rsidR="00B43E14" w:rsidRDefault="00B43E14" w:rsidP="001060AA">
      <w:pPr>
        <w:numPr>
          <w:ilvl w:val="0"/>
          <w:numId w:val="57"/>
        </w:numPr>
        <w:tabs>
          <w:tab w:val="clear" w:pos="360"/>
        </w:tabs>
        <w:ind w:left="540"/>
      </w:pPr>
      <w:r>
        <w:t>от вектора индукции магнитного поля, длины витка и ориентации витка в поле</w:t>
      </w:r>
    </w:p>
    <w:p w:rsidR="00B43E14" w:rsidRDefault="00B43E14" w:rsidP="001060AA">
      <w:pPr>
        <w:numPr>
          <w:ilvl w:val="0"/>
          <w:numId w:val="57"/>
        </w:numPr>
        <w:tabs>
          <w:tab w:val="clear" w:pos="360"/>
        </w:tabs>
        <w:ind w:left="540"/>
      </w:pPr>
      <w:r>
        <w:t>от длины витка</w:t>
      </w:r>
      <w:r w:rsidR="00BC64A6">
        <w:t>,</w:t>
      </w:r>
      <w:r>
        <w:t xml:space="preserve"> модуля вектора магнитной индукции</w:t>
      </w:r>
      <w:r w:rsidRPr="00C41554">
        <w:t xml:space="preserve"> </w:t>
      </w:r>
      <w:r>
        <w:t>и силы тока в витке</w:t>
      </w:r>
    </w:p>
    <w:p w:rsidR="00B43E14" w:rsidRDefault="00B43E14" w:rsidP="005F3248">
      <w:pPr>
        <w:ind w:left="540"/>
        <w:jc w:val="center"/>
      </w:pPr>
    </w:p>
    <w:p w:rsidR="00B43E14" w:rsidRPr="001853D2" w:rsidRDefault="00B43E14" w:rsidP="00B43E14">
      <w:r w:rsidRPr="001853D2">
        <w:t xml:space="preserve">13. Электрон влетает в однородное магнитное поле под углом </w:t>
      </w:r>
      <w:r w:rsidRPr="001853D2">
        <w:sym w:font="Symbol" w:char="F061"/>
      </w:r>
      <w:r w:rsidRPr="001853D2">
        <w:t xml:space="preserve">= </w:t>
      </w:r>
      <w:r w:rsidR="004877FC" w:rsidRPr="001853D2">
        <w:t>0</w:t>
      </w:r>
      <w:r w:rsidRPr="001853D2">
        <w:rPr>
          <w:vertAlign w:val="superscript"/>
        </w:rPr>
        <w:t>o</w:t>
      </w:r>
      <w:r w:rsidRPr="001853D2">
        <w:t xml:space="preserve"> к силовым линиям. По какой траектории будет двигаться электрон?</w:t>
      </w:r>
    </w:p>
    <w:tbl>
      <w:tblPr>
        <w:tblW w:w="0" w:type="auto"/>
        <w:tblInd w:w="288" w:type="dxa"/>
        <w:tblLook w:val="01E0"/>
      </w:tblPr>
      <w:tblGrid>
        <w:gridCol w:w="4580"/>
        <w:gridCol w:w="4631"/>
      </w:tblGrid>
      <w:tr w:rsidR="00B43E14" w:rsidRPr="006B5782" w:rsidTr="00D50A8C">
        <w:tc>
          <w:tcPr>
            <w:tcW w:w="4580" w:type="dxa"/>
          </w:tcPr>
          <w:p w:rsidR="00B43E14" w:rsidRPr="006B5782" w:rsidRDefault="00B43E14" w:rsidP="001060AA">
            <w:pPr>
              <w:numPr>
                <w:ilvl w:val="0"/>
                <w:numId w:val="84"/>
              </w:numPr>
            </w:pPr>
            <w:r w:rsidRPr="006B5782">
              <w:t>по параболе</w:t>
            </w:r>
          </w:p>
        </w:tc>
        <w:tc>
          <w:tcPr>
            <w:tcW w:w="4631" w:type="dxa"/>
          </w:tcPr>
          <w:p w:rsidR="00B43E14" w:rsidRPr="006B5782" w:rsidRDefault="00B43E14" w:rsidP="001060AA">
            <w:pPr>
              <w:numPr>
                <w:ilvl w:val="0"/>
                <w:numId w:val="84"/>
              </w:numPr>
            </w:pPr>
            <w:r w:rsidRPr="006B5782">
              <w:t>по окружности</w:t>
            </w:r>
            <w:r w:rsidR="004877FC">
              <w:t xml:space="preserve"> </w:t>
            </w:r>
          </w:p>
        </w:tc>
      </w:tr>
      <w:tr w:rsidR="00B43E14" w:rsidRPr="006B5782" w:rsidTr="00D50A8C">
        <w:tc>
          <w:tcPr>
            <w:tcW w:w="4580" w:type="dxa"/>
          </w:tcPr>
          <w:p w:rsidR="00B43E14" w:rsidRPr="006B5782" w:rsidRDefault="00B43E14" w:rsidP="001060AA">
            <w:pPr>
              <w:numPr>
                <w:ilvl w:val="0"/>
                <w:numId w:val="84"/>
              </w:numPr>
            </w:pPr>
            <w:r w:rsidRPr="006B5782">
              <w:t>по винтовой линии</w:t>
            </w:r>
          </w:p>
        </w:tc>
        <w:tc>
          <w:tcPr>
            <w:tcW w:w="4631" w:type="dxa"/>
          </w:tcPr>
          <w:p w:rsidR="00B43E14" w:rsidRPr="006B5782" w:rsidRDefault="00B43E14" w:rsidP="001060AA">
            <w:pPr>
              <w:numPr>
                <w:ilvl w:val="0"/>
                <w:numId w:val="84"/>
              </w:numPr>
            </w:pPr>
            <w:r w:rsidRPr="006B5782">
              <w:t>прямолинейно</w:t>
            </w:r>
          </w:p>
        </w:tc>
      </w:tr>
    </w:tbl>
    <w:p w:rsidR="00B43E14" w:rsidRDefault="00B43E14" w:rsidP="00B43E14">
      <w:pPr>
        <w:jc w:val="both"/>
      </w:pPr>
    </w:p>
    <w:p w:rsidR="00B43E14" w:rsidRPr="001853D2" w:rsidRDefault="00B43E14" w:rsidP="00B43E14">
      <w:r w:rsidRPr="001853D2">
        <w:t>14. От чего зависит электродвижущая сила самоиндукции, возникающая в замкнутом контуре, по которому течет переменный ток?</w:t>
      </w:r>
    </w:p>
    <w:tbl>
      <w:tblPr>
        <w:tblW w:w="0" w:type="auto"/>
        <w:tblInd w:w="288" w:type="dxa"/>
        <w:tblLook w:val="01E0"/>
      </w:tblPr>
      <w:tblGrid>
        <w:gridCol w:w="4618"/>
        <w:gridCol w:w="4593"/>
      </w:tblGrid>
      <w:tr w:rsidR="00B43E14" w:rsidRPr="00720513" w:rsidTr="00D50A8C">
        <w:tc>
          <w:tcPr>
            <w:tcW w:w="4618" w:type="dxa"/>
          </w:tcPr>
          <w:p w:rsidR="00B43E14" w:rsidRPr="00720513" w:rsidRDefault="00B43E14" w:rsidP="001060AA">
            <w:pPr>
              <w:numPr>
                <w:ilvl w:val="0"/>
                <w:numId w:val="59"/>
              </w:numPr>
            </w:pPr>
            <w:r w:rsidRPr="00720513">
              <w:t>от величины силы тока</w:t>
            </w:r>
          </w:p>
        </w:tc>
        <w:tc>
          <w:tcPr>
            <w:tcW w:w="4593" w:type="dxa"/>
          </w:tcPr>
          <w:p w:rsidR="00B43E14" w:rsidRPr="00720513" w:rsidRDefault="00B43E14" w:rsidP="001060AA">
            <w:pPr>
              <w:numPr>
                <w:ilvl w:val="0"/>
                <w:numId w:val="59"/>
              </w:numPr>
            </w:pPr>
            <w:r w:rsidRPr="00720513">
              <w:t xml:space="preserve">от площади контура </w:t>
            </w:r>
          </w:p>
        </w:tc>
      </w:tr>
      <w:tr w:rsidR="00B43E14" w:rsidRPr="00720513" w:rsidTr="00D50A8C">
        <w:tc>
          <w:tcPr>
            <w:tcW w:w="4618" w:type="dxa"/>
          </w:tcPr>
          <w:p w:rsidR="00B43E14" w:rsidRPr="00720513" w:rsidRDefault="00182745" w:rsidP="001060AA">
            <w:pPr>
              <w:numPr>
                <w:ilvl w:val="0"/>
                <w:numId w:val="59"/>
              </w:numPr>
            </w:pPr>
            <w:r w:rsidRPr="00720513">
              <w:t xml:space="preserve">от скорости изменения силы тока </w:t>
            </w:r>
          </w:p>
        </w:tc>
        <w:tc>
          <w:tcPr>
            <w:tcW w:w="4593" w:type="dxa"/>
          </w:tcPr>
          <w:p w:rsidR="00B43E14" w:rsidRPr="00720513" w:rsidRDefault="00182745" w:rsidP="001060AA">
            <w:pPr>
              <w:numPr>
                <w:ilvl w:val="0"/>
                <w:numId w:val="59"/>
              </w:numPr>
            </w:pPr>
            <w:r w:rsidRPr="00720513">
              <w:t>от сопротивления контура</w:t>
            </w:r>
          </w:p>
        </w:tc>
      </w:tr>
    </w:tbl>
    <w:p w:rsidR="001853D2" w:rsidRDefault="001853D2" w:rsidP="006D61BB">
      <w:pPr>
        <w:jc w:val="center"/>
      </w:pPr>
    </w:p>
    <w:p w:rsidR="00BC64A6" w:rsidRPr="00B17E1D" w:rsidRDefault="00BC64A6" w:rsidP="00BC64A6">
      <w:r w:rsidRPr="00B17E1D">
        <w:t xml:space="preserve">15. </w:t>
      </w:r>
      <w:r w:rsidR="00A80B3C" w:rsidRPr="00B17E1D">
        <w:t>Из како</w:t>
      </w:r>
      <w:r w:rsidR="00A80B3C">
        <w:t>го</w:t>
      </w:r>
      <w:r w:rsidR="00A80B3C" w:rsidRPr="00B17E1D">
        <w:t xml:space="preserve"> </w:t>
      </w:r>
      <w:r w:rsidRPr="00B17E1D">
        <w:t>уравнени</w:t>
      </w:r>
      <w:r w:rsidR="00A80B3C">
        <w:t>я</w:t>
      </w:r>
      <w:r w:rsidRPr="00B17E1D">
        <w:t xml:space="preserve"> Максвелла </w:t>
      </w:r>
      <w:r w:rsidR="00A80B3C">
        <w:t>следует,</w:t>
      </w:r>
      <w:r>
        <w:t xml:space="preserve"> что </w:t>
      </w:r>
      <w:r w:rsidR="00A80B3C">
        <w:t>проводник с током порождает магнитное поле?</w:t>
      </w:r>
    </w:p>
    <w:p w:rsidR="00BC64A6" w:rsidRDefault="00BC64A6" w:rsidP="005F3248">
      <w:pPr>
        <w:tabs>
          <w:tab w:val="left" w:pos="3960"/>
        </w:tabs>
        <w:ind w:left="180"/>
      </w:pPr>
      <w:r w:rsidRPr="0093091F">
        <w:t xml:space="preserve">1. </w:t>
      </w:r>
      <w:r w:rsidRPr="0093091F">
        <w:rPr>
          <w:position w:val="-32"/>
        </w:rPr>
        <w:object w:dxaOrig="2240" w:dyaOrig="760">
          <v:shape id="_x0000_i1062" type="#_x0000_t75" style="width:111.8pt;height:38.1pt" o:ole="">
            <v:imagedata r:id="rId14" o:title=""/>
          </v:shape>
          <o:OLEObject Type="Embed" ProgID="Equation.DSMT4" ShapeID="_x0000_i1062" DrawAspect="Content" ObjectID="_1712492779" r:id="rId82"/>
        </w:object>
      </w:r>
      <w:r w:rsidRPr="0093091F">
        <w:tab/>
        <w:t xml:space="preserve">2. </w:t>
      </w:r>
      <w:r w:rsidRPr="0093091F">
        <w:rPr>
          <w:position w:val="-32"/>
        </w:rPr>
        <w:object w:dxaOrig="1340" w:dyaOrig="600">
          <v:shape id="_x0000_i1063" type="#_x0000_t75" style="width:66.9pt;height:29.65pt" o:ole="">
            <v:imagedata r:id="rId16" o:title=""/>
          </v:shape>
          <o:OLEObject Type="Embed" ProgID="Equation.DSMT4" ShapeID="_x0000_i1063" DrawAspect="Content" ObjectID="_1712492780" r:id="rId83"/>
        </w:object>
      </w:r>
    </w:p>
    <w:p w:rsidR="00BC64A6" w:rsidRPr="0093091F" w:rsidRDefault="00BC64A6" w:rsidP="005F3248">
      <w:pPr>
        <w:tabs>
          <w:tab w:val="left" w:pos="3960"/>
        </w:tabs>
        <w:ind w:left="180"/>
      </w:pPr>
      <w:r>
        <w:t xml:space="preserve">3. </w:t>
      </w:r>
      <w:r w:rsidRPr="0093091F">
        <w:rPr>
          <w:position w:val="-32"/>
        </w:rPr>
        <w:object w:dxaOrig="3220" w:dyaOrig="760">
          <v:shape id="_x0000_i1064" type="#_x0000_t75" style="width:160.95pt;height:38.1pt" o:ole="">
            <v:imagedata r:id="rId18" o:title=""/>
          </v:shape>
          <o:OLEObject Type="Embed" ProgID="Equation.DSMT4" ShapeID="_x0000_i1064" DrawAspect="Content" ObjectID="_1712492781" r:id="rId84"/>
        </w:object>
      </w:r>
      <w:r>
        <w:tab/>
        <w:t xml:space="preserve">4. </w:t>
      </w:r>
      <w:r w:rsidRPr="0093091F">
        <w:rPr>
          <w:position w:val="-32"/>
        </w:rPr>
        <w:object w:dxaOrig="2020" w:dyaOrig="600">
          <v:shape id="_x0000_i1065" type="#_x0000_t75" style="width:100.8pt;height:29.65pt" o:ole="">
            <v:imagedata r:id="rId20" o:title=""/>
          </v:shape>
          <o:OLEObject Type="Embed" ProgID="Equation.DSMT4" ShapeID="_x0000_i1065" DrawAspect="Content" ObjectID="_1712492782" r:id="rId85"/>
        </w:object>
      </w:r>
    </w:p>
    <w:p w:rsidR="007963E1" w:rsidRDefault="00B43E14" w:rsidP="007963E1">
      <w:pPr>
        <w:jc w:val="center"/>
        <w:rPr>
          <w:b/>
        </w:rPr>
      </w:pPr>
      <w:r>
        <w:br w:type="page"/>
      </w:r>
      <w:r w:rsidR="007963E1">
        <w:rPr>
          <w:b/>
        </w:rPr>
        <w:lastRenderedPageBreak/>
        <w:t>Тест №7</w:t>
      </w:r>
    </w:p>
    <w:p w:rsidR="007963E1" w:rsidRPr="009443FD" w:rsidRDefault="007963E1" w:rsidP="007963E1"/>
    <w:p w:rsidR="007963E1" w:rsidRPr="009443FD" w:rsidRDefault="007963E1" w:rsidP="007963E1">
      <w:pPr>
        <w:jc w:val="both"/>
      </w:pPr>
      <w:r w:rsidRPr="009443FD">
        <w:t>1. Может ли свободный электрический заряд, внесенный в электростатическое поле, двигаться перпендикулярно силовым линиям?</w:t>
      </w:r>
    </w:p>
    <w:p w:rsidR="007963E1" w:rsidRDefault="007963E1" w:rsidP="001060AA">
      <w:pPr>
        <w:numPr>
          <w:ilvl w:val="0"/>
          <w:numId w:val="69"/>
        </w:numPr>
        <w:tabs>
          <w:tab w:val="clear" w:pos="720"/>
        </w:tabs>
        <w:ind w:left="540"/>
        <w:jc w:val="both"/>
      </w:pPr>
      <w:r>
        <w:t>да, так как на него действует сила, направленная по перпендикуляру к траектории</w:t>
      </w:r>
    </w:p>
    <w:p w:rsidR="007963E1" w:rsidRDefault="007963E1" w:rsidP="001060AA">
      <w:pPr>
        <w:numPr>
          <w:ilvl w:val="0"/>
          <w:numId w:val="69"/>
        </w:numPr>
        <w:tabs>
          <w:tab w:val="clear" w:pos="720"/>
        </w:tabs>
        <w:ind w:left="540"/>
        <w:jc w:val="both"/>
      </w:pPr>
      <w:r>
        <w:t>да, так как сила электрического поля сообщает заряду скорость, направленную по касательной к силовой линии</w:t>
      </w:r>
    </w:p>
    <w:p w:rsidR="007963E1" w:rsidRDefault="007963E1" w:rsidP="001060AA">
      <w:pPr>
        <w:numPr>
          <w:ilvl w:val="0"/>
          <w:numId w:val="69"/>
        </w:numPr>
        <w:tabs>
          <w:tab w:val="clear" w:pos="720"/>
        </w:tabs>
        <w:ind w:left="540"/>
        <w:jc w:val="both"/>
      </w:pPr>
      <w:r>
        <w:t>нет, так как сила электрического поля сообщает заряду ускорение, направленное по касательной к силовым линиям.</w:t>
      </w:r>
    </w:p>
    <w:p w:rsidR="007963E1" w:rsidRDefault="007963E1" w:rsidP="001060AA">
      <w:pPr>
        <w:numPr>
          <w:ilvl w:val="0"/>
          <w:numId w:val="69"/>
        </w:numPr>
        <w:tabs>
          <w:tab w:val="clear" w:pos="720"/>
        </w:tabs>
        <w:ind w:left="540"/>
        <w:jc w:val="both"/>
      </w:pPr>
      <w:r>
        <w:t xml:space="preserve">нет, так как на электрический заряд не действуют силы электрического поля </w:t>
      </w:r>
    </w:p>
    <w:p w:rsidR="007963E1" w:rsidRDefault="007963E1" w:rsidP="007963E1">
      <w:pPr>
        <w:jc w:val="both"/>
      </w:pPr>
    </w:p>
    <w:p w:rsidR="007963E1" w:rsidRPr="009443FD" w:rsidRDefault="007963E1" w:rsidP="007963E1">
      <w:pPr>
        <w:jc w:val="both"/>
      </w:pPr>
      <w:r w:rsidRPr="009443FD">
        <w:t>2. Как зависит работа по перемещению электрического заряда в электрическом поле от формы траектории движения?</w:t>
      </w:r>
    </w:p>
    <w:p w:rsidR="007963E1" w:rsidRDefault="007963E1" w:rsidP="001060AA">
      <w:pPr>
        <w:numPr>
          <w:ilvl w:val="0"/>
          <w:numId w:val="70"/>
        </w:numPr>
        <w:tabs>
          <w:tab w:val="clear" w:pos="720"/>
        </w:tabs>
        <w:ind w:left="540"/>
        <w:jc w:val="both"/>
      </w:pPr>
      <w:r>
        <w:t>чем больше пройденный путь, тем больше совершаемая работа</w:t>
      </w:r>
    </w:p>
    <w:p w:rsidR="007963E1" w:rsidRDefault="007963E1" w:rsidP="001060AA">
      <w:pPr>
        <w:numPr>
          <w:ilvl w:val="0"/>
          <w:numId w:val="70"/>
        </w:numPr>
        <w:tabs>
          <w:tab w:val="clear" w:pos="720"/>
        </w:tabs>
        <w:ind w:left="540"/>
        <w:jc w:val="both"/>
      </w:pPr>
      <w:r>
        <w:t>работа будет наименьшей, если электрический заряд перемещается по прямой линии</w:t>
      </w:r>
    </w:p>
    <w:p w:rsidR="007963E1" w:rsidRDefault="007963E1" w:rsidP="001060AA">
      <w:pPr>
        <w:numPr>
          <w:ilvl w:val="0"/>
          <w:numId w:val="70"/>
        </w:numPr>
        <w:tabs>
          <w:tab w:val="clear" w:pos="720"/>
        </w:tabs>
        <w:ind w:left="540"/>
        <w:jc w:val="both"/>
      </w:pPr>
      <w:r>
        <w:t>работа не зависит от формы траектории</w:t>
      </w:r>
    </w:p>
    <w:p w:rsidR="007963E1" w:rsidRDefault="007963E1" w:rsidP="001060AA">
      <w:pPr>
        <w:numPr>
          <w:ilvl w:val="0"/>
          <w:numId w:val="70"/>
        </w:numPr>
        <w:tabs>
          <w:tab w:val="clear" w:pos="720"/>
        </w:tabs>
        <w:ind w:left="540"/>
        <w:jc w:val="both"/>
      </w:pPr>
      <w:r>
        <w:t>работа зависит от формы траектории</w:t>
      </w:r>
    </w:p>
    <w:p w:rsidR="007963E1" w:rsidRDefault="007963E1" w:rsidP="007963E1">
      <w:pPr>
        <w:jc w:val="both"/>
      </w:pPr>
    </w:p>
    <w:p w:rsidR="007963E1" w:rsidRPr="009443FD" w:rsidRDefault="007963E1" w:rsidP="007963E1">
      <w:pPr>
        <w:jc w:val="both"/>
      </w:pPr>
      <w:r w:rsidRPr="009443FD">
        <w:t xml:space="preserve">3. Плоский конденсатор подключен к источнику постоянного напряжения. Как изменится напряженность электрического поля внутри конденсатора, если уменьшить расстояние между обкладками в </w:t>
      </w:r>
      <w:r>
        <w:t>ε</w:t>
      </w:r>
      <w:r w:rsidRPr="009443FD">
        <w:t xml:space="preserve"> раз без отключения его от источника?</w:t>
      </w:r>
    </w:p>
    <w:p w:rsidR="007963E1" w:rsidRDefault="007963E1" w:rsidP="001060AA">
      <w:pPr>
        <w:numPr>
          <w:ilvl w:val="0"/>
          <w:numId w:val="71"/>
        </w:numPr>
        <w:tabs>
          <w:tab w:val="clear" w:pos="720"/>
        </w:tabs>
        <w:ind w:left="540"/>
        <w:jc w:val="both"/>
      </w:pPr>
      <w:r>
        <w:t>уменьшится в ε раз</w:t>
      </w:r>
    </w:p>
    <w:p w:rsidR="007963E1" w:rsidRDefault="007963E1" w:rsidP="001060AA">
      <w:pPr>
        <w:numPr>
          <w:ilvl w:val="0"/>
          <w:numId w:val="71"/>
        </w:numPr>
        <w:tabs>
          <w:tab w:val="clear" w:pos="720"/>
        </w:tabs>
        <w:ind w:left="540"/>
        <w:jc w:val="both"/>
      </w:pPr>
      <w:r>
        <w:t>возрастет в ε раз</w:t>
      </w:r>
    </w:p>
    <w:p w:rsidR="007963E1" w:rsidRDefault="007963E1" w:rsidP="001060AA">
      <w:pPr>
        <w:numPr>
          <w:ilvl w:val="0"/>
          <w:numId w:val="71"/>
        </w:numPr>
        <w:tabs>
          <w:tab w:val="clear" w:pos="720"/>
        </w:tabs>
        <w:ind w:left="540"/>
        <w:jc w:val="both"/>
      </w:pPr>
      <w:r>
        <w:t>не изменится</w:t>
      </w:r>
    </w:p>
    <w:p w:rsidR="007963E1" w:rsidRDefault="007963E1" w:rsidP="001060AA">
      <w:pPr>
        <w:numPr>
          <w:ilvl w:val="0"/>
          <w:numId w:val="71"/>
        </w:numPr>
        <w:tabs>
          <w:tab w:val="clear" w:pos="720"/>
        </w:tabs>
        <w:ind w:left="540"/>
        <w:jc w:val="both"/>
      </w:pPr>
      <w:r>
        <w:t>изменение напряженности зависит от ЭДС источника</w:t>
      </w:r>
    </w:p>
    <w:p w:rsidR="007963E1" w:rsidRDefault="007963E1" w:rsidP="007963E1">
      <w:pPr>
        <w:jc w:val="both"/>
      </w:pPr>
    </w:p>
    <w:p w:rsidR="007963E1" w:rsidRPr="009443FD" w:rsidRDefault="007963E1" w:rsidP="007963E1">
      <w:r w:rsidRPr="009443FD">
        <w:t xml:space="preserve">4. </w:t>
      </w:r>
      <w:r w:rsidRPr="009443FD">
        <w:rPr>
          <w:bCs/>
        </w:rPr>
        <w:t>Если положительный заряд движется в направлении, противоположном направлению вектора напряженности электростатического поля, то потенциальная энергия заряженной частицы:</w:t>
      </w:r>
      <w:r w:rsidRPr="009443FD">
        <w:t xml:space="preserve"> </w:t>
      </w:r>
    </w:p>
    <w:p w:rsidR="007963E1" w:rsidRPr="00C50FB7" w:rsidRDefault="007963E1" w:rsidP="001060AA">
      <w:pPr>
        <w:numPr>
          <w:ilvl w:val="0"/>
          <w:numId w:val="72"/>
        </w:numPr>
        <w:tabs>
          <w:tab w:val="clear" w:pos="1069"/>
        </w:tabs>
        <w:ind w:left="540"/>
      </w:pPr>
      <w:r w:rsidRPr="00C50FB7">
        <w:t xml:space="preserve">уменьшается. </w:t>
      </w:r>
    </w:p>
    <w:p w:rsidR="007963E1" w:rsidRPr="00C50FB7" w:rsidRDefault="007963E1" w:rsidP="001060AA">
      <w:pPr>
        <w:numPr>
          <w:ilvl w:val="0"/>
          <w:numId w:val="72"/>
        </w:numPr>
        <w:tabs>
          <w:tab w:val="clear" w:pos="1069"/>
        </w:tabs>
        <w:ind w:left="540"/>
      </w:pPr>
      <w:r w:rsidRPr="00C50FB7">
        <w:t xml:space="preserve">увеличивается. </w:t>
      </w:r>
    </w:p>
    <w:p w:rsidR="007963E1" w:rsidRDefault="007963E1" w:rsidP="001060AA">
      <w:pPr>
        <w:numPr>
          <w:ilvl w:val="0"/>
          <w:numId w:val="72"/>
        </w:numPr>
        <w:tabs>
          <w:tab w:val="clear" w:pos="1069"/>
        </w:tabs>
        <w:ind w:left="540"/>
      </w:pPr>
      <w:r w:rsidRPr="00C50FB7">
        <w:t xml:space="preserve">не меняется. </w:t>
      </w:r>
    </w:p>
    <w:p w:rsidR="007963E1" w:rsidRPr="00B755B2" w:rsidRDefault="007963E1" w:rsidP="001060AA">
      <w:pPr>
        <w:numPr>
          <w:ilvl w:val="0"/>
          <w:numId w:val="72"/>
        </w:numPr>
        <w:tabs>
          <w:tab w:val="clear" w:pos="1069"/>
        </w:tabs>
        <w:ind w:left="540"/>
      </w:pPr>
      <w:r w:rsidRPr="00B755B2">
        <w:rPr>
          <w:bCs/>
        </w:rPr>
        <w:t>потенциальная энергия заряженной частицы</w:t>
      </w:r>
      <w:r>
        <w:rPr>
          <w:bCs/>
        </w:rPr>
        <w:t xml:space="preserve"> не связана с </w:t>
      </w:r>
      <w:r w:rsidRPr="00B755B2">
        <w:rPr>
          <w:bCs/>
        </w:rPr>
        <w:t>электростатическ</w:t>
      </w:r>
      <w:r>
        <w:rPr>
          <w:bCs/>
        </w:rPr>
        <w:t>им</w:t>
      </w:r>
      <w:r w:rsidRPr="00B755B2">
        <w:rPr>
          <w:bCs/>
        </w:rPr>
        <w:t xml:space="preserve"> пол</w:t>
      </w:r>
      <w:r>
        <w:rPr>
          <w:bCs/>
        </w:rPr>
        <w:t>ем</w:t>
      </w:r>
    </w:p>
    <w:p w:rsidR="007963E1" w:rsidRDefault="007963E1" w:rsidP="007963E1">
      <w:pPr>
        <w:jc w:val="both"/>
      </w:pPr>
      <w:r>
        <w:rPr>
          <w:noProof/>
        </w:rPr>
        <w:pict>
          <v:group id="_x0000_s1766" style="position:absolute;left:0;text-align:left;margin-left:315pt;margin-top:11.15pt;width:149.25pt;height:37.55pt;z-index:251675648" coordorigin="7821,10181" coordsize="2985,751">
            <v:shape id="_x0000_s1767" type="#_x0000_t75" style="position:absolute;left:7821;top:10181;width:2985;height:751">
              <v:imagedata r:id="rId86" o:title=""/>
            </v:shape>
            <v:line id="_x0000_s1768" style="position:absolute" from="7836,10556" to="8196,10556" strokeweight="1.5pt">
              <v:stroke endarrow="block"/>
            </v:line>
            <w10:wrap type="square"/>
          </v:group>
        </w:pict>
      </w:r>
    </w:p>
    <w:p w:rsidR="007963E1" w:rsidRPr="009443FD" w:rsidRDefault="007963E1" w:rsidP="007963E1">
      <w:pPr>
        <w:jc w:val="both"/>
      </w:pPr>
      <w:r w:rsidRPr="009443FD">
        <w:t>5. По изображенному участку цепи течет ток. Сопротивление каждого резистора одинаково. В каком резисторе наибольшая сила тока?</w:t>
      </w:r>
    </w:p>
    <w:p w:rsidR="007963E1" w:rsidRPr="00B755B2" w:rsidRDefault="007963E1" w:rsidP="007963E1">
      <w:pPr>
        <w:jc w:val="both"/>
        <w:rPr>
          <w:b/>
        </w:rPr>
      </w:pPr>
    </w:p>
    <w:p w:rsidR="007963E1" w:rsidRPr="009443FD" w:rsidRDefault="007963E1" w:rsidP="007963E1">
      <w:r w:rsidRPr="009443FD">
        <w:t>6. На сколько равных частей надо разрезать проводник, чтобы при параллельном соединении этих частей получить сопротивление в 16 раз меньше?</w:t>
      </w:r>
    </w:p>
    <w:tbl>
      <w:tblPr>
        <w:tblW w:w="0" w:type="auto"/>
        <w:tblInd w:w="108" w:type="dxa"/>
        <w:tblLook w:val="01E0"/>
      </w:tblPr>
      <w:tblGrid>
        <w:gridCol w:w="3060"/>
        <w:gridCol w:w="3240"/>
      </w:tblGrid>
      <w:tr w:rsidR="007963E1" w:rsidRPr="00620F2B" w:rsidTr="006474B8">
        <w:tc>
          <w:tcPr>
            <w:tcW w:w="3060" w:type="dxa"/>
          </w:tcPr>
          <w:p w:rsidR="007963E1" w:rsidRPr="00620F2B" w:rsidRDefault="007963E1" w:rsidP="001060AA">
            <w:pPr>
              <w:numPr>
                <w:ilvl w:val="0"/>
                <w:numId w:val="88"/>
              </w:numPr>
              <w:ind w:left="432"/>
            </w:pPr>
            <w:r w:rsidRPr="00620F2B">
              <w:t xml:space="preserve">на </w:t>
            </w:r>
            <w:r w:rsidRPr="00774CEE">
              <w:t>8</w:t>
            </w:r>
            <w:r w:rsidRPr="00620F2B">
              <w:t xml:space="preserve"> частей </w:t>
            </w:r>
          </w:p>
        </w:tc>
        <w:tc>
          <w:tcPr>
            <w:tcW w:w="3240" w:type="dxa"/>
          </w:tcPr>
          <w:p w:rsidR="007963E1" w:rsidRPr="00620F2B" w:rsidRDefault="007963E1" w:rsidP="001060AA">
            <w:pPr>
              <w:numPr>
                <w:ilvl w:val="0"/>
                <w:numId w:val="88"/>
              </w:numPr>
              <w:ind w:left="432"/>
            </w:pPr>
            <w:r w:rsidRPr="00620F2B">
              <w:t xml:space="preserve">на </w:t>
            </w:r>
            <w:r w:rsidRPr="00D50A8C">
              <w:rPr>
                <w:rStyle w:val="a4"/>
                <w:b w:val="0"/>
                <w:i w:val="0"/>
              </w:rPr>
              <w:t>16</w:t>
            </w:r>
            <w:r w:rsidRPr="00620F2B">
              <w:t xml:space="preserve"> частей </w:t>
            </w:r>
          </w:p>
        </w:tc>
      </w:tr>
      <w:tr w:rsidR="007963E1" w:rsidRPr="00620F2B" w:rsidTr="006474B8">
        <w:tc>
          <w:tcPr>
            <w:tcW w:w="3060" w:type="dxa"/>
          </w:tcPr>
          <w:p w:rsidR="007963E1" w:rsidRPr="00620F2B" w:rsidRDefault="007963E1" w:rsidP="001060AA">
            <w:pPr>
              <w:numPr>
                <w:ilvl w:val="0"/>
                <w:numId w:val="88"/>
              </w:numPr>
              <w:ind w:left="432"/>
            </w:pPr>
            <w:r w:rsidRPr="00620F2B">
              <w:t xml:space="preserve">на </w:t>
            </w:r>
            <w:r>
              <w:t>4</w:t>
            </w:r>
            <w:r w:rsidRPr="00620F2B">
              <w:t xml:space="preserve"> част</w:t>
            </w:r>
            <w:r>
              <w:t>и</w:t>
            </w:r>
          </w:p>
        </w:tc>
        <w:tc>
          <w:tcPr>
            <w:tcW w:w="3240" w:type="dxa"/>
          </w:tcPr>
          <w:p w:rsidR="007963E1" w:rsidRPr="00620F2B" w:rsidRDefault="007963E1" w:rsidP="001060AA">
            <w:pPr>
              <w:numPr>
                <w:ilvl w:val="0"/>
                <w:numId w:val="88"/>
              </w:numPr>
              <w:ind w:left="432"/>
            </w:pPr>
            <w:r w:rsidRPr="00620F2B">
              <w:t xml:space="preserve">на </w:t>
            </w:r>
            <w:r w:rsidRPr="00D50A8C">
              <w:rPr>
                <w:rStyle w:val="a4"/>
                <w:b w:val="0"/>
                <w:i w:val="0"/>
              </w:rPr>
              <w:t>32</w:t>
            </w:r>
            <w:r w:rsidRPr="00620F2B">
              <w:t xml:space="preserve"> част</w:t>
            </w:r>
            <w:r>
              <w:t>и</w:t>
            </w:r>
          </w:p>
        </w:tc>
      </w:tr>
    </w:tbl>
    <w:p w:rsidR="007963E1" w:rsidRPr="00932245" w:rsidRDefault="007963E1" w:rsidP="007963E1">
      <w:pPr>
        <w:jc w:val="both"/>
        <w:rPr>
          <w:b/>
        </w:rPr>
      </w:pPr>
      <w:r>
        <w:rPr>
          <w:noProof/>
        </w:rPr>
        <w:pict>
          <v:group id="_x0000_s1762" style="position:absolute;left:0;text-align:left;margin-left:351pt;margin-top:1.35pt;width:126pt;height:116.25pt;z-index:251674624;mso-position-horizontal-relative:text;mso-position-vertical-relative:text" coordorigin="8721,13091" coordsize="2520,2325">
            <v:shape id="_x0000_s1763" type="#_x0000_t75" alt="" style="position:absolute;left:8721;top:13091;width:2520;height:2325">
              <v:imagedata r:id="rId35" r:href="rId87"/>
            </v:shape>
            <v:shape id="_x0000_s1764" type="#_x0000_t202" style="position:absolute;left:10575;top:14576;width:222;height:319" stroked="f">
              <v:textbox inset="0,0,0,0">
                <w:txbxContent>
                  <w:p w:rsidR="006474B8" w:rsidRPr="006C32BF" w:rsidRDefault="006474B8" w:rsidP="007963E1">
                    <w:pPr>
                      <w:rPr>
                        <w:sz w:val="22"/>
                        <w:szCs w:val="22"/>
                      </w:rPr>
                    </w:pPr>
                    <w:r w:rsidRPr="006C32BF">
                      <w:rPr>
                        <w:sz w:val="22"/>
                        <w:szCs w:val="22"/>
                      </w:rPr>
                      <w:t>1</w:t>
                    </w:r>
                  </w:p>
                </w:txbxContent>
              </v:textbox>
            </v:shape>
            <v:shape id="_x0000_s1765" type="#_x0000_t202" style="position:absolute;left:9621;top:13121;width:222;height:319" stroked="f">
              <v:textbox inset="0,0,0,0">
                <w:txbxContent>
                  <w:p w:rsidR="006474B8" w:rsidRPr="006C32BF" w:rsidRDefault="006474B8" w:rsidP="007963E1">
                    <w:pPr>
                      <w:rPr>
                        <w:sz w:val="22"/>
                        <w:szCs w:val="22"/>
                      </w:rPr>
                    </w:pPr>
                    <w:r w:rsidRPr="006C32BF">
                      <w:rPr>
                        <w:sz w:val="22"/>
                        <w:szCs w:val="22"/>
                      </w:rPr>
                      <w:t>4</w:t>
                    </w:r>
                  </w:p>
                </w:txbxContent>
              </v:textbox>
            </v:shape>
            <w10:wrap type="square"/>
          </v:group>
        </w:pict>
      </w:r>
    </w:p>
    <w:p w:rsidR="007963E1" w:rsidRPr="009443FD" w:rsidRDefault="00687698" w:rsidP="007963E1">
      <w:r>
        <w:rPr>
          <w:noProof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2514600</wp:posOffset>
            </wp:positionH>
            <wp:positionV relativeFrom="paragraph">
              <wp:posOffset>413385</wp:posOffset>
            </wp:positionV>
            <wp:extent cx="1790700" cy="771525"/>
            <wp:effectExtent l="19050" t="0" r="0" b="0"/>
            <wp:wrapSquare wrapText="bothSides"/>
            <wp:docPr id="737" name="Рисунок 737" descr="http://ido.tsu.ru/schools/physmat/data/res/elmag/tests/text/for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7" descr="http://ido.tsu.ru/schools/physmat/data/res/elmag/tests/text/for6.gif"/>
                    <pic:cNvPicPr>
                      <a:picLocks noChangeAspect="1" noChangeArrowheads="1"/>
                    </pic:cNvPicPr>
                  </pic:nvPicPr>
                  <pic:blipFill>
                    <a:blip r:embed="rId37" r:link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771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963E1" w:rsidRPr="009443FD">
        <w:t>7. Как зависит общее сопротивление цепи между точками</w:t>
      </w:r>
      <w:proofErr w:type="gramStart"/>
      <w:r w:rsidR="007963E1" w:rsidRPr="009443FD">
        <w:t xml:space="preserve"> </w:t>
      </w:r>
      <w:r w:rsidR="007963E1" w:rsidRPr="009443FD">
        <w:rPr>
          <w:rStyle w:val="a4"/>
        </w:rPr>
        <w:t>А</w:t>
      </w:r>
      <w:proofErr w:type="gramEnd"/>
      <w:r w:rsidR="007963E1" w:rsidRPr="009443FD">
        <w:t xml:space="preserve"> и </w:t>
      </w:r>
      <w:r w:rsidR="007963E1" w:rsidRPr="009443FD">
        <w:rPr>
          <w:rStyle w:val="a4"/>
        </w:rPr>
        <w:t>В</w:t>
      </w:r>
      <w:r w:rsidR="007963E1" w:rsidRPr="009443FD">
        <w:t xml:space="preserve"> от сопротивления правой части реостата (до ползунка)? Укажите номер графика</w:t>
      </w:r>
    </w:p>
    <w:p w:rsidR="007963E1" w:rsidRDefault="007963E1" w:rsidP="007963E1">
      <w:pPr>
        <w:jc w:val="center"/>
      </w:pPr>
    </w:p>
    <w:p w:rsidR="007963E1" w:rsidRDefault="007963E1" w:rsidP="007963E1">
      <w:pPr>
        <w:jc w:val="both"/>
      </w:pPr>
    </w:p>
    <w:p w:rsidR="007963E1" w:rsidRDefault="007963E1" w:rsidP="007963E1">
      <w:pPr>
        <w:jc w:val="both"/>
      </w:pPr>
    </w:p>
    <w:p w:rsidR="007963E1" w:rsidRDefault="007963E1" w:rsidP="007963E1">
      <w:pPr>
        <w:jc w:val="both"/>
      </w:pPr>
    </w:p>
    <w:p w:rsidR="007963E1" w:rsidRDefault="007963E1" w:rsidP="007963E1">
      <w:pPr>
        <w:jc w:val="both"/>
      </w:pPr>
    </w:p>
    <w:p w:rsidR="007963E1" w:rsidRPr="009443FD" w:rsidRDefault="007963E1" w:rsidP="007963E1">
      <w:pPr>
        <w:jc w:val="both"/>
      </w:pPr>
      <w:r>
        <w:rPr>
          <w:b/>
        </w:rPr>
        <w:br w:type="page"/>
      </w:r>
      <w:r w:rsidRPr="009443FD">
        <w:rPr>
          <w:noProof/>
          <w:sz w:val="20"/>
          <w:szCs w:val="20"/>
        </w:rPr>
        <w:lastRenderedPageBreak/>
        <w:pict>
          <v:group id="_x0000_s1769" style="position:absolute;left:0;text-align:left;margin-left:446.85pt;margin-top:0;width:48.15pt;height:54.1pt;z-index:251676672" coordorigin="9738,851" coordsize="963,1082">
            <v:shape id="_x0000_s1770" type="#_x0000_t202" style="position:absolute;left:9738;top:851;width:243;height:293" stroked="f">
              <v:textbox inset="0,0,0,0">
                <w:txbxContent>
                  <w:p w:rsidR="006474B8" w:rsidRPr="00B6557A" w:rsidRDefault="006474B8" w:rsidP="007963E1">
                    <w:pPr>
                      <w:rPr>
                        <w:b/>
                        <w:szCs w:val="28"/>
                      </w:rPr>
                    </w:pPr>
                    <w:r w:rsidRPr="00B6557A">
                      <w:rPr>
                        <w:b/>
                        <w:sz w:val="28"/>
                        <w:szCs w:val="28"/>
                      </w:rPr>
                      <w:sym w:font="Symbol" w:char="F0C5"/>
                    </w:r>
                  </w:p>
                </w:txbxContent>
              </v:textbox>
            </v:shape>
            <v:shape id="_x0000_s1771" type="#_x0000_t202" style="position:absolute;left:10458;top:1573;width:243;height:293" stroked="f">
              <v:textbox inset="0,0,0,0">
                <w:txbxContent>
                  <w:p w:rsidR="006474B8" w:rsidRPr="00B6557A" w:rsidRDefault="006474B8" w:rsidP="007963E1">
                    <w:pPr>
                      <w:rPr>
                        <w:b/>
                        <w:szCs w:val="28"/>
                      </w:rPr>
                    </w:pPr>
                    <w:r w:rsidRPr="00B6557A">
                      <w:rPr>
                        <w:b/>
                        <w:sz w:val="28"/>
                        <w:szCs w:val="28"/>
                      </w:rPr>
                      <w:sym w:font="Symbol" w:char="F0C5"/>
                    </w:r>
                  </w:p>
                </w:txbxContent>
              </v:textbox>
            </v:shape>
            <v:shape id="_x0000_s1772" type="#_x0000_t202" style="position:absolute;left:9738;top:1640;width:243;height:293" stroked="f">
              <v:textbox inset="0,0,0,0">
                <w:txbxContent>
                  <w:p w:rsidR="006474B8" w:rsidRPr="007955B8" w:rsidRDefault="006474B8" w:rsidP="007963E1">
                    <w:pPr>
                      <w:rPr>
                        <w:sz w:val="28"/>
                        <w:szCs w:val="28"/>
                      </w:rPr>
                    </w:pPr>
                    <w:r w:rsidRPr="007955B8">
                      <w:rPr>
                        <w:sz w:val="28"/>
                        <w:szCs w:val="28"/>
                      </w:rPr>
                      <w:sym w:font="Wingdings" w:char="F0A4"/>
                    </w:r>
                  </w:p>
                </w:txbxContent>
              </v:textbox>
            </v:shape>
            <v:shape id="_x0000_s1773" type="#_x0000_t202" style="position:absolute;left:10413;top:903;width:243;height:293" stroked="f">
              <v:textbox inset="0,0,0,0">
                <w:txbxContent>
                  <w:p w:rsidR="006474B8" w:rsidRPr="007955B8" w:rsidRDefault="006474B8" w:rsidP="007963E1">
                    <w:pPr>
                      <w:rPr>
                        <w:sz w:val="28"/>
                        <w:szCs w:val="28"/>
                      </w:rPr>
                    </w:pPr>
                    <w:r w:rsidRPr="007955B8">
                      <w:rPr>
                        <w:sz w:val="28"/>
                        <w:szCs w:val="28"/>
                      </w:rPr>
                      <w:sym w:font="Wingdings" w:char="F0A4"/>
                    </w:r>
                  </w:p>
                </w:txbxContent>
              </v:textbox>
            </v:shape>
            <w10:wrap type="square"/>
          </v:group>
        </w:pict>
      </w:r>
      <w:r w:rsidRPr="009443FD">
        <w:t xml:space="preserve">8. По четырем параллельным проводникам, сечения которых с плоскостью чертежа лежат в вершинах квадрата, текут одинаковые токи (их направления показаны условно: кружок с крестиком </w:t>
      </w:r>
      <w:r>
        <w:t>–</w:t>
      </w:r>
      <w:r w:rsidRPr="009443FD">
        <w:t xml:space="preserve"> от нас, кружок с точкой </w:t>
      </w:r>
      <w:r>
        <w:t>–</w:t>
      </w:r>
      <w:r w:rsidRPr="009443FD">
        <w:t xml:space="preserve"> к нам). Как направлен вектор индукции в центре квадрата? </w:t>
      </w:r>
    </w:p>
    <w:tbl>
      <w:tblPr>
        <w:tblW w:w="0" w:type="auto"/>
        <w:tblInd w:w="108" w:type="dxa"/>
        <w:tblLook w:val="01E0"/>
      </w:tblPr>
      <w:tblGrid>
        <w:gridCol w:w="1620"/>
        <w:gridCol w:w="1620"/>
        <w:gridCol w:w="1620"/>
        <w:gridCol w:w="1620"/>
        <w:gridCol w:w="2340"/>
      </w:tblGrid>
      <w:tr w:rsidR="007963E1" w:rsidRPr="0078782E" w:rsidTr="006474B8">
        <w:tc>
          <w:tcPr>
            <w:tcW w:w="1620" w:type="dxa"/>
          </w:tcPr>
          <w:p w:rsidR="007963E1" w:rsidRPr="0078782E" w:rsidRDefault="007963E1" w:rsidP="001060AA">
            <w:pPr>
              <w:numPr>
                <w:ilvl w:val="0"/>
                <w:numId w:val="74"/>
              </w:numPr>
              <w:tabs>
                <w:tab w:val="clear" w:pos="1069"/>
              </w:tabs>
              <w:ind w:left="432"/>
            </w:pPr>
            <w:r w:rsidRPr="0078782E">
              <w:t xml:space="preserve">вправо </w:t>
            </w:r>
          </w:p>
        </w:tc>
        <w:tc>
          <w:tcPr>
            <w:tcW w:w="1620" w:type="dxa"/>
          </w:tcPr>
          <w:p w:rsidR="007963E1" w:rsidRPr="0078782E" w:rsidRDefault="007963E1" w:rsidP="001060AA">
            <w:pPr>
              <w:numPr>
                <w:ilvl w:val="0"/>
                <w:numId w:val="74"/>
              </w:numPr>
              <w:tabs>
                <w:tab w:val="clear" w:pos="1069"/>
              </w:tabs>
              <w:ind w:left="432"/>
            </w:pPr>
            <w:r w:rsidRPr="0078782E">
              <w:t>влево</w:t>
            </w:r>
          </w:p>
        </w:tc>
        <w:tc>
          <w:tcPr>
            <w:tcW w:w="1620" w:type="dxa"/>
          </w:tcPr>
          <w:p w:rsidR="007963E1" w:rsidRPr="0078782E" w:rsidRDefault="007963E1" w:rsidP="001060AA">
            <w:pPr>
              <w:numPr>
                <w:ilvl w:val="0"/>
                <w:numId w:val="74"/>
              </w:numPr>
              <w:tabs>
                <w:tab w:val="clear" w:pos="1069"/>
              </w:tabs>
              <w:ind w:left="432"/>
            </w:pPr>
            <w:r w:rsidRPr="0078782E">
              <w:t>вверх</w:t>
            </w:r>
          </w:p>
        </w:tc>
        <w:tc>
          <w:tcPr>
            <w:tcW w:w="1620" w:type="dxa"/>
          </w:tcPr>
          <w:p w:rsidR="007963E1" w:rsidRPr="0078782E" w:rsidRDefault="007963E1" w:rsidP="001060AA">
            <w:pPr>
              <w:numPr>
                <w:ilvl w:val="0"/>
                <w:numId w:val="74"/>
              </w:numPr>
              <w:tabs>
                <w:tab w:val="clear" w:pos="1069"/>
              </w:tabs>
              <w:ind w:left="432"/>
            </w:pPr>
            <w:r w:rsidRPr="0078782E">
              <w:t>вниз</w:t>
            </w:r>
          </w:p>
        </w:tc>
        <w:tc>
          <w:tcPr>
            <w:tcW w:w="2340" w:type="dxa"/>
          </w:tcPr>
          <w:p w:rsidR="007963E1" w:rsidRPr="0078782E" w:rsidRDefault="007963E1" w:rsidP="001060AA">
            <w:pPr>
              <w:numPr>
                <w:ilvl w:val="0"/>
                <w:numId w:val="74"/>
              </w:numPr>
              <w:tabs>
                <w:tab w:val="clear" w:pos="1069"/>
              </w:tabs>
              <w:ind w:left="432"/>
            </w:pPr>
            <w:proofErr w:type="gramStart"/>
            <w:r>
              <w:t>равен</w:t>
            </w:r>
            <w:proofErr w:type="gramEnd"/>
            <w:r>
              <w:t xml:space="preserve"> нулю</w:t>
            </w:r>
          </w:p>
        </w:tc>
      </w:tr>
    </w:tbl>
    <w:p w:rsidR="007963E1" w:rsidRDefault="007963E1" w:rsidP="007963E1">
      <w:pPr>
        <w:jc w:val="both"/>
      </w:pPr>
    </w:p>
    <w:p w:rsidR="007963E1" w:rsidRPr="009443FD" w:rsidRDefault="007963E1" w:rsidP="007963E1">
      <w:r w:rsidRPr="009443FD">
        <w:t>9. Вектор индукции магнитного поля перпендикулярен проводнику с током. В каком направлении магнитное поле действует на проводник?</w:t>
      </w:r>
    </w:p>
    <w:p w:rsidR="007963E1" w:rsidRDefault="007963E1" w:rsidP="001060AA">
      <w:pPr>
        <w:numPr>
          <w:ilvl w:val="0"/>
          <w:numId w:val="75"/>
        </w:numPr>
        <w:tabs>
          <w:tab w:val="clear" w:pos="1069"/>
        </w:tabs>
        <w:ind w:left="540"/>
      </w:pPr>
      <w:r>
        <w:t xml:space="preserve">сила действует перпендикулярно проводнику и </w:t>
      </w:r>
      <w:r w:rsidRPr="00467302">
        <w:t>вектор</w:t>
      </w:r>
      <w:r>
        <w:t>у</w:t>
      </w:r>
      <w:r w:rsidRPr="00467302">
        <w:t xml:space="preserve"> индукции</w:t>
      </w:r>
    </w:p>
    <w:p w:rsidR="007963E1" w:rsidRDefault="007963E1" w:rsidP="001060AA">
      <w:pPr>
        <w:numPr>
          <w:ilvl w:val="0"/>
          <w:numId w:val="75"/>
        </w:numPr>
        <w:tabs>
          <w:tab w:val="clear" w:pos="1069"/>
        </w:tabs>
        <w:ind w:left="540"/>
      </w:pPr>
      <w:r>
        <w:t>сила действует против направления тока</w:t>
      </w:r>
    </w:p>
    <w:p w:rsidR="007963E1" w:rsidRDefault="007963E1" w:rsidP="001060AA">
      <w:pPr>
        <w:numPr>
          <w:ilvl w:val="0"/>
          <w:numId w:val="75"/>
        </w:numPr>
        <w:tabs>
          <w:tab w:val="clear" w:pos="1069"/>
        </w:tabs>
        <w:ind w:left="540"/>
      </w:pPr>
      <w:r>
        <w:t>сила действует в направлении тока</w:t>
      </w:r>
    </w:p>
    <w:p w:rsidR="007963E1" w:rsidRDefault="007963E1" w:rsidP="001060AA">
      <w:pPr>
        <w:numPr>
          <w:ilvl w:val="0"/>
          <w:numId w:val="75"/>
        </w:numPr>
        <w:tabs>
          <w:tab w:val="clear" w:pos="1069"/>
        </w:tabs>
        <w:ind w:left="540"/>
      </w:pPr>
      <w:r>
        <w:t>сила на проводник не действует</w:t>
      </w:r>
    </w:p>
    <w:p w:rsidR="007963E1" w:rsidRDefault="007963E1" w:rsidP="007963E1">
      <w:pPr>
        <w:jc w:val="both"/>
      </w:pPr>
    </w:p>
    <w:p w:rsidR="007963E1" w:rsidRPr="009443FD" w:rsidRDefault="007963E1" w:rsidP="007963E1">
      <w:pPr>
        <w:ind w:right="-5"/>
      </w:pPr>
      <w:r>
        <w:rPr>
          <w:noProof/>
        </w:rPr>
        <w:pict>
          <v:group id="_x0000_s1775" style="position:absolute;margin-left:375.75pt;margin-top:15.3pt;width:92.25pt;height:37.2pt;z-index:251678720" coordorigin="8649,4748" coordsize="1845,744">
            <v:shape id="_x0000_s1776" type="#_x0000_t75" alt="" style="position:absolute;left:8649;top:4817;width:1845;height:675">
              <v:imagedata r:id="rId88" r:href="rId89"/>
            </v:shape>
            <v:shape id="_x0000_s1777" type="#_x0000_t202" style="position:absolute;left:9255;top:4948;width:242;height:346" stroked="f">
              <v:textbox inset="0,0,0,0">
                <w:txbxContent>
                  <w:p w:rsidR="006474B8" w:rsidRPr="007B4F90" w:rsidRDefault="006474B8" w:rsidP="007963E1">
                    <w:pPr>
                      <w:rPr>
                        <w:b/>
                        <w:sz w:val="28"/>
                        <w:szCs w:val="28"/>
                      </w:rPr>
                    </w:pPr>
                    <w:r w:rsidRPr="007B4F90">
                      <w:rPr>
                        <w:b/>
                        <w:sz w:val="28"/>
                        <w:szCs w:val="28"/>
                      </w:rPr>
                      <w:sym w:font="Symbol" w:char="F0B0"/>
                    </w:r>
                  </w:p>
                </w:txbxContent>
              </v:textbox>
            </v:shape>
            <v:line id="_x0000_s1778" style="position:absolute;flip:y" from="9324,4748" to="9325,5043">
              <v:stroke endarrow="classic" endarrowwidth="narrow"/>
            </v:line>
            <v:shape id="_x0000_s1779" type="#_x0000_t202" style="position:absolute;left:9466;top:4902;width:204;height:360" stroked="f">
              <v:textbox inset="0,0,0,0">
                <w:txbxContent>
                  <w:p w:rsidR="006474B8" w:rsidRPr="001D06B9" w:rsidRDefault="006474B8" w:rsidP="007963E1">
                    <w:pPr>
                      <w:rPr>
                        <w:b/>
                        <w:i/>
                        <w:sz w:val="28"/>
                        <w:szCs w:val="28"/>
                        <w:lang w:val="en-US"/>
                      </w:rPr>
                    </w:pPr>
                    <w:proofErr w:type="gramStart"/>
                    <w:r w:rsidRPr="001D06B9">
                      <w:rPr>
                        <w:b/>
                        <w:i/>
                        <w:sz w:val="28"/>
                        <w:szCs w:val="28"/>
                        <w:lang w:val="en-US"/>
                      </w:rPr>
                      <w:t>v</w:t>
                    </w:r>
                    <w:proofErr w:type="gramEnd"/>
                  </w:p>
                </w:txbxContent>
              </v:textbox>
            </v:shape>
            <w10:wrap type="square"/>
          </v:group>
        </w:pict>
      </w:r>
      <w:r w:rsidRPr="009443FD">
        <w:t>10.</w:t>
      </w:r>
      <w:r w:rsidRPr="009443FD">
        <w:rPr>
          <w:noProof/>
        </w:rPr>
        <w:t xml:space="preserve"> </w:t>
      </w:r>
      <w:r w:rsidRPr="009443FD">
        <w:t xml:space="preserve">Как направлена сила Лоренца действующая на отрицательно заряженную </w:t>
      </w:r>
      <w:proofErr w:type="gramStart"/>
      <w:r w:rsidRPr="009443FD">
        <w:t>частицу</w:t>
      </w:r>
      <w:proofErr w:type="gramEnd"/>
      <w:r w:rsidRPr="009443FD">
        <w:t xml:space="preserve"> изображенную на рисунке</w:t>
      </w:r>
    </w:p>
    <w:tbl>
      <w:tblPr>
        <w:tblW w:w="0" w:type="auto"/>
        <w:tblInd w:w="288" w:type="dxa"/>
        <w:tblLook w:val="01E0"/>
      </w:tblPr>
      <w:tblGrid>
        <w:gridCol w:w="1980"/>
        <w:gridCol w:w="1980"/>
        <w:gridCol w:w="2160"/>
      </w:tblGrid>
      <w:tr w:rsidR="007963E1" w:rsidRPr="00730B29" w:rsidTr="006474B8">
        <w:tc>
          <w:tcPr>
            <w:tcW w:w="1980" w:type="dxa"/>
          </w:tcPr>
          <w:p w:rsidR="007963E1" w:rsidRPr="00730B29" w:rsidRDefault="007963E1" w:rsidP="001060AA">
            <w:pPr>
              <w:numPr>
                <w:ilvl w:val="0"/>
                <w:numId w:val="76"/>
              </w:numPr>
              <w:tabs>
                <w:tab w:val="clear" w:pos="540"/>
              </w:tabs>
              <w:ind w:left="432"/>
            </w:pPr>
            <w:r w:rsidRPr="00730B29">
              <w:t xml:space="preserve">вниз. </w:t>
            </w:r>
          </w:p>
        </w:tc>
        <w:tc>
          <w:tcPr>
            <w:tcW w:w="1980" w:type="dxa"/>
          </w:tcPr>
          <w:p w:rsidR="007963E1" w:rsidRPr="00730B29" w:rsidRDefault="007963E1" w:rsidP="001060AA">
            <w:pPr>
              <w:numPr>
                <w:ilvl w:val="0"/>
                <w:numId w:val="76"/>
              </w:numPr>
              <w:tabs>
                <w:tab w:val="clear" w:pos="540"/>
              </w:tabs>
              <w:ind w:left="432"/>
            </w:pPr>
            <w:r w:rsidRPr="00730B29">
              <w:t xml:space="preserve">вверх; </w:t>
            </w:r>
          </w:p>
        </w:tc>
        <w:tc>
          <w:tcPr>
            <w:tcW w:w="2160" w:type="dxa"/>
          </w:tcPr>
          <w:p w:rsidR="007963E1" w:rsidRPr="00730B29" w:rsidRDefault="007963E1" w:rsidP="001060AA">
            <w:pPr>
              <w:numPr>
                <w:ilvl w:val="0"/>
                <w:numId w:val="76"/>
              </w:numPr>
              <w:tabs>
                <w:tab w:val="clear" w:pos="540"/>
              </w:tabs>
              <w:ind w:left="432"/>
            </w:pPr>
            <w:r w:rsidRPr="00730B29">
              <w:t xml:space="preserve">к нам;   </w:t>
            </w:r>
          </w:p>
        </w:tc>
      </w:tr>
      <w:tr w:rsidR="007963E1" w:rsidRPr="00730B29" w:rsidTr="006474B8">
        <w:tc>
          <w:tcPr>
            <w:tcW w:w="1980" w:type="dxa"/>
          </w:tcPr>
          <w:p w:rsidR="007963E1" w:rsidRPr="00730B29" w:rsidRDefault="007963E1" w:rsidP="001060AA">
            <w:pPr>
              <w:numPr>
                <w:ilvl w:val="0"/>
                <w:numId w:val="76"/>
              </w:numPr>
              <w:tabs>
                <w:tab w:val="clear" w:pos="540"/>
              </w:tabs>
              <w:ind w:left="432"/>
            </w:pPr>
            <w:r w:rsidRPr="00730B29">
              <w:t xml:space="preserve">от нас; </w:t>
            </w:r>
          </w:p>
        </w:tc>
        <w:tc>
          <w:tcPr>
            <w:tcW w:w="1980" w:type="dxa"/>
          </w:tcPr>
          <w:p w:rsidR="007963E1" w:rsidRPr="00730B29" w:rsidRDefault="007963E1" w:rsidP="001060AA">
            <w:pPr>
              <w:numPr>
                <w:ilvl w:val="0"/>
                <w:numId w:val="76"/>
              </w:numPr>
              <w:tabs>
                <w:tab w:val="clear" w:pos="540"/>
              </w:tabs>
              <w:ind w:left="432"/>
            </w:pPr>
            <w:r w:rsidRPr="00730B29">
              <w:t xml:space="preserve">вправо; </w:t>
            </w:r>
          </w:p>
        </w:tc>
        <w:tc>
          <w:tcPr>
            <w:tcW w:w="2160" w:type="dxa"/>
          </w:tcPr>
          <w:p w:rsidR="007963E1" w:rsidRPr="00730B29" w:rsidRDefault="007963E1" w:rsidP="001060AA">
            <w:pPr>
              <w:numPr>
                <w:ilvl w:val="0"/>
                <w:numId w:val="76"/>
              </w:numPr>
              <w:tabs>
                <w:tab w:val="clear" w:pos="540"/>
              </w:tabs>
              <w:ind w:left="432"/>
            </w:pPr>
            <w:r w:rsidRPr="00730B29">
              <w:t xml:space="preserve">влево; </w:t>
            </w:r>
          </w:p>
        </w:tc>
      </w:tr>
    </w:tbl>
    <w:p w:rsidR="007963E1" w:rsidRDefault="007963E1" w:rsidP="007963E1">
      <w:pPr>
        <w:jc w:val="both"/>
      </w:pPr>
    </w:p>
    <w:p w:rsidR="007963E1" w:rsidRPr="009443FD" w:rsidRDefault="007963E1" w:rsidP="007963E1">
      <w:r w:rsidRPr="009443FD">
        <w:t>11. Как взаимодействуют соседние витки соленоида, когда по ним течет ток?</w:t>
      </w:r>
    </w:p>
    <w:p w:rsidR="007963E1" w:rsidRDefault="007963E1" w:rsidP="001060AA">
      <w:pPr>
        <w:numPr>
          <w:ilvl w:val="0"/>
          <w:numId w:val="77"/>
        </w:numPr>
        <w:tabs>
          <w:tab w:val="clear" w:pos="540"/>
        </w:tabs>
      </w:pPr>
      <w:r>
        <w:t>витки сжимаются к оси соленоида</w:t>
      </w:r>
    </w:p>
    <w:p w:rsidR="007963E1" w:rsidRDefault="007963E1" w:rsidP="001060AA">
      <w:pPr>
        <w:numPr>
          <w:ilvl w:val="0"/>
          <w:numId w:val="77"/>
        </w:numPr>
        <w:tabs>
          <w:tab w:val="clear" w:pos="540"/>
        </w:tabs>
      </w:pPr>
      <w:r>
        <w:t xml:space="preserve">витки отталкиваются, соленоид растягивается вдоль оси </w:t>
      </w:r>
    </w:p>
    <w:p w:rsidR="007963E1" w:rsidRDefault="007963E1" w:rsidP="001060AA">
      <w:pPr>
        <w:numPr>
          <w:ilvl w:val="0"/>
          <w:numId w:val="77"/>
        </w:numPr>
        <w:tabs>
          <w:tab w:val="clear" w:pos="540"/>
        </w:tabs>
      </w:pPr>
      <w:r>
        <w:t>витки притягиваются, соленоид сжимается</w:t>
      </w:r>
      <w:r w:rsidRPr="00B95F3D">
        <w:t xml:space="preserve"> </w:t>
      </w:r>
      <w:r>
        <w:t>вдоль оси</w:t>
      </w:r>
    </w:p>
    <w:p w:rsidR="007963E1" w:rsidRDefault="007963E1" w:rsidP="001060AA">
      <w:pPr>
        <w:numPr>
          <w:ilvl w:val="0"/>
          <w:numId w:val="77"/>
        </w:numPr>
        <w:tabs>
          <w:tab w:val="clear" w:pos="540"/>
        </w:tabs>
      </w:pPr>
      <w:r>
        <w:t>не взаимодействуют</w:t>
      </w:r>
    </w:p>
    <w:p w:rsidR="007963E1" w:rsidRDefault="007963E1" w:rsidP="007963E1">
      <w:pPr>
        <w:jc w:val="both"/>
      </w:pPr>
    </w:p>
    <w:p w:rsidR="007963E1" w:rsidRPr="009443FD" w:rsidRDefault="00687698" w:rsidP="007963E1">
      <w:r>
        <w:rPr>
          <w:noProof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4749165</wp:posOffset>
            </wp:positionH>
            <wp:positionV relativeFrom="paragraph">
              <wp:posOffset>229235</wp:posOffset>
            </wp:positionV>
            <wp:extent cx="1080135" cy="876300"/>
            <wp:effectExtent l="19050" t="0" r="0" b="0"/>
            <wp:wrapNone/>
            <wp:docPr id="750" name="Рисунок 750" descr="http://ido.tsu.ru/schools/physmat/data/res/elmag/tests/text/for2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0" descr="http://ido.tsu.ru/schools/physmat/data/res/elmag/tests/text/for26.gif"/>
                    <pic:cNvPicPr>
                      <a:picLocks noChangeAspect="1" noChangeArrowheads="1"/>
                    </pic:cNvPicPr>
                  </pic:nvPicPr>
                  <pic:blipFill>
                    <a:blip r:embed="rId13" r:link="rId90" cstate="print"/>
                    <a:srcRect l="4794" r="6597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0135" cy="876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963E1" w:rsidRPr="009443FD">
        <w:t>12. В однородном магнитном поле находится рамка, по которой начинает течь ток как показано на рисунке. Сила, действующая на рамку, стремится</w:t>
      </w:r>
    </w:p>
    <w:p w:rsidR="007963E1" w:rsidRDefault="007963E1" w:rsidP="001060AA">
      <w:pPr>
        <w:numPr>
          <w:ilvl w:val="0"/>
          <w:numId w:val="78"/>
        </w:numPr>
        <w:tabs>
          <w:tab w:val="clear" w:pos="540"/>
        </w:tabs>
      </w:pPr>
      <w:r>
        <w:t xml:space="preserve">повернуть вокруг оси рамки </w:t>
      </w:r>
    </w:p>
    <w:p w:rsidR="007963E1" w:rsidRDefault="007963E1" w:rsidP="001060AA">
      <w:pPr>
        <w:numPr>
          <w:ilvl w:val="0"/>
          <w:numId w:val="78"/>
        </w:numPr>
        <w:tabs>
          <w:tab w:val="clear" w:pos="540"/>
        </w:tabs>
      </w:pPr>
      <w:r>
        <w:t>сжать рамку</w:t>
      </w:r>
    </w:p>
    <w:p w:rsidR="007963E1" w:rsidRDefault="007963E1" w:rsidP="001060AA">
      <w:pPr>
        <w:numPr>
          <w:ilvl w:val="0"/>
          <w:numId w:val="78"/>
        </w:numPr>
        <w:tabs>
          <w:tab w:val="clear" w:pos="540"/>
        </w:tabs>
      </w:pPr>
      <w:r>
        <w:t xml:space="preserve">растянуть рамку </w:t>
      </w:r>
    </w:p>
    <w:p w:rsidR="007963E1" w:rsidRDefault="007963E1" w:rsidP="001060AA">
      <w:pPr>
        <w:numPr>
          <w:ilvl w:val="0"/>
          <w:numId w:val="78"/>
        </w:numPr>
        <w:tabs>
          <w:tab w:val="clear" w:pos="540"/>
        </w:tabs>
      </w:pPr>
      <w:r>
        <w:t>переместить по направлению линий поля</w:t>
      </w:r>
    </w:p>
    <w:p w:rsidR="007963E1" w:rsidRDefault="007963E1" w:rsidP="007963E1">
      <w:pPr>
        <w:jc w:val="both"/>
      </w:pPr>
    </w:p>
    <w:p w:rsidR="007963E1" w:rsidRPr="009443FD" w:rsidRDefault="007963E1" w:rsidP="007963E1">
      <w:pPr>
        <w:jc w:val="both"/>
        <w:rPr>
          <w:bCs/>
        </w:rPr>
      </w:pPr>
      <w:r w:rsidRPr="009443FD">
        <w:t xml:space="preserve">13. </w:t>
      </w:r>
      <w:r w:rsidRPr="009443FD">
        <w:rPr>
          <w:bCs/>
        </w:rPr>
        <w:t xml:space="preserve">В некоторой области пространства действует однородное магнитное поле B, направленное вдоль оси </w:t>
      </w:r>
      <w:r w:rsidRPr="009443FD">
        <w:rPr>
          <w:bCs/>
          <w:lang w:val="en-US"/>
        </w:rPr>
        <w:t>Y</w:t>
      </w:r>
      <w:r w:rsidRPr="009443FD">
        <w:rPr>
          <w:bCs/>
        </w:rPr>
        <w:t>. В магнитное поле вдоль оси Y влетает электрон. Каким образом электрон будет продолжать движение?</w:t>
      </w:r>
    </w:p>
    <w:p w:rsidR="007963E1" w:rsidRPr="007C2FF6" w:rsidRDefault="00687698" w:rsidP="007963E1">
      <w:pPr>
        <w:jc w:val="both"/>
        <w:rPr>
          <w:b/>
          <w:bCs/>
        </w:rPr>
      </w:pPr>
      <w:r>
        <w:rPr>
          <w:b/>
          <w:bCs/>
          <w:noProof/>
        </w:rPr>
        <w:drawing>
          <wp:inline distT="0" distB="0" distL="0" distR="0">
            <wp:extent cx="5475605" cy="1247775"/>
            <wp:effectExtent l="19050" t="0" r="0" b="0"/>
            <wp:docPr id="71" name="Рисунок 71" descr="bfiel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bfield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5605" cy="1247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963E1" w:rsidRPr="00EB27EF" w:rsidRDefault="007963E1" w:rsidP="007963E1">
      <w:pPr>
        <w:jc w:val="both"/>
        <w:rPr>
          <w:sz w:val="16"/>
          <w:szCs w:val="16"/>
        </w:rPr>
      </w:pPr>
    </w:p>
    <w:p w:rsidR="007963E1" w:rsidRPr="009443FD" w:rsidRDefault="007963E1" w:rsidP="007963E1">
      <w:r w:rsidRPr="009443FD">
        <w:t>14. Внутри однородного проволочного кольца магнитный поток равномерно убывает со временем. Каков характер тока, текущего по кольцу?</w:t>
      </w:r>
    </w:p>
    <w:tbl>
      <w:tblPr>
        <w:tblW w:w="0" w:type="auto"/>
        <w:tblInd w:w="288" w:type="dxa"/>
        <w:tblLook w:val="01E0"/>
      </w:tblPr>
      <w:tblGrid>
        <w:gridCol w:w="3600"/>
        <w:gridCol w:w="3420"/>
      </w:tblGrid>
      <w:tr w:rsidR="007963E1" w:rsidRPr="00720513" w:rsidTr="006474B8">
        <w:tc>
          <w:tcPr>
            <w:tcW w:w="3600" w:type="dxa"/>
          </w:tcPr>
          <w:p w:rsidR="007963E1" w:rsidRPr="00720513" w:rsidRDefault="007963E1" w:rsidP="001060AA">
            <w:pPr>
              <w:numPr>
                <w:ilvl w:val="0"/>
                <w:numId w:val="79"/>
              </w:numPr>
            </w:pPr>
            <w:r w:rsidRPr="00720513">
              <w:t>ток возрастает со временем</w:t>
            </w:r>
          </w:p>
        </w:tc>
        <w:tc>
          <w:tcPr>
            <w:tcW w:w="3420" w:type="dxa"/>
          </w:tcPr>
          <w:p w:rsidR="007963E1" w:rsidRPr="00720513" w:rsidRDefault="007963E1" w:rsidP="001060AA">
            <w:pPr>
              <w:numPr>
                <w:ilvl w:val="0"/>
                <w:numId w:val="79"/>
              </w:numPr>
            </w:pPr>
            <w:r w:rsidRPr="00720513">
              <w:t xml:space="preserve">ток </w:t>
            </w:r>
            <w:r>
              <w:t>отсутствует</w:t>
            </w:r>
          </w:p>
        </w:tc>
      </w:tr>
      <w:tr w:rsidR="007963E1" w:rsidRPr="00720513" w:rsidTr="006474B8">
        <w:tc>
          <w:tcPr>
            <w:tcW w:w="3600" w:type="dxa"/>
          </w:tcPr>
          <w:p w:rsidR="007963E1" w:rsidRPr="00720513" w:rsidRDefault="007963E1" w:rsidP="001060AA">
            <w:pPr>
              <w:numPr>
                <w:ilvl w:val="0"/>
                <w:numId w:val="79"/>
              </w:numPr>
            </w:pPr>
            <w:r w:rsidRPr="00720513">
              <w:t xml:space="preserve">ток постоянный </w:t>
            </w:r>
          </w:p>
        </w:tc>
        <w:tc>
          <w:tcPr>
            <w:tcW w:w="3420" w:type="dxa"/>
          </w:tcPr>
          <w:p w:rsidR="007963E1" w:rsidRPr="00720513" w:rsidRDefault="007963E1" w:rsidP="001060AA">
            <w:pPr>
              <w:numPr>
                <w:ilvl w:val="0"/>
                <w:numId w:val="79"/>
              </w:numPr>
            </w:pPr>
            <w:r w:rsidRPr="00720513">
              <w:t>ток убывает со временем</w:t>
            </w:r>
          </w:p>
        </w:tc>
      </w:tr>
    </w:tbl>
    <w:p w:rsidR="007963E1" w:rsidRPr="00EB27EF" w:rsidRDefault="007963E1" w:rsidP="007963E1">
      <w:pPr>
        <w:rPr>
          <w:sz w:val="16"/>
          <w:szCs w:val="16"/>
        </w:rPr>
      </w:pPr>
    </w:p>
    <w:p w:rsidR="007963E1" w:rsidRDefault="007963E1" w:rsidP="007963E1">
      <w:r w:rsidRPr="003B374B">
        <w:t>15.</w:t>
      </w:r>
      <w:r>
        <w:t xml:space="preserve"> Уравнение Максвелла </w:t>
      </w:r>
      <w:r w:rsidRPr="0093091F">
        <w:rPr>
          <w:position w:val="-32"/>
        </w:rPr>
        <w:object w:dxaOrig="3220" w:dyaOrig="760">
          <v:shape id="_x0000_i1075" type="#_x0000_t75" style="width:160.95pt;height:38.1pt" o:ole="">
            <v:imagedata r:id="rId18" o:title=""/>
          </v:shape>
          <o:OLEObject Type="Embed" ProgID="Equation.DSMT4" ShapeID="_x0000_i1075" DrawAspect="Content" ObjectID="_1712492783" r:id="rId91"/>
        </w:object>
      </w:r>
    </w:p>
    <w:p w:rsidR="007963E1" w:rsidRPr="003C404B" w:rsidRDefault="007963E1" w:rsidP="001060AA">
      <w:pPr>
        <w:numPr>
          <w:ilvl w:val="0"/>
          <w:numId w:val="85"/>
        </w:numPr>
        <w:tabs>
          <w:tab w:val="clear" w:pos="360"/>
        </w:tabs>
        <w:ind w:left="540"/>
      </w:pPr>
      <w:r>
        <w:t>показывает, что проводник с током порождает магнитное поле</w:t>
      </w:r>
    </w:p>
    <w:p w:rsidR="007963E1" w:rsidRPr="00364C6C" w:rsidRDefault="007963E1" w:rsidP="001060AA">
      <w:pPr>
        <w:numPr>
          <w:ilvl w:val="0"/>
          <w:numId w:val="85"/>
        </w:numPr>
        <w:tabs>
          <w:tab w:val="clear" w:pos="360"/>
        </w:tabs>
        <w:ind w:left="540"/>
      </w:pPr>
      <w:r>
        <w:t>показывает, что линии электрического поля могут начинаться и заканчиваться на зарядах</w:t>
      </w:r>
    </w:p>
    <w:p w:rsidR="007963E1" w:rsidRPr="00364C6C" w:rsidRDefault="007963E1" w:rsidP="001060AA">
      <w:pPr>
        <w:numPr>
          <w:ilvl w:val="0"/>
          <w:numId w:val="85"/>
        </w:numPr>
        <w:tabs>
          <w:tab w:val="clear" w:pos="360"/>
        </w:tabs>
        <w:ind w:left="540"/>
      </w:pPr>
      <w:r>
        <w:t>отражает отсутствие в природе магнитных зарядов</w:t>
      </w:r>
    </w:p>
    <w:p w:rsidR="007963E1" w:rsidRPr="003C404B" w:rsidRDefault="007963E1" w:rsidP="001060AA">
      <w:pPr>
        <w:numPr>
          <w:ilvl w:val="0"/>
          <w:numId w:val="85"/>
        </w:numPr>
        <w:tabs>
          <w:tab w:val="clear" w:pos="360"/>
        </w:tabs>
        <w:ind w:left="540"/>
      </w:pPr>
      <w:r>
        <w:t>является выражением закона электромагнитной индукции</w:t>
      </w:r>
    </w:p>
    <w:p w:rsidR="006D61BB" w:rsidRDefault="007963E1" w:rsidP="006D61BB">
      <w:pPr>
        <w:jc w:val="center"/>
        <w:rPr>
          <w:b/>
        </w:rPr>
      </w:pPr>
      <w:r>
        <w:rPr>
          <w:b/>
        </w:rPr>
        <w:br w:type="page"/>
      </w:r>
      <w:r w:rsidR="006D61BB">
        <w:rPr>
          <w:b/>
        </w:rPr>
        <w:lastRenderedPageBreak/>
        <w:t>Тест №8</w:t>
      </w:r>
    </w:p>
    <w:p w:rsidR="006D61BB" w:rsidRPr="00A80B3C" w:rsidRDefault="006D61BB" w:rsidP="006D61BB">
      <w:pPr>
        <w:rPr>
          <w:sz w:val="20"/>
          <w:szCs w:val="20"/>
        </w:rPr>
      </w:pPr>
    </w:p>
    <w:p w:rsidR="006D61BB" w:rsidRPr="00A80B3C" w:rsidRDefault="001C035C" w:rsidP="006D61BB">
      <w:pPr>
        <w:jc w:val="both"/>
      </w:pPr>
      <w:r>
        <w:rPr>
          <w:noProof/>
          <w:sz w:val="20"/>
          <w:szCs w:val="20"/>
        </w:rPr>
        <w:pict>
          <v:group id="_x0000_s1756" style="position:absolute;left:0;text-align:left;margin-left:403.8pt;margin-top:19.35pt;width:82.2pt;height:72.35pt;z-index:251655168" coordorigin="9210,1744" coordsize="1644,1447">
            <v:shape id="_x0000_s1615" type="#_x0000_t75" style="position:absolute;left:9210;top:1744;width:1644;height:1447" o:regroupid="5">
              <v:imagedata r:id="rId92" o:title=""/>
            </v:shape>
            <v:shape id="_x0000_s1624" type="#_x0000_t202" style="position:absolute;left:9973;top:1801;width:179;height:179" o:regroupid="5" filled="f" stroked="f">
              <v:textbox inset="0,0,0,0">
                <w:txbxContent>
                  <w:p w:rsidR="006474B8" w:rsidRPr="001C035C" w:rsidRDefault="006474B8" w:rsidP="001C035C">
                    <w:pPr>
                      <w:rPr>
                        <w:b/>
                      </w:rPr>
                    </w:pPr>
                    <w:r w:rsidRPr="001C035C">
                      <w:rPr>
                        <w:b/>
                      </w:rPr>
                      <w:t>+</w:t>
                    </w:r>
                  </w:p>
                </w:txbxContent>
              </v:textbox>
            </v:shape>
            <w10:wrap type="square"/>
          </v:group>
        </w:pict>
      </w:r>
      <w:r w:rsidR="006D61BB" w:rsidRPr="00A80B3C">
        <w:t xml:space="preserve">1. Позитрон влетает в электрическое поле так, как показано на рисунке. В результате действия поля </w:t>
      </w:r>
      <w:r w:rsidR="00374C40" w:rsidRPr="00A80B3C">
        <w:t xml:space="preserve">позитрон </w:t>
      </w:r>
    </w:p>
    <w:p w:rsidR="006D61BB" w:rsidRDefault="006D61BB" w:rsidP="001060AA">
      <w:pPr>
        <w:numPr>
          <w:ilvl w:val="0"/>
          <w:numId w:val="60"/>
        </w:numPr>
        <w:tabs>
          <w:tab w:val="clear" w:pos="360"/>
        </w:tabs>
        <w:ind w:left="540"/>
        <w:jc w:val="both"/>
      </w:pPr>
      <w:r>
        <w:t>начнет двигаться по окружности</w:t>
      </w:r>
    </w:p>
    <w:p w:rsidR="006D61BB" w:rsidRDefault="006D61BB" w:rsidP="001060AA">
      <w:pPr>
        <w:numPr>
          <w:ilvl w:val="0"/>
          <w:numId w:val="60"/>
        </w:numPr>
        <w:tabs>
          <w:tab w:val="clear" w:pos="360"/>
        </w:tabs>
        <w:ind w:left="540"/>
        <w:jc w:val="both"/>
      </w:pPr>
      <w:r>
        <w:t>отклонится в направлении линий поля</w:t>
      </w:r>
    </w:p>
    <w:p w:rsidR="006D61BB" w:rsidRDefault="006D61BB" w:rsidP="001060AA">
      <w:pPr>
        <w:numPr>
          <w:ilvl w:val="0"/>
          <w:numId w:val="60"/>
        </w:numPr>
        <w:tabs>
          <w:tab w:val="clear" w:pos="360"/>
        </w:tabs>
        <w:ind w:left="540"/>
        <w:jc w:val="both"/>
      </w:pPr>
      <w:r>
        <w:t xml:space="preserve">не меняя траектории </w:t>
      </w:r>
      <w:r w:rsidR="00374C40">
        <w:t>движения,</w:t>
      </w:r>
      <w:r>
        <w:t xml:space="preserve"> получит ускорение.</w:t>
      </w:r>
    </w:p>
    <w:p w:rsidR="006D61BB" w:rsidRDefault="006D61BB" w:rsidP="001060AA">
      <w:pPr>
        <w:numPr>
          <w:ilvl w:val="0"/>
          <w:numId w:val="60"/>
        </w:numPr>
        <w:tabs>
          <w:tab w:val="clear" w:pos="360"/>
        </w:tabs>
        <w:ind w:left="540"/>
        <w:jc w:val="both"/>
      </w:pPr>
      <w:r>
        <w:t>отклонится в направлении противоположном линиям поля</w:t>
      </w:r>
    </w:p>
    <w:p w:rsidR="006D61BB" w:rsidRPr="00A80B3C" w:rsidRDefault="006D61BB" w:rsidP="006D61BB">
      <w:pPr>
        <w:jc w:val="both"/>
        <w:rPr>
          <w:sz w:val="20"/>
          <w:szCs w:val="20"/>
        </w:rPr>
      </w:pPr>
    </w:p>
    <w:p w:rsidR="006D61BB" w:rsidRPr="00A80B3C" w:rsidRDefault="006D61BB" w:rsidP="006D61BB">
      <w:pPr>
        <w:jc w:val="both"/>
      </w:pPr>
      <w:r w:rsidRPr="00A80B3C">
        <w:t xml:space="preserve">2. Чему равна напряженность электростатического поля внутри пустотелого </w:t>
      </w:r>
      <w:r w:rsidR="00650AFF" w:rsidRPr="00A80B3C">
        <w:t xml:space="preserve">очень длинного </w:t>
      </w:r>
      <w:r w:rsidRPr="00A80B3C">
        <w:t>заряженного цилиндра?</w:t>
      </w:r>
    </w:p>
    <w:p w:rsidR="006D61BB" w:rsidRDefault="006D61BB" w:rsidP="001060AA">
      <w:pPr>
        <w:numPr>
          <w:ilvl w:val="0"/>
          <w:numId w:val="61"/>
        </w:numPr>
        <w:tabs>
          <w:tab w:val="clear" w:pos="360"/>
        </w:tabs>
        <w:ind w:left="540"/>
        <w:jc w:val="both"/>
      </w:pPr>
      <w:r>
        <w:t xml:space="preserve">определяется величиной заряда, сообщенного </w:t>
      </w:r>
      <w:r w:rsidR="00650AFF">
        <w:t>цилиндру</w:t>
      </w:r>
    </w:p>
    <w:p w:rsidR="006D61BB" w:rsidRDefault="006D61BB" w:rsidP="001060AA">
      <w:pPr>
        <w:numPr>
          <w:ilvl w:val="0"/>
          <w:numId w:val="61"/>
        </w:numPr>
        <w:tabs>
          <w:tab w:val="clear" w:pos="360"/>
        </w:tabs>
        <w:ind w:left="540"/>
        <w:jc w:val="both"/>
      </w:pPr>
      <w:r>
        <w:t xml:space="preserve">изменяется обратно пропорционально квадрату расстояния от центра </w:t>
      </w:r>
      <w:r w:rsidR="00650AFF">
        <w:t>цилиндр</w:t>
      </w:r>
      <w:r>
        <w:t>а</w:t>
      </w:r>
    </w:p>
    <w:p w:rsidR="006D61BB" w:rsidRDefault="006D61BB" w:rsidP="001060AA">
      <w:pPr>
        <w:numPr>
          <w:ilvl w:val="0"/>
          <w:numId w:val="61"/>
        </w:numPr>
        <w:tabs>
          <w:tab w:val="clear" w:pos="360"/>
        </w:tabs>
        <w:ind w:left="540"/>
        <w:jc w:val="both"/>
      </w:pPr>
      <w:r>
        <w:t>нулю</w:t>
      </w:r>
    </w:p>
    <w:p w:rsidR="006D61BB" w:rsidRDefault="006D61BB" w:rsidP="001060AA">
      <w:pPr>
        <w:numPr>
          <w:ilvl w:val="0"/>
          <w:numId w:val="61"/>
        </w:numPr>
        <w:tabs>
          <w:tab w:val="clear" w:pos="360"/>
        </w:tabs>
        <w:ind w:left="540"/>
        <w:jc w:val="both"/>
      </w:pPr>
      <w:r>
        <w:t xml:space="preserve">изменяется обратно пропорционально расстоянию от центра </w:t>
      </w:r>
      <w:r w:rsidR="00650AFF">
        <w:t>цилиндр</w:t>
      </w:r>
      <w:r>
        <w:t>а</w:t>
      </w:r>
    </w:p>
    <w:p w:rsidR="006D61BB" w:rsidRPr="00A80B3C" w:rsidRDefault="006D61BB" w:rsidP="006D61BB">
      <w:pPr>
        <w:jc w:val="both"/>
        <w:rPr>
          <w:sz w:val="20"/>
          <w:szCs w:val="20"/>
        </w:rPr>
      </w:pPr>
    </w:p>
    <w:p w:rsidR="006D61BB" w:rsidRPr="00A80B3C" w:rsidRDefault="006D61BB" w:rsidP="006D61BB">
      <w:pPr>
        <w:jc w:val="both"/>
      </w:pPr>
      <w:r w:rsidRPr="00A80B3C">
        <w:t>3. От чего не зависит электроемкость конденсатора?</w:t>
      </w:r>
    </w:p>
    <w:p w:rsidR="006D61BB" w:rsidRDefault="006D61BB" w:rsidP="001060AA">
      <w:pPr>
        <w:numPr>
          <w:ilvl w:val="0"/>
          <w:numId w:val="62"/>
        </w:numPr>
        <w:tabs>
          <w:tab w:val="clear" w:pos="360"/>
        </w:tabs>
        <w:ind w:left="540"/>
        <w:jc w:val="both"/>
      </w:pPr>
      <w:r>
        <w:t>от среды, заполняющей пространство между обкладками</w:t>
      </w:r>
    </w:p>
    <w:p w:rsidR="006D61BB" w:rsidRDefault="006D61BB" w:rsidP="001060AA">
      <w:pPr>
        <w:numPr>
          <w:ilvl w:val="0"/>
          <w:numId w:val="62"/>
        </w:numPr>
        <w:tabs>
          <w:tab w:val="clear" w:pos="360"/>
        </w:tabs>
        <w:ind w:left="540"/>
        <w:jc w:val="both"/>
      </w:pPr>
      <w:r>
        <w:t>от геометрической формы обкладок</w:t>
      </w:r>
    </w:p>
    <w:p w:rsidR="006D61BB" w:rsidRDefault="006D61BB" w:rsidP="001060AA">
      <w:pPr>
        <w:numPr>
          <w:ilvl w:val="0"/>
          <w:numId w:val="62"/>
        </w:numPr>
        <w:tabs>
          <w:tab w:val="clear" w:pos="360"/>
        </w:tabs>
        <w:ind w:left="540"/>
        <w:jc w:val="both"/>
      </w:pPr>
      <w:r>
        <w:t>от расстояния между обкладками</w:t>
      </w:r>
    </w:p>
    <w:p w:rsidR="006D61BB" w:rsidRDefault="006D61BB" w:rsidP="001060AA">
      <w:pPr>
        <w:numPr>
          <w:ilvl w:val="0"/>
          <w:numId w:val="62"/>
        </w:numPr>
        <w:tabs>
          <w:tab w:val="clear" w:pos="360"/>
        </w:tabs>
        <w:ind w:left="540"/>
        <w:jc w:val="both"/>
      </w:pPr>
      <w:r>
        <w:t xml:space="preserve">от </w:t>
      </w:r>
      <w:r w:rsidR="00374C40">
        <w:t>разности потенциалов между обкладками</w:t>
      </w:r>
    </w:p>
    <w:p w:rsidR="006D61BB" w:rsidRPr="00A80B3C" w:rsidRDefault="006D61BB" w:rsidP="006D61BB">
      <w:pPr>
        <w:jc w:val="both"/>
        <w:rPr>
          <w:sz w:val="20"/>
          <w:szCs w:val="20"/>
        </w:rPr>
      </w:pPr>
    </w:p>
    <w:p w:rsidR="00E96DB7" w:rsidRPr="00A80B3C" w:rsidRDefault="006D61BB" w:rsidP="00E96DB7">
      <w:r w:rsidRPr="00A80B3C">
        <w:t xml:space="preserve">4. </w:t>
      </w:r>
      <w:r w:rsidR="00E96DB7" w:rsidRPr="00A80B3C">
        <w:rPr>
          <w:bCs/>
        </w:rPr>
        <w:t>В чем состоит принципиальное различие проводников и диэлектриков?</w:t>
      </w:r>
      <w:r w:rsidR="00E96DB7" w:rsidRPr="00A80B3C">
        <w:t xml:space="preserve"> </w:t>
      </w:r>
    </w:p>
    <w:p w:rsidR="00E96DB7" w:rsidRPr="00C50FB7" w:rsidRDefault="00E96DB7" w:rsidP="001060AA">
      <w:pPr>
        <w:numPr>
          <w:ilvl w:val="0"/>
          <w:numId w:val="67"/>
        </w:numPr>
        <w:tabs>
          <w:tab w:val="clear" w:pos="1069"/>
        </w:tabs>
        <w:ind w:left="540"/>
      </w:pPr>
      <w:r w:rsidRPr="00C50FB7">
        <w:t>в проводниках все заряды связаны, а в диэлектриках имеются свободные заряды</w:t>
      </w:r>
      <w:r>
        <w:t>,</w:t>
      </w:r>
      <w:r w:rsidRPr="00C50FB7">
        <w:t xml:space="preserve"> </w:t>
      </w:r>
    </w:p>
    <w:p w:rsidR="00E96DB7" w:rsidRPr="00C50FB7" w:rsidRDefault="00E96DB7" w:rsidP="001060AA">
      <w:pPr>
        <w:numPr>
          <w:ilvl w:val="0"/>
          <w:numId w:val="67"/>
        </w:numPr>
        <w:tabs>
          <w:tab w:val="clear" w:pos="1069"/>
        </w:tabs>
        <w:ind w:left="540"/>
      </w:pPr>
      <w:r w:rsidRPr="00C50FB7">
        <w:t xml:space="preserve">в проводниках имеются свободные заряды, а в диэлектриках </w:t>
      </w:r>
      <w:r w:rsidR="00E95297" w:rsidRPr="00C50FB7">
        <w:t>все заряды связаны</w:t>
      </w:r>
      <w:r>
        <w:t>,</w:t>
      </w:r>
      <w:r w:rsidRPr="00C50FB7">
        <w:t xml:space="preserve"> </w:t>
      </w:r>
    </w:p>
    <w:p w:rsidR="00E96DB7" w:rsidRPr="00E96DB7" w:rsidRDefault="00E96DB7" w:rsidP="001060AA">
      <w:pPr>
        <w:numPr>
          <w:ilvl w:val="0"/>
          <w:numId w:val="67"/>
        </w:numPr>
        <w:tabs>
          <w:tab w:val="clear" w:pos="1069"/>
        </w:tabs>
        <w:ind w:left="540"/>
      </w:pPr>
      <w:r w:rsidRPr="00C50FB7">
        <w:t>в количестве свободных зарядов</w:t>
      </w:r>
      <w:r>
        <w:t>,</w:t>
      </w:r>
      <w:r w:rsidRPr="00C50FB7">
        <w:t xml:space="preserve"> </w:t>
      </w:r>
    </w:p>
    <w:p w:rsidR="00E96DB7" w:rsidRPr="00C50FB7" w:rsidRDefault="00192A04" w:rsidP="001060AA">
      <w:pPr>
        <w:numPr>
          <w:ilvl w:val="0"/>
          <w:numId w:val="67"/>
        </w:numPr>
        <w:tabs>
          <w:tab w:val="clear" w:pos="1069"/>
        </w:tabs>
        <w:ind w:left="540"/>
      </w:pPr>
      <w:r>
        <w:t xml:space="preserve">в </w:t>
      </w:r>
      <w:r w:rsidR="00E96DB7">
        <w:t xml:space="preserve">проводники </w:t>
      </w:r>
      <w:r>
        <w:t xml:space="preserve">электрическое поле проникает, а в диэлектрики </w:t>
      </w:r>
      <w:r w:rsidR="00E96DB7">
        <w:t xml:space="preserve">– </w:t>
      </w:r>
      <w:r>
        <w:t>нет</w:t>
      </w:r>
      <w:r w:rsidR="00E96DB7">
        <w:t xml:space="preserve">. </w:t>
      </w:r>
    </w:p>
    <w:p w:rsidR="006D61BB" w:rsidRPr="00A80B3C" w:rsidRDefault="006D61BB" w:rsidP="006D61BB">
      <w:pPr>
        <w:jc w:val="both"/>
        <w:rPr>
          <w:sz w:val="20"/>
          <w:szCs w:val="20"/>
        </w:rPr>
      </w:pPr>
    </w:p>
    <w:p w:rsidR="00E96DB7" w:rsidRPr="00A80B3C" w:rsidRDefault="006D61BB" w:rsidP="00E96DB7">
      <w:r w:rsidRPr="00A80B3C">
        <w:t xml:space="preserve">5. </w:t>
      </w:r>
      <w:r w:rsidR="00E96DB7" w:rsidRPr="00A80B3C">
        <w:t>На проводник с током в магнитном поле действует…</w:t>
      </w:r>
    </w:p>
    <w:tbl>
      <w:tblPr>
        <w:tblW w:w="0" w:type="auto"/>
        <w:tblInd w:w="108" w:type="dxa"/>
        <w:tblLook w:val="01E0"/>
      </w:tblPr>
      <w:tblGrid>
        <w:gridCol w:w="3240"/>
        <w:gridCol w:w="2700"/>
      </w:tblGrid>
      <w:tr w:rsidR="00E96DB7" w:rsidRPr="00023381" w:rsidTr="00D50A8C">
        <w:tc>
          <w:tcPr>
            <w:tcW w:w="3240" w:type="dxa"/>
          </w:tcPr>
          <w:p w:rsidR="00E96DB7" w:rsidRPr="00023381" w:rsidRDefault="00E96DB7" w:rsidP="001060AA">
            <w:pPr>
              <w:numPr>
                <w:ilvl w:val="0"/>
                <w:numId w:val="68"/>
              </w:numPr>
              <w:tabs>
                <w:tab w:val="clear" w:pos="900"/>
              </w:tabs>
              <w:ind w:left="432"/>
            </w:pPr>
            <w:r w:rsidRPr="00023381">
              <w:t>сила Ньютона</w:t>
            </w:r>
          </w:p>
        </w:tc>
        <w:tc>
          <w:tcPr>
            <w:tcW w:w="2700" w:type="dxa"/>
          </w:tcPr>
          <w:p w:rsidR="00E96DB7" w:rsidRPr="00023381" w:rsidRDefault="00E96DB7" w:rsidP="001060AA">
            <w:pPr>
              <w:numPr>
                <w:ilvl w:val="0"/>
                <w:numId w:val="68"/>
              </w:numPr>
              <w:tabs>
                <w:tab w:val="clear" w:pos="900"/>
              </w:tabs>
              <w:ind w:left="432"/>
            </w:pPr>
            <w:r w:rsidRPr="00023381">
              <w:t>сила Ампера</w:t>
            </w:r>
          </w:p>
        </w:tc>
      </w:tr>
      <w:tr w:rsidR="00E96DB7" w:rsidRPr="00023381" w:rsidTr="00D50A8C">
        <w:tc>
          <w:tcPr>
            <w:tcW w:w="3240" w:type="dxa"/>
          </w:tcPr>
          <w:p w:rsidR="00E96DB7" w:rsidRPr="00023381" w:rsidRDefault="00E96DB7" w:rsidP="001060AA">
            <w:pPr>
              <w:numPr>
                <w:ilvl w:val="0"/>
                <w:numId w:val="68"/>
              </w:numPr>
              <w:tabs>
                <w:tab w:val="clear" w:pos="900"/>
              </w:tabs>
              <w:ind w:left="432"/>
            </w:pPr>
            <w:r w:rsidRPr="00023381">
              <w:t>сила Лоренца</w:t>
            </w:r>
          </w:p>
        </w:tc>
        <w:tc>
          <w:tcPr>
            <w:tcW w:w="2700" w:type="dxa"/>
          </w:tcPr>
          <w:p w:rsidR="00E96DB7" w:rsidRPr="00023381" w:rsidRDefault="00E96DB7" w:rsidP="001060AA">
            <w:pPr>
              <w:numPr>
                <w:ilvl w:val="0"/>
                <w:numId w:val="68"/>
              </w:numPr>
              <w:tabs>
                <w:tab w:val="clear" w:pos="900"/>
              </w:tabs>
              <w:ind w:left="432"/>
            </w:pPr>
            <w:r w:rsidRPr="00023381">
              <w:t>сила Кулона</w:t>
            </w:r>
          </w:p>
        </w:tc>
      </w:tr>
    </w:tbl>
    <w:p w:rsidR="006D61BB" w:rsidRPr="00A80B3C" w:rsidRDefault="006D61BB" w:rsidP="006D61BB">
      <w:pPr>
        <w:jc w:val="both"/>
        <w:rPr>
          <w:sz w:val="20"/>
          <w:szCs w:val="20"/>
        </w:rPr>
      </w:pPr>
    </w:p>
    <w:p w:rsidR="00985D2A" w:rsidRPr="00C510AF" w:rsidRDefault="00985D2A" w:rsidP="00985D2A">
      <w:r w:rsidRPr="00C510AF">
        <w:t xml:space="preserve">6. Кусок проволоки разрезали на </w:t>
      </w:r>
      <w:r w:rsidR="00E95297">
        <w:t>три</w:t>
      </w:r>
      <w:r w:rsidRPr="00C510AF">
        <w:t xml:space="preserve"> части и скрутили по всей длине вместе. Как изменилось сопротивление проволоки?</w:t>
      </w:r>
    </w:p>
    <w:p w:rsidR="00985D2A" w:rsidRDefault="00687698" w:rsidP="00985D2A">
      <w:pPr>
        <w:tabs>
          <w:tab w:val="left" w:pos="3420"/>
        </w:tabs>
        <w:ind w:left="360"/>
      </w:pPr>
      <w:r>
        <w:rPr>
          <w:noProof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4699000</wp:posOffset>
            </wp:positionH>
            <wp:positionV relativeFrom="paragraph">
              <wp:posOffset>163195</wp:posOffset>
            </wp:positionV>
            <wp:extent cx="1605280" cy="1452245"/>
            <wp:effectExtent l="19050" t="0" r="0" b="0"/>
            <wp:wrapSquare wrapText="bothSides"/>
            <wp:docPr id="736" name="Рисунок 736" descr="http://ido.tsu.ru/schools/physmat/data/res/elmag/tests/text/for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6" descr="http://ido.tsu.ru/schools/physmat/data/res/elmag/tests/text/for5.gif"/>
                    <pic:cNvPicPr>
                      <a:picLocks noChangeAspect="1" noChangeArrowheads="1"/>
                    </pic:cNvPicPr>
                  </pic:nvPicPr>
                  <pic:blipFill>
                    <a:blip r:embed="rId50" r:link="rId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5280" cy="14522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85D2A">
        <w:t>1. не изменилось</w:t>
      </w:r>
      <w:r w:rsidR="00985D2A">
        <w:tab/>
        <w:t xml:space="preserve">2. уменьшилось в </w:t>
      </w:r>
      <w:r w:rsidR="00E95297">
        <w:t>9</w:t>
      </w:r>
      <w:r w:rsidR="00985D2A">
        <w:t xml:space="preserve"> раз</w:t>
      </w:r>
    </w:p>
    <w:p w:rsidR="00985D2A" w:rsidRDefault="00985D2A" w:rsidP="00985D2A">
      <w:pPr>
        <w:tabs>
          <w:tab w:val="left" w:pos="3420"/>
        </w:tabs>
        <w:ind w:left="360"/>
      </w:pPr>
      <w:r>
        <w:t xml:space="preserve">3. уменьшилось в </w:t>
      </w:r>
      <w:r w:rsidR="00E95297">
        <w:t>3</w:t>
      </w:r>
      <w:r>
        <w:t xml:space="preserve"> раза</w:t>
      </w:r>
      <w:r>
        <w:tab/>
        <w:t xml:space="preserve">4. </w:t>
      </w:r>
      <w:r w:rsidR="00E95297">
        <w:t xml:space="preserve">увеличилось </w:t>
      </w:r>
      <w:r>
        <w:t xml:space="preserve">в </w:t>
      </w:r>
      <w:r w:rsidR="00E95297">
        <w:t>3</w:t>
      </w:r>
      <w:r>
        <w:t xml:space="preserve"> раза</w:t>
      </w:r>
    </w:p>
    <w:p w:rsidR="006D61BB" w:rsidRPr="00A80B3C" w:rsidRDefault="006D61BB" w:rsidP="006D61BB">
      <w:pPr>
        <w:jc w:val="both"/>
        <w:rPr>
          <w:sz w:val="20"/>
          <w:szCs w:val="20"/>
        </w:rPr>
      </w:pPr>
    </w:p>
    <w:p w:rsidR="006D61BB" w:rsidRPr="00A80B3C" w:rsidRDefault="00687698" w:rsidP="006D61BB">
      <w:r>
        <w:rPr>
          <w:noProof/>
        </w:rPr>
        <w:drawing>
          <wp:anchor distT="0" distB="0" distL="114300" distR="114300" simplePos="0" relativeHeight="251667456" behindDoc="0" locked="0" layoutInCell="1" allowOverlap="0">
            <wp:simplePos x="0" y="0"/>
            <wp:positionH relativeFrom="column">
              <wp:posOffset>1738630</wp:posOffset>
            </wp:positionH>
            <wp:positionV relativeFrom="paragraph">
              <wp:posOffset>410845</wp:posOffset>
            </wp:positionV>
            <wp:extent cx="1379855" cy="679450"/>
            <wp:effectExtent l="19050" t="0" r="0" b="0"/>
            <wp:wrapNone/>
            <wp:docPr id="728" name="Рисунок 728" descr="http://ido.tsu.ru/schools/physmat/data/res/elmag/tests/text/for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8" descr="http://ido.tsu.ru/schools/physmat/data/res/elmag/tests/text/for7.gif"/>
                    <pic:cNvPicPr>
                      <a:picLocks noChangeAspect="1" noChangeArrowheads="1"/>
                    </pic:cNvPicPr>
                  </pic:nvPicPr>
                  <pic:blipFill>
                    <a:blip r:embed="rId93" r:link="rId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9855" cy="679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D61BB" w:rsidRPr="00A80B3C">
        <w:t>7. Как зависит общее сопротивление цепи между точками</w:t>
      </w:r>
      <w:proofErr w:type="gramStart"/>
      <w:r w:rsidR="006D61BB" w:rsidRPr="00A80B3C">
        <w:t xml:space="preserve"> </w:t>
      </w:r>
      <w:r w:rsidR="006D61BB" w:rsidRPr="00A80B3C">
        <w:rPr>
          <w:rStyle w:val="a4"/>
        </w:rPr>
        <w:t>А</w:t>
      </w:r>
      <w:proofErr w:type="gramEnd"/>
      <w:r w:rsidR="006D61BB" w:rsidRPr="00A80B3C">
        <w:t xml:space="preserve"> и </w:t>
      </w:r>
      <w:r w:rsidR="006D61BB" w:rsidRPr="00A80B3C">
        <w:rPr>
          <w:rStyle w:val="a4"/>
        </w:rPr>
        <w:t>В</w:t>
      </w:r>
      <w:r w:rsidR="006D61BB" w:rsidRPr="00A80B3C">
        <w:t xml:space="preserve"> от сопротивления правой части реостата (до ползунка)? Укажите номер графика</w:t>
      </w:r>
    </w:p>
    <w:p w:rsidR="006D61BB" w:rsidRDefault="006D61BB" w:rsidP="006D61BB">
      <w:pPr>
        <w:jc w:val="center"/>
      </w:pPr>
    </w:p>
    <w:p w:rsidR="006D61BB" w:rsidRDefault="006D61BB" w:rsidP="006D61BB">
      <w:pPr>
        <w:jc w:val="both"/>
      </w:pPr>
    </w:p>
    <w:p w:rsidR="006D61BB" w:rsidRDefault="006D61BB" w:rsidP="006D61BB">
      <w:pPr>
        <w:jc w:val="both"/>
      </w:pPr>
    </w:p>
    <w:p w:rsidR="00A80B3C" w:rsidRPr="0046395E" w:rsidRDefault="00A80B3C" w:rsidP="006D61BB">
      <w:pPr>
        <w:jc w:val="both"/>
      </w:pPr>
    </w:p>
    <w:p w:rsidR="006D61BB" w:rsidRPr="00A80B3C" w:rsidRDefault="006D61BB" w:rsidP="006D61BB">
      <w:r w:rsidRPr="00A80B3C">
        <w:t xml:space="preserve">8. Два бесконечно длинных параллельных проводника, по которым текут токи, расположены перпендикулярно плоскости чертежа. При этом максимум индукции магнитного поля будет в точке, находящейся в середине между проводниками. Направление вектора </w:t>
      </w:r>
      <w:r w:rsidR="00687698">
        <w:rPr>
          <w:noProof/>
        </w:rPr>
        <w:drawing>
          <wp:inline distT="0" distB="0" distL="0" distR="0">
            <wp:extent cx="107315" cy="150495"/>
            <wp:effectExtent l="19050" t="0" r="6985" b="0"/>
            <wp:docPr id="56" name="Рисунок 56" descr="Bve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Bvec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315" cy="1504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80B3C">
        <w:t xml:space="preserve"> в этой точке </w:t>
      </w:r>
      <w:r w:rsidR="002F0174" w:rsidRPr="00A80B3C">
        <w:t>противоположно</w:t>
      </w:r>
      <w:r w:rsidRPr="00A80B3C">
        <w:t xml:space="preserve"> направлени</w:t>
      </w:r>
      <w:r w:rsidR="002F0174" w:rsidRPr="00A80B3C">
        <w:t>ю</w:t>
      </w:r>
      <w:r w:rsidRPr="00A80B3C">
        <w:t xml:space="preserve"> положительной оси </w:t>
      </w:r>
      <w:proofErr w:type="spellStart"/>
      <w:r w:rsidRPr="00A80B3C">
        <w:rPr>
          <w:i/>
        </w:rPr>
        <w:t>x</w:t>
      </w:r>
      <w:proofErr w:type="spellEnd"/>
      <w:r w:rsidRPr="00A80B3C">
        <w:t xml:space="preserve"> на чертеже. Определите направление токов в проводниках. </w:t>
      </w:r>
    </w:p>
    <w:p w:rsidR="006D61BB" w:rsidRDefault="00985D2A" w:rsidP="006D61BB">
      <w:pPr>
        <w:ind w:firstLine="540"/>
      </w:pPr>
      <w:r w:rsidRPr="00A80B3C">
        <w:rPr>
          <w:noProof/>
          <w:sz w:val="20"/>
          <w:szCs w:val="20"/>
        </w:rPr>
        <w:pict>
          <v:group id="_x0000_s1753" style="position:absolute;left:0;text-align:left;margin-left:407.25pt;margin-top:-69.4pt;width:87.75pt;height:117pt;z-index:251660288" coordorigin="9414,12216" coordsize="1755,2340">
            <v:shape id="_x0000_s1618" type="#_x0000_t75" alt="" style="position:absolute;left:9414;top:12216;width:1755;height:2340">
              <v:imagedata r:id="rId95" r:href="rId96"/>
            </v:shape>
            <v:line id="_x0000_s1720" style="position:absolute;flip:x" from="10314,13399" to="10674,13399" strokeweight="1pt">
              <v:stroke endarrow="block"/>
            </v:line>
            <w10:wrap type="square"/>
          </v:group>
        </w:pict>
      </w:r>
      <w:r w:rsidR="00650AFF">
        <w:rPr>
          <w:noProof/>
        </w:rPr>
      </w:r>
      <w:r w:rsidR="00A80B3C">
        <w:pict>
          <v:group id="_x0000_s1633" style="width:162pt;height:47.6pt;mso-position-horizontal-relative:char;mso-position-vertical-relative:line" coordorigin="2235,2851" coordsize="4110,1420">
            <v:shape id="_x0000_s1628" type="#_x0000_t202" style="position:absolute;left:2241;top:3911;width:180;height:360" filled="f" stroked="f">
              <v:textbox style="mso-next-textbox:#_x0000_s1628" inset="0,0,0,0">
                <w:txbxContent>
                  <w:p w:rsidR="006474B8" w:rsidRPr="007955B8" w:rsidRDefault="006474B8" w:rsidP="00650AFF">
                    <w:pPr>
                      <w:rPr>
                        <w:b/>
                        <w:i/>
                      </w:rPr>
                    </w:pPr>
                    <w:r>
                      <w:rPr>
                        <w:b/>
                        <w:i/>
                      </w:rPr>
                      <w:t>А</w:t>
                    </w:r>
                  </w:p>
                </w:txbxContent>
              </v:textbox>
            </v:shape>
            <v:shape id="_x0000_s1629" type="#_x0000_t202" style="position:absolute;left:3501;top:3911;width:180;height:360" filled="f" stroked="f">
              <v:textbox style="mso-next-textbox:#_x0000_s1629" inset="0,0,0,0">
                <w:txbxContent>
                  <w:p w:rsidR="006474B8" w:rsidRPr="007955B8" w:rsidRDefault="006474B8" w:rsidP="00650AFF">
                    <w:pPr>
                      <w:rPr>
                        <w:b/>
                        <w:i/>
                      </w:rPr>
                    </w:pPr>
                    <w:r>
                      <w:rPr>
                        <w:b/>
                        <w:i/>
                      </w:rPr>
                      <w:t>Б</w:t>
                    </w:r>
                  </w:p>
                </w:txbxContent>
              </v:textbox>
            </v:shape>
            <v:shape id="_x0000_s1630" type="#_x0000_t202" style="position:absolute;left:4761;top:3911;width:180;height:360" filled="f" stroked="f">
              <v:textbox style="mso-next-textbox:#_x0000_s1630" inset="0,0,0,0">
                <w:txbxContent>
                  <w:p w:rsidR="006474B8" w:rsidRPr="007955B8" w:rsidRDefault="006474B8" w:rsidP="00650AFF">
                    <w:pPr>
                      <w:rPr>
                        <w:b/>
                        <w:i/>
                      </w:rPr>
                    </w:pPr>
                    <w:r>
                      <w:rPr>
                        <w:b/>
                        <w:i/>
                      </w:rPr>
                      <w:t>В</w:t>
                    </w:r>
                  </w:p>
                </w:txbxContent>
              </v:textbox>
            </v:shape>
            <v:shape id="_x0000_s1631" type="#_x0000_t202" style="position:absolute;left:6021;top:3911;width:180;height:360" filled="f" stroked="f">
              <v:textbox style="mso-next-textbox:#_x0000_s1631" inset="0,0,0,0">
                <w:txbxContent>
                  <w:p w:rsidR="006474B8" w:rsidRPr="007955B8" w:rsidRDefault="006474B8" w:rsidP="00650AFF">
                    <w:pPr>
                      <w:rPr>
                        <w:b/>
                        <w:i/>
                      </w:rPr>
                    </w:pPr>
                    <w:r>
                      <w:rPr>
                        <w:b/>
                        <w:i/>
                      </w:rPr>
                      <w:t>Г</w:t>
                    </w:r>
                  </w:p>
                </w:txbxContent>
              </v:textbox>
            </v:shape>
            <v:shape id="_x0000_s1632" type="#_x0000_t75" alt="" style="position:absolute;left:2235;top:2851;width:4110;height:1065">
              <v:imagedata r:id="rId97" r:href="rId98" cropbottom="18258f"/>
            </v:shape>
            <w10:wrap type="none"/>
            <w10:anchorlock/>
          </v:group>
        </w:pict>
      </w:r>
    </w:p>
    <w:tbl>
      <w:tblPr>
        <w:tblW w:w="0" w:type="auto"/>
        <w:tblInd w:w="108" w:type="dxa"/>
        <w:tblLook w:val="01E0"/>
      </w:tblPr>
      <w:tblGrid>
        <w:gridCol w:w="2215"/>
        <w:gridCol w:w="2211"/>
        <w:gridCol w:w="2214"/>
        <w:gridCol w:w="2211"/>
      </w:tblGrid>
      <w:tr w:rsidR="006D61BB" w:rsidRPr="006B5782" w:rsidTr="00D50A8C">
        <w:tc>
          <w:tcPr>
            <w:tcW w:w="2215" w:type="dxa"/>
          </w:tcPr>
          <w:p w:rsidR="006D61BB" w:rsidRPr="006B5782" w:rsidRDefault="006D61BB" w:rsidP="001060AA">
            <w:pPr>
              <w:numPr>
                <w:ilvl w:val="0"/>
                <w:numId w:val="63"/>
              </w:numPr>
            </w:pPr>
            <w:r w:rsidRPr="006B5782">
              <w:t>Г</w:t>
            </w:r>
          </w:p>
        </w:tc>
        <w:tc>
          <w:tcPr>
            <w:tcW w:w="2211" w:type="dxa"/>
          </w:tcPr>
          <w:p w:rsidR="006D61BB" w:rsidRPr="006B5782" w:rsidRDefault="006D61BB" w:rsidP="001060AA">
            <w:pPr>
              <w:numPr>
                <w:ilvl w:val="0"/>
                <w:numId w:val="63"/>
              </w:numPr>
            </w:pPr>
            <w:r w:rsidRPr="006B5782">
              <w:t xml:space="preserve">В </w:t>
            </w:r>
          </w:p>
        </w:tc>
        <w:tc>
          <w:tcPr>
            <w:tcW w:w="2214" w:type="dxa"/>
          </w:tcPr>
          <w:p w:rsidR="006D61BB" w:rsidRPr="006B5782" w:rsidRDefault="006D61BB" w:rsidP="001060AA">
            <w:pPr>
              <w:numPr>
                <w:ilvl w:val="0"/>
                <w:numId w:val="63"/>
              </w:numPr>
            </w:pPr>
            <w:r w:rsidRPr="006B5782">
              <w:t>Б</w:t>
            </w:r>
          </w:p>
        </w:tc>
        <w:tc>
          <w:tcPr>
            <w:tcW w:w="2211" w:type="dxa"/>
          </w:tcPr>
          <w:p w:rsidR="006D61BB" w:rsidRPr="006B5782" w:rsidRDefault="006D61BB" w:rsidP="001060AA">
            <w:pPr>
              <w:numPr>
                <w:ilvl w:val="0"/>
                <w:numId w:val="63"/>
              </w:numPr>
            </w:pPr>
            <w:r w:rsidRPr="006B5782">
              <w:t>А</w:t>
            </w:r>
          </w:p>
        </w:tc>
      </w:tr>
    </w:tbl>
    <w:p w:rsidR="006D61BB" w:rsidRPr="00A80B3C" w:rsidRDefault="00FF3652" w:rsidP="006D61BB">
      <w:pPr>
        <w:jc w:val="both"/>
      </w:pPr>
      <w:r w:rsidRPr="00A80B3C">
        <w:rPr>
          <w:noProof/>
        </w:rPr>
        <w:lastRenderedPageBreak/>
        <w:pict>
          <v:group id="_x0000_s1636" style="position:absolute;left:0;text-align:left;margin-left:402.75pt;margin-top:5.4pt;width:92.25pt;height:33.75pt;z-index:251656192;mso-position-horizontal-relative:text;mso-position-vertical-relative:text" coordorigin="8901,5206" coordsize="1845,675">
            <v:shape id="_x0000_s1619" type="#_x0000_t75" alt="" style="position:absolute;left:8901;top:5206;width:1845;height:675">
              <v:imagedata r:id="rId88" r:href="rId99"/>
            </v:shape>
            <v:shape id="_x0000_s1635" type="#_x0000_t202" style="position:absolute;left:9486;top:5411;width:243;height:293" stroked="f">
              <v:textbox inset="0,0,0,0">
                <w:txbxContent>
                  <w:p w:rsidR="006474B8" w:rsidRPr="007955B8" w:rsidRDefault="006474B8" w:rsidP="00FF3652">
                    <w:pPr>
                      <w:rPr>
                        <w:sz w:val="28"/>
                        <w:szCs w:val="28"/>
                      </w:rPr>
                    </w:pPr>
                    <w:r w:rsidRPr="007955B8">
                      <w:rPr>
                        <w:sz w:val="28"/>
                        <w:szCs w:val="28"/>
                      </w:rPr>
                      <w:sym w:font="Wingdings" w:char="F0A4"/>
                    </w:r>
                  </w:p>
                </w:txbxContent>
              </v:textbox>
            </v:shape>
            <w10:wrap type="square"/>
          </v:group>
        </w:pict>
      </w:r>
      <w:r w:rsidR="006D61BB" w:rsidRPr="00A80B3C">
        <w:t xml:space="preserve">9. Как направлен вектор силы Ампера </w:t>
      </w:r>
      <w:r w:rsidR="00687698">
        <w:rPr>
          <w:noProof/>
        </w:rPr>
        <w:drawing>
          <wp:inline distT="0" distB="0" distL="0" distR="0">
            <wp:extent cx="107315" cy="150495"/>
            <wp:effectExtent l="19050" t="0" r="6985" b="0"/>
            <wp:docPr id="57" name="Рисунок 57" descr="Fve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Fvec"/>
                    <pic:cNvPicPr>
                      <a:picLocks noChangeAspect="1" noChangeArrowheads="1"/>
                    </pic:cNvPicPr>
                  </pic:nvPicPr>
                  <pic:blipFill>
                    <a:blip r:embed="rId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315" cy="1504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D61BB" w:rsidRPr="00A80B3C">
        <w:rPr>
          <w:vertAlign w:val="subscript"/>
        </w:rPr>
        <w:t>A</w:t>
      </w:r>
      <w:r w:rsidR="006D61BB" w:rsidRPr="00A80B3C">
        <w:t>, действующей на прямолинейный проводник с током, помещенный в однородное магнитное поле, как показано на рисунке?</w:t>
      </w:r>
    </w:p>
    <w:tbl>
      <w:tblPr>
        <w:tblW w:w="0" w:type="auto"/>
        <w:tblInd w:w="108" w:type="dxa"/>
        <w:tblLook w:val="01E0"/>
      </w:tblPr>
      <w:tblGrid>
        <w:gridCol w:w="2222"/>
        <w:gridCol w:w="2223"/>
        <w:gridCol w:w="2203"/>
        <w:gridCol w:w="2203"/>
      </w:tblGrid>
      <w:tr w:rsidR="00BC64A6" w:rsidRPr="00D50A8C" w:rsidTr="00D50A8C">
        <w:tc>
          <w:tcPr>
            <w:tcW w:w="2222" w:type="dxa"/>
          </w:tcPr>
          <w:p w:rsidR="00BC64A6" w:rsidRPr="006B5782" w:rsidRDefault="00BC64A6" w:rsidP="001060AA">
            <w:pPr>
              <w:numPr>
                <w:ilvl w:val="0"/>
                <w:numId w:val="81"/>
              </w:numPr>
            </w:pPr>
            <w:proofErr w:type="spellStart"/>
            <w:r>
              <w:t>↓</w:t>
            </w:r>
            <w:proofErr w:type="spellEnd"/>
            <w:r w:rsidRPr="00D50A8C">
              <w:rPr>
                <w:position w:val="-12"/>
              </w:rPr>
              <w:object w:dxaOrig="300" w:dyaOrig="400">
                <v:shape id="_x0000_i1066" type="#_x0000_t75" style="width:15.25pt;height:20.35pt" o:ole="">
                  <v:imagedata r:id="rId62" o:title=""/>
                </v:shape>
                <o:OLEObject Type="Embed" ProgID="Equation.DSMT4" ShapeID="_x0000_i1066" DrawAspect="Content" ObjectID="_1712492784" r:id="rId100"/>
              </w:object>
            </w:r>
          </w:p>
        </w:tc>
        <w:tc>
          <w:tcPr>
            <w:tcW w:w="2223" w:type="dxa"/>
          </w:tcPr>
          <w:p w:rsidR="00BC64A6" w:rsidRPr="006B5782" w:rsidRDefault="00BC64A6" w:rsidP="001060AA">
            <w:pPr>
              <w:numPr>
                <w:ilvl w:val="0"/>
                <w:numId w:val="81"/>
              </w:numPr>
            </w:pPr>
            <w:r>
              <w:t>↑</w:t>
            </w:r>
            <w:r w:rsidRPr="00D50A8C">
              <w:rPr>
                <w:position w:val="-12"/>
              </w:rPr>
              <w:object w:dxaOrig="300" w:dyaOrig="400">
                <v:shape id="_x0000_i1067" type="#_x0000_t75" style="width:15.25pt;height:20.35pt" o:ole="">
                  <v:imagedata r:id="rId62" o:title=""/>
                </v:shape>
                <o:OLEObject Type="Embed" ProgID="Equation.DSMT4" ShapeID="_x0000_i1067" DrawAspect="Content" ObjectID="_1712492785" r:id="rId101"/>
              </w:object>
            </w:r>
            <w:r w:rsidRPr="006B5782">
              <w:t xml:space="preserve"> </w:t>
            </w:r>
          </w:p>
        </w:tc>
        <w:tc>
          <w:tcPr>
            <w:tcW w:w="2203" w:type="dxa"/>
          </w:tcPr>
          <w:p w:rsidR="00BC64A6" w:rsidRPr="006B5782" w:rsidRDefault="00BC64A6" w:rsidP="001060AA">
            <w:pPr>
              <w:numPr>
                <w:ilvl w:val="0"/>
                <w:numId w:val="81"/>
              </w:numPr>
            </w:pPr>
            <w:r>
              <w:t>→</w:t>
            </w:r>
            <w:r w:rsidRPr="00D50A8C">
              <w:rPr>
                <w:position w:val="-12"/>
              </w:rPr>
              <w:object w:dxaOrig="300" w:dyaOrig="400">
                <v:shape id="_x0000_i1068" type="#_x0000_t75" style="width:15.25pt;height:20.35pt" o:ole="">
                  <v:imagedata r:id="rId62" o:title=""/>
                </v:shape>
                <o:OLEObject Type="Embed" ProgID="Equation.DSMT4" ShapeID="_x0000_i1068" DrawAspect="Content" ObjectID="_1712492786" r:id="rId102"/>
              </w:object>
            </w:r>
          </w:p>
        </w:tc>
        <w:tc>
          <w:tcPr>
            <w:tcW w:w="2203" w:type="dxa"/>
          </w:tcPr>
          <w:p w:rsidR="00BC64A6" w:rsidRPr="003C404B" w:rsidRDefault="00BC64A6" w:rsidP="001060AA">
            <w:pPr>
              <w:numPr>
                <w:ilvl w:val="0"/>
                <w:numId w:val="81"/>
              </w:numPr>
            </w:pPr>
            <w:r>
              <w:t>←</w:t>
            </w:r>
            <w:r w:rsidRPr="00D50A8C">
              <w:rPr>
                <w:position w:val="-12"/>
              </w:rPr>
              <w:object w:dxaOrig="300" w:dyaOrig="400">
                <v:shape id="_x0000_i1069" type="#_x0000_t75" style="width:15.25pt;height:20.35pt" o:ole="">
                  <v:imagedata r:id="rId62" o:title=""/>
                </v:shape>
                <o:OLEObject Type="Embed" ProgID="Equation.DSMT4" ShapeID="_x0000_i1069" DrawAspect="Content" ObjectID="_1712492787" r:id="rId103"/>
              </w:object>
            </w:r>
          </w:p>
        </w:tc>
      </w:tr>
    </w:tbl>
    <w:p w:rsidR="006D61BB" w:rsidRPr="00A80B3C" w:rsidRDefault="006D61BB" w:rsidP="006D61BB">
      <w:pPr>
        <w:jc w:val="both"/>
        <w:rPr>
          <w:sz w:val="20"/>
          <w:szCs w:val="20"/>
        </w:rPr>
      </w:pPr>
    </w:p>
    <w:p w:rsidR="006D61BB" w:rsidRPr="00A80B3C" w:rsidRDefault="00FF3652" w:rsidP="006D61BB">
      <w:pPr>
        <w:ind w:right="-5"/>
      </w:pPr>
      <w:r w:rsidRPr="00A80B3C">
        <w:rPr>
          <w:noProof/>
        </w:rPr>
        <w:pict>
          <v:group id="_x0000_s1637" style="position:absolute;margin-left:387pt;margin-top:19.75pt;width:92.25pt;height:38.85pt;z-index:251657216" coordorigin="3861,10257" coordsize="1845,777">
            <v:shape id="_x0000_s1638" type="#_x0000_t75" alt="" style="position:absolute;left:3861;top:10359;width:1845;height:675">
              <v:imagedata r:id="rId88" r:href="rId104"/>
            </v:shape>
            <v:shape id="_x0000_s1639" type="#_x0000_t202" style="position:absolute;left:4761;top:10494;width:204;height:321" stroked="f">
              <v:textbox inset="0,0,0,0">
                <w:txbxContent>
                  <w:p w:rsidR="006474B8" w:rsidRPr="001D06B9" w:rsidRDefault="006474B8" w:rsidP="00FF3652">
                    <w:pPr>
                      <w:rPr>
                        <w:b/>
                        <w:i/>
                        <w:sz w:val="28"/>
                        <w:szCs w:val="28"/>
                        <w:lang w:val="en-US"/>
                      </w:rPr>
                    </w:pPr>
                    <w:proofErr w:type="gramStart"/>
                    <w:r w:rsidRPr="001D06B9">
                      <w:rPr>
                        <w:b/>
                        <w:i/>
                        <w:sz w:val="28"/>
                        <w:szCs w:val="28"/>
                        <w:lang w:val="en-US"/>
                      </w:rPr>
                      <w:t>v</w:t>
                    </w:r>
                    <w:proofErr w:type="gramEnd"/>
                  </w:p>
                </w:txbxContent>
              </v:textbox>
            </v:shape>
            <v:group id="_x0000_s1640" style="position:absolute;left:4473;top:10257;width:198;height:582" coordorigin="8091,9774" coordsize="198,582">
              <v:shape id="_x0000_s1641" type="#_x0000_t202" style="position:absolute;left:8091;top:10059;width:198;height:297" stroked="f">
                <v:textbox inset="0,0,0,0">
                  <w:txbxContent>
                    <w:p w:rsidR="006474B8" w:rsidRDefault="006474B8" w:rsidP="00FF3652">
                      <w:pPr>
                        <w:rPr>
                          <w:noProof/>
                        </w:rPr>
                      </w:pPr>
                      <w:r>
                        <w:sym w:font="Symbol" w:char="F0C5"/>
                      </w:r>
                    </w:p>
                  </w:txbxContent>
                </v:textbox>
              </v:shape>
              <v:line id="_x0000_s1642" style="position:absolute;flip:y" from="8181,9774" to="8181,10134">
                <v:stroke endarrow="block"/>
              </v:line>
            </v:group>
          </v:group>
        </w:pict>
      </w:r>
      <w:r w:rsidR="006D61BB" w:rsidRPr="00A80B3C">
        <w:t xml:space="preserve">10. Как направлена сила Лоренца действующая на заряженную </w:t>
      </w:r>
      <w:proofErr w:type="gramStart"/>
      <w:r w:rsidR="006D61BB" w:rsidRPr="00A80B3C">
        <w:t>частицу</w:t>
      </w:r>
      <w:proofErr w:type="gramEnd"/>
      <w:r w:rsidR="006D61BB" w:rsidRPr="00A80B3C">
        <w:t xml:space="preserve"> изображенную на рисунке</w:t>
      </w:r>
    </w:p>
    <w:tbl>
      <w:tblPr>
        <w:tblW w:w="0" w:type="auto"/>
        <w:tblInd w:w="108" w:type="dxa"/>
        <w:tblLook w:val="01E0"/>
      </w:tblPr>
      <w:tblGrid>
        <w:gridCol w:w="2065"/>
        <w:gridCol w:w="2160"/>
        <w:gridCol w:w="2340"/>
      </w:tblGrid>
      <w:tr w:rsidR="006D61BB" w:rsidRPr="00730B29" w:rsidTr="00D50A8C">
        <w:tc>
          <w:tcPr>
            <w:tcW w:w="1980" w:type="dxa"/>
          </w:tcPr>
          <w:p w:rsidR="006D61BB" w:rsidRPr="00730B29" w:rsidRDefault="006D61BB" w:rsidP="001060AA">
            <w:pPr>
              <w:numPr>
                <w:ilvl w:val="0"/>
                <w:numId w:val="64"/>
              </w:numPr>
            </w:pPr>
            <w:r w:rsidRPr="00730B29">
              <w:t xml:space="preserve">от нас; </w:t>
            </w:r>
          </w:p>
        </w:tc>
        <w:tc>
          <w:tcPr>
            <w:tcW w:w="2160" w:type="dxa"/>
          </w:tcPr>
          <w:p w:rsidR="006D61BB" w:rsidRPr="00730B29" w:rsidRDefault="006D61BB" w:rsidP="001060AA">
            <w:pPr>
              <w:numPr>
                <w:ilvl w:val="0"/>
                <w:numId w:val="64"/>
              </w:numPr>
            </w:pPr>
            <w:r w:rsidRPr="00730B29">
              <w:t xml:space="preserve">вверх;   </w:t>
            </w:r>
          </w:p>
        </w:tc>
        <w:tc>
          <w:tcPr>
            <w:tcW w:w="2340" w:type="dxa"/>
          </w:tcPr>
          <w:p w:rsidR="006D61BB" w:rsidRPr="00730B29" w:rsidRDefault="006D61BB" w:rsidP="001060AA">
            <w:pPr>
              <w:numPr>
                <w:ilvl w:val="0"/>
                <w:numId w:val="64"/>
              </w:numPr>
            </w:pPr>
            <w:r w:rsidRPr="00730B29">
              <w:t xml:space="preserve">вниз. </w:t>
            </w:r>
          </w:p>
        </w:tc>
      </w:tr>
      <w:tr w:rsidR="006D61BB" w:rsidRPr="00730B29" w:rsidTr="00D50A8C">
        <w:tc>
          <w:tcPr>
            <w:tcW w:w="1980" w:type="dxa"/>
          </w:tcPr>
          <w:p w:rsidR="006D61BB" w:rsidRPr="00730B29" w:rsidRDefault="006D61BB" w:rsidP="001060AA">
            <w:pPr>
              <w:numPr>
                <w:ilvl w:val="0"/>
                <w:numId w:val="64"/>
              </w:numPr>
            </w:pPr>
            <w:r w:rsidRPr="00730B29">
              <w:t xml:space="preserve">вправо; </w:t>
            </w:r>
          </w:p>
        </w:tc>
        <w:tc>
          <w:tcPr>
            <w:tcW w:w="2160" w:type="dxa"/>
          </w:tcPr>
          <w:p w:rsidR="006D61BB" w:rsidRPr="00730B29" w:rsidRDefault="006D61BB" w:rsidP="001060AA">
            <w:pPr>
              <w:numPr>
                <w:ilvl w:val="0"/>
                <w:numId w:val="64"/>
              </w:numPr>
            </w:pPr>
            <w:r w:rsidRPr="00730B29">
              <w:t xml:space="preserve">влево; </w:t>
            </w:r>
          </w:p>
        </w:tc>
        <w:tc>
          <w:tcPr>
            <w:tcW w:w="2340" w:type="dxa"/>
          </w:tcPr>
          <w:p w:rsidR="006D61BB" w:rsidRPr="00730B29" w:rsidRDefault="006D61BB" w:rsidP="001060AA">
            <w:pPr>
              <w:numPr>
                <w:ilvl w:val="0"/>
                <w:numId w:val="64"/>
              </w:numPr>
            </w:pPr>
            <w:r w:rsidRPr="00730B29">
              <w:t xml:space="preserve">к нам; </w:t>
            </w:r>
          </w:p>
        </w:tc>
      </w:tr>
    </w:tbl>
    <w:p w:rsidR="006D61BB" w:rsidRDefault="006D61BB" w:rsidP="006D61BB">
      <w:pPr>
        <w:jc w:val="both"/>
      </w:pPr>
    </w:p>
    <w:p w:rsidR="006D61BB" w:rsidRPr="00A80B3C" w:rsidRDefault="00687698" w:rsidP="006D61BB">
      <w:r>
        <w:rPr>
          <w:noProof/>
        </w:rPr>
        <w:drawing>
          <wp:anchor distT="0" distB="0" distL="114300" distR="114300" simplePos="0" relativeHeight="251654144" behindDoc="0" locked="0" layoutInCell="1" allowOverlap="1">
            <wp:simplePos x="0" y="0"/>
            <wp:positionH relativeFrom="column">
              <wp:posOffset>4800600</wp:posOffset>
            </wp:positionH>
            <wp:positionV relativeFrom="paragraph">
              <wp:posOffset>99060</wp:posOffset>
            </wp:positionV>
            <wp:extent cx="1371600" cy="1059815"/>
            <wp:effectExtent l="19050" t="0" r="0" b="0"/>
            <wp:wrapSquare wrapText="bothSides"/>
            <wp:docPr id="597" name="Рисунок 597" descr="http://ido.tsu.ru/schools/physmat/data/res/elmag/tests/text/for2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7" descr="http://ido.tsu.ru/schools/physmat/data/res/elmag/tests/text/for23.gif"/>
                    <pic:cNvPicPr>
                      <a:picLocks noChangeAspect="1" noChangeArrowheads="1"/>
                    </pic:cNvPicPr>
                  </pic:nvPicPr>
                  <pic:blipFill>
                    <a:blip r:embed="rId68" r:link="rId69" cstate="print"/>
                    <a:srcRect l="769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0598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D61BB" w:rsidRPr="00A80B3C">
        <w:t xml:space="preserve">11. Прямолинейный ток силой </w:t>
      </w:r>
      <w:r w:rsidR="006D61BB" w:rsidRPr="00A80B3C">
        <w:rPr>
          <w:rStyle w:val="a4"/>
        </w:rPr>
        <w:t>I</w:t>
      </w:r>
      <w:r w:rsidR="006D61BB" w:rsidRPr="00A80B3C">
        <w:t xml:space="preserve"> проходит по оси круг</w:t>
      </w:r>
      <w:r w:rsidR="00FF3652" w:rsidRPr="00A80B3C">
        <w:t xml:space="preserve">лого </w:t>
      </w:r>
      <w:r w:rsidR="008B2AC4" w:rsidRPr="00A80B3C">
        <w:t>контура,</w:t>
      </w:r>
      <w:r w:rsidR="00FF3652" w:rsidRPr="00A80B3C">
        <w:t xml:space="preserve"> по которому течет</w:t>
      </w:r>
      <w:r w:rsidR="006D61BB" w:rsidRPr="00A80B3C">
        <w:t xml:space="preserve"> ток силой </w:t>
      </w:r>
      <w:r w:rsidR="006D61BB" w:rsidRPr="00A80B3C">
        <w:rPr>
          <w:rStyle w:val="a4"/>
        </w:rPr>
        <w:t>I</w:t>
      </w:r>
      <w:r w:rsidR="006D61BB" w:rsidRPr="00A80B3C">
        <w:t xml:space="preserve">. Как направлена сила, действующая на </w:t>
      </w:r>
      <w:r w:rsidR="008B2AC4" w:rsidRPr="00A80B3C">
        <w:t>круглый проводник</w:t>
      </w:r>
      <w:r w:rsidR="006D61BB" w:rsidRPr="00A80B3C">
        <w:t xml:space="preserve">? </w:t>
      </w:r>
    </w:p>
    <w:p w:rsidR="006D61BB" w:rsidRDefault="006D61BB" w:rsidP="001060AA">
      <w:pPr>
        <w:numPr>
          <w:ilvl w:val="0"/>
          <w:numId w:val="65"/>
        </w:numPr>
        <w:tabs>
          <w:tab w:val="clear" w:pos="720"/>
        </w:tabs>
        <w:ind w:left="540"/>
      </w:pPr>
      <w:r>
        <w:t>сил</w:t>
      </w:r>
      <w:r w:rsidR="008B2AC4">
        <w:t>а</w:t>
      </w:r>
      <w:r>
        <w:t xml:space="preserve"> </w:t>
      </w:r>
      <w:r w:rsidR="008B2AC4">
        <w:t>направлена к</w:t>
      </w:r>
      <w:r>
        <w:t xml:space="preserve"> прямолинейном</w:t>
      </w:r>
      <w:r w:rsidR="008B2AC4">
        <w:t>у</w:t>
      </w:r>
      <w:r>
        <w:t xml:space="preserve"> проводник</w:t>
      </w:r>
      <w:r w:rsidR="008B2AC4">
        <w:t>у</w:t>
      </w:r>
    </w:p>
    <w:p w:rsidR="006D61BB" w:rsidRDefault="006D61BB" w:rsidP="001060AA">
      <w:pPr>
        <w:numPr>
          <w:ilvl w:val="0"/>
          <w:numId w:val="65"/>
        </w:numPr>
        <w:tabs>
          <w:tab w:val="clear" w:pos="720"/>
        </w:tabs>
        <w:ind w:left="540"/>
      </w:pPr>
      <w:r>
        <w:t>сил</w:t>
      </w:r>
      <w:r w:rsidR="008B2AC4">
        <w:t xml:space="preserve">а направлена от прямолинейного проводника </w:t>
      </w:r>
    </w:p>
    <w:p w:rsidR="006D61BB" w:rsidRDefault="006D61BB" w:rsidP="001060AA">
      <w:pPr>
        <w:numPr>
          <w:ilvl w:val="0"/>
          <w:numId w:val="65"/>
        </w:numPr>
        <w:tabs>
          <w:tab w:val="clear" w:pos="720"/>
        </w:tabs>
        <w:ind w:left="540"/>
      </w:pPr>
      <w:r>
        <w:t xml:space="preserve">на </w:t>
      </w:r>
      <w:r w:rsidR="008B2AC4">
        <w:t>круглый</w:t>
      </w:r>
      <w:r>
        <w:t xml:space="preserve"> проводник сила не действует</w:t>
      </w:r>
    </w:p>
    <w:p w:rsidR="006D61BB" w:rsidRDefault="006D61BB" w:rsidP="001060AA">
      <w:pPr>
        <w:numPr>
          <w:ilvl w:val="0"/>
          <w:numId w:val="65"/>
        </w:numPr>
        <w:tabs>
          <w:tab w:val="clear" w:pos="720"/>
        </w:tabs>
        <w:ind w:left="540"/>
      </w:pPr>
      <w:r>
        <w:t xml:space="preserve">сила направлена </w:t>
      </w:r>
      <w:r w:rsidR="008B2AC4">
        <w:t xml:space="preserve">по касательной к круглому проводнику </w:t>
      </w:r>
    </w:p>
    <w:p w:rsidR="006D61BB" w:rsidRPr="00E75BCB" w:rsidRDefault="006D61BB" w:rsidP="006D61BB">
      <w:pPr>
        <w:jc w:val="both"/>
        <w:rPr>
          <w:sz w:val="20"/>
          <w:szCs w:val="20"/>
        </w:rPr>
      </w:pPr>
    </w:p>
    <w:p w:rsidR="006D61BB" w:rsidRPr="00E75BCB" w:rsidRDefault="006D61BB" w:rsidP="006D61BB">
      <w:pPr>
        <w:jc w:val="both"/>
        <w:rPr>
          <w:bCs/>
        </w:rPr>
      </w:pPr>
      <w:r w:rsidRPr="00E75BCB">
        <w:t xml:space="preserve">12. </w:t>
      </w:r>
      <w:r w:rsidRPr="00E75BCB">
        <w:rPr>
          <w:bCs/>
        </w:rPr>
        <w:t>Чему равн</w:t>
      </w:r>
      <w:r w:rsidR="008B2AC4" w:rsidRPr="00E75BCB">
        <w:rPr>
          <w:bCs/>
        </w:rPr>
        <w:t>а</w:t>
      </w:r>
      <w:r w:rsidRPr="00E75BCB">
        <w:rPr>
          <w:bCs/>
        </w:rPr>
        <w:t xml:space="preserve"> </w:t>
      </w:r>
      <w:r w:rsidR="008B2AC4" w:rsidRPr="00E75BCB">
        <w:rPr>
          <w:bCs/>
        </w:rPr>
        <w:t xml:space="preserve">циркуляция </w:t>
      </w:r>
      <w:r w:rsidRPr="00E75BCB">
        <w:rPr>
          <w:bCs/>
        </w:rPr>
        <w:t xml:space="preserve">вектора </w:t>
      </w:r>
      <w:r w:rsidR="008B2AC4" w:rsidRPr="00E75BCB">
        <w:rPr>
          <w:bCs/>
        </w:rPr>
        <w:t xml:space="preserve">напряженности </w:t>
      </w:r>
      <w:r w:rsidRPr="00E75BCB">
        <w:rPr>
          <w:bCs/>
        </w:rPr>
        <w:t>магнитно</w:t>
      </w:r>
      <w:r w:rsidR="008B2AC4" w:rsidRPr="00E75BCB">
        <w:rPr>
          <w:bCs/>
        </w:rPr>
        <w:t>го</w:t>
      </w:r>
      <w:r w:rsidRPr="00E75BCB">
        <w:rPr>
          <w:bCs/>
        </w:rPr>
        <w:t xml:space="preserve"> </w:t>
      </w:r>
      <w:r w:rsidR="008B2AC4" w:rsidRPr="00E75BCB">
        <w:rPr>
          <w:bCs/>
        </w:rPr>
        <w:t>поля</w:t>
      </w:r>
      <w:r w:rsidRPr="00E75BCB">
        <w:rPr>
          <w:bCs/>
        </w:rPr>
        <w:t>?</w:t>
      </w:r>
    </w:p>
    <w:tbl>
      <w:tblPr>
        <w:tblW w:w="0" w:type="auto"/>
        <w:tblInd w:w="468" w:type="dxa"/>
        <w:tblLook w:val="01E0"/>
      </w:tblPr>
      <w:tblGrid>
        <w:gridCol w:w="2268"/>
        <w:gridCol w:w="2393"/>
        <w:gridCol w:w="2393"/>
        <w:gridCol w:w="2290"/>
      </w:tblGrid>
      <w:tr w:rsidR="006D61BB" w:rsidRPr="00D75E59" w:rsidTr="00D50A8C">
        <w:tc>
          <w:tcPr>
            <w:tcW w:w="2268" w:type="dxa"/>
          </w:tcPr>
          <w:p w:rsidR="006D61BB" w:rsidRPr="00D75E59" w:rsidRDefault="006D61BB" w:rsidP="00D50A8C">
            <w:pPr>
              <w:pStyle w:val="a5"/>
              <w:spacing w:before="0" w:beforeAutospacing="0" w:after="0" w:afterAutospacing="0"/>
            </w:pPr>
            <w:r w:rsidRPr="00D75E59">
              <w:t>1</w:t>
            </w:r>
            <w:r w:rsidR="00734659" w:rsidRPr="00D50A8C">
              <w:rPr>
                <w:position w:val="-18"/>
              </w:rPr>
              <w:object w:dxaOrig="880" w:dyaOrig="480">
                <v:shape id="_x0000_i1070" type="#_x0000_t75" style="width:44.05pt;height:23.7pt" o:ole="">
                  <v:imagedata r:id="rId105" o:title=""/>
                </v:shape>
                <o:OLEObject Type="Embed" ProgID="Equation.DSMT4" ShapeID="_x0000_i1070" DrawAspect="Content" ObjectID="_1712492788" r:id="rId106"/>
              </w:object>
            </w:r>
            <w:r w:rsidRPr="001C04A4">
              <w:t xml:space="preserve">= </w:t>
            </w:r>
            <w:r w:rsidR="00734659" w:rsidRPr="00D50A8C">
              <w:sym w:font="Symbol" w:char="F053"/>
            </w:r>
            <w:r w:rsidRPr="00D50A8C">
              <w:rPr>
                <w:lang w:val="en-US"/>
              </w:rPr>
              <w:t>I</w:t>
            </w:r>
          </w:p>
        </w:tc>
        <w:tc>
          <w:tcPr>
            <w:tcW w:w="2393" w:type="dxa"/>
          </w:tcPr>
          <w:p w:rsidR="006D61BB" w:rsidRPr="001C04A4" w:rsidRDefault="006D61BB" w:rsidP="00D50A8C">
            <w:pPr>
              <w:pStyle w:val="a5"/>
              <w:spacing w:before="0" w:beforeAutospacing="0" w:after="0" w:afterAutospacing="0"/>
            </w:pPr>
            <w:r w:rsidRPr="001C04A4">
              <w:t>2.</w:t>
            </w:r>
            <w:r w:rsidRPr="00D75E59">
              <w:t xml:space="preserve"> </w:t>
            </w:r>
            <w:r w:rsidR="00734659" w:rsidRPr="00D50A8C">
              <w:rPr>
                <w:position w:val="-18"/>
              </w:rPr>
              <w:object w:dxaOrig="880" w:dyaOrig="480">
                <v:shape id="_x0000_i1071" type="#_x0000_t75" style="width:44.05pt;height:23.7pt" o:ole="">
                  <v:imagedata r:id="rId107" o:title=""/>
                </v:shape>
                <o:OLEObject Type="Embed" ProgID="Equation.DSMT4" ShapeID="_x0000_i1071" DrawAspect="Content" ObjectID="_1712492789" r:id="rId108"/>
              </w:object>
            </w:r>
            <w:r w:rsidRPr="00D75E59">
              <w:t>= 0</w:t>
            </w:r>
            <w:r w:rsidRPr="001C04A4">
              <w:t xml:space="preserve"> </w:t>
            </w:r>
          </w:p>
        </w:tc>
        <w:tc>
          <w:tcPr>
            <w:tcW w:w="2393" w:type="dxa"/>
          </w:tcPr>
          <w:p w:rsidR="006D61BB" w:rsidRPr="001C04A4" w:rsidRDefault="006D61BB" w:rsidP="00D50A8C">
            <w:pPr>
              <w:pStyle w:val="a5"/>
              <w:spacing w:before="0" w:beforeAutospacing="0" w:after="0" w:afterAutospacing="0"/>
            </w:pPr>
            <w:r w:rsidRPr="001C04A4">
              <w:t xml:space="preserve">3. </w:t>
            </w:r>
            <w:r w:rsidR="00734659" w:rsidRPr="00D50A8C">
              <w:rPr>
                <w:position w:val="-18"/>
              </w:rPr>
              <w:object w:dxaOrig="880" w:dyaOrig="480">
                <v:shape id="_x0000_i1072" type="#_x0000_t75" style="width:44.05pt;height:23.7pt" o:ole="">
                  <v:imagedata r:id="rId109" o:title=""/>
                </v:shape>
                <o:OLEObject Type="Embed" ProgID="Equation.DSMT4" ShapeID="_x0000_i1072" DrawAspect="Content" ObjectID="_1712492790" r:id="rId110"/>
              </w:object>
            </w:r>
            <w:r w:rsidRPr="001C04A4">
              <w:t xml:space="preserve">= </w:t>
            </w:r>
            <w:r w:rsidR="008B2AC4" w:rsidRPr="00D50A8C">
              <w:sym w:font="Symbol" w:char="F06D"/>
            </w:r>
            <w:r w:rsidR="008B2AC4" w:rsidRPr="00D50A8C">
              <w:rPr>
                <w:vertAlign w:val="subscript"/>
                <w:lang w:val="en-US"/>
              </w:rPr>
              <w:t>0</w:t>
            </w:r>
            <w:r w:rsidR="008B2AC4" w:rsidRPr="00D50A8C">
              <w:rPr>
                <w:lang w:val="en-US"/>
              </w:rPr>
              <w:sym w:font="Symbol" w:char="F06D"/>
            </w:r>
            <w:r w:rsidR="00734659" w:rsidRPr="00D50A8C">
              <w:rPr>
                <w:lang w:val="en-US"/>
              </w:rPr>
              <w:sym w:font="Symbol" w:char="F053"/>
            </w:r>
            <w:r w:rsidRPr="00D50A8C">
              <w:rPr>
                <w:lang w:val="en-US"/>
              </w:rPr>
              <w:t>I</w:t>
            </w:r>
          </w:p>
        </w:tc>
        <w:tc>
          <w:tcPr>
            <w:tcW w:w="2290" w:type="dxa"/>
          </w:tcPr>
          <w:p w:rsidR="006D61BB" w:rsidRPr="00D75E59" w:rsidRDefault="006D61BB" w:rsidP="00D50A8C">
            <w:pPr>
              <w:pStyle w:val="a5"/>
              <w:spacing w:before="0" w:beforeAutospacing="0" w:after="0" w:afterAutospacing="0"/>
            </w:pPr>
            <w:r w:rsidRPr="00D75E59">
              <w:t xml:space="preserve">4. </w:t>
            </w:r>
            <w:r w:rsidR="00734659" w:rsidRPr="00D50A8C">
              <w:rPr>
                <w:position w:val="-18"/>
              </w:rPr>
              <w:object w:dxaOrig="880" w:dyaOrig="480">
                <v:shape id="_x0000_i1073" type="#_x0000_t75" style="width:44.05pt;height:23.7pt" o:ole="">
                  <v:imagedata r:id="rId111" o:title=""/>
                </v:shape>
                <o:OLEObject Type="Embed" ProgID="Equation.DSMT4" ShapeID="_x0000_i1073" DrawAspect="Content" ObjectID="_1712492791" r:id="rId112"/>
              </w:object>
            </w:r>
            <w:r w:rsidRPr="00D75E59">
              <w:t xml:space="preserve">= </w:t>
            </w:r>
            <w:r w:rsidR="00734659" w:rsidRPr="00D50A8C">
              <w:sym w:font="Symbol" w:char="F053"/>
            </w:r>
            <w:proofErr w:type="spellStart"/>
            <w:r w:rsidRPr="00D75E59">
              <w:t>q</w:t>
            </w:r>
            <w:proofErr w:type="spellEnd"/>
            <w:r w:rsidRPr="00D75E59">
              <w:t xml:space="preserve"> </w:t>
            </w:r>
          </w:p>
        </w:tc>
      </w:tr>
    </w:tbl>
    <w:p w:rsidR="006D61BB" w:rsidRPr="00E75BCB" w:rsidRDefault="006D61BB" w:rsidP="006D61BB">
      <w:pPr>
        <w:jc w:val="both"/>
        <w:rPr>
          <w:sz w:val="20"/>
          <w:szCs w:val="20"/>
        </w:rPr>
      </w:pPr>
    </w:p>
    <w:p w:rsidR="001D120E" w:rsidRPr="002C0AE4" w:rsidRDefault="001D120E" w:rsidP="001D120E">
      <w:r w:rsidRPr="002C0AE4">
        <w:t xml:space="preserve">13. В однородное магнитное поле влетает </w:t>
      </w:r>
      <w:proofErr w:type="gramStart"/>
      <w:r w:rsidR="0046395E">
        <w:sym w:font="Symbol" w:char="F061"/>
      </w:r>
      <w:r w:rsidR="0046395E">
        <w:t>-</w:t>
      </w:r>
      <w:proofErr w:type="gramEnd"/>
      <w:r w:rsidR="0046395E">
        <w:t>частица</w:t>
      </w:r>
      <w:r w:rsidRPr="002C0AE4">
        <w:t>, двигающ</w:t>
      </w:r>
      <w:r w:rsidR="0046395E">
        <w:t>ая</w:t>
      </w:r>
      <w:r w:rsidRPr="002C0AE4">
        <w:t xml:space="preserve">ся параллельно линиям магнитной индукции направленных вдоль оси </w:t>
      </w:r>
      <w:r w:rsidRPr="002C0AE4">
        <w:rPr>
          <w:lang w:val="en-US"/>
        </w:rPr>
        <w:t>Z</w:t>
      </w:r>
      <w:r w:rsidRPr="002C0AE4">
        <w:t xml:space="preserve">. Определить траекторию </w:t>
      </w:r>
      <w:proofErr w:type="gramStart"/>
      <w:r w:rsidR="0046395E">
        <w:sym w:font="Symbol" w:char="F061"/>
      </w:r>
      <w:r w:rsidR="0046395E">
        <w:t>-</w:t>
      </w:r>
      <w:proofErr w:type="gramEnd"/>
      <w:r w:rsidR="0046395E">
        <w:t>частицы</w:t>
      </w:r>
      <w:r w:rsidRPr="002C0AE4">
        <w:t xml:space="preserve"> в магнитном поле.</w:t>
      </w:r>
    </w:p>
    <w:p w:rsidR="001D120E" w:rsidRPr="00262A62" w:rsidRDefault="001D120E" w:rsidP="001060AA">
      <w:pPr>
        <w:numPr>
          <w:ilvl w:val="0"/>
          <w:numId w:val="87"/>
        </w:numPr>
        <w:ind w:left="540"/>
        <w:jc w:val="both"/>
      </w:pPr>
      <w:r w:rsidRPr="00262A62">
        <w:t>По круговой траектории, вращаясь вокруг направления Z.</w:t>
      </w:r>
    </w:p>
    <w:p w:rsidR="001D120E" w:rsidRPr="00262A62" w:rsidRDefault="001D120E" w:rsidP="001060AA">
      <w:pPr>
        <w:numPr>
          <w:ilvl w:val="0"/>
          <w:numId w:val="87"/>
        </w:numPr>
        <w:ind w:left="540"/>
        <w:jc w:val="both"/>
      </w:pPr>
      <w:r w:rsidRPr="00262A62">
        <w:t xml:space="preserve">Прямолинейно вдоль </w:t>
      </w:r>
      <w:r>
        <w:t>оси</w:t>
      </w:r>
      <w:r w:rsidRPr="007F174B">
        <w:t xml:space="preserve"> </w:t>
      </w:r>
      <w:r>
        <w:rPr>
          <w:lang w:val="en-US"/>
        </w:rPr>
        <w:t>Z</w:t>
      </w:r>
      <w:r w:rsidRPr="00262A62">
        <w:t>.</w:t>
      </w:r>
    </w:p>
    <w:p w:rsidR="001D120E" w:rsidRPr="00262A62" w:rsidRDefault="001D120E" w:rsidP="001060AA">
      <w:pPr>
        <w:numPr>
          <w:ilvl w:val="0"/>
          <w:numId w:val="87"/>
        </w:numPr>
        <w:ind w:left="540"/>
        <w:jc w:val="both"/>
      </w:pPr>
      <w:r w:rsidRPr="00262A62">
        <w:t xml:space="preserve">По круговой траектории, вращаясь вокруг направления </w:t>
      </w:r>
      <w:r>
        <w:rPr>
          <w:lang w:val="en-US"/>
        </w:rPr>
        <w:t>Y</w:t>
      </w:r>
      <w:r w:rsidRPr="00262A62">
        <w:t>.</w:t>
      </w:r>
    </w:p>
    <w:p w:rsidR="001D120E" w:rsidRPr="00262A62" w:rsidRDefault="001D120E" w:rsidP="001060AA">
      <w:pPr>
        <w:numPr>
          <w:ilvl w:val="0"/>
          <w:numId w:val="87"/>
        </w:numPr>
        <w:ind w:left="540"/>
        <w:jc w:val="both"/>
      </w:pPr>
      <w:r w:rsidRPr="00262A62">
        <w:t xml:space="preserve">Электрон будет </w:t>
      </w:r>
      <w:r>
        <w:t xml:space="preserve">двигаться </w:t>
      </w:r>
      <w:r w:rsidRPr="007F174B">
        <w:t xml:space="preserve">по спирали </w:t>
      </w:r>
      <w:r>
        <w:t xml:space="preserve">вокруг </w:t>
      </w:r>
      <w:r w:rsidRPr="00262A62">
        <w:t>направления</w:t>
      </w:r>
      <w:r w:rsidRPr="007F174B">
        <w:t xml:space="preserve"> </w:t>
      </w:r>
      <w:r>
        <w:rPr>
          <w:lang w:val="en-US"/>
        </w:rPr>
        <w:t>Y</w:t>
      </w:r>
      <w:r w:rsidRPr="00262A62">
        <w:t>.</w:t>
      </w:r>
    </w:p>
    <w:p w:rsidR="006D61BB" w:rsidRPr="00E75BCB" w:rsidRDefault="006D61BB" w:rsidP="006D61BB">
      <w:pPr>
        <w:rPr>
          <w:sz w:val="20"/>
          <w:szCs w:val="20"/>
        </w:rPr>
      </w:pPr>
    </w:p>
    <w:p w:rsidR="006D61BB" w:rsidRPr="00E75BCB" w:rsidRDefault="006D61BB" w:rsidP="006D61BB">
      <w:r w:rsidRPr="00E75BCB">
        <w:t>14. Ток самоиндукции направлен</w:t>
      </w:r>
    </w:p>
    <w:p w:rsidR="006D61BB" w:rsidRDefault="006D61BB" w:rsidP="001060AA">
      <w:pPr>
        <w:numPr>
          <w:ilvl w:val="0"/>
          <w:numId w:val="66"/>
        </w:numPr>
        <w:tabs>
          <w:tab w:val="clear" w:pos="720"/>
        </w:tabs>
        <w:ind w:left="540"/>
      </w:pPr>
      <w:r>
        <w:t xml:space="preserve">при включении </w:t>
      </w:r>
      <w:r w:rsidR="00985D2A">
        <w:t>–</w:t>
      </w:r>
      <w:r>
        <w:t xml:space="preserve"> против тока, создаваемого источником тока; при выключении – в направлении тока, создаваемого источником тока</w:t>
      </w:r>
    </w:p>
    <w:p w:rsidR="006D61BB" w:rsidRPr="003C404B" w:rsidRDefault="006D61BB" w:rsidP="001060AA">
      <w:pPr>
        <w:numPr>
          <w:ilvl w:val="0"/>
          <w:numId w:val="66"/>
        </w:numPr>
        <w:tabs>
          <w:tab w:val="clear" w:pos="720"/>
        </w:tabs>
        <w:ind w:left="540"/>
      </w:pPr>
      <w:r>
        <w:t>при включении и выключении – в направлении тока, создаваемого источником тока</w:t>
      </w:r>
    </w:p>
    <w:p w:rsidR="006D61BB" w:rsidRDefault="006D61BB" w:rsidP="001060AA">
      <w:pPr>
        <w:numPr>
          <w:ilvl w:val="0"/>
          <w:numId w:val="66"/>
        </w:numPr>
        <w:tabs>
          <w:tab w:val="clear" w:pos="720"/>
        </w:tabs>
        <w:ind w:left="540"/>
      </w:pPr>
      <w:r>
        <w:t>при включении и выключении – против тока, создаваемого источником тока</w:t>
      </w:r>
    </w:p>
    <w:p w:rsidR="006D61BB" w:rsidRDefault="006D61BB" w:rsidP="001060AA">
      <w:pPr>
        <w:numPr>
          <w:ilvl w:val="0"/>
          <w:numId w:val="66"/>
        </w:numPr>
        <w:tabs>
          <w:tab w:val="clear" w:pos="720"/>
        </w:tabs>
        <w:ind w:left="540"/>
      </w:pPr>
      <w:r>
        <w:t xml:space="preserve">при включении – в направлении тока, создаваемого источником тока; при выключении – </w:t>
      </w:r>
      <w:proofErr w:type="gramStart"/>
      <w:r>
        <w:t>против</w:t>
      </w:r>
      <w:proofErr w:type="gramEnd"/>
    </w:p>
    <w:p w:rsidR="00EB27EF" w:rsidRDefault="00EB27EF" w:rsidP="00EB27EF"/>
    <w:p w:rsidR="00EB27EF" w:rsidRDefault="00EB27EF" w:rsidP="00EB27EF">
      <w:r w:rsidRPr="003B374B">
        <w:t>15.</w:t>
      </w:r>
      <w:r>
        <w:t xml:space="preserve"> Уравнение Максвелла </w:t>
      </w:r>
      <w:r w:rsidRPr="0093091F">
        <w:rPr>
          <w:position w:val="-32"/>
        </w:rPr>
        <w:object w:dxaOrig="1340" w:dyaOrig="600">
          <v:shape id="_x0000_i1074" type="#_x0000_t75" style="width:66.9pt;height:29.65pt" o:ole="">
            <v:imagedata r:id="rId16" o:title=""/>
          </v:shape>
          <o:OLEObject Type="Embed" ProgID="Equation.DSMT4" ShapeID="_x0000_i1074" DrawAspect="Content" ObjectID="_1712492792" r:id="rId113"/>
        </w:object>
      </w:r>
    </w:p>
    <w:p w:rsidR="00EB27EF" w:rsidRPr="00364C6C" w:rsidRDefault="00EB27EF" w:rsidP="001060AA">
      <w:pPr>
        <w:numPr>
          <w:ilvl w:val="0"/>
          <w:numId w:val="86"/>
        </w:numPr>
        <w:tabs>
          <w:tab w:val="clear" w:pos="720"/>
        </w:tabs>
        <w:ind w:left="540"/>
      </w:pPr>
      <w:r>
        <w:t>показывает, что линии электрического поля могут начинаться и заканчиваться на зарядах</w:t>
      </w:r>
    </w:p>
    <w:p w:rsidR="00EB27EF" w:rsidRPr="00364C6C" w:rsidRDefault="00EB27EF" w:rsidP="001060AA">
      <w:pPr>
        <w:numPr>
          <w:ilvl w:val="0"/>
          <w:numId w:val="86"/>
        </w:numPr>
        <w:tabs>
          <w:tab w:val="clear" w:pos="720"/>
        </w:tabs>
        <w:ind w:left="540"/>
      </w:pPr>
      <w:r>
        <w:t>отражает отсутствие в природе магнитных зарядов</w:t>
      </w:r>
    </w:p>
    <w:p w:rsidR="00EB27EF" w:rsidRPr="00364C6C" w:rsidRDefault="00EB27EF" w:rsidP="001060AA">
      <w:pPr>
        <w:numPr>
          <w:ilvl w:val="0"/>
          <w:numId w:val="86"/>
        </w:numPr>
        <w:tabs>
          <w:tab w:val="clear" w:pos="720"/>
        </w:tabs>
        <w:ind w:left="540"/>
      </w:pPr>
      <w:r>
        <w:t>является выражением закона электромагнитной индукции</w:t>
      </w:r>
    </w:p>
    <w:p w:rsidR="00E75BCB" w:rsidRDefault="00EB27EF" w:rsidP="001060AA">
      <w:pPr>
        <w:numPr>
          <w:ilvl w:val="0"/>
          <w:numId w:val="86"/>
        </w:numPr>
        <w:tabs>
          <w:tab w:val="clear" w:pos="720"/>
        </w:tabs>
        <w:ind w:left="540"/>
      </w:pPr>
      <w:r>
        <w:t>показывает, что проводник с током порождает магнитное поле</w:t>
      </w:r>
    </w:p>
    <w:p w:rsidR="00687698" w:rsidRDefault="00687698" w:rsidP="00687698">
      <w:pPr>
        <w:jc w:val="center"/>
        <w:rPr>
          <w:b/>
        </w:rPr>
      </w:pPr>
      <w:r>
        <w:br w:type="page"/>
      </w:r>
      <w:r>
        <w:rPr>
          <w:b/>
        </w:rPr>
        <w:lastRenderedPageBreak/>
        <w:t>Тест №9</w:t>
      </w:r>
    </w:p>
    <w:p w:rsidR="00687698" w:rsidRDefault="00687698" w:rsidP="00687698">
      <w:pPr>
        <w:rPr>
          <w:b/>
        </w:rPr>
      </w:pPr>
    </w:p>
    <w:p w:rsidR="00687698" w:rsidRPr="0093091F" w:rsidRDefault="00687698" w:rsidP="00687698">
      <w:pPr>
        <w:jc w:val="both"/>
      </w:pPr>
      <w:r w:rsidRPr="0093091F">
        <w:t>1. Как выглядит картина линий напряженности (сплошные линии) и эквипотенциальных поверхностей (пунктирные линии) неподвижного положительного точечного заряда?</w:t>
      </w: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171"/>
        <w:gridCol w:w="3420"/>
      </w:tblGrid>
      <w:tr w:rsidR="00687698" w:rsidRPr="007E65F6" w:rsidTr="006474B8">
        <w:tc>
          <w:tcPr>
            <w:tcW w:w="3171" w:type="dxa"/>
          </w:tcPr>
          <w:p w:rsidR="00687698" w:rsidRPr="007E65F6" w:rsidRDefault="00687698" w:rsidP="006474B8">
            <w:r w:rsidRPr="007E65F6">
              <w:t>1</w:t>
            </w:r>
            <w:r w:rsidRPr="007E65F6">
              <w:rPr>
                <w:noProof/>
              </w:rPr>
            </w:r>
            <w:r w:rsidRPr="007E65F6">
              <w:pict>
                <v:group id="_x0000_s1970" style="width:116.4pt;height:118.45pt;mso-position-horizontal-relative:char;mso-position-vertical-relative:line" coordorigin="5991,8949" coordsize="2805,2805">
                  <v:group id="_x0000_s1971" style="position:absolute;left:7005;top:9984;width:756;height:756" coordorigin="4581,3580" coordsize="1080,1080">
                    <v:shape id="_x0000_s1972" type="#_x0000_t19" style="position:absolute;left:5121;top:4120;width:540;height:540;flip:y">
                      <v:stroke endarrow="block"/>
                    </v:shape>
                    <v:shape id="_x0000_s1973" type="#_x0000_t19" style="position:absolute;left:5121;top:3580;width:540;height:540;rotation:90;flip:y">
                      <v:stroke endarrow="block"/>
                    </v:shape>
                    <v:shape id="_x0000_s1974" type="#_x0000_t19" style="position:absolute;left:4581;top:4120;width:540;height:540;rotation:-90;flip:y">
                      <v:stroke endarrow="block"/>
                    </v:shape>
                    <v:shape id="_x0000_s1975" type="#_x0000_t19" style="position:absolute;left:4581;top:3580;width:540;height:540;flip:x">
                      <v:stroke endarrow="block"/>
                    </v:shape>
                  </v:group>
                  <v:group id="_x0000_s1976" style="position:absolute;left:6660;top:9628;width:1440;height:1440" coordorigin="4581,3580" coordsize="1080,1080">
                    <v:shape id="_x0000_s1977" type="#_x0000_t19" style="position:absolute;left:5121;top:4120;width:540;height:540;flip:y">
                      <v:stroke endarrow="block"/>
                    </v:shape>
                    <v:shape id="_x0000_s1978" type="#_x0000_t19" style="position:absolute;left:5121;top:3580;width:540;height:540;rotation:90;flip:y">
                      <v:stroke endarrow="block"/>
                    </v:shape>
                    <v:shape id="_x0000_s1979" type="#_x0000_t19" style="position:absolute;left:4581;top:4120;width:540;height:540;rotation:-90;flip:y">
                      <v:stroke endarrow="block"/>
                    </v:shape>
                    <v:shape id="_x0000_s1980" type="#_x0000_t19" style="position:absolute;left:4581;top:3580;width:540;height:540;flip:x">
                      <v:stroke endarrow="block"/>
                    </v:shape>
                  </v:group>
                  <v:oval id="_x0000_s1981" style="position:absolute;left:7251;top:10209;width:287;height:286">
                    <v:textbox style="mso-next-textbox:#_x0000_s1981" inset="0,0,0,0">
                      <w:txbxContent>
                        <w:p w:rsidR="006474B8" w:rsidRPr="008E15DD" w:rsidRDefault="006474B8" w:rsidP="00687698">
                          <w:pPr>
                            <w:jc w:val="center"/>
                            <w:rPr>
                              <w:sz w:val="22"/>
                              <w:szCs w:val="22"/>
                              <w:lang w:val="en-US"/>
                            </w:rPr>
                          </w:pPr>
                          <w:r w:rsidRPr="008E15DD">
                            <w:rPr>
                              <w:sz w:val="22"/>
                              <w:szCs w:val="22"/>
                              <w:lang w:val="en-US"/>
                            </w:rPr>
                            <w:t>+</w:t>
                          </w:r>
                        </w:p>
                      </w:txbxContent>
                    </v:textbox>
                  </v:oval>
                  <v:line id="_x0000_s1982" style="position:absolute;flip:y" from="7502,9351" to="8402,10251">
                    <v:stroke dashstyle="dash"/>
                  </v:line>
                  <v:line id="_x0000_s1983" style="position:absolute;flip:y" from="6381,10434" to="7281,11334">
                    <v:stroke dashstyle="dash"/>
                  </v:line>
                  <v:line id="_x0000_s1984" style="position:absolute;rotation:-90;flip:y" from="6381,9339" to="7281,10239">
                    <v:stroke dashstyle="dash"/>
                  </v:line>
                  <v:line id="_x0000_s1985" style="position:absolute;rotation:-90;flip:y" from="7491,10449" to="8391,11349">
                    <v:stroke dashstyle="dash"/>
                  </v:line>
                  <v:line id="_x0000_s1986" style="position:absolute" from="7536,10359" to="8796,10359">
                    <v:stroke dashstyle="dash"/>
                  </v:line>
                  <v:line id="_x0000_s1987" style="position:absolute" from="5991,10359" to="7251,10359">
                    <v:stroke dashstyle="dash"/>
                  </v:line>
                  <v:line id="_x0000_s1988" style="position:absolute;rotation:-90" from="6771,11124" to="8031,11124">
                    <v:stroke dashstyle="dash"/>
                  </v:line>
                  <v:line id="_x0000_s1989" style="position:absolute;rotation:-90" from="6756,9579" to="8016,9579">
                    <v:stroke dashstyle="dash"/>
                  </v:line>
                  <w10:wrap type="none"/>
                  <w10:anchorlock/>
                </v:group>
              </w:pict>
            </w:r>
          </w:p>
        </w:tc>
        <w:tc>
          <w:tcPr>
            <w:tcW w:w="3420" w:type="dxa"/>
          </w:tcPr>
          <w:p w:rsidR="00687698" w:rsidRPr="007E65F6" w:rsidRDefault="00687698" w:rsidP="006474B8">
            <w:r w:rsidRPr="007E65F6">
              <w:t>2</w:t>
            </w:r>
            <w:r w:rsidRPr="007E65F6">
              <w:rPr>
                <w:noProof/>
              </w:rPr>
            </w:r>
            <w:r w:rsidRPr="007E65F6">
              <w:pict>
                <v:group id="_x0000_s1950" style="width:121.95pt;height:118.75pt;mso-position-horizontal-relative:char;mso-position-vertical-relative:line" coordorigin="6201,11574" coordsize="2805,2805">
                  <v:group id="_x0000_s1951" style="position:absolute;left:7236;top:12609;width:756;height:756;flip:x" coordorigin="4581,3580" coordsize="1080,1080">
                    <v:shape id="_x0000_s1952" type="#_x0000_t19" style="position:absolute;left:5121;top:4120;width:540;height:540;flip:y">
                      <v:stroke endarrow="block"/>
                    </v:shape>
                    <v:shape id="_x0000_s1953" type="#_x0000_t19" style="position:absolute;left:5121;top:3580;width:540;height:540;rotation:90;flip:y">
                      <v:stroke endarrow="block"/>
                    </v:shape>
                    <v:shape id="_x0000_s1954" type="#_x0000_t19" style="position:absolute;left:4581;top:4120;width:540;height:540;rotation:-90;flip:y">
                      <v:stroke endarrow="block"/>
                    </v:shape>
                    <v:shape id="_x0000_s1955" type="#_x0000_t19" style="position:absolute;left:4581;top:3580;width:540;height:540;flip:x">
                      <v:stroke endarrow="block"/>
                    </v:shape>
                  </v:group>
                  <v:group id="_x0000_s1956" style="position:absolute;left:6897;top:12253;width:1440;height:1440;flip:x" coordorigin="4581,3580" coordsize="1080,1080">
                    <v:shape id="_x0000_s1957" type="#_x0000_t19" style="position:absolute;left:5121;top:4120;width:540;height:540;flip:y">
                      <v:stroke endarrow="block"/>
                    </v:shape>
                    <v:shape id="_x0000_s1958" type="#_x0000_t19" style="position:absolute;left:5121;top:3580;width:540;height:540;rotation:90;flip:y">
                      <v:stroke endarrow="block"/>
                    </v:shape>
                    <v:shape id="_x0000_s1959" type="#_x0000_t19" style="position:absolute;left:4581;top:4120;width:540;height:540;rotation:-90;flip:y">
                      <v:stroke endarrow="block"/>
                    </v:shape>
                    <v:shape id="_x0000_s1960" type="#_x0000_t19" style="position:absolute;left:4581;top:3580;width:540;height:540;flip:x">
                      <v:stroke endarrow="block"/>
                    </v:shape>
                  </v:group>
                  <v:oval id="_x0000_s1961" style="position:absolute;left:7474;top:12834;width:287;height:286;flip:x">
                    <v:textbox style="mso-next-textbox:#_x0000_s1961" inset="0,0,0,0">
                      <w:txbxContent>
                        <w:p w:rsidR="006474B8" w:rsidRPr="008E15DD" w:rsidRDefault="006474B8" w:rsidP="00687698">
                          <w:pPr>
                            <w:jc w:val="center"/>
                            <w:rPr>
                              <w:sz w:val="22"/>
                              <w:szCs w:val="22"/>
                              <w:lang w:val="en-US"/>
                            </w:rPr>
                          </w:pPr>
                          <w:r w:rsidRPr="008E15DD">
                            <w:rPr>
                              <w:sz w:val="22"/>
                              <w:szCs w:val="22"/>
                              <w:lang w:val="en-US"/>
                            </w:rPr>
                            <w:t>+</w:t>
                          </w:r>
                        </w:p>
                      </w:txbxContent>
                    </v:textbox>
                  </v:oval>
                  <v:line id="_x0000_s1962" style="position:absolute;flip:x y" from="6595,11976" to="7495,12876">
                    <v:stroke dashstyle="dash"/>
                  </v:line>
                  <v:line id="_x0000_s1963" style="position:absolute;flip:x y" from="7716,13059" to="8616,13959">
                    <v:stroke dashstyle="dash"/>
                  </v:line>
                  <v:line id="_x0000_s1964" style="position:absolute;rotation:-90;flip:x y" from="7716,11964" to="8616,12864">
                    <v:stroke dashstyle="dash"/>
                  </v:line>
                  <v:line id="_x0000_s1965" style="position:absolute;rotation:-90;flip:x y" from="6606,13074" to="7506,13974">
                    <v:stroke dashstyle="dash"/>
                  </v:line>
                  <v:line id="_x0000_s1966" style="position:absolute;flip:x" from="6201,12984" to="7461,12984">
                    <v:stroke dashstyle="dash"/>
                  </v:line>
                  <v:line id="_x0000_s1967" style="position:absolute;flip:x" from="7746,12984" to="9006,12984">
                    <v:stroke dashstyle="dash"/>
                  </v:line>
                  <v:line id="_x0000_s1968" style="position:absolute;rotation:-90;flip:x" from="6966,13749" to="8226,13749">
                    <v:stroke dashstyle="dash"/>
                  </v:line>
                  <v:line id="_x0000_s1969" style="position:absolute;rotation:-90;flip:x" from="6981,12204" to="8241,12204">
                    <v:stroke dashstyle="dash"/>
                  </v:line>
                  <w10:wrap type="none"/>
                  <w10:anchorlock/>
                </v:group>
              </w:pict>
            </w:r>
          </w:p>
        </w:tc>
      </w:tr>
      <w:tr w:rsidR="00687698" w:rsidRPr="007E65F6" w:rsidTr="006474B8">
        <w:tc>
          <w:tcPr>
            <w:tcW w:w="3171" w:type="dxa"/>
          </w:tcPr>
          <w:p w:rsidR="00687698" w:rsidRPr="007E65F6" w:rsidRDefault="00687698" w:rsidP="006474B8">
            <w:r w:rsidRPr="007E65F6">
              <w:t>3</w:t>
            </w:r>
            <w:r>
              <w:rPr>
                <w:noProof/>
              </w:rPr>
              <w:drawing>
                <wp:inline distT="0" distB="0" distL="0" distR="0">
                  <wp:extent cx="1355725" cy="1409065"/>
                  <wp:effectExtent l="0" t="0" r="0" b="0"/>
                  <wp:docPr id="75" name="Рисунок 75" descr="7ot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 descr="7ot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55725" cy="14090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20" w:type="dxa"/>
          </w:tcPr>
          <w:p w:rsidR="00687698" w:rsidRPr="007E65F6" w:rsidRDefault="00687698" w:rsidP="006474B8">
            <w:r w:rsidRPr="007E65F6">
              <w:t>4</w:t>
            </w:r>
            <w:r>
              <w:rPr>
                <w:noProof/>
              </w:rPr>
              <w:drawing>
                <wp:inline distT="0" distB="0" distL="0" distR="0">
                  <wp:extent cx="1355725" cy="1409065"/>
                  <wp:effectExtent l="0" t="0" r="0" b="0"/>
                  <wp:docPr id="76" name="Рисунок 76" descr="http://ido.tsu.ru/schools/physmat/data/res/elmag/tests/text/7ot1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" descr="http://ido.tsu.ru/schools/physmat/data/res/elmag/tests/text/7ot1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r:link="rId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55725" cy="14090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87698" w:rsidRPr="00147269" w:rsidRDefault="00687698" w:rsidP="00687698">
      <w:pPr>
        <w:rPr>
          <w:b/>
          <w:sz w:val="20"/>
          <w:szCs w:val="20"/>
        </w:rPr>
      </w:pPr>
    </w:p>
    <w:p w:rsidR="00687698" w:rsidRPr="0093091F" w:rsidRDefault="00687698" w:rsidP="00687698">
      <w:pPr>
        <w:jc w:val="both"/>
      </w:pPr>
      <w:r w:rsidRPr="0093091F">
        <w:t>2. Какое из физических утверждений является неправильным?</w:t>
      </w:r>
    </w:p>
    <w:p w:rsidR="00687698" w:rsidRDefault="00687698" w:rsidP="001060AA">
      <w:pPr>
        <w:numPr>
          <w:ilvl w:val="0"/>
          <w:numId w:val="89"/>
        </w:numPr>
        <w:ind w:left="540"/>
        <w:jc w:val="both"/>
      </w:pPr>
      <w:r>
        <w:t>вектор напряженности электростатического поля в любой точке направлен по касательной к силовой линии</w:t>
      </w:r>
    </w:p>
    <w:p w:rsidR="00687698" w:rsidRDefault="00687698" w:rsidP="001060AA">
      <w:pPr>
        <w:numPr>
          <w:ilvl w:val="0"/>
          <w:numId w:val="89"/>
        </w:numPr>
        <w:ind w:left="540"/>
        <w:jc w:val="both"/>
      </w:pPr>
      <w:r>
        <w:t>в однородном электрическом поле силовые линии параллельны друг другу</w:t>
      </w:r>
    </w:p>
    <w:p w:rsidR="00687698" w:rsidRDefault="00687698" w:rsidP="001060AA">
      <w:pPr>
        <w:numPr>
          <w:ilvl w:val="0"/>
          <w:numId w:val="89"/>
        </w:numPr>
        <w:ind w:left="540"/>
        <w:jc w:val="both"/>
      </w:pPr>
      <w:proofErr w:type="gramStart"/>
      <w:r>
        <w:t>потенциал и напряженность электростатического поля связаны между собой</w:t>
      </w:r>
      <w:proofErr w:type="gramEnd"/>
    </w:p>
    <w:p w:rsidR="00687698" w:rsidRDefault="00687698" w:rsidP="001060AA">
      <w:pPr>
        <w:numPr>
          <w:ilvl w:val="0"/>
          <w:numId w:val="89"/>
        </w:numPr>
        <w:ind w:left="540"/>
        <w:jc w:val="both"/>
      </w:pPr>
      <w:r>
        <w:t>потенциал - силовая характеристика электростатического поля</w:t>
      </w:r>
    </w:p>
    <w:p w:rsidR="00687698" w:rsidRPr="00147269" w:rsidRDefault="00687698" w:rsidP="00687698">
      <w:pPr>
        <w:rPr>
          <w:sz w:val="20"/>
          <w:szCs w:val="20"/>
        </w:rPr>
      </w:pPr>
    </w:p>
    <w:p w:rsidR="00687698" w:rsidRPr="0093091F" w:rsidRDefault="00687698" w:rsidP="00687698">
      <w:pPr>
        <w:jc w:val="both"/>
      </w:pPr>
      <w:r w:rsidRPr="0093091F">
        <w:t>3. Как изменится энергия конденсатора, если удвоить заряд на каждой пластине?</w:t>
      </w:r>
    </w:p>
    <w:tbl>
      <w:tblPr>
        <w:tblW w:w="0" w:type="auto"/>
        <w:tblInd w:w="288" w:type="dxa"/>
        <w:tblLook w:val="01E0"/>
      </w:tblPr>
      <w:tblGrid>
        <w:gridCol w:w="2880"/>
        <w:gridCol w:w="3240"/>
      </w:tblGrid>
      <w:tr w:rsidR="00687698" w:rsidRPr="00E5704F" w:rsidTr="006474B8">
        <w:tc>
          <w:tcPr>
            <w:tcW w:w="2880" w:type="dxa"/>
          </w:tcPr>
          <w:p w:rsidR="00687698" w:rsidRPr="00E5704F" w:rsidRDefault="00687698" w:rsidP="001060AA">
            <w:pPr>
              <w:numPr>
                <w:ilvl w:val="0"/>
                <w:numId w:val="90"/>
              </w:numPr>
              <w:ind w:left="360"/>
            </w:pPr>
            <w:r w:rsidRPr="00E5704F">
              <w:t>увеличится в 2 раза</w:t>
            </w:r>
          </w:p>
        </w:tc>
        <w:tc>
          <w:tcPr>
            <w:tcW w:w="3240" w:type="dxa"/>
          </w:tcPr>
          <w:p w:rsidR="00687698" w:rsidRPr="00E5704F" w:rsidRDefault="00687698" w:rsidP="001060AA">
            <w:pPr>
              <w:numPr>
                <w:ilvl w:val="0"/>
                <w:numId w:val="90"/>
              </w:numPr>
              <w:ind w:left="360"/>
            </w:pPr>
            <w:r w:rsidRPr="00E5704F">
              <w:t>не изменится</w:t>
            </w:r>
          </w:p>
        </w:tc>
      </w:tr>
      <w:tr w:rsidR="00687698" w:rsidRPr="00E5704F" w:rsidTr="006474B8">
        <w:tc>
          <w:tcPr>
            <w:tcW w:w="2880" w:type="dxa"/>
          </w:tcPr>
          <w:p w:rsidR="00687698" w:rsidRPr="00E5704F" w:rsidRDefault="00687698" w:rsidP="001060AA">
            <w:pPr>
              <w:numPr>
                <w:ilvl w:val="0"/>
                <w:numId w:val="90"/>
              </w:numPr>
              <w:ind w:left="360"/>
            </w:pPr>
            <w:r w:rsidRPr="00E5704F">
              <w:t>увеличится в 8 раз</w:t>
            </w:r>
          </w:p>
        </w:tc>
        <w:tc>
          <w:tcPr>
            <w:tcW w:w="3240" w:type="dxa"/>
          </w:tcPr>
          <w:p w:rsidR="00687698" w:rsidRPr="00E5704F" w:rsidRDefault="00687698" w:rsidP="001060AA">
            <w:pPr>
              <w:numPr>
                <w:ilvl w:val="0"/>
                <w:numId w:val="90"/>
              </w:numPr>
              <w:ind w:left="360"/>
            </w:pPr>
            <w:r w:rsidRPr="00E5704F">
              <w:t xml:space="preserve">увеличится в 4 раза </w:t>
            </w:r>
          </w:p>
        </w:tc>
      </w:tr>
    </w:tbl>
    <w:p w:rsidR="00687698" w:rsidRPr="00147269" w:rsidRDefault="00687698" w:rsidP="00687698">
      <w:pPr>
        <w:rPr>
          <w:sz w:val="20"/>
          <w:szCs w:val="20"/>
        </w:rPr>
      </w:pPr>
      <w:r>
        <w:rPr>
          <w:b/>
          <w:noProof/>
          <w:sz w:val="20"/>
          <w:szCs w:val="20"/>
        </w:rPr>
        <w:drawing>
          <wp:anchor distT="0" distB="0" distL="114300" distR="114300" simplePos="0" relativeHeight="251680768" behindDoc="0" locked="0" layoutInCell="1" allowOverlap="1">
            <wp:simplePos x="0" y="0"/>
            <wp:positionH relativeFrom="column">
              <wp:posOffset>4600575</wp:posOffset>
            </wp:positionH>
            <wp:positionV relativeFrom="paragraph">
              <wp:posOffset>104140</wp:posOffset>
            </wp:positionV>
            <wp:extent cx="1685925" cy="1590675"/>
            <wp:effectExtent l="0" t="0" r="9525" b="0"/>
            <wp:wrapSquare wrapText="bothSides"/>
            <wp:docPr id="972" name="Рисунок 972" descr="http://ido.tsu.ru/schools/physmat/data/res/elmag/tests/text/for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2" descr="http://ido.tsu.ru/schools/physmat/data/res/elmag/tests/text/for2.gif"/>
                    <pic:cNvPicPr>
                      <a:picLocks noChangeAspect="1" noChangeArrowheads="1"/>
                    </pic:cNvPicPr>
                  </pic:nvPicPr>
                  <pic:blipFill>
                    <a:blip r:embed="rId8" r:link="rId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1590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87698" w:rsidRPr="0093091F" w:rsidRDefault="00687698" w:rsidP="00687698">
      <w:r w:rsidRPr="0093091F">
        <w:t>4. Заряды +</w:t>
      </w:r>
      <w:r w:rsidRPr="0093091F">
        <w:rPr>
          <w:i/>
          <w:lang w:val="en-US"/>
        </w:rPr>
        <w:t>Q</w:t>
      </w:r>
      <w:r w:rsidRPr="0093091F">
        <w:t>, –</w:t>
      </w:r>
      <w:r w:rsidRPr="0093091F">
        <w:rPr>
          <w:i/>
          <w:lang w:val="en-US"/>
        </w:rPr>
        <w:t>Q</w:t>
      </w:r>
      <w:r w:rsidRPr="0093091F">
        <w:t>, +</w:t>
      </w:r>
      <w:r w:rsidRPr="0093091F">
        <w:rPr>
          <w:i/>
          <w:lang w:val="en-US"/>
        </w:rPr>
        <w:t>q</w:t>
      </w:r>
      <w:r w:rsidRPr="0093091F">
        <w:rPr>
          <w:i/>
        </w:rPr>
        <w:t xml:space="preserve"> </w:t>
      </w:r>
      <w:r w:rsidRPr="0093091F">
        <w:t xml:space="preserve">расположены в узлах правильного треугольника со стороной </w:t>
      </w:r>
      <w:r w:rsidRPr="0093091F">
        <w:rPr>
          <w:i/>
          <w:lang w:val="en-US"/>
        </w:rPr>
        <w:t>a</w:t>
      </w:r>
      <w:r w:rsidRPr="0093091F">
        <w:t>. Каково направление силы, действующей на заряд +</w:t>
      </w:r>
      <w:r w:rsidRPr="0093091F">
        <w:rPr>
          <w:i/>
          <w:lang w:val="en-US"/>
        </w:rPr>
        <w:t>q</w:t>
      </w:r>
      <w:r w:rsidRPr="0093091F">
        <w:t>? Укажите номер вектора.</w:t>
      </w:r>
    </w:p>
    <w:p w:rsidR="00687698" w:rsidRPr="00147269" w:rsidRDefault="00687698" w:rsidP="00687698">
      <w:pPr>
        <w:rPr>
          <w:sz w:val="20"/>
          <w:szCs w:val="20"/>
        </w:rPr>
      </w:pPr>
    </w:p>
    <w:p w:rsidR="00687698" w:rsidRPr="0093091F" w:rsidRDefault="00687698" w:rsidP="00687698">
      <w:r w:rsidRPr="0093091F">
        <w:t>5. От каких величин не зависит сопротивление проводника?</w:t>
      </w:r>
    </w:p>
    <w:tbl>
      <w:tblPr>
        <w:tblW w:w="0" w:type="auto"/>
        <w:tblInd w:w="288" w:type="dxa"/>
        <w:tblLook w:val="01E0"/>
      </w:tblPr>
      <w:tblGrid>
        <w:gridCol w:w="2160"/>
        <w:gridCol w:w="4140"/>
      </w:tblGrid>
      <w:tr w:rsidR="00687698" w:rsidRPr="000D74E8" w:rsidTr="006474B8">
        <w:tc>
          <w:tcPr>
            <w:tcW w:w="2160" w:type="dxa"/>
          </w:tcPr>
          <w:p w:rsidR="00687698" w:rsidRPr="000D74E8" w:rsidRDefault="00687698" w:rsidP="001060AA">
            <w:pPr>
              <w:numPr>
                <w:ilvl w:val="0"/>
                <w:numId w:val="91"/>
              </w:numPr>
              <w:ind w:left="360"/>
            </w:pPr>
            <w:r w:rsidRPr="000D74E8">
              <w:t>от материала</w:t>
            </w:r>
            <w:r>
              <w:t xml:space="preserve"> </w:t>
            </w:r>
          </w:p>
        </w:tc>
        <w:tc>
          <w:tcPr>
            <w:tcW w:w="4140" w:type="dxa"/>
          </w:tcPr>
          <w:p w:rsidR="00687698" w:rsidRPr="000D74E8" w:rsidRDefault="00687698" w:rsidP="001060AA">
            <w:pPr>
              <w:numPr>
                <w:ilvl w:val="0"/>
                <w:numId w:val="91"/>
              </w:numPr>
              <w:ind w:left="360"/>
            </w:pPr>
            <w:r>
              <w:t>от силы тока</w:t>
            </w:r>
            <w:r w:rsidRPr="000D74E8">
              <w:t xml:space="preserve"> </w:t>
            </w:r>
            <w:r>
              <w:t>в</w:t>
            </w:r>
            <w:r w:rsidRPr="000D74E8">
              <w:t xml:space="preserve"> проводник</w:t>
            </w:r>
            <w:r>
              <w:t>е</w:t>
            </w:r>
          </w:p>
        </w:tc>
      </w:tr>
      <w:tr w:rsidR="00687698" w:rsidRPr="000D74E8" w:rsidTr="006474B8">
        <w:tc>
          <w:tcPr>
            <w:tcW w:w="2160" w:type="dxa"/>
          </w:tcPr>
          <w:p w:rsidR="00687698" w:rsidRPr="000D74E8" w:rsidRDefault="00687698" w:rsidP="001060AA">
            <w:pPr>
              <w:numPr>
                <w:ilvl w:val="0"/>
                <w:numId w:val="91"/>
              </w:numPr>
              <w:ind w:left="360"/>
            </w:pPr>
            <w:r w:rsidRPr="000D74E8">
              <w:t xml:space="preserve">от длины </w:t>
            </w:r>
          </w:p>
        </w:tc>
        <w:tc>
          <w:tcPr>
            <w:tcW w:w="4140" w:type="dxa"/>
          </w:tcPr>
          <w:p w:rsidR="00687698" w:rsidRPr="000D74E8" w:rsidRDefault="00687698" w:rsidP="001060AA">
            <w:pPr>
              <w:numPr>
                <w:ilvl w:val="0"/>
                <w:numId w:val="91"/>
              </w:numPr>
              <w:ind w:left="360"/>
            </w:pPr>
            <w:r w:rsidRPr="000D74E8">
              <w:t>от площади поперечного сечения</w:t>
            </w:r>
          </w:p>
        </w:tc>
      </w:tr>
    </w:tbl>
    <w:p w:rsidR="00687698" w:rsidRDefault="00687698" w:rsidP="00687698"/>
    <w:p w:rsidR="00687698" w:rsidRPr="00A80B3C" w:rsidRDefault="00687698" w:rsidP="00687698">
      <w:r w:rsidRPr="00A80B3C">
        <w:t>6. Кус</w:t>
      </w:r>
      <w:r>
        <w:t>о</w:t>
      </w:r>
      <w:r w:rsidRPr="00A80B3C">
        <w:t xml:space="preserve">к проволоки </w:t>
      </w:r>
      <w:r>
        <w:t xml:space="preserve">разрезали </w:t>
      </w:r>
      <w:r w:rsidRPr="00A80B3C">
        <w:t>по</w:t>
      </w:r>
      <w:r>
        <w:t>полам</w:t>
      </w:r>
      <w:r w:rsidRPr="00A80B3C">
        <w:t xml:space="preserve"> </w:t>
      </w:r>
      <w:r>
        <w:t xml:space="preserve">и, полученные отрезки соединили параллельно. </w:t>
      </w:r>
      <w:r w:rsidRPr="00A80B3C">
        <w:t>Как изменилось сопротивление проволоки?</w:t>
      </w:r>
    </w:p>
    <w:p w:rsidR="00687698" w:rsidRDefault="00687698" w:rsidP="00687698">
      <w:pPr>
        <w:tabs>
          <w:tab w:val="left" w:pos="3060"/>
        </w:tabs>
        <w:ind w:left="180"/>
      </w:pPr>
      <w:r>
        <w:t xml:space="preserve">1. уменьшилось в 4 раза </w:t>
      </w:r>
      <w:r>
        <w:tab/>
        <w:t>2. увеличилось в 2 раза</w:t>
      </w:r>
    </w:p>
    <w:p w:rsidR="00687698" w:rsidRDefault="00687698" w:rsidP="00687698">
      <w:pPr>
        <w:tabs>
          <w:tab w:val="left" w:pos="3060"/>
        </w:tabs>
        <w:ind w:left="180"/>
      </w:pPr>
      <w:r>
        <w:t>3. уменьшилось в 2 раза</w:t>
      </w:r>
      <w:r>
        <w:tab/>
        <w:t xml:space="preserve">4. не изменилось </w:t>
      </w:r>
    </w:p>
    <w:p w:rsidR="00687698" w:rsidRPr="00147269" w:rsidRDefault="00687698" w:rsidP="00687698">
      <w:pPr>
        <w:rPr>
          <w:sz w:val="20"/>
          <w:szCs w:val="20"/>
        </w:rPr>
      </w:pPr>
    </w:p>
    <w:p w:rsidR="00687698" w:rsidRPr="00B17E1D" w:rsidRDefault="00687698" w:rsidP="00687698">
      <w:r w:rsidRPr="00B17E1D">
        <w:t>7. Электродвижущая сила элемента равна 1,6</w:t>
      </w:r>
      <w:proofErr w:type="gramStart"/>
      <w:r w:rsidRPr="00B17E1D">
        <w:t xml:space="preserve"> В</w:t>
      </w:r>
      <w:proofErr w:type="gramEnd"/>
      <w:r w:rsidRPr="00B17E1D">
        <w:t>, его внутреннее сопротивление - 0,5 Ом. Сила тока в цепи - 2,4 А. Чему равен ток короткого замыкания?</w:t>
      </w:r>
    </w:p>
    <w:tbl>
      <w:tblPr>
        <w:tblW w:w="0" w:type="auto"/>
        <w:tblInd w:w="288" w:type="dxa"/>
        <w:tblLook w:val="01E0"/>
      </w:tblPr>
      <w:tblGrid>
        <w:gridCol w:w="2302"/>
        <w:gridCol w:w="2303"/>
        <w:gridCol w:w="2303"/>
        <w:gridCol w:w="2303"/>
      </w:tblGrid>
      <w:tr w:rsidR="00687698" w:rsidRPr="00E64E2B" w:rsidTr="006474B8">
        <w:tc>
          <w:tcPr>
            <w:tcW w:w="2302" w:type="dxa"/>
          </w:tcPr>
          <w:p w:rsidR="00687698" w:rsidRPr="00E64E2B" w:rsidRDefault="00687698" w:rsidP="001060AA">
            <w:pPr>
              <w:numPr>
                <w:ilvl w:val="0"/>
                <w:numId w:val="14"/>
              </w:numPr>
              <w:ind w:left="360"/>
            </w:pPr>
            <w:r w:rsidRPr="00E64E2B">
              <w:t>I = 0</w:t>
            </w:r>
          </w:p>
        </w:tc>
        <w:tc>
          <w:tcPr>
            <w:tcW w:w="2303" w:type="dxa"/>
          </w:tcPr>
          <w:p w:rsidR="00687698" w:rsidRPr="00E64E2B" w:rsidRDefault="00687698" w:rsidP="001060AA">
            <w:pPr>
              <w:numPr>
                <w:ilvl w:val="0"/>
                <w:numId w:val="14"/>
              </w:numPr>
              <w:ind w:left="360"/>
            </w:pPr>
            <w:r w:rsidRPr="00E64E2B">
              <w:t xml:space="preserve">I = </w:t>
            </w:r>
            <w:smartTag w:uri="urn:schemas-microsoft-com:office:smarttags" w:element="metricconverter">
              <w:smartTagPr>
                <w:attr w:name="ProductID" w:val="3,2 A"/>
              </w:smartTagPr>
              <w:r w:rsidRPr="00E64E2B">
                <w:t>3,2 A</w:t>
              </w:r>
            </w:smartTag>
            <w:r w:rsidRPr="00E64E2B">
              <w:t xml:space="preserve"> </w:t>
            </w:r>
          </w:p>
        </w:tc>
        <w:tc>
          <w:tcPr>
            <w:tcW w:w="2303" w:type="dxa"/>
          </w:tcPr>
          <w:p w:rsidR="00687698" w:rsidRPr="00E64E2B" w:rsidRDefault="00687698" w:rsidP="001060AA">
            <w:pPr>
              <w:numPr>
                <w:ilvl w:val="0"/>
                <w:numId w:val="14"/>
              </w:numPr>
              <w:ind w:left="360"/>
            </w:pPr>
            <w:r w:rsidRPr="00E64E2B">
              <w:t xml:space="preserve">I = </w:t>
            </w:r>
            <w:smartTag w:uri="urn:schemas-microsoft-com:office:smarttags" w:element="metricconverter">
              <w:smartTagPr>
                <w:attr w:name="ProductID" w:val="0,8 A"/>
              </w:smartTagPr>
              <w:r w:rsidRPr="00E64E2B">
                <w:t>0,8 A</w:t>
              </w:r>
            </w:smartTag>
          </w:p>
        </w:tc>
        <w:tc>
          <w:tcPr>
            <w:tcW w:w="2303" w:type="dxa"/>
          </w:tcPr>
          <w:p w:rsidR="00687698" w:rsidRPr="00E64E2B" w:rsidRDefault="00687698" w:rsidP="001060AA">
            <w:pPr>
              <w:numPr>
                <w:ilvl w:val="0"/>
                <w:numId w:val="14"/>
              </w:numPr>
              <w:ind w:left="360"/>
            </w:pPr>
            <w:r w:rsidRPr="00E64E2B">
              <w:t xml:space="preserve">I = </w:t>
            </w:r>
            <w:smartTag w:uri="urn:schemas-microsoft-com:office:smarttags" w:element="metricconverter">
              <w:smartTagPr>
                <w:attr w:name="ProductID" w:val="1,2 A"/>
              </w:smartTagPr>
              <w:r w:rsidRPr="00E64E2B">
                <w:t>1,2 A</w:t>
              </w:r>
            </w:smartTag>
          </w:p>
        </w:tc>
      </w:tr>
    </w:tbl>
    <w:p w:rsidR="00687698" w:rsidRDefault="00687698" w:rsidP="00687698">
      <w:pPr>
        <w:ind w:right="-5"/>
      </w:pPr>
    </w:p>
    <w:p w:rsidR="00687698" w:rsidRPr="00B17E1D" w:rsidRDefault="00687698" w:rsidP="00687698">
      <w:pPr>
        <w:ind w:right="-5"/>
      </w:pPr>
      <w:r w:rsidRPr="00B17E1D">
        <w:rPr>
          <w:noProof/>
        </w:rPr>
        <w:pict>
          <v:shape id="_x0000_s2102" type="#_x0000_t202" style="position:absolute;margin-left:378pt;margin-top:18pt;width:63pt;height:27pt;z-index:251712512" stroked="f">
            <v:textbox>
              <w:txbxContent>
                <w:p w:rsidR="006474B8" w:rsidRPr="00B17E1D" w:rsidRDefault="006474B8" w:rsidP="00687698">
                  <w:pPr>
                    <w:rPr>
                      <w:b/>
                      <w:sz w:val="36"/>
                      <w:szCs w:val="36"/>
                    </w:rPr>
                  </w:pPr>
                  <w:r w:rsidRPr="00B17E1D">
                    <w:rPr>
                      <w:b/>
                      <w:sz w:val="36"/>
                      <w:szCs w:val="36"/>
                    </w:rPr>
                    <w:sym w:font="Symbol" w:char="F0C4"/>
                  </w:r>
                  <w:r w:rsidRPr="00B17E1D">
                    <w:rPr>
                      <w:b/>
                      <w:sz w:val="36"/>
                      <w:szCs w:val="36"/>
                    </w:rPr>
                    <w:t xml:space="preserve">    </w:t>
                  </w:r>
                  <w:r w:rsidRPr="00B17E1D">
                    <w:rPr>
                      <w:b/>
                      <w:sz w:val="36"/>
                      <w:szCs w:val="36"/>
                    </w:rPr>
                    <w:sym w:font="Symbol" w:char="F0D7"/>
                  </w:r>
                  <w:r w:rsidRPr="00B17E1D">
                    <w:t>С</w:t>
                  </w:r>
                </w:p>
              </w:txbxContent>
            </v:textbox>
          </v:shape>
        </w:pict>
      </w:r>
      <w:r w:rsidRPr="00B17E1D">
        <w:t>8.</w:t>
      </w:r>
      <w:r w:rsidRPr="00B17E1D">
        <w:rPr>
          <w:noProof/>
        </w:rPr>
        <w:t xml:space="preserve"> </w:t>
      </w:r>
      <w:r w:rsidRPr="00B17E1D">
        <w:t xml:space="preserve">По проводу идет ток как показано на рисунке. Как направлен вектор магнитной индукции в точке С.  </w:t>
      </w:r>
    </w:p>
    <w:tbl>
      <w:tblPr>
        <w:tblW w:w="0" w:type="auto"/>
        <w:tblInd w:w="468" w:type="dxa"/>
        <w:tblLook w:val="01E0"/>
      </w:tblPr>
      <w:tblGrid>
        <w:gridCol w:w="1908"/>
        <w:gridCol w:w="2160"/>
        <w:gridCol w:w="2160"/>
      </w:tblGrid>
      <w:tr w:rsidR="00687698" w:rsidRPr="00730B29" w:rsidTr="006474B8">
        <w:tc>
          <w:tcPr>
            <w:tcW w:w="1908" w:type="dxa"/>
          </w:tcPr>
          <w:p w:rsidR="00687698" w:rsidRPr="00730B29" w:rsidRDefault="00687698" w:rsidP="001060AA">
            <w:pPr>
              <w:numPr>
                <w:ilvl w:val="0"/>
                <w:numId w:val="92"/>
              </w:numPr>
              <w:ind w:left="360"/>
            </w:pPr>
            <w:r w:rsidRPr="00730B29">
              <w:t xml:space="preserve">вправо; </w:t>
            </w:r>
          </w:p>
        </w:tc>
        <w:tc>
          <w:tcPr>
            <w:tcW w:w="2160" w:type="dxa"/>
          </w:tcPr>
          <w:p w:rsidR="00687698" w:rsidRPr="00730B29" w:rsidRDefault="00687698" w:rsidP="001060AA">
            <w:pPr>
              <w:numPr>
                <w:ilvl w:val="0"/>
                <w:numId w:val="92"/>
              </w:numPr>
              <w:ind w:left="360"/>
            </w:pPr>
            <w:r w:rsidRPr="00730B29">
              <w:t>вниз</w:t>
            </w:r>
            <w:r>
              <w:t>;</w:t>
            </w:r>
          </w:p>
        </w:tc>
        <w:tc>
          <w:tcPr>
            <w:tcW w:w="2160" w:type="dxa"/>
          </w:tcPr>
          <w:p w:rsidR="00687698" w:rsidRPr="00730B29" w:rsidRDefault="00687698" w:rsidP="001060AA">
            <w:pPr>
              <w:numPr>
                <w:ilvl w:val="0"/>
                <w:numId w:val="92"/>
              </w:numPr>
              <w:ind w:left="360"/>
            </w:pPr>
            <w:r w:rsidRPr="00730B29">
              <w:t xml:space="preserve">вверх; </w:t>
            </w:r>
          </w:p>
        </w:tc>
      </w:tr>
      <w:tr w:rsidR="00687698" w:rsidRPr="00730B29" w:rsidTr="006474B8">
        <w:tc>
          <w:tcPr>
            <w:tcW w:w="1908" w:type="dxa"/>
          </w:tcPr>
          <w:p w:rsidR="00687698" w:rsidRPr="00730B29" w:rsidRDefault="00687698" w:rsidP="001060AA">
            <w:pPr>
              <w:numPr>
                <w:ilvl w:val="0"/>
                <w:numId w:val="92"/>
              </w:numPr>
              <w:ind w:left="360"/>
            </w:pPr>
            <w:r w:rsidRPr="00730B29">
              <w:t xml:space="preserve">влево; </w:t>
            </w:r>
          </w:p>
        </w:tc>
        <w:tc>
          <w:tcPr>
            <w:tcW w:w="2160" w:type="dxa"/>
          </w:tcPr>
          <w:p w:rsidR="00687698" w:rsidRPr="00730B29" w:rsidRDefault="00687698" w:rsidP="001060AA">
            <w:pPr>
              <w:numPr>
                <w:ilvl w:val="0"/>
                <w:numId w:val="92"/>
              </w:numPr>
              <w:ind w:left="360"/>
            </w:pPr>
            <w:r w:rsidRPr="00730B29">
              <w:t xml:space="preserve">к нам;   </w:t>
            </w:r>
          </w:p>
        </w:tc>
        <w:tc>
          <w:tcPr>
            <w:tcW w:w="2160" w:type="dxa"/>
          </w:tcPr>
          <w:p w:rsidR="00687698" w:rsidRPr="00730B29" w:rsidRDefault="00687698" w:rsidP="001060AA">
            <w:pPr>
              <w:numPr>
                <w:ilvl w:val="0"/>
                <w:numId w:val="92"/>
              </w:numPr>
              <w:ind w:left="360"/>
            </w:pPr>
            <w:r w:rsidRPr="00730B29">
              <w:t>от нас</w:t>
            </w:r>
            <w:r>
              <w:t>.</w:t>
            </w:r>
          </w:p>
        </w:tc>
      </w:tr>
    </w:tbl>
    <w:p w:rsidR="00687698" w:rsidRPr="005C4DD0" w:rsidRDefault="00687698" w:rsidP="00687698">
      <w:pPr>
        <w:rPr>
          <w:sz w:val="20"/>
          <w:szCs w:val="20"/>
        </w:rPr>
      </w:pPr>
    </w:p>
    <w:p w:rsidR="00687698" w:rsidRPr="00B17E1D" w:rsidRDefault="00687698" w:rsidP="00687698">
      <w:pPr>
        <w:ind w:right="-5"/>
      </w:pPr>
      <w:r>
        <w:rPr>
          <w:noProof/>
        </w:rPr>
        <w:drawing>
          <wp:anchor distT="0" distB="0" distL="114300" distR="114300" simplePos="0" relativeHeight="251688960" behindDoc="0" locked="0" layoutInCell="1" allowOverlap="1">
            <wp:simplePos x="0" y="0"/>
            <wp:positionH relativeFrom="column">
              <wp:posOffset>4800600</wp:posOffset>
            </wp:positionH>
            <wp:positionV relativeFrom="paragraph">
              <wp:posOffset>129540</wp:posOffset>
            </wp:positionV>
            <wp:extent cx="1362075" cy="623570"/>
            <wp:effectExtent l="19050" t="0" r="9525" b="0"/>
            <wp:wrapSquare wrapText="bothSides"/>
            <wp:docPr id="980" name="Рисунок 9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0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6235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17E1D">
        <w:t xml:space="preserve">9. Как направлена сила Ампера действующая на </w:t>
      </w:r>
      <w:proofErr w:type="gramStart"/>
      <w:r w:rsidRPr="00B17E1D">
        <w:t>проводник</w:t>
      </w:r>
      <w:proofErr w:type="gramEnd"/>
      <w:r w:rsidRPr="00B17E1D">
        <w:t xml:space="preserve"> изображенный на рисунке. </w:t>
      </w:r>
    </w:p>
    <w:tbl>
      <w:tblPr>
        <w:tblW w:w="0" w:type="auto"/>
        <w:tblInd w:w="288" w:type="dxa"/>
        <w:tblLook w:val="01E0"/>
      </w:tblPr>
      <w:tblGrid>
        <w:gridCol w:w="1980"/>
        <w:gridCol w:w="2160"/>
        <w:gridCol w:w="2340"/>
      </w:tblGrid>
      <w:tr w:rsidR="00687698" w:rsidRPr="00730B29" w:rsidTr="006474B8">
        <w:tc>
          <w:tcPr>
            <w:tcW w:w="1980" w:type="dxa"/>
          </w:tcPr>
          <w:p w:rsidR="00687698" w:rsidRPr="00730B29" w:rsidRDefault="00687698" w:rsidP="001060AA">
            <w:pPr>
              <w:numPr>
                <w:ilvl w:val="0"/>
                <w:numId w:val="93"/>
              </w:numPr>
              <w:ind w:left="432"/>
            </w:pPr>
            <w:r w:rsidRPr="00730B29">
              <w:t xml:space="preserve">вправо; </w:t>
            </w:r>
          </w:p>
        </w:tc>
        <w:tc>
          <w:tcPr>
            <w:tcW w:w="2160" w:type="dxa"/>
          </w:tcPr>
          <w:p w:rsidR="00687698" w:rsidRPr="00730B29" w:rsidRDefault="00687698" w:rsidP="001060AA">
            <w:pPr>
              <w:numPr>
                <w:ilvl w:val="0"/>
                <w:numId w:val="93"/>
              </w:numPr>
              <w:ind w:left="432"/>
            </w:pPr>
            <w:r w:rsidRPr="00730B29">
              <w:t xml:space="preserve">вниз; </w:t>
            </w:r>
          </w:p>
        </w:tc>
        <w:tc>
          <w:tcPr>
            <w:tcW w:w="2340" w:type="dxa"/>
          </w:tcPr>
          <w:p w:rsidR="00687698" w:rsidRPr="00730B29" w:rsidRDefault="00687698" w:rsidP="001060AA">
            <w:pPr>
              <w:numPr>
                <w:ilvl w:val="0"/>
                <w:numId w:val="93"/>
              </w:numPr>
              <w:ind w:left="432"/>
            </w:pPr>
            <w:r w:rsidRPr="00730B29">
              <w:t>вверх;</w:t>
            </w:r>
            <w:r>
              <w:t xml:space="preserve"> </w:t>
            </w:r>
          </w:p>
        </w:tc>
      </w:tr>
      <w:tr w:rsidR="00687698" w:rsidRPr="00730B29" w:rsidTr="006474B8">
        <w:tc>
          <w:tcPr>
            <w:tcW w:w="1980" w:type="dxa"/>
          </w:tcPr>
          <w:p w:rsidR="00687698" w:rsidRPr="00730B29" w:rsidRDefault="00687698" w:rsidP="001060AA">
            <w:pPr>
              <w:numPr>
                <w:ilvl w:val="0"/>
                <w:numId w:val="93"/>
              </w:numPr>
              <w:ind w:left="432"/>
            </w:pPr>
            <w:r w:rsidRPr="00730B29">
              <w:t xml:space="preserve">влево; </w:t>
            </w:r>
          </w:p>
        </w:tc>
        <w:tc>
          <w:tcPr>
            <w:tcW w:w="2160" w:type="dxa"/>
          </w:tcPr>
          <w:p w:rsidR="00687698" w:rsidRPr="00730B29" w:rsidRDefault="00687698" w:rsidP="001060AA">
            <w:pPr>
              <w:numPr>
                <w:ilvl w:val="0"/>
                <w:numId w:val="93"/>
              </w:numPr>
              <w:ind w:left="432"/>
            </w:pPr>
            <w:r>
              <w:t>к нам;</w:t>
            </w:r>
          </w:p>
        </w:tc>
        <w:tc>
          <w:tcPr>
            <w:tcW w:w="2340" w:type="dxa"/>
          </w:tcPr>
          <w:p w:rsidR="00687698" w:rsidRPr="00730B29" w:rsidRDefault="00687698" w:rsidP="001060AA">
            <w:pPr>
              <w:numPr>
                <w:ilvl w:val="0"/>
                <w:numId w:val="93"/>
              </w:numPr>
              <w:ind w:left="432"/>
            </w:pPr>
            <w:r w:rsidRPr="00730B29">
              <w:t xml:space="preserve">от нас. </w:t>
            </w:r>
          </w:p>
        </w:tc>
      </w:tr>
    </w:tbl>
    <w:p w:rsidR="00687698" w:rsidRPr="005C4DD0" w:rsidRDefault="00687698" w:rsidP="00687698">
      <w:pPr>
        <w:rPr>
          <w:sz w:val="20"/>
          <w:szCs w:val="20"/>
        </w:rPr>
      </w:pPr>
    </w:p>
    <w:p w:rsidR="00687698" w:rsidRPr="00B17E1D" w:rsidRDefault="00687698" w:rsidP="00687698">
      <w:pPr>
        <w:ind w:right="-5"/>
      </w:pPr>
      <w:r>
        <w:rPr>
          <w:noProof/>
        </w:rPr>
        <w:drawing>
          <wp:anchor distT="0" distB="0" distL="114300" distR="114300" simplePos="0" relativeHeight="251689984" behindDoc="0" locked="0" layoutInCell="1" allowOverlap="1">
            <wp:simplePos x="0" y="0"/>
            <wp:positionH relativeFrom="column">
              <wp:posOffset>5143500</wp:posOffset>
            </wp:positionH>
            <wp:positionV relativeFrom="paragraph">
              <wp:posOffset>134620</wp:posOffset>
            </wp:positionV>
            <wp:extent cx="1028700" cy="652145"/>
            <wp:effectExtent l="19050" t="0" r="0" b="0"/>
            <wp:wrapSquare wrapText="bothSides"/>
            <wp:docPr id="981" name="Рисунок 9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1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652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17E1D">
        <w:t xml:space="preserve">10. Как направлена сила Лоренца действующая на заряженную </w:t>
      </w:r>
      <w:proofErr w:type="gramStart"/>
      <w:r w:rsidRPr="00B17E1D">
        <w:t>частицу</w:t>
      </w:r>
      <w:proofErr w:type="gramEnd"/>
      <w:r w:rsidRPr="00B17E1D">
        <w:t xml:space="preserve"> изображенную на рисунке</w:t>
      </w:r>
    </w:p>
    <w:tbl>
      <w:tblPr>
        <w:tblW w:w="0" w:type="auto"/>
        <w:tblInd w:w="108" w:type="dxa"/>
        <w:tblLook w:val="01E0"/>
      </w:tblPr>
      <w:tblGrid>
        <w:gridCol w:w="1980"/>
        <w:gridCol w:w="2160"/>
        <w:gridCol w:w="2340"/>
      </w:tblGrid>
      <w:tr w:rsidR="00687698" w:rsidRPr="00237953" w:rsidTr="006474B8">
        <w:tc>
          <w:tcPr>
            <w:tcW w:w="1980" w:type="dxa"/>
          </w:tcPr>
          <w:p w:rsidR="00687698" w:rsidRPr="00237953" w:rsidRDefault="00687698" w:rsidP="001060AA">
            <w:pPr>
              <w:numPr>
                <w:ilvl w:val="0"/>
                <w:numId w:val="94"/>
              </w:numPr>
            </w:pPr>
            <w:r w:rsidRPr="00237953">
              <w:t xml:space="preserve">влево; </w:t>
            </w:r>
          </w:p>
        </w:tc>
        <w:tc>
          <w:tcPr>
            <w:tcW w:w="2160" w:type="dxa"/>
          </w:tcPr>
          <w:p w:rsidR="00687698" w:rsidRPr="00237953" w:rsidRDefault="00687698" w:rsidP="001060AA">
            <w:pPr>
              <w:numPr>
                <w:ilvl w:val="0"/>
                <w:numId w:val="94"/>
              </w:numPr>
            </w:pPr>
            <w:r w:rsidRPr="00237953">
              <w:t xml:space="preserve">вправо; </w:t>
            </w:r>
          </w:p>
        </w:tc>
        <w:tc>
          <w:tcPr>
            <w:tcW w:w="2340" w:type="dxa"/>
          </w:tcPr>
          <w:p w:rsidR="00687698" w:rsidRPr="00237953" w:rsidRDefault="00687698" w:rsidP="001060AA">
            <w:pPr>
              <w:numPr>
                <w:ilvl w:val="0"/>
                <w:numId w:val="94"/>
              </w:numPr>
            </w:pPr>
            <w:r w:rsidRPr="00237953">
              <w:t xml:space="preserve">к нам; </w:t>
            </w:r>
          </w:p>
        </w:tc>
      </w:tr>
      <w:tr w:rsidR="00687698" w:rsidRPr="00237953" w:rsidTr="006474B8">
        <w:tc>
          <w:tcPr>
            <w:tcW w:w="1980" w:type="dxa"/>
          </w:tcPr>
          <w:p w:rsidR="00687698" w:rsidRPr="00237953" w:rsidRDefault="00687698" w:rsidP="001060AA">
            <w:pPr>
              <w:numPr>
                <w:ilvl w:val="0"/>
                <w:numId w:val="94"/>
              </w:numPr>
            </w:pPr>
            <w:r w:rsidRPr="00237953">
              <w:t xml:space="preserve">вниз; </w:t>
            </w:r>
          </w:p>
        </w:tc>
        <w:tc>
          <w:tcPr>
            <w:tcW w:w="2160" w:type="dxa"/>
          </w:tcPr>
          <w:p w:rsidR="00687698" w:rsidRPr="00237953" w:rsidRDefault="00687698" w:rsidP="001060AA">
            <w:pPr>
              <w:numPr>
                <w:ilvl w:val="0"/>
                <w:numId w:val="94"/>
              </w:numPr>
            </w:pPr>
            <w:r>
              <w:t xml:space="preserve">вверх; </w:t>
            </w:r>
          </w:p>
        </w:tc>
        <w:tc>
          <w:tcPr>
            <w:tcW w:w="2340" w:type="dxa"/>
          </w:tcPr>
          <w:p w:rsidR="00687698" w:rsidRPr="00237953" w:rsidRDefault="00687698" w:rsidP="001060AA">
            <w:pPr>
              <w:numPr>
                <w:ilvl w:val="0"/>
                <w:numId w:val="94"/>
              </w:numPr>
            </w:pPr>
            <w:r w:rsidRPr="00237953">
              <w:t xml:space="preserve">от нас. </w:t>
            </w:r>
          </w:p>
        </w:tc>
      </w:tr>
    </w:tbl>
    <w:p w:rsidR="00687698" w:rsidRPr="00147269" w:rsidRDefault="00687698" w:rsidP="00687698">
      <w:pPr>
        <w:rPr>
          <w:sz w:val="20"/>
          <w:szCs w:val="20"/>
        </w:rPr>
      </w:pPr>
    </w:p>
    <w:p w:rsidR="00687698" w:rsidRPr="00B17E1D" w:rsidRDefault="00687698" w:rsidP="00687698">
      <w:r w:rsidRPr="00B17E1D">
        <w:t xml:space="preserve">11. Какую форму стремится принять замкнутый гибкий проводник длины </w:t>
      </w:r>
      <w:r w:rsidRPr="00B17E1D">
        <w:rPr>
          <w:i/>
          <w:lang w:val="en-US"/>
        </w:rPr>
        <w:t>l</w:t>
      </w:r>
      <w:r w:rsidRPr="00B17E1D">
        <w:t xml:space="preserve">, по которому течет ток </w:t>
      </w:r>
      <w:r w:rsidRPr="00B17E1D">
        <w:rPr>
          <w:lang w:val="en-US"/>
        </w:rPr>
        <w:t>I</w:t>
      </w:r>
      <w:r w:rsidRPr="00B17E1D">
        <w:t>?</w:t>
      </w:r>
    </w:p>
    <w:tbl>
      <w:tblPr>
        <w:tblW w:w="9180" w:type="dxa"/>
        <w:tblInd w:w="468" w:type="dxa"/>
        <w:tblLook w:val="01E0"/>
      </w:tblPr>
      <w:tblGrid>
        <w:gridCol w:w="2520"/>
        <w:gridCol w:w="2340"/>
        <w:gridCol w:w="1260"/>
        <w:gridCol w:w="3060"/>
      </w:tblGrid>
      <w:tr w:rsidR="00687698" w:rsidRPr="00E95059" w:rsidTr="006474B8">
        <w:tc>
          <w:tcPr>
            <w:tcW w:w="2520" w:type="dxa"/>
          </w:tcPr>
          <w:p w:rsidR="00687698" w:rsidRPr="00E95059" w:rsidRDefault="00687698" w:rsidP="001060AA">
            <w:pPr>
              <w:numPr>
                <w:ilvl w:val="0"/>
                <w:numId w:val="95"/>
              </w:numPr>
              <w:tabs>
                <w:tab w:val="clear" w:pos="1307"/>
                <w:tab w:val="num" w:pos="383"/>
              </w:tabs>
              <w:ind w:left="666" w:hanging="567"/>
            </w:pPr>
            <w:r w:rsidRPr="00E95059">
              <w:t>не меняет формы</w:t>
            </w:r>
          </w:p>
        </w:tc>
        <w:tc>
          <w:tcPr>
            <w:tcW w:w="2340" w:type="dxa"/>
          </w:tcPr>
          <w:p w:rsidR="00687698" w:rsidRPr="00E95059" w:rsidRDefault="00687698" w:rsidP="001060AA">
            <w:pPr>
              <w:numPr>
                <w:ilvl w:val="0"/>
                <w:numId w:val="95"/>
              </w:numPr>
              <w:tabs>
                <w:tab w:val="clear" w:pos="1307"/>
                <w:tab w:val="num" w:pos="383"/>
              </w:tabs>
              <w:ind w:left="666" w:hanging="567"/>
            </w:pPr>
            <w:r w:rsidRPr="00E95059">
              <w:t>сложиться вдвое</w:t>
            </w:r>
          </w:p>
        </w:tc>
        <w:tc>
          <w:tcPr>
            <w:tcW w:w="1260" w:type="dxa"/>
          </w:tcPr>
          <w:p w:rsidR="00687698" w:rsidRPr="00E95059" w:rsidRDefault="00687698" w:rsidP="001060AA">
            <w:pPr>
              <w:numPr>
                <w:ilvl w:val="0"/>
                <w:numId w:val="95"/>
              </w:numPr>
              <w:tabs>
                <w:tab w:val="clear" w:pos="1307"/>
                <w:tab w:val="num" w:pos="383"/>
              </w:tabs>
              <w:ind w:left="666" w:hanging="567"/>
            </w:pPr>
            <w:r w:rsidRPr="00E95059">
              <w:t>круга</w:t>
            </w:r>
          </w:p>
        </w:tc>
        <w:tc>
          <w:tcPr>
            <w:tcW w:w="3060" w:type="dxa"/>
          </w:tcPr>
          <w:p w:rsidR="00687698" w:rsidRPr="00E95059" w:rsidRDefault="00687698" w:rsidP="001060AA">
            <w:pPr>
              <w:numPr>
                <w:ilvl w:val="0"/>
                <w:numId w:val="95"/>
              </w:numPr>
              <w:tabs>
                <w:tab w:val="clear" w:pos="1307"/>
                <w:tab w:val="num" w:pos="383"/>
              </w:tabs>
              <w:ind w:left="666" w:hanging="567"/>
            </w:pPr>
            <w:r w:rsidRPr="00E95059">
              <w:t xml:space="preserve">эллипса с полуосью </w:t>
            </w:r>
            <w:r w:rsidRPr="00D50A8C">
              <w:rPr>
                <w:lang w:val="en-US"/>
              </w:rPr>
              <w:t>I</w:t>
            </w:r>
            <w:r w:rsidRPr="00E95059">
              <w:t>/</w:t>
            </w:r>
            <w:r w:rsidRPr="00D50A8C">
              <w:rPr>
                <w:i/>
                <w:lang w:val="en-US"/>
              </w:rPr>
              <w:t>l</w:t>
            </w:r>
            <w:r w:rsidRPr="00E95059">
              <w:t xml:space="preserve"> </w:t>
            </w:r>
          </w:p>
        </w:tc>
      </w:tr>
    </w:tbl>
    <w:p w:rsidR="00687698" w:rsidRPr="005C4DD0" w:rsidRDefault="00687698" w:rsidP="00687698">
      <w:pPr>
        <w:rPr>
          <w:sz w:val="20"/>
          <w:szCs w:val="20"/>
        </w:rPr>
      </w:pPr>
    </w:p>
    <w:p w:rsidR="00687698" w:rsidRPr="00B17E1D" w:rsidRDefault="00687698" w:rsidP="00687698">
      <w:r w:rsidRPr="00B17E1D">
        <w:t>12. Как ведет себя прямоугольный проволочный виток с током в однородном магнитном поле?</w:t>
      </w:r>
    </w:p>
    <w:p w:rsidR="00687698" w:rsidRDefault="00687698" w:rsidP="001060AA">
      <w:pPr>
        <w:numPr>
          <w:ilvl w:val="0"/>
          <w:numId w:val="96"/>
        </w:numPr>
        <w:ind w:left="540"/>
      </w:pPr>
      <w:r>
        <w:t>виток будет совершать вращательное движение под действием пары сил</w:t>
      </w:r>
    </w:p>
    <w:p w:rsidR="00687698" w:rsidRDefault="00687698" w:rsidP="001060AA">
      <w:pPr>
        <w:numPr>
          <w:ilvl w:val="0"/>
          <w:numId w:val="96"/>
        </w:numPr>
        <w:ind w:left="540"/>
      </w:pPr>
      <w:r>
        <w:t>устанавливается так, чтобы плоскость витка была параллельна линиям магнитной индукции</w:t>
      </w:r>
    </w:p>
    <w:p w:rsidR="00687698" w:rsidRDefault="00687698" w:rsidP="001060AA">
      <w:pPr>
        <w:numPr>
          <w:ilvl w:val="0"/>
          <w:numId w:val="96"/>
        </w:numPr>
        <w:ind w:left="540"/>
      </w:pPr>
      <w:r>
        <w:t>стремится установиться так, чтобы плоскость витка была перпендикулярна линиям магнитной индукции</w:t>
      </w:r>
    </w:p>
    <w:p w:rsidR="00687698" w:rsidRDefault="00687698" w:rsidP="001060AA">
      <w:pPr>
        <w:numPr>
          <w:ilvl w:val="0"/>
          <w:numId w:val="96"/>
        </w:numPr>
        <w:ind w:left="540"/>
      </w:pPr>
      <w:r>
        <w:t>виток будет перемещаться прямолинейно и равномерно под действием сил со стороны магнитного поля</w:t>
      </w:r>
    </w:p>
    <w:p w:rsidR="00687698" w:rsidRPr="005C4DD0" w:rsidRDefault="00687698" w:rsidP="00687698">
      <w:pPr>
        <w:rPr>
          <w:sz w:val="20"/>
          <w:szCs w:val="20"/>
        </w:rPr>
      </w:pPr>
    </w:p>
    <w:p w:rsidR="00687698" w:rsidRPr="00B17E1D" w:rsidRDefault="00687698" w:rsidP="00687698">
      <w:r w:rsidRPr="00B17E1D">
        <w:t xml:space="preserve">13. В однородное магнитное поле влетает электрон, двигающийся параллельно плоскости </w:t>
      </w:r>
      <w:r w:rsidRPr="00B17E1D">
        <w:rPr>
          <w:lang w:val="en-US"/>
        </w:rPr>
        <w:t>ZOX</w:t>
      </w:r>
      <w:r w:rsidRPr="00B17E1D">
        <w:t xml:space="preserve"> под углом </w:t>
      </w:r>
      <w:r w:rsidRPr="00B17E1D">
        <w:sym w:font="Symbol" w:char="F061"/>
      </w:r>
      <w:r w:rsidRPr="00B17E1D">
        <w:t xml:space="preserve"> = 90</w:t>
      </w:r>
      <w:r w:rsidRPr="00B17E1D">
        <w:sym w:font="Symbol" w:char="F0B0"/>
      </w:r>
      <w:r w:rsidRPr="00B17E1D">
        <w:t xml:space="preserve"> к линиям магнитной индукции направленны</w:t>
      </w:r>
      <w:r>
        <w:t>м</w:t>
      </w:r>
      <w:r w:rsidRPr="00B17E1D">
        <w:t xml:space="preserve"> вдоль оси </w:t>
      </w:r>
      <w:r w:rsidRPr="00B17E1D">
        <w:rPr>
          <w:lang w:val="en-US"/>
        </w:rPr>
        <w:t>Z</w:t>
      </w:r>
      <w:r w:rsidRPr="00B17E1D">
        <w:t>. Определить траекторию электрона в магнитном поле.</w:t>
      </w:r>
    </w:p>
    <w:p w:rsidR="00687698" w:rsidRPr="00262A62" w:rsidRDefault="00687698" w:rsidP="001060AA">
      <w:pPr>
        <w:numPr>
          <w:ilvl w:val="0"/>
          <w:numId w:val="97"/>
        </w:numPr>
        <w:ind w:left="540"/>
        <w:jc w:val="both"/>
      </w:pPr>
      <w:r w:rsidRPr="00262A62">
        <w:t xml:space="preserve">В пределе его движение перейдёт </w:t>
      </w:r>
      <w:proofErr w:type="gramStart"/>
      <w:r w:rsidRPr="00262A62">
        <w:t>в</w:t>
      </w:r>
      <w:proofErr w:type="gramEnd"/>
      <w:r w:rsidRPr="00262A62">
        <w:t xml:space="preserve"> равномерное вдоль оси </w:t>
      </w:r>
      <w:r>
        <w:rPr>
          <w:lang w:val="en-US"/>
        </w:rPr>
        <w:t>Y</w:t>
      </w:r>
      <w:r w:rsidRPr="00262A62">
        <w:t>.</w:t>
      </w:r>
    </w:p>
    <w:p w:rsidR="00687698" w:rsidRPr="00262A62" w:rsidRDefault="00687698" w:rsidP="001060AA">
      <w:pPr>
        <w:numPr>
          <w:ilvl w:val="0"/>
          <w:numId w:val="97"/>
        </w:numPr>
        <w:ind w:left="540"/>
        <w:jc w:val="both"/>
      </w:pPr>
      <w:r w:rsidRPr="00262A62">
        <w:t xml:space="preserve">Электрон будет </w:t>
      </w:r>
      <w:r>
        <w:t xml:space="preserve">двигаться </w:t>
      </w:r>
      <w:r w:rsidRPr="007F174B">
        <w:t xml:space="preserve">по спирали </w:t>
      </w:r>
      <w:r>
        <w:t xml:space="preserve">вокруг </w:t>
      </w:r>
      <w:r w:rsidRPr="00262A62">
        <w:t>направления</w:t>
      </w:r>
      <w:r w:rsidRPr="007F174B">
        <w:t xml:space="preserve"> </w:t>
      </w:r>
      <w:r>
        <w:rPr>
          <w:lang w:val="en-US"/>
        </w:rPr>
        <w:t>Z</w:t>
      </w:r>
      <w:r w:rsidRPr="00262A62">
        <w:t>.</w:t>
      </w:r>
    </w:p>
    <w:p w:rsidR="00687698" w:rsidRPr="00262A62" w:rsidRDefault="00687698" w:rsidP="001060AA">
      <w:pPr>
        <w:numPr>
          <w:ilvl w:val="0"/>
          <w:numId w:val="97"/>
        </w:numPr>
        <w:ind w:left="540"/>
        <w:jc w:val="both"/>
      </w:pPr>
      <w:r w:rsidRPr="00262A62">
        <w:t>По круговой траектории, вращаясь вокруг направления Z.</w:t>
      </w:r>
    </w:p>
    <w:p w:rsidR="00687698" w:rsidRPr="00262A62" w:rsidRDefault="00687698" w:rsidP="001060AA">
      <w:pPr>
        <w:numPr>
          <w:ilvl w:val="0"/>
          <w:numId w:val="97"/>
        </w:numPr>
        <w:ind w:left="540"/>
        <w:jc w:val="both"/>
      </w:pPr>
      <w:r>
        <w:t xml:space="preserve">В </w:t>
      </w:r>
      <w:r w:rsidRPr="00262A62">
        <w:t xml:space="preserve">пределе его движение перейдёт </w:t>
      </w:r>
      <w:proofErr w:type="gramStart"/>
      <w:r w:rsidRPr="00262A62">
        <w:t>в</w:t>
      </w:r>
      <w:proofErr w:type="gramEnd"/>
      <w:r w:rsidRPr="00262A62">
        <w:t xml:space="preserve"> равномерное</w:t>
      </w:r>
      <w:r>
        <w:t xml:space="preserve"> и</w:t>
      </w:r>
      <w:r w:rsidRPr="00262A62">
        <w:t xml:space="preserve"> прямолинейно</w:t>
      </w:r>
      <w:r>
        <w:t>е</w:t>
      </w:r>
      <w:r w:rsidRPr="00262A62">
        <w:t xml:space="preserve"> вдоль </w:t>
      </w:r>
      <w:r>
        <w:t>оси</w:t>
      </w:r>
      <w:r w:rsidRPr="007F174B">
        <w:t xml:space="preserve"> </w:t>
      </w:r>
      <w:r>
        <w:rPr>
          <w:lang w:val="en-US"/>
        </w:rPr>
        <w:t>Z</w:t>
      </w:r>
      <w:r w:rsidRPr="00262A62">
        <w:t>.</w:t>
      </w:r>
    </w:p>
    <w:p w:rsidR="00687698" w:rsidRPr="005C4DD0" w:rsidRDefault="00687698" w:rsidP="00687698">
      <w:pPr>
        <w:rPr>
          <w:sz w:val="20"/>
          <w:szCs w:val="20"/>
        </w:rPr>
      </w:pPr>
    </w:p>
    <w:p w:rsidR="00687698" w:rsidRPr="00B17E1D" w:rsidRDefault="00687698" w:rsidP="00687698">
      <w:pPr>
        <w:jc w:val="both"/>
      </w:pPr>
      <w:r w:rsidRPr="00B17E1D">
        <w:t xml:space="preserve">14. Прямоугольная металлическая рамка помещена в однородное магнитное поле, индукция </w:t>
      </w:r>
      <w:r>
        <w:rPr>
          <w:noProof/>
        </w:rPr>
        <w:drawing>
          <wp:inline distT="0" distB="0" distL="0" distR="0">
            <wp:extent cx="118110" cy="172085"/>
            <wp:effectExtent l="19050" t="0" r="0" b="0"/>
            <wp:docPr id="89" name="Рисунок 89" descr="Bve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 descr="Bvec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" cy="1720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17E1D">
        <w:t xml:space="preserve"> которого уменьшается. На каком из приведенных рисунков правильно показано направление индукционного тока, который будет протекать по прямоугольной рамке? </w:t>
      </w:r>
    </w:p>
    <w:p w:rsidR="00687698" w:rsidRDefault="00687698" w:rsidP="00687698">
      <w:pPr>
        <w:spacing w:before="120" w:after="120"/>
        <w:jc w:val="center"/>
      </w:pPr>
      <w:r>
        <w:rPr>
          <w:noProof/>
        </w:rPr>
        <w:drawing>
          <wp:inline distT="0" distB="0" distL="0" distR="0">
            <wp:extent cx="3689985" cy="882015"/>
            <wp:effectExtent l="19050" t="0" r="5715" b="0"/>
            <wp:docPr id="90" name="Рисунок 90" descr="for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 descr="for26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9985" cy="8820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(тока нет)</w:t>
      </w:r>
    </w:p>
    <w:tbl>
      <w:tblPr>
        <w:tblW w:w="0" w:type="auto"/>
        <w:tblInd w:w="360" w:type="dxa"/>
        <w:tblLook w:val="01E0"/>
      </w:tblPr>
      <w:tblGrid>
        <w:gridCol w:w="2392"/>
        <w:gridCol w:w="2393"/>
        <w:gridCol w:w="2393"/>
        <w:gridCol w:w="2393"/>
      </w:tblGrid>
      <w:tr w:rsidR="00687698" w:rsidRPr="00720513" w:rsidTr="006474B8">
        <w:tc>
          <w:tcPr>
            <w:tcW w:w="2392" w:type="dxa"/>
          </w:tcPr>
          <w:p w:rsidR="00687698" w:rsidRPr="00720513" w:rsidRDefault="00687698" w:rsidP="001060AA">
            <w:pPr>
              <w:numPr>
                <w:ilvl w:val="0"/>
                <w:numId w:val="98"/>
              </w:numPr>
              <w:ind w:left="360"/>
            </w:pPr>
            <w:r w:rsidRPr="00720513">
              <w:t>только</w:t>
            </w:r>
            <w:proofErr w:type="gramStart"/>
            <w:r w:rsidRPr="00720513">
              <w:t xml:space="preserve"> А</w:t>
            </w:r>
            <w:proofErr w:type="gramEnd"/>
          </w:p>
        </w:tc>
        <w:tc>
          <w:tcPr>
            <w:tcW w:w="2393" w:type="dxa"/>
          </w:tcPr>
          <w:p w:rsidR="00687698" w:rsidRPr="00720513" w:rsidRDefault="00687698" w:rsidP="001060AA">
            <w:pPr>
              <w:numPr>
                <w:ilvl w:val="0"/>
                <w:numId w:val="98"/>
              </w:numPr>
              <w:ind w:left="360"/>
            </w:pPr>
            <w:r w:rsidRPr="00720513">
              <w:t>только</w:t>
            </w:r>
            <w:proofErr w:type="gramStart"/>
            <w:r w:rsidRPr="00720513">
              <w:t xml:space="preserve"> В</w:t>
            </w:r>
            <w:proofErr w:type="gramEnd"/>
          </w:p>
        </w:tc>
        <w:tc>
          <w:tcPr>
            <w:tcW w:w="2393" w:type="dxa"/>
          </w:tcPr>
          <w:p w:rsidR="00687698" w:rsidRPr="00720513" w:rsidRDefault="00687698" w:rsidP="001060AA">
            <w:pPr>
              <w:numPr>
                <w:ilvl w:val="0"/>
                <w:numId w:val="98"/>
              </w:numPr>
              <w:ind w:left="360"/>
            </w:pPr>
            <w:r w:rsidRPr="00720513">
              <w:t>А или</w:t>
            </w:r>
            <w:proofErr w:type="gramStart"/>
            <w:r w:rsidRPr="00720513">
              <w:t xml:space="preserve"> В</w:t>
            </w:r>
            <w:proofErr w:type="gramEnd"/>
            <w:r w:rsidRPr="00720513">
              <w:t xml:space="preserve"> </w:t>
            </w:r>
          </w:p>
        </w:tc>
        <w:tc>
          <w:tcPr>
            <w:tcW w:w="2393" w:type="dxa"/>
          </w:tcPr>
          <w:p w:rsidR="00687698" w:rsidRPr="00720513" w:rsidRDefault="00687698" w:rsidP="001060AA">
            <w:pPr>
              <w:numPr>
                <w:ilvl w:val="0"/>
                <w:numId w:val="98"/>
              </w:numPr>
              <w:ind w:left="360"/>
            </w:pPr>
            <w:r w:rsidRPr="00720513">
              <w:t>только</w:t>
            </w:r>
            <w:proofErr w:type="gramStart"/>
            <w:r w:rsidRPr="00720513">
              <w:t xml:space="preserve"> С</w:t>
            </w:r>
            <w:proofErr w:type="gramEnd"/>
            <w:r w:rsidRPr="00720513">
              <w:t xml:space="preserve"> </w:t>
            </w:r>
          </w:p>
        </w:tc>
      </w:tr>
    </w:tbl>
    <w:p w:rsidR="00687698" w:rsidRPr="001033AC" w:rsidRDefault="00687698" w:rsidP="00687698">
      <w:pPr>
        <w:jc w:val="center"/>
        <w:rPr>
          <w:sz w:val="20"/>
          <w:szCs w:val="20"/>
        </w:rPr>
      </w:pPr>
    </w:p>
    <w:p w:rsidR="00687698" w:rsidRPr="00B17E1D" w:rsidRDefault="00687698" w:rsidP="00687698">
      <w:r w:rsidRPr="00B17E1D">
        <w:t xml:space="preserve">15. Какое из уравнений Максвелла </w:t>
      </w:r>
      <w:r>
        <w:t>отражает отсутствие в природе магнитных зарядов?</w:t>
      </w:r>
    </w:p>
    <w:p w:rsidR="00687698" w:rsidRDefault="00687698" w:rsidP="00687698">
      <w:pPr>
        <w:ind w:left="360"/>
      </w:pPr>
      <w:r w:rsidRPr="0093091F">
        <w:t xml:space="preserve">1. </w:t>
      </w:r>
      <w:r w:rsidRPr="0093091F">
        <w:rPr>
          <w:position w:val="-32"/>
        </w:rPr>
        <w:object w:dxaOrig="2240" w:dyaOrig="760">
          <v:shape id="_x0000_i1139" type="#_x0000_t75" style="width:111.8pt;height:38.1pt" o:ole="">
            <v:imagedata r:id="rId14" o:title=""/>
          </v:shape>
          <o:OLEObject Type="Embed" ProgID="Equation.DSMT4" ShapeID="_x0000_i1139" DrawAspect="Content" ObjectID="_1712492793" r:id="rId114"/>
        </w:object>
      </w:r>
      <w:r w:rsidRPr="0093091F">
        <w:tab/>
        <w:t xml:space="preserve">2. </w:t>
      </w:r>
      <w:r w:rsidRPr="0093091F">
        <w:rPr>
          <w:position w:val="-32"/>
        </w:rPr>
        <w:object w:dxaOrig="1340" w:dyaOrig="600">
          <v:shape id="_x0000_i1140" type="#_x0000_t75" style="width:66.9pt;height:29.65pt" o:ole="">
            <v:imagedata r:id="rId16" o:title=""/>
          </v:shape>
          <o:OLEObject Type="Embed" ProgID="Equation.DSMT4" ShapeID="_x0000_i1140" DrawAspect="Content" ObjectID="_1712492794" r:id="rId115"/>
        </w:object>
      </w:r>
      <w:r>
        <w:tab/>
      </w:r>
    </w:p>
    <w:p w:rsidR="00687698" w:rsidRPr="0093091F" w:rsidRDefault="00687698" w:rsidP="00687698">
      <w:pPr>
        <w:ind w:left="360"/>
      </w:pPr>
      <w:r>
        <w:t xml:space="preserve">3. </w:t>
      </w:r>
      <w:r w:rsidRPr="0093091F">
        <w:rPr>
          <w:position w:val="-32"/>
        </w:rPr>
        <w:object w:dxaOrig="3220" w:dyaOrig="760">
          <v:shape id="_x0000_i1141" type="#_x0000_t75" style="width:160.95pt;height:38.1pt" o:ole="">
            <v:imagedata r:id="rId18" o:title=""/>
          </v:shape>
          <o:OLEObject Type="Embed" ProgID="Equation.DSMT4" ShapeID="_x0000_i1141" DrawAspect="Content" ObjectID="_1712492795" r:id="rId116"/>
        </w:object>
      </w:r>
      <w:r>
        <w:tab/>
        <w:t xml:space="preserve">4. </w:t>
      </w:r>
      <w:r w:rsidRPr="0093091F">
        <w:rPr>
          <w:position w:val="-32"/>
        </w:rPr>
        <w:object w:dxaOrig="2020" w:dyaOrig="600">
          <v:shape id="_x0000_i1142" type="#_x0000_t75" style="width:100.8pt;height:29.65pt" o:ole="">
            <v:imagedata r:id="rId20" o:title=""/>
          </v:shape>
          <o:OLEObject Type="Embed" ProgID="Equation.DSMT4" ShapeID="_x0000_i1142" DrawAspect="Content" ObjectID="_1712492796" r:id="rId117"/>
        </w:object>
      </w:r>
    </w:p>
    <w:p w:rsidR="00687698" w:rsidRDefault="00687698" w:rsidP="00687698">
      <w:pPr>
        <w:jc w:val="center"/>
        <w:rPr>
          <w:b/>
        </w:rPr>
      </w:pPr>
      <w:r>
        <w:br w:type="page"/>
      </w:r>
      <w:r>
        <w:rPr>
          <w:b/>
        </w:rPr>
        <w:lastRenderedPageBreak/>
        <w:t>Тест №10</w:t>
      </w:r>
    </w:p>
    <w:p w:rsidR="00687698" w:rsidRPr="0019604E" w:rsidRDefault="00687698" w:rsidP="00687698">
      <w:pPr>
        <w:rPr>
          <w:sz w:val="16"/>
          <w:szCs w:val="16"/>
        </w:rPr>
      </w:pPr>
    </w:p>
    <w:p w:rsidR="00687698" w:rsidRPr="0019604E" w:rsidRDefault="00687698" w:rsidP="00687698">
      <w:pPr>
        <w:jc w:val="both"/>
      </w:pPr>
      <w:r w:rsidRPr="0019604E">
        <w:t>1. Как выглядит картина линий напряженности (сплошные линии) и эквипотенциальных поверхностей (пунктирные линии) неподвижного отрицательного точечного заряда?</w:t>
      </w: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348"/>
        <w:gridCol w:w="3240"/>
      </w:tblGrid>
      <w:tr w:rsidR="00687698" w:rsidRPr="007E65F6" w:rsidTr="006474B8">
        <w:tc>
          <w:tcPr>
            <w:tcW w:w="3348" w:type="dxa"/>
          </w:tcPr>
          <w:p w:rsidR="00687698" w:rsidRPr="007E65F6" w:rsidRDefault="00687698" w:rsidP="006474B8">
            <w:r>
              <w:t>1</w:t>
            </w:r>
            <w:r>
              <w:rPr>
                <w:noProof/>
              </w:rPr>
              <w:drawing>
                <wp:inline distT="0" distB="0" distL="0" distR="0">
                  <wp:extent cx="1226185" cy="1247775"/>
                  <wp:effectExtent l="0" t="0" r="0" b="0"/>
                  <wp:docPr id="95" name="Рисунок 95" descr="8ot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5" descr="8ot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6185" cy="1247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</w:tcPr>
          <w:p w:rsidR="00687698" w:rsidRPr="007E65F6" w:rsidRDefault="00687698" w:rsidP="006474B8">
            <w:r>
              <w:t>2</w:t>
            </w:r>
            <w:r>
              <w:rPr>
                <w:noProof/>
              </w:rPr>
              <w:drawing>
                <wp:inline distT="0" distB="0" distL="0" distR="0">
                  <wp:extent cx="1226185" cy="1247775"/>
                  <wp:effectExtent l="0" t="0" r="0" b="0"/>
                  <wp:docPr id="96" name="Рисунок 96" descr="8ot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6" descr="8ot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6185" cy="1247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87698" w:rsidRPr="007E65F6" w:rsidTr="006474B8">
        <w:tc>
          <w:tcPr>
            <w:tcW w:w="3348" w:type="dxa"/>
          </w:tcPr>
          <w:p w:rsidR="00687698" w:rsidRPr="007E65F6" w:rsidRDefault="00687698" w:rsidP="006474B8">
            <w:r>
              <w:t>3</w:t>
            </w:r>
            <w:r w:rsidRPr="007E65F6">
              <w:rPr>
                <w:noProof/>
              </w:rPr>
            </w:r>
            <w:r w:rsidRPr="007E65F6">
              <w:pict>
                <v:group id="_x0000_s1930" style="width:112.7pt;height:112pt;mso-position-horizontal-relative:char;mso-position-vertical-relative:line" coordorigin="4531,6813" coordsize="2805,2805">
                  <v:group id="_x0000_s1931" style="position:absolute;left:5566;top:7848;width:756;height:756;flip:x" coordorigin="4581,3580" coordsize="1080,1080">
                    <v:shape id="_x0000_s1932" type="#_x0000_t19" style="position:absolute;left:5121;top:4120;width:540;height:540;flip:y">
                      <v:stroke endarrow="block"/>
                    </v:shape>
                    <v:shape id="_x0000_s1933" type="#_x0000_t19" style="position:absolute;left:5121;top:3580;width:540;height:540;rotation:90;flip:y">
                      <v:stroke endarrow="block"/>
                    </v:shape>
                    <v:shape id="_x0000_s1934" type="#_x0000_t19" style="position:absolute;left:4581;top:4120;width:540;height:540;rotation:-90;flip:y">
                      <v:stroke endarrow="block"/>
                    </v:shape>
                    <v:shape id="_x0000_s1935" type="#_x0000_t19" style="position:absolute;left:4581;top:3580;width:540;height:540;flip:x">
                      <v:stroke endarrow="block"/>
                    </v:shape>
                  </v:group>
                  <v:group id="_x0000_s1936" style="position:absolute;left:5227;top:7492;width:1440;height:1440;flip:x" coordorigin="4581,3580" coordsize="1080,1080">
                    <v:shape id="_x0000_s1937" type="#_x0000_t19" style="position:absolute;left:5121;top:4120;width:540;height:540;flip:y">
                      <v:stroke endarrow="block"/>
                    </v:shape>
                    <v:shape id="_x0000_s1938" type="#_x0000_t19" style="position:absolute;left:5121;top:3580;width:540;height:540;rotation:90;flip:y">
                      <v:stroke endarrow="block"/>
                    </v:shape>
                    <v:shape id="_x0000_s1939" type="#_x0000_t19" style="position:absolute;left:4581;top:4120;width:540;height:540;rotation:-90;flip:y">
                      <v:stroke endarrow="block"/>
                    </v:shape>
                    <v:shape id="_x0000_s1940" type="#_x0000_t19" style="position:absolute;left:4581;top:3580;width:540;height:540;flip:x">
                      <v:stroke endarrow="block"/>
                    </v:shape>
                  </v:group>
                  <v:oval id="_x0000_s1941" style="position:absolute;left:5804;top:8073;width:287;height:286;flip:x">
                    <v:textbox style="mso-next-textbox:#_x0000_s1941" inset="0,0,0,1mm">
                      <w:txbxContent>
                        <w:p w:rsidR="006474B8" w:rsidRPr="007E65F6" w:rsidRDefault="006474B8" w:rsidP="00687698">
                          <w:pPr>
                            <w:jc w:val="center"/>
                            <w:rPr>
                              <w:b/>
                              <w:sz w:val="20"/>
                              <w:szCs w:val="20"/>
                            </w:rPr>
                          </w:pPr>
                          <w:r w:rsidRPr="007E65F6">
                            <w:rPr>
                              <w:b/>
                              <w:sz w:val="20"/>
                              <w:szCs w:val="20"/>
                            </w:rPr>
                            <w:t>–</w:t>
                          </w:r>
                        </w:p>
                      </w:txbxContent>
                    </v:textbox>
                  </v:oval>
                  <v:line id="_x0000_s1942" style="position:absolute;flip:x y" from="4925,7215" to="5825,8115">
                    <v:stroke dashstyle="dash"/>
                  </v:line>
                  <v:line id="_x0000_s1943" style="position:absolute;flip:x y" from="6046,8298" to="6946,9198">
                    <v:stroke dashstyle="dash"/>
                  </v:line>
                  <v:line id="_x0000_s1944" style="position:absolute;rotation:-90;flip:x y" from="6046,7203" to="6946,8103">
                    <v:stroke dashstyle="dash"/>
                  </v:line>
                  <v:line id="_x0000_s1945" style="position:absolute;rotation:-90;flip:x y" from="4936,8313" to="5836,9213">
                    <v:stroke dashstyle="dash"/>
                  </v:line>
                  <v:line id="_x0000_s1946" style="position:absolute;flip:x" from="4531,8223" to="5791,8223">
                    <v:stroke dashstyle="dash"/>
                  </v:line>
                  <v:line id="_x0000_s1947" style="position:absolute;flip:x" from="6076,8223" to="7336,8223">
                    <v:stroke dashstyle="dash"/>
                  </v:line>
                  <v:line id="_x0000_s1948" style="position:absolute;rotation:-90;flip:x" from="5296,8988" to="6556,8988">
                    <v:stroke dashstyle="dash"/>
                  </v:line>
                  <v:line id="_x0000_s1949" style="position:absolute;rotation:-90;flip:x" from="5311,7443" to="6571,7443">
                    <v:stroke dashstyle="dash"/>
                  </v:line>
                  <w10:wrap type="none"/>
                  <w10:anchorlock/>
                </v:group>
              </w:pict>
            </w:r>
          </w:p>
        </w:tc>
        <w:tc>
          <w:tcPr>
            <w:tcW w:w="3240" w:type="dxa"/>
          </w:tcPr>
          <w:p w:rsidR="00687698" w:rsidRPr="007E65F6" w:rsidRDefault="00687698" w:rsidP="006474B8">
            <w:r>
              <w:t>4</w:t>
            </w:r>
            <w:r w:rsidRPr="007E65F6">
              <w:rPr>
                <w:noProof/>
              </w:rPr>
            </w:r>
            <w:r w:rsidRPr="007E65F6">
              <w:pict>
                <v:group id="_x0000_s1910" style="width:110.85pt;height:112pt;mso-position-horizontal-relative:char;mso-position-vertical-relative:line" coordorigin="5991,8949" coordsize="2805,2805">
                  <v:group id="_x0000_s1911" style="position:absolute;left:7005;top:9984;width:756;height:756" coordorigin="4581,3580" coordsize="1080,1080">
                    <v:shape id="_x0000_s1912" type="#_x0000_t19" style="position:absolute;left:5121;top:4120;width:540;height:540;flip:y">
                      <v:stroke endarrow="block"/>
                    </v:shape>
                    <v:shape id="_x0000_s1913" type="#_x0000_t19" style="position:absolute;left:5121;top:3580;width:540;height:540;rotation:90;flip:y">
                      <v:stroke endarrow="block"/>
                    </v:shape>
                    <v:shape id="_x0000_s1914" type="#_x0000_t19" style="position:absolute;left:4581;top:4120;width:540;height:540;rotation:-90;flip:y">
                      <v:stroke endarrow="block"/>
                    </v:shape>
                    <v:shape id="_x0000_s1915" type="#_x0000_t19" style="position:absolute;left:4581;top:3580;width:540;height:540;flip:x">
                      <v:stroke endarrow="block"/>
                    </v:shape>
                  </v:group>
                  <v:group id="_x0000_s1916" style="position:absolute;left:6660;top:9628;width:1440;height:1440" coordorigin="4581,3580" coordsize="1080,1080">
                    <v:shape id="_x0000_s1917" type="#_x0000_t19" style="position:absolute;left:5121;top:4120;width:540;height:540;flip:y">
                      <v:stroke endarrow="block"/>
                    </v:shape>
                    <v:shape id="_x0000_s1918" type="#_x0000_t19" style="position:absolute;left:5121;top:3580;width:540;height:540;rotation:90;flip:y">
                      <v:stroke endarrow="block"/>
                    </v:shape>
                    <v:shape id="_x0000_s1919" type="#_x0000_t19" style="position:absolute;left:4581;top:4120;width:540;height:540;rotation:-90;flip:y">
                      <v:stroke endarrow="block"/>
                    </v:shape>
                    <v:shape id="_x0000_s1920" type="#_x0000_t19" style="position:absolute;left:4581;top:3580;width:540;height:540;flip:x">
                      <v:stroke endarrow="block"/>
                    </v:shape>
                  </v:group>
                  <v:oval id="_x0000_s1921" style="position:absolute;left:7251;top:10209;width:287;height:286">
                    <v:textbox style="mso-next-textbox:#_x0000_s1921" inset="0,0,0,1mm">
                      <w:txbxContent>
                        <w:p w:rsidR="006474B8" w:rsidRPr="007E65F6" w:rsidRDefault="006474B8" w:rsidP="00687698">
                          <w:pPr>
                            <w:jc w:val="center"/>
                            <w:rPr>
                              <w:b/>
                              <w:sz w:val="20"/>
                              <w:szCs w:val="20"/>
                            </w:rPr>
                          </w:pPr>
                          <w:r w:rsidRPr="007E65F6">
                            <w:rPr>
                              <w:b/>
                              <w:sz w:val="20"/>
                              <w:szCs w:val="20"/>
                            </w:rPr>
                            <w:t>–</w:t>
                          </w:r>
                        </w:p>
                      </w:txbxContent>
                    </v:textbox>
                  </v:oval>
                  <v:line id="_x0000_s1922" style="position:absolute;flip:y" from="7502,9351" to="8402,10251">
                    <v:stroke dashstyle="dash"/>
                  </v:line>
                  <v:line id="_x0000_s1923" style="position:absolute;flip:y" from="6381,10434" to="7281,11334">
                    <v:stroke dashstyle="dash"/>
                  </v:line>
                  <v:line id="_x0000_s1924" style="position:absolute;rotation:-90;flip:y" from="6381,9339" to="7281,10239">
                    <v:stroke dashstyle="dash"/>
                  </v:line>
                  <v:line id="_x0000_s1925" style="position:absolute;rotation:-90;flip:y" from="7491,10449" to="8391,11349">
                    <v:stroke dashstyle="dash"/>
                  </v:line>
                  <v:line id="_x0000_s1926" style="position:absolute" from="7536,10359" to="8796,10359">
                    <v:stroke dashstyle="dash"/>
                  </v:line>
                  <v:line id="_x0000_s1927" style="position:absolute" from="5991,10359" to="7251,10359">
                    <v:stroke dashstyle="dash"/>
                  </v:line>
                  <v:line id="_x0000_s1928" style="position:absolute;rotation:-90" from="6771,11124" to="8031,11124">
                    <v:stroke dashstyle="dash"/>
                  </v:line>
                  <v:line id="_x0000_s1929" style="position:absolute;rotation:-90" from="6756,9579" to="8016,9579">
                    <v:stroke dashstyle="dash"/>
                  </v:line>
                  <w10:wrap type="none"/>
                  <w10:anchorlock/>
                </v:group>
              </w:pict>
            </w:r>
          </w:p>
        </w:tc>
      </w:tr>
    </w:tbl>
    <w:p w:rsidR="00687698" w:rsidRPr="000D74E8" w:rsidRDefault="00687698" w:rsidP="00687698">
      <w:pPr>
        <w:rPr>
          <w:sz w:val="16"/>
          <w:szCs w:val="16"/>
        </w:rPr>
      </w:pPr>
    </w:p>
    <w:p w:rsidR="00687698" w:rsidRPr="0019604E" w:rsidRDefault="00687698" w:rsidP="00687698">
      <w:pPr>
        <w:jc w:val="both"/>
      </w:pPr>
      <w:r w:rsidRPr="0019604E">
        <w:t>2. В чем состоит потенциальный характер электростатического поля?</w:t>
      </w:r>
    </w:p>
    <w:p w:rsidR="00687698" w:rsidRDefault="00687698" w:rsidP="001060AA">
      <w:pPr>
        <w:numPr>
          <w:ilvl w:val="0"/>
          <w:numId w:val="99"/>
        </w:numPr>
        <w:ind w:left="540"/>
        <w:jc w:val="both"/>
      </w:pPr>
      <w:r>
        <w:t>в электростатическом поле работа по перемещению электрического заряда зависит от пути</w:t>
      </w:r>
    </w:p>
    <w:p w:rsidR="00687698" w:rsidRDefault="00687698" w:rsidP="001060AA">
      <w:pPr>
        <w:numPr>
          <w:ilvl w:val="0"/>
          <w:numId w:val="99"/>
        </w:numPr>
        <w:ind w:left="540"/>
        <w:jc w:val="both"/>
      </w:pPr>
      <w:r>
        <w:t>работа по перемещению электрического заряда по замкнутой траектории равна нулю</w:t>
      </w:r>
    </w:p>
    <w:p w:rsidR="00687698" w:rsidRDefault="00687698" w:rsidP="001060AA">
      <w:pPr>
        <w:numPr>
          <w:ilvl w:val="0"/>
          <w:numId w:val="99"/>
        </w:numPr>
        <w:ind w:left="540"/>
        <w:jc w:val="both"/>
      </w:pPr>
      <w:r>
        <w:t>работа по перемещению электрического заряда по замкнутому контуру не равна нулю</w:t>
      </w:r>
    </w:p>
    <w:p w:rsidR="00687698" w:rsidRDefault="00687698" w:rsidP="001060AA">
      <w:pPr>
        <w:numPr>
          <w:ilvl w:val="0"/>
          <w:numId w:val="99"/>
        </w:numPr>
        <w:ind w:left="540"/>
        <w:jc w:val="both"/>
      </w:pPr>
      <w:r>
        <w:t>работа по перемещению электрического заряда не приводит к изменению его потенциальной энергии</w:t>
      </w:r>
    </w:p>
    <w:p w:rsidR="00687698" w:rsidRPr="000D74E8" w:rsidRDefault="00687698" w:rsidP="00687698">
      <w:pPr>
        <w:jc w:val="both"/>
        <w:rPr>
          <w:sz w:val="16"/>
          <w:szCs w:val="16"/>
        </w:rPr>
      </w:pPr>
    </w:p>
    <w:p w:rsidR="00687698" w:rsidRPr="0019604E" w:rsidRDefault="00687698" w:rsidP="00687698">
      <w:pPr>
        <w:jc w:val="both"/>
      </w:pPr>
      <w:r w:rsidRPr="0019604E">
        <w:t>3. Плоский конденсатор отключен от источника постоянного напряжения. Как изменится напряженность электрического поля внутри конденсатора, если заполнить пространство между обкладками диэлектриком с диэлектрической проницаемостью</w:t>
      </w:r>
      <w:r>
        <w:t xml:space="preserve"> ε</w:t>
      </w:r>
      <w:r w:rsidRPr="0019604E">
        <w:t>?</w:t>
      </w:r>
    </w:p>
    <w:p w:rsidR="00687698" w:rsidRDefault="00687698" w:rsidP="001060AA">
      <w:pPr>
        <w:numPr>
          <w:ilvl w:val="0"/>
          <w:numId w:val="100"/>
        </w:numPr>
        <w:ind w:left="540"/>
        <w:jc w:val="both"/>
      </w:pPr>
      <w:r>
        <w:t>не изменится</w:t>
      </w:r>
    </w:p>
    <w:p w:rsidR="00687698" w:rsidRDefault="00687698" w:rsidP="001060AA">
      <w:pPr>
        <w:numPr>
          <w:ilvl w:val="0"/>
          <w:numId w:val="100"/>
        </w:numPr>
        <w:ind w:left="540"/>
        <w:jc w:val="both"/>
      </w:pPr>
      <w:r>
        <w:t>возрастет в ε раз</w:t>
      </w:r>
    </w:p>
    <w:p w:rsidR="00687698" w:rsidRDefault="00687698" w:rsidP="001060AA">
      <w:pPr>
        <w:numPr>
          <w:ilvl w:val="0"/>
          <w:numId w:val="100"/>
        </w:numPr>
        <w:ind w:left="540"/>
        <w:jc w:val="both"/>
      </w:pPr>
      <w:r>
        <w:t>уменьшится в ε раз</w:t>
      </w:r>
    </w:p>
    <w:p w:rsidR="00687698" w:rsidRDefault="00687698" w:rsidP="001060AA">
      <w:pPr>
        <w:numPr>
          <w:ilvl w:val="0"/>
          <w:numId w:val="100"/>
        </w:numPr>
        <w:ind w:left="540"/>
        <w:jc w:val="both"/>
      </w:pPr>
      <w:r>
        <w:t>изменение напряженности зависит от величины заряда конденсатора</w:t>
      </w:r>
    </w:p>
    <w:p w:rsidR="00687698" w:rsidRPr="000D74E8" w:rsidRDefault="00687698" w:rsidP="00687698">
      <w:pPr>
        <w:jc w:val="both"/>
        <w:rPr>
          <w:sz w:val="16"/>
          <w:szCs w:val="16"/>
        </w:rPr>
      </w:pPr>
    </w:p>
    <w:p w:rsidR="00687698" w:rsidRPr="0019604E" w:rsidRDefault="00687698" w:rsidP="00687698">
      <w:r w:rsidRPr="0019604E">
        <w:t>4. Может ли какая-либо частица иметь заряд, равный</w:t>
      </w:r>
    </w:p>
    <w:p w:rsidR="00687698" w:rsidRDefault="00687698" w:rsidP="006474B8">
      <w:pPr>
        <w:tabs>
          <w:tab w:val="left" w:pos="4253"/>
        </w:tabs>
        <w:ind w:left="180"/>
      </w:pPr>
      <w:r>
        <w:t>1. 2,5 заряда электрона</w:t>
      </w:r>
      <w:r>
        <w:tab/>
        <w:t>2. 0,5 заряда электрона</w:t>
      </w:r>
    </w:p>
    <w:p w:rsidR="00687698" w:rsidRDefault="00687698" w:rsidP="006474B8">
      <w:pPr>
        <w:tabs>
          <w:tab w:val="left" w:pos="4253"/>
        </w:tabs>
        <w:ind w:left="180"/>
      </w:pPr>
      <w:r>
        <w:t>3. удвоенному заряду электрона</w:t>
      </w:r>
      <w:r>
        <w:tab/>
        <w:t>4. 1/3 заряда электрона</w:t>
      </w:r>
    </w:p>
    <w:p w:rsidR="00687698" w:rsidRPr="000D74E8" w:rsidRDefault="00687698" w:rsidP="00687698">
      <w:pPr>
        <w:jc w:val="both"/>
        <w:rPr>
          <w:sz w:val="16"/>
          <w:szCs w:val="16"/>
        </w:rPr>
      </w:pPr>
    </w:p>
    <w:p w:rsidR="00687698" w:rsidRPr="0019604E" w:rsidRDefault="00687698" w:rsidP="00687698">
      <w:r w:rsidRPr="0019604E">
        <w:t>5. Является ли работа, совершаемая источником во внутренней части цепи, величиной, постоянной для данного источника?</w:t>
      </w:r>
    </w:p>
    <w:p w:rsidR="00687698" w:rsidRDefault="00687698" w:rsidP="001060AA">
      <w:pPr>
        <w:numPr>
          <w:ilvl w:val="0"/>
          <w:numId w:val="101"/>
        </w:numPr>
        <w:ind w:left="540"/>
      </w:pPr>
      <w:r>
        <w:t>да, является</w:t>
      </w:r>
    </w:p>
    <w:p w:rsidR="00687698" w:rsidRDefault="00687698" w:rsidP="001060AA">
      <w:pPr>
        <w:numPr>
          <w:ilvl w:val="0"/>
          <w:numId w:val="101"/>
        </w:numPr>
        <w:ind w:left="540"/>
      </w:pPr>
      <w:r>
        <w:t>нет, с ростом внешнего сопротивления работа на внутреннем участке цепи возрастает</w:t>
      </w:r>
    </w:p>
    <w:p w:rsidR="00687698" w:rsidRDefault="00687698" w:rsidP="001060AA">
      <w:pPr>
        <w:numPr>
          <w:ilvl w:val="0"/>
          <w:numId w:val="101"/>
        </w:numPr>
        <w:ind w:left="540"/>
      </w:pPr>
      <w:r>
        <w:t>нет, с ростом внешнего сопротивления увеличивается работа на внешнем участке цепи, а на внутреннем – остается постоянной</w:t>
      </w:r>
    </w:p>
    <w:p w:rsidR="00687698" w:rsidRDefault="00687698" w:rsidP="001060AA">
      <w:pPr>
        <w:numPr>
          <w:ilvl w:val="0"/>
          <w:numId w:val="101"/>
        </w:numPr>
        <w:ind w:left="540"/>
      </w:pPr>
      <w:r>
        <w:t xml:space="preserve">остается постоянной сумма работ, совершаемых во внутренней и внешней </w:t>
      </w:r>
      <w:proofErr w:type="gramStart"/>
      <w:r>
        <w:t>частях</w:t>
      </w:r>
      <w:proofErr w:type="gramEnd"/>
      <w:r>
        <w:t xml:space="preserve"> цепи</w:t>
      </w:r>
    </w:p>
    <w:p w:rsidR="00687698" w:rsidRPr="0019604E" w:rsidRDefault="00687698" w:rsidP="00687698">
      <w:pPr>
        <w:rPr>
          <w:sz w:val="16"/>
          <w:szCs w:val="16"/>
        </w:rPr>
      </w:pPr>
    </w:p>
    <w:p w:rsidR="00687698" w:rsidRPr="0019604E" w:rsidRDefault="00687698" w:rsidP="00687698">
      <w:r w:rsidRPr="0019604E">
        <w:t xml:space="preserve">6. На сколько равных частей надо разрезать </w:t>
      </w:r>
      <w:r>
        <w:t xml:space="preserve">кусок </w:t>
      </w:r>
      <w:r w:rsidRPr="0019604E">
        <w:t>проводник</w:t>
      </w:r>
      <w:r>
        <w:t>а</w:t>
      </w:r>
      <w:r w:rsidRPr="0019604E">
        <w:t xml:space="preserve">, чтобы при параллельном соединении этих частей получить сопротивление в </w:t>
      </w:r>
      <w:proofErr w:type="spellStart"/>
      <w:r w:rsidRPr="0019604E">
        <w:rPr>
          <w:rStyle w:val="a4"/>
          <w:b w:val="0"/>
        </w:rPr>
        <w:t>n</w:t>
      </w:r>
      <w:proofErr w:type="spellEnd"/>
      <w:r w:rsidRPr="0019604E">
        <w:t xml:space="preserve"> раз меньше?</w:t>
      </w:r>
    </w:p>
    <w:tbl>
      <w:tblPr>
        <w:tblW w:w="0" w:type="auto"/>
        <w:tblInd w:w="288" w:type="dxa"/>
        <w:tblLook w:val="01E0"/>
      </w:tblPr>
      <w:tblGrid>
        <w:gridCol w:w="2700"/>
        <w:gridCol w:w="2700"/>
      </w:tblGrid>
      <w:tr w:rsidR="00687698" w:rsidRPr="0019604E" w:rsidTr="006474B8">
        <w:tc>
          <w:tcPr>
            <w:tcW w:w="2700" w:type="dxa"/>
          </w:tcPr>
          <w:p w:rsidR="00687698" w:rsidRPr="0019604E" w:rsidRDefault="00687698" w:rsidP="001060AA">
            <w:pPr>
              <w:numPr>
                <w:ilvl w:val="0"/>
                <w:numId w:val="102"/>
              </w:numPr>
              <w:ind w:left="360"/>
            </w:pPr>
            <w:proofErr w:type="gramStart"/>
            <w:r w:rsidRPr="0019604E">
              <w:t>на</w:t>
            </w:r>
            <w:proofErr w:type="gramEnd"/>
            <w:r w:rsidRPr="0019604E">
              <w:t xml:space="preserve"> </w:t>
            </w:r>
            <w:r>
              <w:rPr>
                <w:noProof/>
              </w:rPr>
              <w:drawing>
                <wp:inline distT="0" distB="0" distL="0" distR="0">
                  <wp:extent cx="182880" cy="182880"/>
                  <wp:effectExtent l="0" t="0" r="7620" b="0"/>
                  <wp:docPr id="97" name="Рисунок 97" descr="55ot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" descr="55ot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" cy="1828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 </w:t>
            </w:r>
            <w:r w:rsidRPr="0019604E">
              <w:t xml:space="preserve">частей </w:t>
            </w:r>
          </w:p>
        </w:tc>
        <w:tc>
          <w:tcPr>
            <w:tcW w:w="2700" w:type="dxa"/>
          </w:tcPr>
          <w:p w:rsidR="00687698" w:rsidRPr="0019604E" w:rsidRDefault="00687698" w:rsidP="001060AA">
            <w:pPr>
              <w:numPr>
                <w:ilvl w:val="0"/>
                <w:numId w:val="102"/>
              </w:numPr>
              <w:ind w:left="360"/>
            </w:pPr>
            <w:r w:rsidRPr="0019604E">
              <w:t xml:space="preserve">на </w:t>
            </w:r>
            <w:proofErr w:type="spellStart"/>
            <w:r w:rsidRPr="00D50A8C">
              <w:rPr>
                <w:rStyle w:val="a4"/>
                <w:b w:val="0"/>
              </w:rPr>
              <w:t>n</w:t>
            </w:r>
            <w:proofErr w:type="spellEnd"/>
            <w:r w:rsidRPr="0019604E">
              <w:t xml:space="preserve"> частей </w:t>
            </w:r>
          </w:p>
        </w:tc>
      </w:tr>
      <w:tr w:rsidR="00687698" w:rsidRPr="0019604E" w:rsidTr="006474B8">
        <w:tc>
          <w:tcPr>
            <w:tcW w:w="2700" w:type="dxa"/>
          </w:tcPr>
          <w:p w:rsidR="00687698" w:rsidRPr="0019604E" w:rsidRDefault="00687698" w:rsidP="001060AA">
            <w:pPr>
              <w:numPr>
                <w:ilvl w:val="0"/>
                <w:numId w:val="102"/>
              </w:numPr>
              <w:ind w:left="360"/>
            </w:pPr>
            <w:r w:rsidRPr="0019604E">
              <w:t xml:space="preserve">на </w:t>
            </w:r>
            <w:r w:rsidRPr="00D50A8C">
              <w:rPr>
                <w:i/>
                <w:lang w:val="en-US"/>
              </w:rPr>
              <w:t>n</w:t>
            </w:r>
            <w:r w:rsidRPr="00D50A8C">
              <w:rPr>
                <w:i/>
              </w:rPr>
              <w:t>/2</w:t>
            </w:r>
            <w:r w:rsidRPr="0019604E">
              <w:t xml:space="preserve"> частей</w:t>
            </w:r>
          </w:p>
        </w:tc>
        <w:tc>
          <w:tcPr>
            <w:tcW w:w="2700" w:type="dxa"/>
          </w:tcPr>
          <w:p w:rsidR="00687698" w:rsidRPr="0019604E" w:rsidRDefault="00687698" w:rsidP="001060AA">
            <w:pPr>
              <w:numPr>
                <w:ilvl w:val="0"/>
                <w:numId w:val="102"/>
              </w:numPr>
              <w:ind w:left="360"/>
            </w:pPr>
            <w:r w:rsidRPr="0019604E">
              <w:t xml:space="preserve">на </w:t>
            </w:r>
            <w:r w:rsidRPr="00D50A8C">
              <w:rPr>
                <w:rStyle w:val="a4"/>
                <w:b w:val="0"/>
                <w:i w:val="0"/>
              </w:rPr>
              <w:t>2</w:t>
            </w:r>
            <w:r w:rsidRPr="00D50A8C">
              <w:rPr>
                <w:rStyle w:val="a4"/>
                <w:b w:val="0"/>
              </w:rPr>
              <w:t>n</w:t>
            </w:r>
            <w:r w:rsidRPr="0019604E">
              <w:t xml:space="preserve"> частей</w:t>
            </w:r>
          </w:p>
        </w:tc>
      </w:tr>
    </w:tbl>
    <w:p w:rsidR="00687698" w:rsidRPr="00DA0FAE" w:rsidRDefault="00687698" w:rsidP="00687698">
      <w:pPr>
        <w:rPr>
          <w:sz w:val="16"/>
          <w:szCs w:val="16"/>
        </w:rPr>
      </w:pPr>
    </w:p>
    <w:p w:rsidR="00687698" w:rsidRPr="0019604E" w:rsidRDefault="00687698" w:rsidP="00687698">
      <w:r w:rsidRPr="0019604E">
        <w:t>7. Чему равно внутреннее сопротивление элемента электродвижущей силы, равной 1,5</w:t>
      </w:r>
      <w:proofErr w:type="gramStart"/>
      <w:r w:rsidRPr="0019604E">
        <w:t xml:space="preserve"> В</w:t>
      </w:r>
      <w:proofErr w:type="gramEnd"/>
      <w:r w:rsidRPr="0019604E">
        <w:t>, включенного в цепь с внешним сопротивлением 4 Ом, если сила тока в цепи равна 0,3 А?</w:t>
      </w:r>
    </w:p>
    <w:tbl>
      <w:tblPr>
        <w:tblW w:w="0" w:type="auto"/>
        <w:tblInd w:w="288" w:type="dxa"/>
        <w:tblLook w:val="01E0"/>
      </w:tblPr>
      <w:tblGrid>
        <w:gridCol w:w="2302"/>
        <w:gridCol w:w="2303"/>
        <w:gridCol w:w="2303"/>
        <w:gridCol w:w="2303"/>
      </w:tblGrid>
      <w:tr w:rsidR="00687698" w:rsidRPr="00E64E2B" w:rsidTr="006474B8">
        <w:tc>
          <w:tcPr>
            <w:tcW w:w="2302" w:type="dxa"/>
          </w:tcPr>
          <w:p w:rsidR="00687698" w:rsidRPr="00E64E2B" w:rsidRDefault="00687698" w:rsidP="001060AA">
            <w:pPr>
              <w:numPr>
                <w:ilvl w:val="0"/>
                <w:numId w:val="103"/>
              </w:numPr>
              <w:ind w:left="360"/>
            </w:pPr>
            <w:proofErr w:type="spellStart"/>
            <w:r w:rsidRPr="00E64E2B">
              <w:t>r</w:t>
            </w:r>
            <w:proofErr w:type="spellEnd"/>
            <w:r w:rsidRPr="00E64E2B">
              <w:t xml:space="preserve"> = 1</w:t>
            </w:r>
            <w:r>
              <w:t>0</w:t>
            </w:r>
            <w:r w:rsidRPr="00E64E2B">
              <w:t>Ом</w:t>
            </w:r>
          </w:p>
        </w:tc>
        <w:tc>
          <w:tcPr>
            <w:tcW w:w="2303" w:type="dxa"/>
          </w:tcPr>
          <w:p w:rsidR="00687698" w:rsidRPr="00E64E2B" w:rsidRDefault="00687698" w:rsidP="001060AA">
            <w:pPr>
              <w:numPr>
                <w:ilvl w:val="0"/>
                <w:numId w:val="103"/>
              </w:numPr>
              <w:ind w:left="360"/>
            </w:pPr>
            <w:proofErr w:type="spellStart"/>
            <w:r w:rsidRPr="00E64E2B">
              <w:t>r</w:t>
            </w:r>
            <w:proofErr w:type="spellEnd"/>
            <w:r w:rsidRPr="00E64E2B">
              <w:t xml:space="preserve"> = 1 Ом </w:t>
            </w:r>
          </w:p>
        </w:tc>
        <w:tc>
          <w:tcPr>
            <w:tcW w:w="2303" w:type="dxa"/>
          </w:tcPr>
          <w:p w:rsidR="00687698" w:rsidRPr="00E64E2B" w:rsidRDefault="00687698" w:rsidP="001060AA">
            <w:pPr>
              <w:numPr>
                <w:ilvl w:val="0"/>
                <w:numId w:val="103"/>
              </w:numPr>
              <w:ind w:left="360"/>
            </w:pPr>
            <w:proofErr w:type="spellStart"/>
            <w:r w:rsidRPr="00E64E2B">
              <w:t>r</w:t>
            </w:r>
            <w:proofErr w:type="spellEnd"/>
            <w:r w:rsidRPr="00E64E2B">
              <w:t xml:space="preserve"> = 0,1 Ом</w:t>
            </w:r>
          </w:p>
        </w:tc>
        <w:tc>
          <w:tcPr>
            <w:tcW w:w="2303" w:type="dxa"/>
          </w:tcPr>
          <w:p w:rsidR="00687698" w:rsidRPr="00E64E2B" w:rsidRDefault="00687698" w:rsidP="001060AA">
            <w:pPr>
              <w:numPr>
                <w:ilvl w:val="0"/>
                <w:numId w:val="103"/>
              </w:numPr>
              <w:ind w:left="360"/>
            </w:pPr>
            <w:proofErr w:type="spellStart"/>
            <w:r w:rsidRPr="00E64E2B">
              <w:t>r</w:t>
            </w:r>
            <w:proofErr w:type="spellEnd"/>
            <w:r w:rsidRPr="00E64E2B">
              <w:t xml:space="preserve"> = 3 Ом</w:t>
            </w:r>
          </w:p>
        </w:tc>
      </w:tr>
    </w:tbl>
    <w:p w:rsidR="00687698" w:rsidRDefault="00687698" w:rsidP="00687698">
      <w:pPr>
        <w:jc w:val="both"/>
        <w:rPr>
          <w:sz w:val="20"/>
          <w:szCs w:val="20"/>
        </w:rPr>
      </w:pPr>
      <w:r>
        <w:rPr>
          <w:b/>
          <w:noProof/>
          <w:sz w:val="20"/>
          <w:szCs w:val="20"/>
        </w:rPr>
        <w:lastRenderedPageBreak/>
        <w:drawing>
          <wp:anchor distT="0" distB="0" distL="114300" distR="114300" simplePos="0" relativeHeight="251683840" behindDoc="0" locked="0" layoutInCell="1" allowOverlap="1">
            <wp:simplePos x="0" y="0"/>
            <wp:positionH relativeFrom="column">
              <wp:posOffset>4038600</wp:posOffset>
            </wp:positionH>
            <wp:positionV relativeFrom="paragraph">
              <wp:posOffset>45720</wp:posOffset>
            </wp:positionV>
            <wp:extent cx="2247900" cy="1170305"/>
            <wp:effectExtent l="19050" t="0" r="0" b="0"/>
            <wp:wrapSquare wrapText="bothSides"/>
            <wp:docPr id="975" name="Рисунок 975" descr="http://ido.tsu.ru/schools/physmat/data/res/elmag/tests/text/for1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5" descr="http://ido.tsu.ru/schools/physmat/data/res/elmag/tests/text/for14.gif"/>
                    <pic:cNvPicPr>
                      <a:picLocks noChangeAspect="1" noChangeArrowheads="1"/>
                    </pic:cNvPicPr>
                  </pic:nvPicPr>
                  <pic:blipFill>
                    <a:blip r:embed="rId25" r:link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11703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87698" w:rsidRPr="0019604E" w:rsidRDefault="00687698" w:rsidP="00687698">
      <w:pPr>
        <w:jc w:val="both"/>
        <w:rPr>
          <w:sz w:val="20"/>
          <w:szCs w:val="20"/>
        </w:rPr>
      </w:pPr>
    </w:p>
    <w:p w:rsidR="00687698" w:rsidRPr="0019604E" w:rsidRDefault="00687698" w:rsidP="00687698">
      <w:r w:rsidRPr="0019604E">
        <w:t xml:space="preserve">8. По двум параллельным проводникам в одном направлении течет ток силой </w:t>
      </w:r>
      <w:r w:rsidRPr="0019604E">
        <w:rPr>
          <w:rStyle w:val="a4"/>
        </w:rPr>
        <w:t>I</w:t>
      </w:r>
      <w:r w:rsidRPr="0019604E">
        <w:t xml:space="preserve">. В каких точках вектор индукции магнитного поля равен нулю? </w:t>
      </w:r>
    </w:p>
    <w:tbl>
      <w:tblPr>
        <w:tblW w:w="0" w:type="auto"/>
        <w:tblInd w:w="468" w:type="dxa"/>
        <w:tblLook w:val="01E0"/>
      </w:tblPr>
      <w:tblGrid>
        <w:gridCol w:w="1440"/>
        <w:gridCol w:w="1260"/>
        <w:gridCol w:w="1440"/>
        <w:gridCol w:w="900"/>
      </w:tblGrid>
      <w:tr w:rsidR="00687698" w:rsidRPr="0078782E" w:rsidTr="006474B8">
        <w:tc>
          <w:tcPr>
            <w:tcW w:w="1440" w:type="dxa"/>
          </w:tcPr>
          <w:p w:rsidR="00687698" w:rsidRPr="0078782E" w:rsidRDefault="00687698" w:rsidP="001060AA">
            <w:pPr>
              <w:numPr>
                <w:ilvl w:val="0"/>
                <w:numId w:val="130"/>
              </w:numPr>
              <w:tabs>
                <w:tab w:val="left" w:pos="548"/>
              </w:tabs>
              <w:ind w:left="0" w:firstLine="0"/>
            </w:pPr>
            <w:r w:rsidRPr="0078782E">
              <w:t>1,</w:t>
            </w:r>
            <w:r>
              <w:t xml:space="preserve"> 5</w:t>
            </w:r>
          </w:p>
        </w:tc>
        <w:tc>
          <w:tcPr>
            <w:tcW w:w="1260" w:type="dxa"/>
          </w:tcPr>
          <w:p w:rsidR="00687698" w:rsidRPr="0078782E" w:rsidRDefault="00687698" w:rsidP="001060AA">
            <w:pPr>
              <w:numPr>
                <w:ilvl w:val="0"/>
                <w:numId w:val="130"/>
              </w:numPr>
              <w:tabs>
                <w:tab w:val="left" w:pos="432"/>
              </w:tabs>
              <w:ind w:left="0" w:firstLine="0"/>
            </w:pPr>
            <w:r w:rsidRPr="0078782E">
              <w:t>2,</w:t>
            </w:r>
            <w:r>
              <w:t xml:space="preserve"> 4</w:t>
            </w:r>
          </w:p>
        </w:tc>
        <w:tc>
          <w:tcPr>
            <w:tcW w:w="1440" w:type="dxa"/>
          </w:tcPr>
          <w:p w:rsidR="00687698" w:rsidRPr="0078782E" w:rsidRDefault="00687698" w:rsidP="001060AA">
            <w:pPr>
              <w:numPr>
                <w:ilvl w:val="0"/>
                <w:numId w:val="130"/>
              </w:numPr>
              <w:tabs>
                <w:tab w:val="left" w:pos="381"/>
              </w:tabs>
              <w:ind w:left="0" w:firstLine="0"/>
            </w:pPr>
            <w:r w:rsidRPr="0078782E">
              <w:t>2,</w:t>
            </w:r>
            <w:r>
              <w:t xml:space="preserve"> </w:t>
            </w:r>
            <w:r w:rsidRPr="0078782E">
              <w:t>3,</w:t>
            </w:r>
            <w:r>
              <w:t xml:space="preserve"> </w:t>
            </w:r>
            <w:r w:rsidRPr="0078782E">
              <w:t>4</w:t>
            </w:r>
            <w:r>
              <w:t xml:space="preserve"> </w:t>
            </w:r>
          </w:p>
        </w:tc>
        <w:tc>
          <w:tcPr>
            <w:tcW w:w="900" w:type="dxa"/>
          </w:tcPr>
          <w:p w:rsidR="00687698" w:rsidRPr="0078782E" w:rsidRDefault="00687698" w:rsidP="001060AA">
            <w:pPr>
              <w:numPr>
                <w:ilvl w:val="0"/>
                <w:numId w:val="130"/>
              </w:numPr>
              <w:tabs>
                <w:tab w:val="left" w:pos="381"/>
              </w:tabs>
              <w:ind w:left="0" w:firstLine="0"/>
            </w:pPr>
            <w:r w:rsidRPr="0078782E">
              <w:t>3</w:t>
            </w:r>
          </w:p>
        </w:tc>
      </w:tr>
    </w:tbl>
    <w:p w:rsidR="00687698" w:rsidRPr="0019604E" w:rsidRDefault="00687698" w:rsidP="00687698">
      <w:pPr>
        <w:rPr>
          <w:sz w:val="20"/>
          <w:szCs w:val="20"/>
        </w:rPr>
      </w:pPr>
    </w:p>
    <w:p w:rsidR="00687698" w:rsidRPr="0019604E" w:rsidRDefault="00687698" w:rsidP="00687698">
      <w:pPr>
        <w:ind w:right="-5"/>
      </w:pPr>
      <w:r>
        <w:rPr>
          <w:noProof/>
        </w:rPr>
        <w:drawing>
          <wp:anchor distT="0" distB="0" distL="114300" distR="114300" simplePos="0" relativeHeight="251687936" behindDoc="1" locked="0" layoutInCell="1" allowOverlap="1">
            <wp:simplePos x="0" y="0"/>
            <wp:positionH relativeFrom="column">
              <wp:posOffset>5143500</wp:posOffset>
            </wp:positionH>
            <wp:positionV relativeFrom="paragraph">
              <wp:posOffset>148590</wp:posOffset>
            </wp:positionV>
            <wp:extent cx="914400" cy="598170"/>
            <wp:effectExtent l="19050" t="0" r="0" b="0"/>
            <wp:wrapTight wrapText="bothSides">
              <wp:wrapPolygon edited="0">
                <wp:start x="-450" y="0"/>
                <wp:lineTo x="-450" y="20637"/>
                <wp:lineTo x="21600" y="20637"/>
                <wp:lineTo x="21600" y="0"/>
                <wp:lineTo x="-450" y="0"/>
              </wp:wrapPolygon>
            </wp:wrapTight>
            <wp:docPr id="979" name="Рисунок 9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9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598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19604E">
        <w:t>9.</w:t>
      </w:r>
      <w:r w:rsidRPr="0019604E">
        <w:rPr>
          <w:noProof/>
        </w:rPr>
        <w:t xml:space="preserve"> </w:t>
      </w:r>
      <w:r w:rsidRPr="0019604E">
        <w:t xml:space="preserve">Как направлена сила Ампера действующая на </w:t>
      </w:r>
      <w:proofErr w:type="gramStart"/>
      <w:r w:rsidRPr="0019604E">
        <w:t>проводник</w:t>
      </w:r>
      <w:proofErr w:type="gramEnd"/>
      <w:r w:rsidRPr="0019604E">
        <w:t xml:space="preserve"> изображенный на рисунке. </w:t>
      </w:r>
    </w:p>
    <w:tbl>
      <w:tblPr>
        <w:tblW w:w="0" w:type="auto"/>
        <w:tblInd w:w="108" w:type="dxa"/>
        <w:tblLook w:val="01E0"/>
      </w:tblPr>
      <w:tblGrid>
        <w:gridCol w:w="2160"/>
        <w:gridCol w:w="2232"/>
        <w:gridCol w:w="1936"/>
      </w:tblGrid>
      <w:tr w:rsidR="00687698" w:rsidRPr="00730B29" w:rsidTr="006474B8">
        <w:tc>
          <w:tcPr>
            <w:tcW w:w="2160" w:type="dxa"/>
          </w:tcPr>
          <w:p w:rsidR="00687698" w:rsidRPr="00730B29" w:rsidRDefault="00687698" w:rsidP="001060AA">
            <w:pPr>
              <w:numPr>
                <w:ilvl w:val="0"/>
                <w:numId w:val="104"/>
              </w:numPr>
            </w:pPr>
            <w:r w:rsidRPr="00730B29">
              <w:t xml:space="preserve">к нам; </w:t>
            </w:r>
          </w:p>
        </w:tc>
        <w:tc>
          <w:tcPr>
            <w:tcW w:w="2232" w:type="dxa"/>
          </w:tcPr>
          <w:p w:rsidR="00687698" w:rsidRPr="00730B29" w:rsidRDefault="00687698" w:rsidP="001060AA">
            <w:pPr>
              <w:numPr>
                <w:ilvl w:val="0"/>
                <w:numId w:val="104"/>
              </w:numPr>
              <w:ind w:left="432" w:hanging="432"/>
            </w:pPr>
            <w:r w:rsidRPr="00730B29">
              <w:t xml:space="preserve">от нас; </w:t>
            </w:r>
          </w:p>
        </w:tc>
        <w:tc>
          <w:tcPr>
            <w:tcW w:w="1872" w:type="dxa"/>
          </w:tcPr>
          <w:p w:rsidR="00687698" w:rsidRPr="00730B29" w:rsidRDefault="00687698" w:rsidP="001060AA">
            <w:pPr>
              <w:numPr>
                <w:ilvl w:val="0"/>
                <w:numId w:val="104"/>
              </w:numPr>
            </w:pPr>
            <w:r w:rsidRPr="00730B29">
              <w:t xml:space="preserve">вверх; </w:t>
            </w:r>
          </w:p>
        </w:tc>
      </w:tr>
      <w:tr w:rsidR="00687698" w:rsidRPr="00730B29" w:rsidTr="006474B8">
        <w:tc>
          <w:tcPr>
            <w:tcW w:w="2160" w:type="dxa"/>
          </w:tcPr>
          <w:p w:rsidR="00687698" w:rsidRPr="00730B29" w:rsidRDefault="00687698" w:rsidP="001060AA">
            <w:pPr>
              <w:numPr>
                <w:ilvl w:val="0"/>
                <w:numId w:val="104"/>
              </w:numPr>
            </w:pPr>
            <w:r w:rsidRPr="00730B29">
              <w:t xml:space="preserve">влево; </w:t>
            </w:r>
          </w:p>
        </w:tc>
        <w:tc>
          <w:tcPr>
            <w:tcW w:w="2232" w:type="dxa"/>
          </w:tcPr>
          <w:p w:rsidR="00687698" w:rsidRPr="00730B29" w:rsidRDefault="00687698" w:rsidP="001060AA">
            <w:pPr>
              <w:numPr>
                <w:ilvl w:val="0"/>
                <w:numId w:val="104"/>
              </w:numPr>
              <w:ind w:left="432" w:hanging="432"/>
            </w:pPr>
            <w:r w:rsidRPr="00730B29">
              <w:t xml:space="preserve">вправо;   </w:t>
            </w:r>
          </w:p>
        </w:tc>
        <w:tc>
          <w:tcPr>
            <w:tcW w:w="1872" w:type="dxa"/>
          </w:tcPr>
          <w:p w:rsidR="00687698" w:rsidRPr="00730B29" w:rsidRDefault="00687698" w:rsidP="001060AA">
            <w:pPr>
              <w:numPr>
                <w:ilvl w:val="0"/>
                <w:numId w:val="104"/>
              </w:numPr>
            </w:pPr>
            <w:r w:rsidRPr="00730B29">
              <w:t xml:space="preserve">вниз. </w:t>
            </w:r>
          </w:p>
        </w:tc>
      </w:tr>
    </w:tbl>
    <w:p w:rsidR="00687698" w:rsidRPr="00B17E1D" w:rsidRDefault="00687698" w:rsidP="00687698">
      <w:pPr>
        <w:jc w:val="both"/>
        <w:rPr>
          <w:sz w:val="20"/>
          <w:szCs w:val="20"/>
        </w:rPr>
      </w:pPr>
    </w:p>
    <w:p w:rsidR="00687698" w:rsidRPr="00B17E1D" w:rsidRDefault="00687698" w:rsidP="00687698">
      <w:pPr>
        <w:ind w:right="-5"/>
      </w:pPr>
      <w:r>
        <w:rPr>
          <w:noProof/>
        </w:rPr>
        <w:drawing>
          <wp:anchor distT="0" distB="0" distL="114300" distR="114300" simplePos="0" relativeHeight="251691008" behindDoc="0" locked="0" layoutInCell="1" allowOverlap="1">
            <wp:simplePos x="0" y="0"/>
            <wp:positionH relativeFrom="column">
              <wp:posOffset>4914900</wp:posOffset>
            </wp:positionH>
            <wp:positionV relativeFrom="paragraph">
              <wp:posOffset>42545</wp:posOffset>
            </wp:positionV>
            <wp:extent cx="1028700" cy="649605"/>
            <wp:effectExtent l="19050" t="0" r="0" b="0"/>
            <wp:wrapSquare wrapText="bothSides"/>
            <wp:docPr id="982" name="Рисунок 9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2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6496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17E1D">
        <w:t>10.</w:t>
      </w:r>
      <w:r w:rsidRPr="00B17E1D">
        <w:rPr>
          <w:noProof/>
        </w:rPr>
        <w:t xml:space="preserve"> </w:t>
      </w:r>
      <w:r w:rsidRPr="00B17E1D">
        <w:t xml:space="preserve">Как направлена сила Лоренца действующая на заряженную </w:t>
      </w:r>
      <w:proofErr w:type="gramStart"/>
      <w:r w:rsidRPr="00B17E1D">
        <w:t>частицу</w:t>
      </w:r>
      <w:proofErr w:type="gramEnd"/>
      <w:r w:rsidRPr="00B17E1D">
        <w:t xml:space="preserve"> изображенную на рисунке</w:t>
      </w:r>
    </w:p>
    <w:tbl>
      <w:tblPr>
        <w:tblW w:w="0" w:type="auto"/>
        <w:tblInd w:w="108" w:type="dxa"/>
        <w:tblLook w:val="01E0"/>
      </w:tblPr>
      <w:tblGrid>
        <w:gridCol w:w="2065"/>
        <w:gridCol w:w="2160"/>
        <w:gridCol w:w="2340"/>
      </w:tblGrid>
      <w:tr w:rsidR="00687698" w:rsidRPr="00730B29" w:rsidTr="006474B8">
        <w:tc>
          <w:tcPr>
            <w:tcW w:w="1980" w:type="dxa"/>
          </w:tcPr>
          <w:p w:rsidR="00687698" w:rsidRPr="00730B29" w:rsidRDefault="00687698" w:rsidP="001060AA">
            <w:pPr>
              <w:numPr>
                <w:ilvl w:val="0"/>
                <w:numId w:val="105"/>
              </w:numPr>
            </w:pPr>
            <w:r w:rsidRPr="00730B29">
              <w:t xml:space="preserve">вправо; </w:t>
            </w:r>
          </w:p>
        </w:tc>
        <w:tc>
          <w:tcPr>
            <w:tcW w:w="2160" w:type="dxa"/>
          </w:tcPr>
          <w:p w:rsidR="00687698" w:rsidRPr="00730B29" w:rsidRDefault="00687698" w:rsidP="001060AA">
            <w:pPr>
              <w:numPr>
                <w:ilvl w:val="0"/>
                <w:numId w:val="105"/>
              </w:numPr>
            </w:pPr>
            <w:r w:rsidRPr="00730B29">
              <w:t xml:space="preserve">вниз; </w:t>
            </w:r>
          </w:p>
        </w:tc>
        <w:tc>
          <w:tcPr>
            <w:tcW w:w="2340" w:type="dxa"/>
          </w:tcPr>
          <w:p w:rsidR="00687698" w:rsidRPr="00730B29" w:rsidRDefault="00687698" w:rsidP="001060AA">
            <w:pPr>
              <w:numPr>
                <w:ilvl w:val="0"/>
                <w:numId w:val="105"/>
              </w:numPr>
            </w:pPr>
            <w:r w:rsidRPr="00730B29">
              <w:t xml:space="preserve">вверх; </w:t>
            </w:r>
          </w:p>
        </w:tc>
      </w:tr>
      <w:tr w:rsidR="00687698" w:rsidRPr="00730B29" w:rsidTr="006474B8">
        <w:tc>
          <w:tcPr>
            <w:tcW w:w="1980" w:type="dxa"/>
          </w:tcPr>
          <w:p w:rsidR="00687698" w:rsidRPr="00730B29" w:rsidRDefault="00687698" w:rsidP="001060AA">
            <w:pPr>
              <w:numPr>
                <w:ilvl w:val="0"/>
                <w:numId w:val="105"/>
              </w:numPr>
            </w:pPr>
            <w:r w:rsidRPr="00730B29">
              <w:t xml:space="preserve">влево; </w:t>
            </w:r>
          </w:p>
        </w:tc>
        <w:tc>
          <w:tcPr>
            <w:tcW w:w="2160" w:type="dxa"/>
          </w:tcPr>
          <w:p w:rsidR="00687698" w:rsidRPr="00730B29" w:rsidRDefault="00687698" w:rsidP="001060AA">
            <w:pPr>
              <w:numPr>
                <w:ilvl w:val="0"/>
                <w:numId w:val="105"/>
              </w:numPr>
            </w:pPr>
            <w:r w:rsidRPr="00730B29">
              <w:t xml:space="preserve">к нам;   </w:t>
            </w:r>
          </w:p>
        </w:tc>
        <w:tc>
          <w:tcPr>
            <w:tcW w:w="2340" w:type="dxa"/>
          </w:tcPr>
          <w:p w:rsidR="00687698" w:rsidRPr="00730B29" w:rsidRDefault="00687698" w:rsidP="001060AA">
            <w:pPr>
              <w:numPr>
                <w:ilvl w:val="0"/>
                <w:numId w:val="105"/>
              </w:numPr>
            </w:pPr>
            <w:r w:rsidRPr="00730B29">
              <w:t xml:space="preserve">от нас. </w:t>
            </w:r>
          </w:p>
        </w:tc>
      </w:tr>
    </w:tbl>
    <w:p w:rsidR="00687698" w:rsidRPr="00B17E1D" w:rsidRDefault="00687698" w:rsidP="00687698">
      <w:pPr>
        <w:jc w:val="both"/>
        <w:rPr>
          <w:sz w:val="20"/>
          <w:szCs w:val="20"/>
        </w:rPr>
      </w:pPr>
    </w:p>
    <w:p w:rsidR="00687698" w:rsidRPr="00B17E1D" w:rsidRDefault="00687698" w:rsidP="00687698">
      <w:r>
        <w:rPr>
          <w:noProof/>
        </w:rPr>
        <w:drawing>
          <wp:anchor distT="0" distB="0" distL="114300" distR="114300" simplePos="0" relativeHeight="251694080" behindDoc="0" locked="0" layoutInCell="1" allowOverlap="1">
            <wp:simplePos x="0" y="0"/>
            <wp:positionH relativeFrom="column">
              <wp:posOffset>4829175</wp:posOffset>
            </wp:positionH>
            <wp:positionV relativeFrom="paragraph">
              <wp:posOffset>61595</wp:posOffset>
            </wp:positionV>
            <wp:extent cx="1228725" cy="1062990"/>
            <wp:effectExtent l="19050" t="0" r="9525" b="0"/>
            <wp:wrapSquare wrapText="bothSides"/>
            <wp:docPr id="985" name="Рисунок 985" descr="http://ido.tsu.ru/schools/physmat/data/res/elmag/tests/text/for2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5" descr="http://ido.tsu.ru/schools/physmat/data/res/elmag/tests/text/for22.gif"/>
                    <pic:cNvPicPr>
                      <a:picLocks noChangeAspect="1" noChangeArrowheads="1"/>
                    </pic:cNvPicPr>
                  </pic:nvPicPr>
                  <pic:blipFill>
                    <a:blip r:embed="rId29" r:link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10629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17E1D">
        <w:t xml:space="preserve">11. Как будут вести себя два длинных </w:t>
      </w:r>
      <w:r>
        <w:t xml:space="preserve">скрещивающихся </w:t>
      </w:r>
      <w:r w:rsidRPr="00B17E1D">
        <w:t xml:space="preserve">проводника с токами, расположенные перпендикулярно друг к другу? </w:t>
      </w:r>
    </w:p>
    <w:p w:rsidR="00687698" w:rsidRDefault="00687698" w:rsidP="001060AA">
      <w:pPr>
        <w:numPr>
          <w:ilvl w:val="0"/>
          <w:numId w:val="354"/>
        </w:numPr>
        <w:ind w:left="540"/>
      </w:pPr>
      <w:r>
        <w:t>будут поворачиваться друг относительно друга</w:t>
      </w:r>
    </w:p>
    <w:p w:rsidR="00687698" w:rsidRDefault="00687698" w:rsidP="001060AA">
      <w:pPr>
        <w:numPr>
          <w:ilvl w:val="0"/>
          <w:numId w:val="354"/>
        </w:numPr>
        <w:ind w:left="540"/>
      </w:pPr>
      <w:r>
        <w:t>не будут взаимодействовать</w:t>
      </w:r>
    </w:p>
    <w:p w:rsidR="00687698" w:rsidRDefault="00687698" w:rsidP="001060AA">
      <w:pPr>
        <w:numPr>
          <w:ilvl w:val="0"/>
          <w:numId w:val="354"/>
        </w:numPr>
        <w:ind w:left="540"/>
      </w:pPr>
      <w:r>
        <w:t>притягиваться</w:t>
      </w:r>
    </w:p>
    <w:p w:rsidR="00687698" w:rsidRDefault="00687698" w:rsidP="001060AA">
      <w:pPr>
        <w:numPr>
          <w:ilvl w:val="0"/>
          <w:numId w:val="354"/>
        </w:numPr>
        <w:ind w:left="540"/>
      </w:pPr>
      <w:r>
        <w:t>отталкиваться</w:t>
      </w:r>
    </w:p>
    <w:p w:rsidR="00687698" w:rsidRPr="00B17E1D" w:rsidRDefault="00687698" w:rsidP="00687698">
      <w:pPr>
        <w:jc w:val="both"/>
        <w:rPr>
          <w:sz w:val="20"/>
          <w:szCs w:val="20"/>
        </w:rPr>
      </w:pPr>
    </w:p>
    <w:p w:rsidR="00687698" w:rsidRPr="00B17E1D" w:rsidRDefault="00687698" w:rsidP="00687698">
      <w:r w:rsidRPr="00B17E1D">
        <w:t>12. Магнитный поток через замкнутый виток, помещенный в однородное магнитное поле, зависит</w:t>
      </w:r>
    </w:p>
    <w:p w:rsidR="00687698" w:rsidRDefault="00687698" w:rsidP="001060AA">
      <w:pPr>
        <w:numPr>
          <w:ilvl w:val="0"/>
          <w:numId w:val="106"/>
        </w:numPr>
        <w:ind w:left="540"/>
      </w:pPr>
      <w:r>
        <w:t>от площади витка и модуля вектора магнитной индукции и силы тока в витке</w:t>
      </w:r>
    </w:p>
    <w:p w:rsidR="00687698" w:rsidRDefault="00687698" w:rsidP="001060AA">
      <w:pPr>
        <w:numPr>
          <w:ilvl w:val="0"/>
          <w:numId w:val="106"/>
        </w:numPr>
        <w:ind w:left="540"/>
      </w:pPr>
      <w:r>
        <w:t>от площади витка, вектора магнитной индукции и ориентации витка в поле</w:t>
      </w:r>
    </w:p>
    <w:p w:rsidR="00687698" w:rsidRDefault="00687698" w:rsidP="001060AA">
      <w:pPr>
        <w:numPr>
          <w:ilvl w:val="0"/>
          <w:numId w:val="106"/>
        </w:numPr>
        <w:ind w:left="540"/>
      </w:pPr>
      <w:r>
        <w:t>от вектора индукции магнитного поля, длины витка и ориентации витка в поле</w:t>
      </w:r>
    </w:p>
    <w:p w:rsidR="00687698" w:rsidRDefault="00687698" w:rsidP="001060AA">
      <w:pPr>
        <w:numPr>
          <w:ilvl w:val="0"/>
          <w:numId w:val="106"/>
        </w:numPr>
        <w:ind w:left="540"/>
      </w:pPr>
      <w:r>
        <w:t>от длины витка и модуля вектора магнитной индукции</w:t>
      </w:r>
      <w:r w:rsidRPr="00C41554">
        <w:t xml:space="preserve"> </w:t>
      </w:r>
      <w:r>
        <w:t>и силы тока в витке</w:t>
      </w:r>
    </w:p>
    <w:p w:rsidR="00687698" w:rsidRPr="00B17E1D" w:rsidRDefault="00687698" w:rsidP="00687698">
      <w:pPr>
        <w:jc w:val="center"/>
        <w:rPr>
          <w:sz w:val="20"/>
          <w:szCs w:val="20"/>
        </w:rPr>
      </w:pPr>
    </w:p>
    <w:p w:rsidR="00687698" w:rsidRPr="00B17E1D" w:rsidRDefault="00687698" w:rsidP="00687698">
      <w:r w:rsidRPr="00B17E1D">
        <w:t xml:space="preserve">13. Электрон влетает в однородное магнитное поле под углом </w:t>
      </w:r>
      <w:r w:rsidRPr="00B17E1D">
        <w:sym w:font="Symbol" w:char="F061"/>
      </w:r>
      <w:r w:rsidRPr="00B17E1D">
        <w:t>= 45</w:t>
      </w:r>
      <w:r w:rsidRPr="00B17E1D">
        <w:rPr>
          <w:vertAlign w:val="superscript"/>
        </w:rPr>
        <w:t>o</w:t>
      </w:r>
      <w:r w:rsidRPr="00B17E1D">
        <w:t xml:space="preserve"> к силовым линиям. По какой траектории будет двигаться электрон?</w:t>
      </w:r>
    </w:p>
    <w:tbl>
      <w:tblPr>
        <w:tblW w:w="0" w:type="auto"/>
        <w:tblInd w:w="468" w:type="dxa"/>
        <w:tblLook w:val="01E0"/>
      </w:tblPr>
      <w:tblGrid>
        <w:gridCol w:w="4580"/>
        <w:gridCol w:w="3520"/>
      </w:tblGrid>
      <w:tr w:rsidR="00687698" w:rsidRPr="006B5782" w:rsidTr="006474B8">
        <w:tc>
          <w:tcPr>
            <w:tcW w:w="4580" w:type="dxa"/>
          </w:tcPr>
          <w:p w:rsidR="00687698" w:rsidRPr="006B5782" w:rsidRDefault="00687698" w:rsidP="001060AA">
            <w:pPr>
              <w:numPr>
                <w:ilvl w:val="0"/>
                <w:numId w:val="107"/>
              </w:numPr>
              <w:ind w:left="360"/>
            </w:pPr>
            <w:r w:rsidRPr="006B5782">
              <w:t xml:space="preserve">по винтовой линии </w:t>
            </w:r>
          </w:p>
        </w:tc>
        <w:tc>
          <w:tcPr>
            <w:tcW w:w="3520" w:type="dxa"/>
          </w:tcPr>
          <w:p w:rsidR="00687698" w:rsidRPr="006B5782" w:rsidRDefault="00687698" w:rsidP="001060AA">
            <w:pPr>
              <w:numPr>
                <w:ilvl w:val="0"/>
                <w:numId w:val="107"/>
              </w:numPr>
              <w:ind w:left="360"/>
            </w:pPr>
            <w:r w:rsidRPr="006B5782">
              <w:t>по окружности</w:t>
            </w:r>
          </w:p>
        </w:tc>
      </w:tr>
      <w:tr w:rsidR="00687698" w:rsidRPr="006B5782" w:rsidTr="006474B8">
        <w:tc>
          <w:tcPr>
            <w:tcW w:w="4580" w:type="dxa"/>
          </w:tcPr>
          <w:p w:rsidR="00687698" w:rsidRPr="006B5782" w:rsidRDefault="00687698" w:rsidP="001060AA">
            <w:pPr>
              <w:numPr>
                <w:ilvl w:val="0"/>
                <w:numId w:val="107"/>
              </w:numPr>
              <w:ind w:left="360"/>
            </w:pPr>
            <w:r w:rsidRPr="006B5782">
              <w:t>по параболе</w:t>
            </w:r>
          </w:p>
        </w:tc>
        <w:tc>
          <w:tcPr>
            <w:tcW w:w="3520" w:type="dxa"/>
          </w:tcPr>
          <w:p w:rsidR="00687698" w:rsidRPr="006B5782" w:rsidRDefault="00687698" w:rsidP="001060AA">
            <w:pPr>
              <w:numPr>
                <w:ilvl w:val="0"/>
                <w:numId w:val="107"/>
              </w:numPr>
              <w:ind w:left="360"/>
            </w:pPr>
            <w:r w:rsidRPr="006B5782">
              <w:t>прямолинейно</w:t>
            </w:r>
          </w:p>
        </w:tc>
      </w:tr>
    </w:tbl>
    <w:p w:rsidR="00687698" w:rsidRPr="00B17E1D" w:rsidRDefault="00687698" w:rsidP="00687698">
      <w:pPr>
        <w:jc w:val="both"/>
        <w:rPr>
          <w:sz w:val="20"/>
          <w:szCs w:val="20"/>
        </w:rPr>
      </w:pPr>
    </w:p>
    <w:p w:rsidR="00687698" w:rsidRPr="00B17E1D" w:rsidRDefault="00687698" w:rsidP="00687698">
      <w:r w:rsidRPr="00B17E1D">
        <w:t>14. От чего зависит электродвижущая сила самоиндукции, возникающая в замкнутом контуре, по которому течет переменный ток?</w:t>
      </w:r>
    </w:p>
    <w:tbl>
      <w:tblPr>
        <w:tblW w:w="0" w:type="auto"/>
        <w:tblInd w:w="468" w:type="dxa"/>
        <w:tblLook w:val="01E0"/>
      </w:tblPr>
      <w:tblGrid>
        <w:gridCol w:w="4618"/>
        <w:gridCol w:w="4202"/>
      </w:tblGrid>
      <w:tr w:rsidR="00687698" w:rsidRPr="00720513" w:rsidTr="006474B8">
        <w:tc>
          <w:tcPr>
            <w:tcW w:w="4618" w:type="dxa"/>
          </w:tcPr>
          <w:p w:rsidR="00687698" w:rsidRPr="00720513" w:rsidRDefault="00687698" w:rsidP="001060AA">
            <w:pPr>
              <w:numPr>
                <w:ilvl w:val="0"/>
                <w:numId w:val="108"/>
              </w:numPr>
              <w:ind w:left="360"/>
            </w:pPr>
            <w:r w:rsidRPr="00720513">
              <w:t>от величины силы тока</w:t>
            </w:r>
          </w:p>
        </w:tc>
        <w:tc>
          <w:tcPr>
            <w:tcW w:w="4202" w:type="dxa"/>
          </w:tcPr>
          <w:p w:rsidR="00687698" w:rsidRPr="00720513" w:rsidRDefault="00687698" w:rsidP="001060AA">
            <w:pPr>
              <w:numPr>
                <w:ilvl w:val="0"/>
                <w:numId w:val="108"/>
              </w:numPr>
              <w:ind w:left="360"/>
            </w:pPr>
            <w:r w:rsidRPr="00720513">
              <w:t xml:space="preserve">от скорости изменения силы тока </w:t>
            </w:r>
          </w:p>
        </w:tc>
      </w:tr>
      <w:tr w:rsidR="00687698" w:rsidRPr="00720513" w:rsidTr="006474B8">
        <w:tc>
          <w:tcPr>
            <w:tcW w:w="4618" w:type="dxa"/>
          </w:tcPr>
          <w:p w:rsidR="00687698" w:rsidRPr="00720513" w:rsidRDefault="00687698" w:rsidP="001060AA">
            <w:pPr>
              <w:numPr>
                <w:ilvl w:val="0"/>
                <w:numId w:val="108"/>
              </w:numPr>
              <w:ind w:left="360"/>
            </w:pPr>
            <w:r w:rsidRPr="00720513">
              <w:t>от сопротивления контура</w:t>
            </w:r>
          </w:p>
        </w:tc>
        <w:tc>
          <w:tcPr>
            <w:tcW w:w="4202" w:type="dxa"/>
          </w:tcPr>
          <w:p w:rsidR="00687698" w:rsidRPr="00720513" w:rsidRDefault="00687698" w:rsidP="001060AA">
            <w:pPr>
              <w:numPr>
                <w:ilvl w:val="0"/>
                <w:numId w:val="108"/>
              </w:numPr>
              <w:ind w:left="360"/>
            </w:pPr>
            <w:r w:rsidRPr="00720513">
              <w:t>от площади контура</w:t>
            </w:r>
          </w:p>
        </w:tc>
      </w:tr>
    </w:tbl>
    <w:p w:rsidR="00687698" w:rsidRPr="00B17E1D" w:rsidRDefault="00687698" w:rsidP="00687698">
      <w:pPr>
        <w:jc w:val="center"/>
        <w:rPr>
          <w:sz w:val="20"/>
          <w:szCs w:val="20"/>
        </w:rPr>
      </w:pPr>
    </w:p>
    <w:p w:rsidR="00687698" w:rsidRPr="00B17E1D" w:rsidRDefault="00687698" w:rsidP="00687698">
      <w:r w:rsidRPr="00B17E1D">
        <w:t xml:space="preserve">15. Какое из уравнений Максвелла </w:t>
      </w:r>
      <w:r>
        <w:t>является выражением закона электромагнитной индукции?</w:t>
      </w:r>
    </w:p>
    <w:p w:rsidR="00687698" w:rsidRDefault="00687698" w:rsidP="00687698">
      <w:pPr>
        <w:ind w:left="360"/>
      </w:pPr>
      <w:r w:rsidRPr="0093091F">
        <w:t xml:space="preserve">1. </w:t>
      </w:r>
      <w:r w:rsidRPr="0093091F">
        <w:rPr>
          <w:position w:val="-32"/>
        </w:rPr>
        <w:object w:dxaOrig="2240" w:dyaOrig="760">
          <v:shape id="_x0000_i1143" type="#_x0000_t75" style="width:111.8pt;height:38.1pt" o:ole="">
            <v:imagedata r:id="rId14" o:title=""/>
          </v:shape>
          <o:OLEObject Type="Embed" ProgID="Equation.DSMT4" ShapeID="_x0000_i1143" DrawAspect="Content" ObjectID="_1712492797" r:id="rId118"/>
        </w:object>
      </w:r>
      <w:r w:rsidRPr="0093091F">
        <w:tab/>
        <w:t xml:space="preserve">2. </w:t>
      </w:r>
      <w:r w:rsidRPr="0093091F">
        <w:rPr>
          <w:position w:val="-32"/>
        </w:rPr>
        <w:object w:dxaOrig="1340" w:dyaOrig="600">
          <v:shape id="_x0000_i1144" type="#_x0000_t75" style="width:66.9pt;height:29.65pt" o:ole="">
            <v:imagedata r:id="rId16" o:title=""/>
          </v:shape>
          <o:OLEObject Type="Embed" ProgID="Equation.DSMT4" ShapeID="_x0000_i1144" DrawAspect="Content" ObjectID="_1712492798" r:id="rId119"/>
        </w:object>
      </w:r>
      <w:r>
        <w:tab/>
      </w:r>
    </w:p>
    <w:p w:rsidR="00687698" w:rsidRPr="0093091F" w:rsidRDefault="00687698" w:rsidP="00687698">
      <w:pPr>
        <w:ind w:left="360"/>
      </w:pPr>
      <w:r>
        <w:t xml:space="preserve">3. </w:t>
      </w:r>
      <w:r w:rsidRPr="0093091F">
        <w:rPr>
          <w:position w:val="-32"/>
        </w:rPr>
        <w:object w:dxaOrig="3220" w:dyaOrig="760">
          <v:shape id="_x0000_i1145" type="#_x0000_t75" style="width:160.95pt;height:38.1pt" o:ole="">
            <v:imagedata r:id="rId18" o:title=""/>
          </v:shape>
          <o:OLEObject Type="Embed" ProgID="Equation.DSMT4" ShapeID="_x0000_i1145" DrawAspect="Content" ObjectID="_1712492799" r:id="rId120"/>
        </w:object>
      </w:r>
      <w:r>
        <w:tab/>
        <w:t xml:space="preserve">4. </w:t>
      </w:r>
      <w:r w:rsidRPr="0093091F">
        <w:rPr>
          <w:position w:val="-32"/>
        </w:rPr>
        <w:object w:dxaOrig="2020" w:dyaOrig="600">
          <v:shape id="_x0000_i1146" type="#_x0000_t75" style="width:100.8pt;height:29.65pt" o:ole="">
            <v:imagedata r:id="rId20" o:title=""/>
          </v:shape>
          <o:OLEObject Type="Embed" ProgID="Equation.DSMT4" ShapeID="_x0000_i1146" DrawAspect="Content" ObjectID="_1712492800" r:id="rId121"/>
        </w:object>
      </w:r>
    </w:p>
    <w:p w:rsidR="00687698" w:rsidRDefault="00687698" w:rsidP="00687698"/>
    <w:p w:rsidR="00687698" w:rsidRDefault="00687698" w:rsidP="00687698">
      <w:pPr>
        <w:jc w:val="center"/>
        <w:rPr>
          <w:b/>
        </w:rPr>
      </w:pPr>
      <w:r>
        <w:br w:type="page"/>
      </w:r>
      <w:r>
        <w:rPr>
          <w:b/>
        </w:rPr>
        <w:lastRenderedPageBreak/>
        <w:t>Тест №11</w:t>
      </w:r>
    </w:p>
    <w:p w:rsidR="00687698" w:rsidRPr="0019604E" w:rsidRDefault="00687698" w:rsidP="00687698">
      <w:pPr>
        <w:rPr>
          <w:sz w:val="20"/>
          <w:szCs w:val="20"/>
        </w:rPr>
      </w:pPr>
    </w:p>
    <w:p w:rsidR="00687698" w:rsidRPr="0019604E" w:rsidRDefault="00687698" w:rsidP="00687698">
      <w:pPr>
        <w:jc w:val="both"/>
      </w:pPr>
      <w:r w:rsidRPr="0019604E">
        <w:t>1. Может ли электрический заряд, внесенный в электростатическое поле, двигаться вдоль силовой линии?</w:t>
      </w:r>
    </w:p>
    <w:p w:rsidR="00687698" w:rsidRDefault="00687698" w:rsidP="001060AA">
      <w:pPr>
        <w:numPr>
          <w:ilvl w:val="0"/>
          <w:numId w:val="109"/>
        </w:numPr>
        <w:ind w:left="540"/>
        <w:jc w:val="both"/>
      </w:pPr>
      <w:r>
        <w:t>да, так как на него действует сила, направленная по перпендикуляру к траектории</w:t>
      </w:r>
    </w:p>
    <w:p w:rsidR="00687698" w:rsidRDefault="00687698" w:rsidP="001060AA">
      <w:pPr>
        <w:numPr>
          <w:ilvl w:val="0"/>
          <w:numId w:val="109"/>
        </w:numPr>
        <w:ind w:left="540"/>
        <w:jc w:val="both"/>
      </w:pPr>
      <w:r>
        <w:t>да, так как сила электрического поля сообщает заряду скорость, направленную по касательной к силовой линии</w:t>
      </w:r>
    </w:p>
    <w:p w:rsidR="00687698" w:rsidRDefault="00687698" w:rsidP="001060AA">
      <w:pPr>
        <w:numPr>
          <w:ilvl w:val="0"/>
          <w:numId w:val="109"/>
        </w:numPr>
        <w:ind w:left="540"/>
        <w:jc w:val="both"/>
      </w:pPr>
      <w:r>
        <w:t>нет, так как сила электрического поля не сообщает заряду скорости, направленной по касательной к траектории</w:t>
      </w:r>
    </w:p>
    <w:p w:rsidR="00687698" w:rsidRDefault="00687698" w:rsidP="001060AA">
      <w:pPr>
        <w:numPr>
          <w:ilvl w:val="0"/>
          <w:numId w:val="109"/>
        </w:numPr>
        <w:ind w:left="540"/>
        <w:jc w:val="both"/>
      </w:pPr>
      <w:r>
        <w:t xml:space="preserve">нет, так как на электрический заряд не действуют силы электрического поля </w:t>
      </w:r>
    </w:p>
    <w:p w:rsidR="00687698" w:rsidRPr="0019604E" w:rsidRDefault="00687698" w:rsidP="00687698">
      <w:pPr>
        <w:jc w:val="both"/>
        <w:rPr>
          <w:sz w:val="20"/>
          <w:szCs w:val="20"/>
        </w:rPr>
      </w:pPr>
    </w:p>
    <w:p w:rsidR="00687698" w:rsidRPr="0019604E" w:rsidRDefault="00687698" w:rsidP="00687698">
      <w:pPr>
        <w:jc w:val="both"/>
      </w:pPr>
      <w:r w:rsidRPr="0019604E">
        <w:t>2. Как зависит работа по перемещению электрического заряда в электрическом поле от формы траектории движения?</w:t>
      </w:r>
    </w:p>
    <w:p w:rsidR="00687698" w:rsidRDefault="00687698" w:rsidP="001060AA">
      <w:pPr>
        <w:numPr>
          <w:ilvl w:val="0"/>
          <w:numId w:val="110"/>
        </w:numPr>
        <w:ind w:left="540"/>
        <w:jc w:val="both"/>
      </w:pPr>
      <w:r>
        <w:t>чем больше пройденный путь, тем больше совершаемая работа</w:t>
      </w:r>
    </w:p>
    <w:p w:rsidR="00687698" w:rsidRDefault="00687698" w:rsidP="001060AA">
      <w:pPr>
        <w:numPr>
          <w:ilvl w:val="0"/>
          <w:numId w:val="110"/>
        </w:numPr>
        <w:ind w:left="540"/>
        <w:jc w:val="both"/>
      </w:pPr>
      <w:r>
        <w:t>работа будет наименьшей, если электрический заряд перемещается по прямой линии</w:t>
      </w:r>
    </w:p>
    <w:p w:rsidR="00687698" w:rsidRDefault="00687698" w:rsidP="001060AA">
      <w:pPr>
        <w:numPr>
          <w:ilvl w:val="0"/>
          <w:numId w:val="110"/>
        </w:numPr>
        <w:ind w:left="540"/>
        <w:jc w:val="both"/>
      </w:pPr>
      <w:r>
        <w:t>работа не зависит от формы траектории</w:t>
      </w:r>
    </w:p>
    <w:p w:rsidR="00687698" w:rsidRDefault="00687698" w:rsidP="001060AA">
      <w:pPr>
        <w:numPr>
          <w:ilvl w:val="0"/>
          <w:numId w:val="110"/>
        </w:numPr>
        <w:ind w:left="540"/>
        <w:jc w:val="both"/>
      </w:pPr>
      <w:r>
        <w:t>работа зависит от формы траектории</w:t>
      </w:r>
    </w:p>
    <w:p w:rsidR="00687698" w:rsidRPr="0019604E" w:rsidRDefault="00687698" w:rsidP="00687698">
      <w:pPr>
        <w:jc w:val="both"/>
        <w:rPr>
          <w:sz w:val="20"/>
          <w:szCs w:val="20"/>
        </w:rPr>
      </w:pPr>
    </w:p>
    <w:p w:rsidR="00687698" w:rsidRPr="0019604E" w:rsidRDefault="00687698" w:rsidP="00687698">
      <w:pPr>
        <w:jc w:val="both"/>
      </w:pPr>
      <w:r w:rsidRPr="0019604E">
        <w:t xml:space="preserve">3. Плоский конденсатор подключен к источнику постоянного напряжения. Как изменится напряженность электрического поля внутри конденсатора, если заполнить пространство между обкладками диэлектриком с диэлектрической проницаемостью </w:t>
      </w:r>
      <w:r>
        <w:t>ε</w:t>
      </w:r>
      <w:r w:rsidRPr="0019604E">
        <w:t xml:space="preserve"> без отключения его от источника?</w:t>
      </w:r>
    </w:p>
    <w:p w:rsidR="00687698" w:rsidRDefault="00687698" w:rsidP="00687698">
      <w:pPr>
        <w:ind w:left="180"/>
        <w:jc w:val="both"/>
      </w:pPr>
      <w:r>
        <w:t>1. уменьшится в ε раз</w:t>
      </w:r>
      <w:r>
        <w:tab/>
        <w:t>2. возрастет в ε раз</w:t>
      </w:r>
      <w:r>
        <w:tab/>
      </w:r>
      <w:r>
        <w:tab/>
        <w:t>3. не изменится</w:t>
      </w:r>
    </w:p>
    <w:p w:rsidR="00687698" w:rsidRDefault="00687698" w:rsidP="00687698">
      <w:pPr>
        <w:ind w:left="180"/>
        <w:jc w:val="both"/>
      </w:pPr>
      <w:r>
        <w:t>4. изменение напряженности зависит от ЭДС источника</w:t>
      </w:r>
    </w:p>
    <w:p w:rsidR="00687698" w:rsidRPr="0019604E" w:rsidRDefault="00687698" w:rsidP="00687698">
      <w:pPr>
        <w:jc w:val="both"/>
        <w:rPr>
          <w:sz w:val="20"/>
          <w:szCs w:val="20"/>
        </w:rPr>
      </w:pPr>
    </w:p>
    <w:p w:rsidR="00687698" w:rsidRPr="0019604E" w:rsidRDefault="00687698" w:rsidP="00687698">
      <w:pPr>
        <w:jc w:val="both"/>
      </w:pPr>
      <w:r w:rsidRPr="0019604E">
        <w:t xml:space="preserve">4. Почему большинство тел в обычном состоянии </w:t>
      </w:r>
      <w:proofErr w:type="spellStart"/>
      <w:r w:rsidRPr="0019604E">
        <w:t>электронейтральны</w:t>
      </w:r>
      <w:proofErr w:type="spellEnd"/>
      <w:r w:rsidRPr="0019604E">
        <w:t>?</w:t>
      </w:r>
    </w:p>
    <w:p w:rsidR="00687698" w:rsidRDefault="00687698" w:rsidP="001060AA">
      <w:pPr>
        <w:numPr>
          <w:ilvl w:val="0"/>
          <w:numId w:val="111"/>
        </w:numPr>
        <w:ind w:left="540"/>
        <w:jc w:val="both"/>
      </w:pPr>
      <w:r>
        <w:t>тела не содержат электрических зарядов</w:t>
      </w:r>
    </w:p>
    <w:p w:rsidR="00687698" w:rsidRDefault="00687698" w:rsidP="001060AA">
      <w:pPr>
        <w:numPr>
          <w:ilvl w:val="0"/>
          <w:numId w:val="111"/>
        </w:numPr>
        <w:ind w:left="540"/>
        <w:jc w:val="both"/>
      </w:pPr>
      <w:r>
        <w:t>число положительно заряженных частиц равно числу отрицательно заряженных частиц</w:t>
      </w:r>
    </w:p>
    <w:p w:rsidR="00687698" w:rsidRDefault="00687698" w:rsidP="001060AA">
      <w:pPr>
        <w:numPr>
          <w:ilvl w:val="0"/>
          <w:numId w:val="111"/>
        </w:numPr>
        <w:ind w:left="540"/>
        <w:jc w:val="both"/>
      </w:pPr>
      <w:r>
        <w:t>заряды сосредоточены внутри и их действие на поверхности тел не проявляется</w:t>
      </w:r>
    </w:p>
    <w:p w:rsidR="00687698" w:rsidRDefault="00687698" w:rsidP="001060AA">
      <w:pPr>
        <w:numPr>
          <w:ilvl w:val="0"/>
          <w:numId w:val="111"/>
        </w:numPr>
        <w:ind w:left="540"/>
        <w:jc w:val="both"/>
      </w:pPr>
      <w:r>
        <w:t>суммарный положительный заряд равен суммарному отрицательному заряду</w:t>
      </w:r>
    </w:p>
    <w:p w:rsidR="00687698" w:rsidRPr="0019604E" w:rsidRDefault="00687698" w:rsidP="00687698">
      <w:pPr>
        <w:jc w:val="both"/>
        <w:rPr>
          <w:sz w:val="20"/>
          <w:szCs w:val="20"/>
        </w:rPr>
      </w:pPr>
    </w:p>
    <w:p w:rsidR="00687698" w:rsidRPr="0019604E" w:rsidRDefault="00687698" w:rsidP="00687698">
      <w:pPr>
        <w:jc w:val="both"/>
      </w:pPr>
      <w:r w:rsidRPr="0019604E">
        <w:t>5. Какая величина является векторной: сила тока или плотность тока?</w:t>
      </w:r>
    </w:p>
    <w:p w:rsidR="00687698" w:rsidRDefault="00687698" w:rsidP="00687698">
      <w:pPr>
        <w:tabs>
          <w:tab w:val="left" w:pos="5040"/>
        </w:tabs>
        <w:ind w:left="180"/>
        <w:jc w:val="both"/>
      </w:pPr>
      <w:r>
        <w:t>1. обе величины являются векторными</w:t>
      </w:r>
      <w:r>
        <w:tab/>
        <w:t>2. сила тока является векторной величиной</w:t>
      </w:r>
    </w:p>
    <w:p w:rsidR="00687698" w:rsidRDefault="00687698" w:rsidP="00687698">
      <w:pPr>
        <w:ind w:left="180"/>
        <w:jc w:val="both"/>
      </w:pPr>
      <w:r>
        <w:t>3. обе величины являются скалярными величинами</w:t>
      </w:r>
      <w:r>
        <w:tab/>
        <w:t>4. плотность тока – векторная величина</w:t>
      </w:r>
    </w:p>
    <w:p w:rsidR="00687698" w:rsidRPr="0019604E" w:rsidRDefault="00687698" w:rsidP="00687698">
      <w:pPr>
        <w:jc w:val="both"/>
        <w:rPr>
          <w:sz w:val="20"/>
          <w:szCs w:val="20"/>
        </w:rPr>
      </w:pPr>
    </w:p>
    <w:p w:rsidR="00687698" w:rsidRPr="0019604E" w:rsidRDefault="00687698" w:rsidP="00687698">
      <w:r w:rsidRPr="0019604E">
        <w:t xml:space="preserve">6. На сколько равных частей надо разрезать проводник, чтобы при параллельном соединении этих частей получить сопротивление единицы длины в </w:t>
      </w:r>
      <w:proofErr w:type="spellStart"/>
      <w:r w:rsidRPr="0019604E">
        <w:rPr>
          <w:rStyle w:val="a4"/>
          <w:b w:val="0"/>
        </w:rPr>
        <w:t>n</w:t>
      </w:r>
      <w:proofErr w:type="spellEnd"/>
      <w:r w:rsidRPr="0019604E">
        <w:t xml:space="preserve"> раз меньше?</w:t>
      </w:r>
    </w:p>
    <w:tbl>
      <w:tblPr>
        <w:tblW w:w="0" w:type="auto"/>
        <w:tblInd w:w="288" w:type="dxa"/>
        <w:tblLook w:val="01E0"/>
      </w:tblPr>
      <w:tblGrid>
        <w:gridCol w:w="2700"/>
        <w:gridCol w:w="2700"/>
      </w:tblGrid>
      <w:tr w:rsidR="00687698" w:rsidRPr="0019604E" w:rsidTr="006474B8">
        <w:tc>
          <w:tcPr>
            <w:tcW w:w="2700" w:type="dxa"/>
          </w:tcPr>
          <w:p w:rsidR="00687698" w:rsidRPr="0019604E" w:rsidRDefault="00687698" w:rsidP="001060AA">
            <w:pPr>
              <w:numPr>
                <w:ilvl w:val="0"/>
                <w:numId w:val="112"/>
              </w:numPr>
              <w:ind w:left="360"/>
            </w:pPr>
            <w:r w:rsidRPr="0019604E">
              <w:t xml:space="preserve">на </w:t>
            </w:r>
            <w:r w:rsidRPr="00D50A8C">
              <w:rPr>
                <w:i/>
                <w:lang w:val="en-US"/>
              </w:rPr>
              <w:t>n</w:t>
            </w:r>
            <w:r w:rsidRPr="00D50A8C">
              <w:rPr>
                <w:i/>
              </w:rPr>
              <w:t>/2</w:t>
            </w:r>
            <w:r w:rsidRPr="0019604E">
              <w:t xml:space="preserve"> частей </w:t>
            </w:r>
          </w:p>
        </w:tc>
        <w:tc>
          <w:tcPr>
            <w:tcW w:w="2700" w:type="dxa"/>
          </w:tcPr>
          <w:p w:rsidR="00687698" w:rsidRPr="0019604E" w:rsidRDefault="00687698" w:rsidP="001060AA">
            <w:pPr>
              <w:numPr>
                <w:ilvl w:val="0"/>
                <w:numId w:val="112"/>
              </w:numPr>
              <w:ind w:left="360"/>
            </w:pPr>
            <w:r w:rsidRPr="0019604E">
              <w:t xml:space="preserve">на </w:t>
            </w:r>
            <w:proofErr w:type="spellStart"/>
            <w:r w:rsidRPr="00D50A8C">
              <w:rPr>
                <w:rStyle w:val="a4"/>
                <w:b w:val="0"/>
              </w:rPr>
              <w:t>n</w:t>
            </w:r>
            <w:proofErr w:type="spellEnd"/>
            <w:r w:rsidRPr="0019604E">
              <w:t xml:space="preserve"> частей </w:t>
            </w:r>
          </w:p>
        </w:tc>
      </w:tr>
      <w:tr w:rsidR="00687698" w:rsidRPr="0019604E" w:rsidTr="006474B8">
        <w:tc>
          <w:tcPr>
            <w:tcW w:w="2700" w:type="dxa"/>
          </w:tcPr>
          <w:p w:rsidR="00687698" w:rsidRPr="0019604E" w:rsidRDefault="006474B8" w:rsidP="001060AA">
            <w:pPr>
              <w:numPr>
                <w:ilvl w:val="0"/>
                <w:numId w:val="112"/>
              </w:numPr>
              <w:ind w:left="360"/>
            </w:pPr>
            <w:r w:rsidRPr="0019604E">
              <w:rPr>
                <w:noProof/>
                <w:sz w:val="20"/>
                <w:szCs w:val="20"/>
              </w:rPr>
              <w:pict>
                <v:group id="_x0000_s2094" style="position:absolute;left:0;text-align:left;margin-left:378pt;margin-top:9.6pt;width:126pt;height:116.25pt;z-index:251709440;mso-position-horizontal-relative:text;mso-position-vertical-relative:text" coordorigin="8721,13091" coordsize="2520,2325" o:allowincell="f">
                  <v:shape id="_x0000_s2095" type="#_x0000_t75" alt="" style="position:absolute;left:8721;top:13091;width:2520;height:2325">
                    <v:imagedata r:id="rId35" r:href="rId122"/>
                  </v:shape>
                  <v:shape id="_x0000_s2096" type="#_x0000_t202" style="position:absolute;left:10575;top:14576;width:222;height:319" stroked="f">
                    <v:textbox style="mso-next-textbox:#_x0000_s2096" inset="0,0,0,0">
                      <w:txbxContent>
                        <w:p w:rsidR="006474B8" w:rsidRPr="006C32BF" w:rsidRDefault="006474B8" w:rsidP="00687698">
                          <w:pPr>
                            <w:rPr>
                              <w:sz w:val="22"/>
                              <w:szCs w:val="22"/>
                            </w:rPr>
                          </w:pPr>
                          <w:r w:rsidRPr="006C32BF">
                            <w:rPr>
                              <w:sz w:val="22"/>
                              <w:szCs w:val="22"/>
                            </w:rPr>
                            <w:t>1</w:t>
                          </w:r>
                        </w:p>
                      </w:txbxContent>
                    </v:textbox>
                  </v:shape>
                  <v:shape id="_x0000_s2097" type="#_x0000_t202" style="position:absolute;left:9621;top:13121;width:222;height:319" stroked="f">
                    <v:textbox style="mso-next-textbox:#_x0000_s2097" inset="0,0,0,0">
                      <w:txbxContent>
                        <w:p w:rsidR="006474B8" w:rsidRPr="00C87F64" w:rsidRDefault="006474B8" w:rsidP="00687698">
                          <w:pPr>
                            <w:rPr>
                              <w:sz w:val="20"/>
                              <w:szCs w:val="20"/>
                            </w:rPr>
                          </w:pPr>
                          <w:r w:rsidRPr="00C87F64">
                            <w:rPr>
                              <w:sz w:val="20"/>
                              <w:szCs w:val="20"/>
                            </w:rPr>
                            <w:t>4</w:t>
                          </w:r>
                        </w:p>
                      </w:txbxContent>
                    </v:textbox>
                  </v:shape>
                  <w10:wrap type="square"/>
                </v:group>
              </w:pict>
            </w:r>
            <w:proofErr w:type="gramStart"/>
            <w:r w:rsidR="00687698" w:rsidRPr="0019604E">
              <w:t>на</w:t>
            </w:r>
            <w:proofErr w:type="gramEnd"/>
            <w:r w:rsidR="00687698" w:rsidRPr="0019604E">
              <w:t xml:space="preserve"> </w:t>
            </w:r>
            <w:r w:rsidR="00687698">
              <w:rPr>
                <w:noProof/>
              </w:rPr>
              <w:drawing>
                <wp:inline distT="0" distB="0" distL="0" distR="0">
                  <wp:extent cx="182880" cy="182880"/>
                  <wp:effectExtent l="0" t="0" r="7620" b="0"/>
                  <wp:docPr id="102" name="Рисунок 102" descr="55ot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" descr="55ot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" cy="1828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687698" w:rsidRPr="0019604E">
              <w:t xml:space="preserve"> частей</w:t>
            </w:r>
          </w:p>
        </w:tc>
        <w:tc>
          <w:tcPr>
            <w:tcW w:w="2700" w:type="dxa"/>
          </w:tcPr>
          <w:p w:rsidR="00687698" w:rsidRPr="0019604E" w:rsidRDefault="00687698" w:rsidP="001060AA">
            <w:pPr>
              <w:numPr>
                <w:ilvl w:val="0"/>
                <w:numId w:val="112"/>
              </w:numPr>
              <w:ind w:left="360"/>
            </w:pPr>
            <w:r w:rsidRPr="0019604E">
              <w:t xml:space="preserve">на </w:t>
            </w:r>
            <w:r w:rsidRPr="00D50A8C">
              <w:rPr>
                <w:rStyle w:val="a4"/>
                <w:b w:val="0"/>
                <w:i w:val="0"/>
              </w:rPr>
              <w:t>2</w:t>
            </w:r>
            <w:r w:rsidRPr="00D50A8C">
              <w:rPr>
                <w:rStyle w:val="a4"/>
                <w:b w:val="0"/>
              </w:rPr>
              <w:t>n</w:t>
            </w:r>
            <w:r w:rsidRPr="0019604E">
              <w:t xml:space="preserve"> частей</w:t>
            </w:r>
          </w:p>
        </w:tc>
      </w:tr>
    </w:tbl>
    <w:p w:rsidR="00687698" w:rsidRPr="0019604E" w:rsidRDefault="00687698" w:rsidP="00687698">
      <w:pPr>
        <w:jc w:val="both"/>
        <w:rPr>
          <w:b/>
          <w:sz w:val="20"/>
          <w:szCs w:val="20"/>
        </w:rPr>
      </w:pPr>
    </w:p>
    <w:p w:rsidR="00687698" w:rsidRPr="0019604E" w:rsidRDefault="00687698" w:rsidP="00687698">
      <w:r>
        <w:rPr>
          <w:noProof/>
        </w:rPr>
        <w:drawing>
          <wp:anchor distT="0" distB="0" distL="114300" distR="114300" simplePos="0" relativeHeight="251681792" behindDoc="0" locked="0" layoutInCell="1" allowOverlap="1">
            <wp:simplePos x="0" y="0"/>
            <wp:positionH relativeFrom="column">
              <wp:posOffset>1143000</wp:posOffset>
            </wp:positionH>
            <wp:positionV relativeFrom="paragraph">
              <wp:posOffset>413385</wp:posOffset>
            </wp:positionV>
            <wp:extent cx="1676400" cy="721995"/>
            <wp:effectExtent l="19050" t="0" r="0" b="0"/>
            <wp:wrapSquare wrapText="bothSides"/>
            <wp:docPr id="973" name="Рисунок 973" descr="http://ido.tsu.ru/schools/physmat/data/res/elmag/tests/text/for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3" descr="http://ido.tsu.ru/schools/physmat/data/res/elmag/tests/text/for6.gif"/>
                    <pic:cNvPicPr>
                      <a:picLocks noChangeAspect="1" noChangeArrowheads="1"/>
                    </pic:cNvPicPr>
                  </pic:nvPicPr>
                  <pic:blipFill>
                    <a:blip r:embed="rId37" r:link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721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19604E">
        <w:t>7. Как зависит общее сопротивление цепи между точками</w:t>
      </w:r>
      <w:proofErr w:type="gramStart"/>
      <w:r w:rsidRPr="0019604E">
        <w:t xml:space="preserve"> </w:t>
      </w:r>
      <w:r w:rsidRPr="0019604E">
        <w:rPr>
          <w:rStyle w:val="a4"/>
        </w:rPr>
        <w:t>А</w:t>
      </w:r>
      <w:proofErr w:type="gramEnd"/>
      <w:r w:rsidRPr="0019604E">
        <w:t xml:space="preserve"> и </w:t>
      </w:r>
      <w:r w:rsidRPr="0019604E">
        <w:rPr>
          <w:rStyle w:val="a4"/>
        </w:rPr>
        <w:t>В</w:t>
      </w:r>
      <w:r w:rsidRPr="0019604E">
        <w:t xml:space="preserve"> от сопротивления правой части реостата (до ползунка)? Укажите номер графика</w:t>
      </w:r>
    </w:p>
    <w:p w:rsidR="00687698" w:rsidRPr="00C87F64" w:rsidRDefault="00687698" w:rsidP="00687698">
      <w:pPr>
        <w:jc w:val="center"/>
        <w:rPr>
          <w:sz w:val="20"/>
          <w:szCs w:val="20"/>
        </w:rPr>
      </w:pPr>
    </w:p>
    <w:p w:rsidR="00687698" w:rsidRPr="00C87F64" w:rsidRDefault="00687698" w:rsidP="00687698">
      <w:pPr>
        <w:jc w:val="both"/>
        <w:rPr>
          <w:sz w:val="20"/>
          <w:szCs w:val="20"/>
        </w:rPr>
      </w:pPr>
    </w:p>
    <w:p w:rsidR="00687698" w:rsidRPr="00C87F64" w:rsidRDefault="00687698" w:rsidP="00687698">
      <w:pPr>
        <w:jc w:val="both"/>
        <w:rPr>
          <w:sz w:val="20"/>
          <w:szCs w:val="20"/>
        </w:rPr>
      </w:pPr>
    </w:p>
    <w:p w:rsidR="00687698" w:rsidRPr="00C87F64" w:rsidRDefault="00687698" w:rsidP="00687698">
      <w:pPr>
        <w:jc w:val="both"/>
        <w:rPr>
          <w:sz w:val="20"/>
          <w:szCs w:val="20"/>
        </w:rPr>
      </w:pPr>
    </w:p>
    <w:p w:rsidR="00687698" w:rsidRPr="00C87F64" w:rsidRDefault="00687698" w:rsidP="00687698">
      <w:pPr>
        <w:jc w:val="both"/>
        <w:rPr>
          <w:sz w:val="20"/>
          <w:szCs w:val="20"/>
        </w:rPr>
      </w:pPr>
    </w:p>
    <w:p w:rsidR="00687698" w:rsidRPr="0019604E" w:rsidRDefault="00687698" w:rsidP="00687698">
      <w:pPr>
        <w:jc w:val="both"/>
      </w:pPr>
      <w:r>
        <w:rPr>
          <w:noProof/>
        </w:rPr>
        <w:drawing>
          <wp:anchor distT="0" distB="0" distL="114300" distR="114300" simplePos="0" relativeHeight="251684864" behindDoc="0" locked="0" layoutInCell="1" allowOverlap="1">
            <wp:simplePos x="0" y="0"/>
            <wp:positionH relativeFrom="column">
              <wp:posOffset>5457825</wp:posOffset>
            </wp:positionH>
            <wp:positionV relativeFrom="paragraph">
              <wp:posOffset>170815</wp:posOffset>
            </wp:positionV>
            <wp:extent cx="828675" cy="753110"/>
            <wp:effectExtent l="19050" t="0" r="9525" b="0"/>
            <wp:wrapSquare wrapText="bothSides"/>
            <wp:docPr id="976" name="Рисунок 976" descr="http://ido.tsu.ru/schools/physmat/data/res/elmag/tests/text/for1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6" descr="http://ido.tsu.ru/schools/physmat/data/res/elmag/tests/text/for16.gif"/>
                    <pic:cNvPicPr>
                      <a:picLocks noChangeAspect="1" noChangeArrowheads="1"/>
                    </pic:cNvPicPr>
                  </pic:nvPicPr>
                  <pic:blipFill>
                    <a:blip r:embed="rId39" r:link="rId40" cstate="print"/>
                    <a:srcRect/>
                    <a:stretch>
                      <a:fillRect/>
                    </a:stretch>
                  </pic:blipFill>
                  <pic:spPr bwMode="auto">
                    <a:xfrm flipV="1">
                      <a:off x="0" y="0"/>
                      <a:ext cx="828675" cy="7531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19604E">
        <w:t>8. По четырем параллельным проводникам, сечения которых с плоскостью чертежа лежат в вершинах квадрата, текут одинаковые токи</w:t>
      </w:r>
      <w:r w:rsidRPr="00F949B5">
        <w:rPr>
          <w:b/>
        </w:rPr>
        <w:t xml:space="preserve"> </w:t>
      </w:r>
      <w:r w:rsidRPr="0019604E">
        <w:t xml:space="preserve">(их направления показаны условно: кружок с крестиком </w:t>
      </w:r>
      <w:r>
        <w:t>–</w:t>
      </w:r>
      <w:r w:rsidRPr="0019604E">
        <w:t xml:space="preserve"> от нас, кружок с точкой </w:t>
      </w:r>
      <w:r>
        <w:t>–</w:t>
      </w:r>
      <w:r w:rsidRPr="0019604E">
        <w:t xml:space="preserve"> к нам). Как направлен вектор индукции в центре квадрата? </w:t>
      </w:r>
    </w:p>
    <w:tbl>
      <w:tblPr>
        <w:tblW w:w="0" w:type="auto"/>
        <w:tblInd w:w="237" w:type="dxa"/>
        <w:tblLook w:val="01E0"/>
      </w:tblPr>
      <w:tblGrid>
        <w:gridCol w:w="1389"/>
        <w:gridCol w:w="1260"/>
        <w:gridCol w:w="1342"/>
        <w:gridCol w:w="1234"/>
        <w:gridCol w:w="1951"/>
      </w:tblGrid>
      <w:tr w:rsidR="00687698" w:rsidRPr="0078782E" w:rsidTr="006474B8">
        <w:tc>
          <w:tcPr>
            <w:tcW w:w="1389" w:type="dxa"/>
            <w:tcMar>
              <w:left w:w="57" w:type="dxa"/>
              <w:right w:w="57" w:type="dxa"/>
            </w:tcMar>
          </w:tcPr>
          <w:p w:rsidR="00687698" w:rsidRPr="0078782E" w:rsidRDefault="00687698" w:rsidP="001060AA">
            <w:pPr>
              <w:numPr>
                <w:ilvl w:val="0"/>
                <w:numId w:val="113"/>
              </w:numPr>
              <w:ind w:left="432"/>
            </w:pPr>
            <w:r w:rsidRPr="0078782E">
              <w:t xml:space="preserve">вправо </w:t>
            </w:r>
          </w:p>
        </w:tc>
        <w:tc>
          <w:tcPr>
            <w:tcW w:w="1260" w:type="dxa"/>
            <w:tcMar>
              <w:left w:w="57" w:type="dxa"/>
              <w:right w:w="57" w:type="dxa"/>
            </w:tcMar>
          </w:tcPr>
          <w:p w:rsidR="00687698" w:rsidRPr="0078782E" w:rsidRDefault="00687698" w:rsidP="001060AA">
            <w:pPr>
              <w:numPr>
                <w:ilvl w:val="0"/>
                <w:numId w:val="113"/>
              </w:numPr>
              <w:ind w:left="432"/>
            </w:pPr>
            <w:r w:rsidRPr="0078782E">
              <w:t>влево</w:t>
            </w:r>
          </w:p>
        </w:tc>
        <w:tc>
          <w:tcPr>
            <w:tcW w:w="1342" w:type="dxa"/>
            <w:tcMar>
              <w:left w:w="57" w:type="dxa"/>
              <w:right w:w="57" w:type="dxa"/>
            </w:tcMar>
          </w:tcPr>
          <w:p w:rsidR="00687698" w:rsidRPr="0078782E" w:rsidRDefault="00687698" w:rsidP="001060AA">
            <w:pPr>
              <w:numPr>
                <w:ilvl w:val="0"/>
                <w:numId w:val="113"/>
              </w:numPr>
              <w:ind w:left="432"/>
            </w:pPr>
            <w:r w:rsidRPr="0078782E">
              <w:t>вверх</w:t>
            </w:r>
          </w:p>
        </w:tc>
        <w:tc>
          <w:tcPr>
            <w:tcW w:w="1234" w:type="dxa"/>
            <w:tcMar>
              <w:left w:w="57" w:type="dxa"/>
              <w:right w:w="57" w:type="dxa"/>
            </w:tcMar>
          </w:tcPr>
          <w:p w:rsidR="00687698" w:rsidRPr="0078782E" w:rsidRDefault="00687698" w:rsidP="001060AA">
            <w:pPr>
              <w:numPr>
                <w:ilvl w:val="0"/>
                <w:numId w:val="113"/>
              </w:numPr>
              <w:ind w:left="432"/>
            </w:pPr>
            <w:r w:rsidRPr="0078782E">
              <w:t>вниз</w:t>
            </w:r>
          </w:p>
        </w:tc>
        <w:tc>
          <w:tcPr>
            <w:tcW w:w="1951" w:type="dxa"/>
            <w:tcMar>
              <w:left w:w="57" w:type="dxa"/>
              <w:right w:w="57" w:type="dxa"/>
            </w:tcMar>
          </w:tcPr>
          <w:p w:rsidR="00687698" w:rsidRPr="0078782E" w:rsidRDefault="00687698" w:rsidP="001060AA">
            <w:pPr>
              <w:numPr>
                <w:ilvl w:val="0"/>
                <w:numId w:val="113"/>
              </w:numPr>
              <w:ind w:left="432"/>
            </w:pPr>
            <w:proofErr w:type="gramStart"/>
            <w:r>
              <w:t>равен</w:t>
            </w:r>
            <w:proofErr w:type="gramEnd"/>
            <w:r>
              <w:t xml:space="preserve"> нулю</w:t>
            </w:r>
          </w:p>
        </w:tc>
      </w:tr>
    </w:tbl>
    <w:p w:rsidR="00687698" w:rsidRDefault="00687698" w:rsidP="00687698">
      <w:pPr>
        <w:jc w:val="both"/>
      </w:pPr>
    </w:p>
    <w:p w:rsidR="00687698" w:rsidRPr="00C87F64" w:rsidRDefault="00687698" w:rsidP="00687698">
      <w:r w:rsidRPr="00C87F64">
        <w:lastRenderedPageBreak/>
        <w:t>9. Вектор индукции магнитного поля параллелен проводнику с током. В каком направлении магнитное поле действует на проводник?</w:t>
      </w:r>
    </w:p>
    <w:p w:rsidR="00687698" w:rsidRDefault="00687698" w:rsidP="001060AA">
      <w:pPr>
        <w:numPr>
          <w:ilvl w:val="0"/>
          <w:numId w:val="114"/>
        </w:numPr>
        <w:ind w:left="540"/>
      </w:pPr>
      <w:r>
        <w:t>сила действует перпендикулярно проводнику</w:t>
      </w:r>
    </w:p>
    <w:p w:rsidR="00687698" w:rsidRDefault="00687698" w:rsidP="001060AA">
      <w:pPr>
        <w:numPr>
          <w:ilvl w:val="0"/>
          <w:numId w:val="114"/>
        </w:numPr>
        <w:ind w:left="540"/>
      </w:pPr>
      <w:r>
        <w:t>сила действует против направления тока</w:t>
      </w:r>
    </w:p>
    <w:p w:rsidR="00687698" w:rsidRDefault="00687698" w:rsidP="001060AA">
      <w:pPr>
        <w:numPr>
          <w:ilvl w:val="0"/>
          <w:numId w:val="114"/>
        </w:numPr>
        <w:ind w:left="540"/>
      </w:pPr>
      <w:r>
        <w:t>сила действует в направлении тока</w:t>
      </w:r>
    </w:p>
    <w:p w:rsidR="00687698" w:rsidRDefault="00687698" w:rsidP="001060AA">
      <w:pPr>
        <w:numPr>
          <w:ilvl w:val="0"/>
          <w:numId w:val="114"/>
        </w:numPr>
        <w:ind w:left="540"/>
      </w:pPr>
      <w:r>
        <w:t>сила на проводник не действует</w:t>
      </w:r>
    </w:p>
    <w:p w:rsidR="00687698" w:rsidRDefault="00687698" w:rsidP="00687698">
      <w:pPr>
        <w:jc w:val="both"/>
      </w:pPr>
    </w:p>
    <w:p w:rsidR="00687698" w:rsidRPr="00C87F64" w:rsidRDefault="00687698" w:rsidP="00687698">
      <w:pPr>
        <w:ind w:right="-5"/>
      </w:pPr>
      <w:r>
        <w:rPr>
          <w:noProof/>
        </w:rPr>
        <w:drawing>
          <wp:anchor distT="0" distB="0" distL="114300" distR="114300" simplePos="0" relativeHeight="251692032" behindDoc="0" locked="0" layoutInCell="1" allowOverlap="1">
            <wp:simplePos x="0" y="0"/>
            <wp:positionH relativeFrom="column">
              <wp:posOffset>5162550</wp:posOffset>
            </wp:positionH>
            <wp:positionV relativeFrom="paragraph">
              <wp:posOffset>38735</wp:posOffset>
            </wp:positionV>
            <wp:extent cx="1009650" cy="652780"/>
            <wp:effectExtent l="19050" t="0" r="0" b="0"/>
            <wp:wrapSquare wrapText="bothSides"/>
            <wp:docPr id="983" name="Рисунок 9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3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652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C87F64">
        <w:t>10.</w:t>
      </w:r>
      <w:r w:rsidRPr="00C87F64">
        <w:rPr>
          <w:noProof/>
        </w:rPr>
        <w:t xml:space="preserve"> </w:t>
      </w:r>
      <w:r w:rsidRPr="00C87F64">
        <w:t xml:space="preserve">Как направлена сила Лоренца действующая на заряженную </w:t>
      </w:r>
      <w:proofErr w:type="gramStart"/>
      <w:r w:rsidRPr="00C87F64">
        <w:t>частицу</w:t>
      </w:r>
      <w:proofErr w:type="gramEnd"/>
      <w:r w:rsidRPr="00C87F64">
        <w:t xml:space="preserve"> изображенную на рисунке</w:t>
      </w:r>
    </w:p>
    <w:tbl>
      <w:tblPr>
        <w:tblW w:w="0" w:type="auto"/>
        <w:tblInd w:w="108" w:type="dxa"/>
        <w:tblLook w:val="01E0"/>
      </w:tblPr>
      <w:tblGrid>
        <w:gridCol w:w="1980"/>
        <w:gridCol w:w="1980"/>
        <w:gridCol w:w="2160"/>
      </w:tblGrid>
      <w:tr w:rsidR="00687698" w:rsidRPr="00730B29" w:rsidTr="006474B8">
        <w:tc>
          <w:tcPr>
            <w:tcW w:w="1980" w:type="dxa"/>
          </w:tcPr>
          <w:p w:rsidR="00687698" w:rsidRPr="00730B29" w:rsidRDefault="00687698" w:rsidP="001060AA">
            <w:pPr>
              <w:numPr>
                <w:ilvl w:val="0"/>
                <w:numId w:val="115"/>
              </w:numPr>
            </w:pPr>
            <w:r w:rsidRPr="00730B29">
              <w:t xml:space="preserve">вниз. </w:t>
            </w:r>
          </w:p>
        </w:tc>
        <w:tc>
          <w:tcPr>
            <w:tcW w:w="1980" w:type="dxa"/>
          </w:tcPr>
          <w:p w:rsidR="00687698" w:rsidRPr="00730B29" w:rsidRDefault="00687698" w:rsidP="001060AA">
            <w:pPr>
              <w:numPr>
                <w:ilvl w:val="0"/>
                <w:numId w:val="115"/>
              </w:numPr>
            </w:pPr>
            <w:r w:rsidRPr="00730B29">
              <w:t xml:space="preserve">вверх; </w:t>
            </w:r>
          </w:p>
        </w:tc>
        <w:tc>
          <w:tcPr>
            <w:tcW w:w="2160" w:type="dxa"/>
          </w:tcPr>
          <w:p w:rsidR="00687698" w:rsidRPr="00730B29" w:rsidRDefault="00687698" w:rsidP="001060AA">
            <w:pPr>
              <w:numPr>
                <w:ilvl w:val="0"/>
                <w:numId w:val="115"/>
              </w:numPr>
            </w:pPr>
            <w:r w:rsidRPr="00730B29">
              <w:t>к нам;</w:t>
            </w:r>
          </w:p>
        </w:tc>
      </w:tr>
      <w:tr w:rsidR="00687698" w:rsidRPr="00730B29" w:rsidTr="006474B8">
        <w:tc>
          <w:tcPr>
            <w:tcW w:w="1980" w:type="dxa"/>
          </w:tcPr>
          <w:p w:rsidR="00687698" w:rsidRPr="00730B29" w:rsidRDefault="00687698" w:rsidP="001060AA">
            <w:pPr>
              <w:numPr>
                <w:ilvl w:val="0"/>
                <w:numId w:val="115"/>
              </w:numPr>
            </w:pPr>
            <w:r w:rsidRPr="00730B29">
              <w:t xml:space="preserve">от нас; </w:t>
            </w:r>
          </w:p>
        </w:tc>
        <w:tc>
          <w:tcPr>
            <w:tcW w:w="1980" w:type="dxa"/>
          </w:tcPr>
          <w:p w:rsidR="00687698" w:rsidRPr="00730B29" w:rsidRDefault="00687698" w:rsidP="001060AA">
            <w:pPr>
              <w:numPr>
                <w:ilvl w:val="0"/>
                <w:numId w:val="115"/>
              </w:numPr>
            </w:pPr>
            <w:r w:rsidRPr="00730B29">
              <w:t xml:space="preserve">вправо; </w:t>
            </w:r>
          </w:p>
        </w:tc>
        <w:tc>
          <w:tcPr>
            <w:tcW w:w="2160" w:type="dxa"/>
          </w:tcPr>
          <w:p w:rsidR="00687698" w:rsidRPr="00730B29" w:rsidRDefault="00687698" w:rsidP="001060AA">
            <w:pPr>
              <w:numPr>
                <w:ilvl w:val="0"/>
                <w:numId w:val="115"/>
              </w:numPr>
            </w:pPr>
            <w:r w:rsidRPr="00730B29">
              <w:t xml:space="preserve">влево; </w:t>
            </w:r>
          </w:p>
        </w:tc>
      </w:tr>
    </w:tbl>
    <w:p w:rsidR="00687698" w:rsidRDefault="00687698" w:rsidP="00687698">
      <w:pPr>
        <w:jc w:val="both"/>
      </w:pPr>
    </w:p>
    <w:p w:rsidR="00687698" w:rsidRPr="00C87F64" w:rsidRDefault="00687698" w:rsidP="00687698">
      <w:r w:rsidRPr="00C87F64">
        <w:t>11. Как взаимодействуют соседние витки соленоида, когда по ним течет ток?</w:t>
      </w:r>
    </w:p>
    <w:p w:rsidR="00687698" w:rsidRDefault="00687698" w:rsidP="001060AA">
      <w:pPr>
        <w:numPr>
          <w:ilvl w:val="1"/>
          <w:numId w:val="116"/>
        </w:numPr>
        <w:ind w:left="540"/>
      </w:pPr>
      <w:r>
        <w:t>витки отталкиваются, соленоид растягивается</w:t>
      </w:r>
    </w:p>
    <w:p w:rsidR="00687698" w:rsidRDefault="00687698" w:rsidP="001060AA">
      <w:pPr>
        <w:numPr>
          <w:ilvl w:val="1"/>
          <w:numId w:val="116"/>
        </w:numPr>
        <w:ind w:left="540"/>
      </w:pPr>
      <w:r>
        <w:t>витки притягиваются, соленоид сжимается</w:t>
      </w:r>
    </w:p>
    <w:p w:rsidR="00687698" w:rsidRDefault="00687698" w:rsidP="001060AA">
      <w:pPr>
        <w:numPr>
          <w:ilvl w:val="1"/>
          <w:numId w:val="116"/>
        </w:numPr>
        <w:ind w:left="540"/>
      </w:pPr>
      <w:r>
        <w:t>не взаимодействуют</w:t>
      </w:r>
    </w:p>
    <w:p w:rsidR="00687698" w:rsidRDefault="00687698" w:rsidP="001060AA">
      <w:pPr>
        <w:numPr>
          <w:ilvl w:val="1"/>
          <w:numId w:val="116"/>
        </w:numPr>
        <w:ind w:left="540"/>
      </w:pPr>
      <w:r>
        <w:t>витки наклоняются по отношению к оси соленоида</w:t>
      </w:r>
    </w:p>
    <w:p w:rsidR="00687698" w:rsidRDefault="00687698" w:rsidP="00687698">
      <w:pPr>
        <w:jc w:val="both"/>
      </w:pPr>
    </w:p>
    <w:p w:rsidR="00687698" w:rsidRPr="00C87F64" w:rsidRDefault="00687698" w:rsidP="00687698">
      <w:r>
        <w:rPr>
          <w:noProof/>
        </w:rPr>
        <w:drawing>
          <wp:anchor distT="0" distB="0" distL="114300" distR="114300" simplePos="0" relativeHeight="251695104" behindDoc="0" locked="0" layoutInCell="1" allowOverlap="1">
            <wp:simplePos x="0" y="0"/>
            <wp:positionH relativeFrom="column">
              <wp:posOffset>4602480</wp:posOffset>
            </wp:positionH>
            <wp:positionV relativeFrom="paragraph">
              <wp:posOffset>59055</wp:posOffset>
            </wp:positionV>
            <wp:extent cx="1583690" cy="1000125"/>
            <wp:effectExtent l="19050" t="0" r="0" b="0"/>
            <wp:wrapSquare wrapText="bothSides"/>
            <wp:docPr id="986" name="Рисунок 986" descr="http://ido.tsu.ru/schools/physmat/data/res/elmag/tests/text/for2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6" descr="http://ido.tsu.ru/schools/physmat/data/res/elmag/tests/text/for21.gif"/>
                    <pic:cNvPicPr>
                      <a:picLocks noChangeAspect="1" noChangeArrowheads="1"/>
                    </pic:cNvPicPr>
                  </pic:nvPicPr>
                  <pic:blipFill>
                    <a:blip r:embed="rId42" r:link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3690" cy="1000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C87F64">
        <w:t>12. В однородном магнитном поле находится рамка, по которой начинает течь ток. Сила, действующая на рамку, стремится</w:t>
      </w:r>
    </w:p>
    <w:p w:rsidR="00687698" w:rsidRDefault="00687698" w:rsidP="001060AA">
      <w:pPr>
        <w:numPr>
          <w:ilvl w:val="0"/>
          <w:numId w:val="117"/>
        </w:numPr>
        <w:ind w:left="540"/>
      </w:pPr>
      <w:r>
        <w:t>повернуть вокруг оси рамки (пунктирная линия)</w:t>
      </w:r>
    </w:p>
    <w:p w:rsidR="00687698" w:rsidRDefault="00687698" w:rsidP="001060AA">
      <w:pPr>
        <w:numPr>
          <w:ilvl w:val="0"/>
          <w:numId w:val="117"/>
        </w:numPr>
        <w:ind w:left="540"/>
      </w:pPr>
      <w:r>
        <w:t>сжать рамку</w:t>
      </w:r>
    </w:p>
    <w:p w:rsidR="00687698" w:rsidRDefault="00687698" w:rsidP="001060AA">
      <w:pPr>
        <w:numPr>
          <w:ilvl w:val="0"/>
          <w:numId w:val="117"/>
        </w:numPr>
        <w:ind w:left="540"/>
      </w:pPr>
      <w:r>
        <w:t xml:space="preserve">растянуть рамку </w:t>
      </w:r>
    </w:p>
    <w:p w:rsidR="00687698" w:rsidRDefault="00687698" w:rsidP="001060AA">
      <w:pPr>
        <w:numPr>
          <w:ilvl w:val="0"/>
          <w:numId w:val="117"/>
        </w:numPr>
        <w:ind w:left="540"/>
      </w:pPr>
      <w:r>
        <w:t>переместить по направлению линий поля</w:t>
      </w:r>
    </w:p>
    <w:p w:rsidR="00687698" w:rsidRDefault="00687698" w:rsidP="00687698">
      <w:pPr>
        <w:jc w:val="both"/>
      </w:pPr>
    </w:p>
    <w:p w:rsidR="00687698" w:rsidRPr="00C87F64" w:rsidRDefault="00687698" w:rsidP="00687698">
      <w:pPr>
        <w:jc w:val="both"/>
        <w:rPr>
          <w:bCs/>
        </w:rPr>
      </w:pPr>
      <w:r w:rsidRPr="00C87F64">
        <w:t xml:space="preserve">13. </w:t>
      </w:r>
      <w:r w:rsidRPr="00C87F64">
        <w:rPr>
          <w:bCs/>
        </w:rPr>
        <w:t>В некоторой области пространства действует однородное магнитное поле B, направленное вдоль оси Z. В магнитное поле вдоль оси Y влетает электрон. Каким образом электрон будет продолжать движение?</w:t>
      </w:r>
    </w:p>
    <w:p w:rsidR="00687698" w:rsidRPr="007C2FF6" w:rsidRDefault="00687698" w:rsidP="00687698">
      <w:pPr>
        <w:jc w:val="both"/>
        <w:rPr>
          <w:b/>
          <w:bCs/>
        </w:rPr>
      </w:pPr>
      <w:r>
        <w:rPr>
          <w:b/>
          <w:bCs/>
          <w:noProof/>
        </w:rPr>
        <w:drawing>
          <wp:inline distT="0" distB="0" distL="0" distR="0">
            <wp:extent cx="5475605" cy="1247775"/>
            <wp:effectExtent l="19050" t="0" r="0" b="0"/>
            <wp:docPr id="103" name="Рисунок 103" descr="bfiel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 descr="bfield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5605" cy="1247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87698" w:rsidRDefault="00687698" w:rsidP="00687698">
      <w:pPr>
        <w:jc w:val="both"/>
      </w:pPr>
    </w:p>
    <w:p w:rsidR="00687698" w:rsidRDefault="00687698" w:rsidP="00687698">
      <w:r>
        <w:t>14. Внутри однородного проволочного кольца магнитный поток равномерно возрастает со временем. Каков характер тока, текущего по кольцу?</w:t>
      </w:r>
    </w:p>
    <w:tbl>
      <w:tblPr>
        <w:tblW w:w="0" w:type="auto"/>
        <w:tblInd w:w="288" w:type="dxa"/>
        <w:tblLook w:val="01E0"/>
      </w:tblPr>
      <w:tblGrid>
        <w:gridCol w:w="4606"/>
        <w:gridCol w:w="4605"/>
      </w:tblGrid>
      <w:tr w:rsidR="00687698" w:rsidRPr="00720513" w:rsidTr="006474B8">
        <w:tc>
          <w:tcPr>
            <w:tcW w:w="4606" w:type="dxa"/>
          </w:tcPr>
          <w:p w:rsidR="00687698" w:rsidRPr="00720513" w:rsidRDefault="00687698" w:rsidP="001060AA">
            <w:pPr>
              <w:numPr>
                <w:ilvl w:val="0"/>
                <w:numId w:val="118"/>
              </w:numPr>
              <w:ind w:left="360"/>
            </w:pPr>
            <w:r w:rsidRPr="00720513">
              <w:t>ток возрастает со временем</w:t>
            </w:r>
          </w:p>
        </w:tc>
        <w:tc>
          <w:tcPr>
            <w:tcW w:w="4605" w:type="dxa"/>
          </w:tcPr>
          <w:p w:rsidR="00687698" w:rsidRPr="00720513" w:rsidRDefault="00687698" w:rsidP="001060AA">
            <w:pPr>
              <w:numPr>
                <w:ilvl w:val="0"/>
                <w:numId w:val="118"/>
              </w:numPr>
              <w:ind w:left="360"/>
            </w:pPr>
            <w:r w:rsidRPr="00720513">
              <w:t>ток переменный</w:t>
            </w:r>
          </w:p>
        </w:tc>
      </w:tr>
      <w:tr w:rsidR="00687698" w:rsidRPr="00720513" w:rsidTr="006474B8">
        <w:tc>
          <w:tcPr>
            <w:tcW w:w="4606" w:type="dxa"/>
          </w:tcPr>
          <w:p w:rsidR="00687698" w:rsidRPr="00720513" w:rsidRDefault="00687698" w:rsidP="001060AA">
            <w:pPr>
              <w:numPr>
                <w:ilvl w:val="0"/>
                <w:numId w:val="118"/>
              </w:numPr>
              <w:ind w:left="360"/>
            </w:pPr>
            <w:r w:rsidRPr="00720513">
              <w:t xml:space="preserve">ток постоянный </w:t>
            </w:r>
          </w:p>
        </w:tc>
        <w:tc>
          <w:tcPr>
            <w:tcW w:w="4605" w:type="dxa"/>
          </w:tcPr>
          <w:p w:rsidR="00687698" w:rsidRPr="00720513" w:rsidRDefault="00687698" w:rsidP="001060AA">
            <w:pPr>
              <w:numPr>
                <w:ilvl w:val="0"/>
                <w:numId w:val="118"/>
              </w:numPr>
              <w:ind w:left="360"/>
            </w:pPr>
            <w:r w:rsidRPr="00720513">
              <w:t>ток убывает со временем</w:t>
            </w:r>
          </w:p>
        </w:tc>
      </w:tr>
    </w:tbl>
    <w:p w:rsidR="00687698" w:rsidRDefault="00687698" w:rsidP="00687698">
      <w:pPr>
        <w:jc w:val="center"/>
      </w:pPr>
    </w:p>
    <w:p w:rsidR="00687698" w:rsidRPr="00B17E1D" w:rsidRDefault="00687698" w:rsidP="00687698">
      <w:r w:rsidRPr="00B17E1D">
        <w:t xml:space="preserve">15. Какое из уравнений Максвелла </w:t>
      </w:r>
      <w:r>
        <w:t>показывает, что линии электрического поля могут начинаться и заканчиваться на зарядах?</w:t>
      </w:r>
    </w:p>
    <w:p w:rsidR="00687698" w:rsidRDefault="00687698" w:rsidP="00687698">
      <w:pPr>
        <w:ind w:left="180"/>
      </w:pPr>
      <w:r w:rsidRPr="0093091F">
        <w:t xml:space="preserve">1. </w:t>
      </w:r>
      <w:r w:rsidRPr="0093091F">
        <w:rPr>
          <w:position w:val="-32"/>
        </w:rPr>
        <w:object w:dxaOrig="2240" w:dyaOrig="760">
          <v:shape id="_x0000_i1147" type="#_x0000_t75" style="width:111.8pt;height:38.1pt" o:ole="">
            <v:imagedata r:id="rId14" o:title=""/>
          </v:shape>
          <o:OLEObject Type="Embed" ProgID="Equation.DSMT4" ShapeID="_x0000_i1147" DrawAspect="Content" ObjectID="_1712492801" r:id="rId123"/>
        </w:object>
      </w:r>
      <w:r w:rsidRPr="0093091F">
        <w:tab/>
        <w:t xml:space="preserve">2. </w:t>
      </w:r>
      <w:r w:rsidRPr="0093091F">
        <w:rPr>
          <w:position w:val="-32"/>
        </w:rPr>
        <w:object w:dxaOrig="1340" w:dyaOrig="600">
          <v:shape id="_x0000_i1148" type="#_x0000_t75" style="width:66.9pt;height:29.65pt" o:ole="">
            <v:imagedata r:id="rId16" o:title=""/>
          </v:shape>
          <o:OLEObject Type="Embed" ProgID="Equation.DSMT4" ShapeID="_x0000_i1148" DrawAspect="Content" ObjectID="_1712492802" r:id="rId124"/>
        </w:object>
      </w:r>
      <w:r>
        <w:tab/>
      </w:r>
    </w:p>
    <w:p w:rsidR="00687698" w:rsidRPr="0093091F" w:rsidRDefault="00687698" w:rsidP="00687698">
      <w:pPr>
        <w:ind w:left="180"/>
      </w:pPr>
      <w:r>
        <w:t xml:space="preserve">3. </w:t>
      </w:r>
      <w:r w:rsidRPr="0093091F">
        <w:rPr>
          <w:position w:val="-32"/>
        </w:rPr>
        <w:object w:dxaOrig="3220" w:dyaOrig="760">
          <v:shape id="_x0000_i1149" type="#_x0000_t75" style="width:160.95pt;height:38.1pt" o:ole="">
            <v:imagedata r:id="rId18" o:title=""/>
          </v:shape>
          <o:OLEObject Type="Embed" ProgID="Equation.DSMT4" ShapeID="_x0000_i1149" DrawAspect="Content" ObjectID="_1712492803" r:id="rId125"/>
        </w:object>
      </w:r>
      <w:r>
        <w:tab/>
        <w:t xml:space="preserve">4. </w:t>
      </w:r>
      <w:r w:rsidRPr="0093091F">
        <w:rPr>
          <w:position w:val="-32"/>
        </w:rPr>
        <w:object w:dxaOrig="2020" w:dyaOrig="600">
          <v:shape id="_x0000_i1150" type="#_x0000_t75" style="width:100.8pt;height:29.65pt" o:ole="">
            <v:imagedata r:id="rId20" o:title=""/>
          </v:shape>
          <o:OLEObject Type="Embed" ProgID="Equation.DSMT4" ShapeID="_x0000_i1150" DrawAspect="Content" ObjectID="_1712492804" r:id="rId126"/>
        </w:object>
      </w:r>
    </w:p>
    <w:p w:rsidR="00687698" w:rsidRDefault="00687698" w:rsidP="00687698"/>
    <w:p w:rsidR="00687698" w:rsidRDefault="00687698" w:rsidP="00687698">
      <w:pPr>
        <w:jc w:val="center"/>
        <w:rPr>
          <w:b/>
        </w:rPr>
      </w:pPr>
      <w:r>
        <w:br w:type="page"/>
      </w:r>
      <w:r>
        <w:rPr>
          <w:b/>
        </w:rPr>
        <w:lastRenderedPageBreak/>
        <w:t>Тест №12</w:t>
      </w:r>
    </w:p>
    <w:p w:rsidR="00687698" w:rsidRPr="002425C5" w:rsidRDefault="00687698" w:rsidP="00687698">
      <w:pPr>
        <w:rPr>
          <w:sz w:val="20"/>
          <w:szCs w:val="20"/>
        </w:rPr>
      </w:pPr>
    </w:p>
    <w:p w:rsidR="00687698" w:rsidRPr="00C510AF" w:rsidRDefault="00687698" w:rsidP="00687698">
      <w:pPr>
        <w:jc w:val="both"/>
      </w:pPr>
      <w:r>
        <w:rPr>
          <w:b/>
          <w:noProof/>
        </w:rPr>
        <w:drawing>
          <wp:anchor distT="0" distB="0" distL="114300" distR="114300" simplePos="0" relativeHeight="251710464" behindDoc="0" locked="0" layoutInCell="1" allowOverlap="1">
            <wp:simplePos x="0" y="0"/>
            <wp:positionH relativeFrom="column">
              <wp:posOffset>5242560</wp:posOffset>
            </wp:positionH>
            <wp:positionV relativeFrom="paragraph">
              <wp:posOffset>220980</wp:posOffset>
            </wp:positionV>
            <wp:extent cx="1043940" cy="918845"/>
            <wp:effectExtent l="19050" t="0" r="3810" b="0"/>
            <wp:wrapSquare wrapText="bothSides"/>
            <wp:docPr id="1074" name="Рисунок 10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4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3940" cy="9188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C510AF">
        <w:t>1. Электрон влетает в электрическое поле так, как показано на рисунке. В результате действия поля электрон</w:t>
      </w:r>
    </w:p>
    <w:p w:rsidR="00687698" w:rsidRDefault="00687698" w:rsidP="001060AA">
      <w:pPr>
        <w:numPr>
          <w:ilvl w:val="0"/>
          <w:numId w:val="119"/>
        </w:numPr>
        <w:ind w:left="540"/>
        <w:jc w:val="both"/>
      </w:pPr>
      <w:r>
        <w:t>отклонится в направлении противоположном линиям поля</w:t>
      </w:r>
    </w:p>
    <w:p w:rsidR="00687698" w:rsidRDefault="00687698" w:rsidP="001060AA">
      <w:pPr>
        <w:numPr>
          <w:ilvl w:val="0"/>
          <w:numId w:val="119"/>
        </w:numPr>
        <w:ind w:left="540"/>
        <w:jc w:val="both"/>
      </w:pPr>
      <w:r>
        <w:t xml:space="preserve">не меняя траектории </w:t>
      </w:r>
      <w:proofErr w:type="gramStart"/>
      <w:r>
        <w:t>движения</w:t>
      </w:r>
      <w:proofErr w:type="gramEnd"/>
      <w:r>
        <w:t xml:space="preserve"> получит ускорение.</w:t>
      </w:r>
    </w:p>
    <w:p w:rsidR="00687698" w:rsidRDefault="00687698" w:rsidP="001060AA">
      <w:pPr>
        <w:numPr>
          <w:ilvl w:val="0"/>
          <w:numId w:val="119"/>
        </w:numPr>
        <w:ind w:left="540"/>
        <w:jc w:val="both"/>
      </w:pPr>
      <w:proofErr w:type="gramStart"/>
      <w:r>
        <w:t>о</w:t>
      </w:r>
      <w:proofErr w:type="gramEnd"/>
      <w:r>
        <w:t>тклонится в направлении линий поля</w:t>
      </w:r>
    </w:p>
    <w:p w:rsidR="00687698" w:rsidRDefault="00687698" w:rsidP="001060AA">
      <w:pPr>
        <w:numPr>
          <w:ilvl w:val="0"/>
          <w:numId w:val="119"/>
        </w:numPr>
        <w:ind w:left="540"/>
        <w:jc w:val="both"/>
      </w:pPr>
      <w:r>
        <w:t>начнет двигаться по окружности</w:t>
      </w:r>
    </w:p>
    <w:p w:rsidR="00687698" w:rsidRDefault="00687698" w:rsidP="00687698">
      <w:pPr>
        <w:jc w:val="both"/>
      </w:pPr>
    </w:p>
    <w:p w:rsidR="00687698" w:rsidRPr="00C510AF" w:rsidRDefault="00687698" w:rsidP="00687698">
      <w:pPr>
        <w:jc w:val="both"/>
      </w:pPr>
      <w:r w:rsidRPr="00C510AF">
        <w:t>2. Чему равна напряженность электростатического поля внутри пустотелого заряженного шара?</w:t>
      </w:r>
    </w:p>
    <w:p w:rsidR="00687698" w:rsidRDefault="00687698" w:rsidP="001060AA">
      <w:pPr>
        <w:numPr>
          <w:ilvl w:val="0"/>
          <w:numId w:val="120"/>
        </w:numPr>
        <w:ind w:left="540"/>
        <w:jc w:val="both"/>
      </w:pPr>
      <w:r>
        <w:t>нулю</w:t>
      </w:r>
    </w:p>
    <w:p w:rsidR="00687698" w:rsidRDefault="00687698" w:rsidP="001060AA">
      <w:pPr>
        <w:numPr>
          <w:ilvl w:val="0"/>
          <w:numId w:val="120"/>
        </w:numPr>
        <w:ind w:left="540"/>
        <w:jc w:val="both"/>
      </w:pPr>
      <w:r>
        <w:t>определяется величиной заряда, сообщенного шару</w:t>
      </w:r>
    </w:p>
    <w:p w:rsidR="00687698" w:rsidRDefault="00687698" w:rsidP="001060AA">
      <w:pPr>
        <w:numPr>
          <w:ilvl w:val="0"/>
          <w:numId w:val="120"/>
        </w:numPr>
        <w:ind w:left="540"/>
        <w:jc w:val="both"/>
      </w:pPr>
      <w:r>
        <w:t>изменяется обратно пропорционально расстоянию от центра шара</w:t>
      </w:r>
    </w:p>
    <w:p w:rsidR="00687698" w:rsidRDefault="00687698" w:rsidP="001060AA">
      <w:pPr>
        <w:numPr>
          <w:ilvl w:val="0"/>
          <w:numId w:val="120"/>
        </w:numPr>
        <w:ind w:left="540"/>
        <w:jc w:val="both"/>
      </w:pPr>
      <w:r>
        <w:t>изменяется обратно пропорционально квадрату расстояния от центра шара</w:t>
      </w:r>
    </w:p>
    <w:p w:rsidR="00687698" w:rsidRPr="002425C5" w:rsidRDefault="00687698" w:rsidP="00687698">
      <w:pPr>
        <w:jc w:val="both"/>
        <w:rPr>
          <w:sz w:val="20"/>
          <w:szCs w:val="20"/>
        </w:rPr>
      </w:pPr>
    </w:p>
    <w:p w:rsidR="00687698" w:rsidRPr="00C510AF" w:rsidRDefault="00687698" w:rsidP="00687698">
      <w:pPr>
        <w:jc w:val="both"/>
      </w:pPr>
      <w:r w:rsidRPr="00C510AF">
        <w:t>3. От чего не зависит электроемкость конденсатора?</w:t>
      </w:r>
    </w:p>
    <w:p w:rsidR="00687698" w:rsidRDefault="00687698" w:rsidP="001060AA">
      <w:pPr>
        <w:numPr>
          <w:ilvl w:val="1"/>
          <w:numId w:val="120"/>
        </w:numPr>
        <w:ind w:left="540" w:hanging="330"/>
        <w:jc w:val="both"/>
      </w:pPr>
      <w:r>
        <w:t xml:space="preserve">от среды, заполняющей пространство между обкладками </w:t>
      </w:r>
    </w:p>
    <w:p w:rsidR="00687698" w:rsidRDefault="00687698" w:rsidP="001060AA">
      <w:pPr>
        <w:numPr>
          <w:ilvl w:val="1"/>
          <w:numId w:val="120"/>
        </w:numPr>
        <w:ind w:left="540" w:hanging="330"/>
        <w:jc w:val="both"/>
      </w:pPr>
      <w:r>
        <w:t>от заряда на обкладках конденсатора</w:t>
      </w:r>
    </w:p>
    <w:p w:rsidR="00687698" w:rsidRDefault="00687698" w:rsidP="001060AA">
      <w:pPr>
        <w:numPr>
          <w:ilvl w:val="1"/>
          <w:numId w:val="120"/>
        </w:numPr>
        <w:ind w:left="540" w:hanging="330"/>
        <w:jc w:val="both"/>
      </w:pPr>
      <w:r>
        <w:t>от геометрической формы обкладок</w:t>
      </w:r>
    </w:p>
    <w:p w:rsidR="00687698" w:rsidRDefault="00687698" w:rsidP="001060AA">
      <w:pPr>
        <w:numPr>
          <w:ilvl w:val="1"/>
          <w:numId w:val="120"/>
        </w:numPr>
        <w:ind w:left="540" w:hanging="330"/>
        <w:jc w:val="both"/>
      </w:pPr>
      <w:r>
        <w:t>от расстояния между обкладками</w:t>
      </w:r>
    </w:p>
    <w:p w:rsidR="00687698" w:rsidRPr="002425C5" w:rsidRDefault="00687698" w:rsidP="00687698">
      <w:pPr>
        <w:jc w:val="both"/>
        <w:rPr>
          <w:sz w:val="20"/>
          <w:szCs w:val="20"/>
        </w:rPr>
      </w:pPr>
    </w:p>
    <w:p w:rsidR="00687698" w:rsidRPr="00C510AF" w:rsidRDefault="00687698" w:rsidP="00687698">
      <w:pPr>
        <w:jc w:val="both"/>
      </w:pPr>
      <w:r w:rsidRPr="00C510AF">
        <w:t>4. В чем сходство электрического и гравитационного взаимодействия?</w:t>
      </w:r>
    </w:p>
    <w:p w:rsidR="00687698" w:rsidRDefault="00687698" w:rsidP="001060AA">
      <w:pPr>
        <w:numPr>
          <w:ilvl w:val="0"/>
          <w:numId w:val="121"/>
        </w:numPr>
        <w:ind w:left="540"/>
        <w:jc w:val="both"/>
      </w:pPr>
      <w:r>
        <w:t>силы взаимодействия в обоих случаях являются силами притяжения</w:t>
      </w:r>
    </w:p>
    <w:p w:rsidR="00687698" w:rsidRDefault="00687698" w:rsidP="001060AA">
      <w:pPr>
        <w:numPr>
          <w:ilvl w:val="0"/>
          <w:numId w:val="121"/>
        </w:numPr>
        <w:ind w:left="540"/>
        <w:jc w:val="both"/>
      </w:pPr>
      <w:r>
        <w:t>силы электрического и гравитационного взаимодействия обратно пропорциональны квадрату расстояния между взаимодействующими телами</w:t>
      </w:r>
    </w:p>
    <w:p w:rsidR="00687698" w:rsidRDefault="00687698" w:rsidP="001060AA">
      <w:pPr>
        <w:numPr>
          <w:ilvl w:val="0"/>
          <w:numId w:val="121"/>
        </w:numPr>
        <w:ind w:left="540"/>
        <w:jc w:val="both"/>
      </w:pPr>
      <w:r>
        <w:t>силы взаимодействия в обоих случаях являются силами отталкивания</w:t>
      </w:r>
    </w:p>
    <w:p w:rsidR="00687698" w:rsidRDefault="00687698" w:rsidP="001060AA">
      <w:pPr>
        <w:numPr>
          <w:ilvl w:val="0"/>
          <w:numId w:val="121"/>
        </w:numPr>
        <w:ind w:left="540"/>
        <w:jc w:val="both"/>
      </w:pPr>
      <w:r>
        <w:t>силы электрического и гравитационного взаимодействия обратно пропорциональны расстоянию между взаимодействующими телами</w:t>
      </w:r>
    </w:p>
    <w:p w:rsidR="00687698" w:rsidRPr="002425C5" w:rsidRDefault="00687698" w:rsidP="00687698">
      <w:pPr>
        <w:jc w:val="both"/>
        <w:rPr>
          <w:sz w:val="20"/>
          <w:szCs w:val="20"/>
        </w:rPr>
      </w:pPr>
    </w:p>
    <w:p w:rsidR="00687698" w:rsidRPr="00C510AF" w:rsidRDefault="00687698" w:rsidP="00687698">
      <w:pPr>
        <w:jc w:val="both"/>
      </w:pPr>
      <w:r w:rsidRPr="00C510AF">
        <w:t xml:space="preserve">5. Могут ли существовать токи, текущие от более низкого потенциала к более </w:t>
      </w:r>
      <w:proofErr w:type="gramStart"/>
      <w:r w:rsidRPr="00C510AF">
        <w:t>высокому</w:t>
      </w:r>
      <w:proofErr w:type="gramEnd"/>
      <w:r w:rsidRPr="00C510AF">
        <w:t>?</w:t>
      </w:r>
    </w:p>
    <w:p w:rsidR="00687698" w:rsidRDefault="00687698" w:rsidP="00687698">
      <w:pPr>
        <w:tabs>
          <w:tab w:val="left" w:pos="5040"/>
        </w:tabs>
        <w:ind w:left="180"/>
        <w:jc w:val="both"/>
      </w:pPr>
      <w:r>
        <w:t>1. не могут</w:t>
      </w:r>
      <w:r>
        <w:tab/>
        <w:t>2. могут при отсутствии сторонних сил</w:t>
      </w:r>
    </w:p>
    <w:p w:rsidR="00687698" w:rsidRDefault="00687698" w:rsidP="00687698">
      <w:pPr>
        <w:tabs>
          <w:tab w:val="left" w:pos="5040"/>
        </w:tabs>
        <w:ind w:left="180"/>
        <w:jc w:val="both"/>
      </w:pPr>
      <w:r>
        <w:t xml:space="preserve">3. могут под действием только сторонних сил </w:t>
      </w:r>
      <w:r>
        <w:tab/>
        <w:t>4. да, могут под действием электрических сил</w:t>
      </w:r>
    </w:p>
    <w:p w:rsidR="00687698" w:rsidRPr="002425C5" w:rsidRDefault="00687698" w:rsidP="00687698">
      <w:pPr>
        <w:jc w:val="both"/>
        <w:rPr>
          <w:sz w:val="20"/>
          <w:szCs w:val="20"/>
        </w:rPr>
      </w:pPr>
    </w:p>
    <w:p w:rsidR="00687698" w:rsidRPr="00C510AF" w:rsidRDefault="00687698" w:rsidP="00687698">
      <w:r w:rsidRPr="00C510AF">
        <w:t xml:space="preserve">6. Кусок проволоки разрезали на две </w:t>
      </w:r>
      <w:r>
        <w:t xml:space="preserve">равные </w:t>
      </w:r>
      <w:r w:rsidRPr="00C510AF">
        <w:t>части и скрутили по всей длине вместе. Как изменилось сопротивление проволоки?</w:t>
      </w:r>
    </w:p>
    <w:p w:rsidR="00687698" w:rsidRDefault="00687698" w:rsidP="00687698">
      <w:pPr>
        <w:tabs>
          <w:tab w:val="left" w:pos="3420"/>
        </w:tabs>
        <w:ind w:left="360"/>
      </w:pPr>
      <w:r>
        <w:t>1. не изменилось</w:t>
      </w:r>
      <w:r>
        <w:tab/>
      </w:r>
      <w:r>
        <w:rPr>
          <w:noProof/>
        </w:rPr>
        <w:drawing>
          <wp:anchor distT="0" distB="0" distL="114300" distR="114300" simplePos="0" relativeHeight="251682816" behindDoc="0" locked="0" layoutInCell="1" allowOverlap="1">
            <wp:simplePos x="0" y="0"/>
            <wp:positionH relativeFrom="column">
              <wp:posOffset>4914900</wp:posOffset>
            </wp:positionH>
            <wp:positionV relativeFrom="paragraph">
              <wp:posOffset>84455</wp:posOffset>
            </wp:positionV>
            <wp:extent cx="1685925" cy="1533525"/>
            <wp:effectExtent l="19050" t="0" r="9525" b="0"/>
            <wp:wrapSquare wrapText="bothSides"/>
            <wp:docPr id="974" name="Рисунок 974" descr="http://ido.tsu.ru/schools/physmat/data/res/elmag/tests/text/for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4" descr="http://ido.tsu.ru/schools/physmat/data/res/elmag/tests/text/for5.gif"/>
                    <pic:cNvPicPr>
                      <a:picLocks noChangeAspect="1" noChangeArrowheads="1"/>
                    </pic:cNvPicPr>
                  </pic:nvPicPr>
                  <pic:blipFill>
                    <a:blip r:embed="rId50" r:link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1533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2. увеличилось в 2 раза</w:t>
      </w:r>
    </w:p>
    <w:p w:rsidR="00687698" w:rsidRDefault="00687698" w:rsidP="00687698">
      <w:pPr>
        <w:tabs>
          <w:tab w:val="left" w:pos="3420"/>
        </w:tabs>
        <w:ind w:left="360"/>
      </w:pPr>
      <w:r>
        <w:t>3. уменьшилось в 4 раза</w:t>
      </w:r>
      <w:r>
        <w:tab/>
        <w:t>4. уменьшилось в 2 раза</w:t>
      </w:r>
    </w:p>
    <w:p w:rsidR="00687698" w:rsidRPr="002425C5" w:rsidRDefault="00687698" w:rsidP="00687698">
      <w:pPr>
        <w:jc w:val="both"/>
        <w:rPr>
          <w:sz w:val="20"/>
          <w:szCs w:val="20"/>
        </w:rPr>
      </w:pPr>
    </w:p>
    <w:p w:rsidR="00687698" w:rsidRPr="00C510AF" w:rsidRDefault="00687698" w:rsidP="00687698">
      <w:r w:rsidRPr="00C510AF">
        <w:t>7. Как зависит общее сопротивление цепи между точками</w:t>
      </w:r>
      <w:proofErr w:type="gramStart"/>
      <w:r w:rsidRPr="00C510AF">
        <w:t xml:space="preserve"> </w:t>
      </w:r>
      <w:r w:rsidRPr="00C510AF">
        <w:rPr>
          <w:rStyle w:val="a4"/>
        </w:rPr>
        <w:t>А</w:t>
      </w:r>
      <w:proofErr w:type="gramEnd"/>
      <w:r w:rsidRPr="00C510AF">
        <w:t xml:space="preserve"> и </w:t>
      </w:r>
      <w:r w:rsidRPr="00C510AF">
        <w:rPr>
          <w:rStyle w:val="a4"/>
        </w:rPr>
        <w:t>В</w:t>
      </w:r>
      <w:r w:rsidRPr="00C510AF">
        <w:t xml:space="preserve"> от сопротивления правой части реостата (до ползунка)? Укажите номер графика</w:t>
      </w:r>
    </w:p>
    <w:p w:rsidR="00687698" w:rsidRDefault="00687698" w:rsidP="00687698">
      <w:pPr>
        <w:jc w:val="center"/>
      </w:pPr>
      <w:r>
        <w:rPr>
          <w:noProof/>
        </w:rPr>
        <w:drawing>
          <wp:anchor distT="0" distB="0" distL="114300" distR="114300" simplePos="0" relativeHeight="251685888" behindDoc="0" locked="0" layoutInCell="1" allowOverlap="1">
            <wp:simplePos x="0" y="0"/>
            <wp:positionH relativeFrom="column">
              <wp:posOffset>5481320</wp:posOffset>
            </wp:positionH>
            <wp:positionV relativeFrom="paragraph">
              <wp:posOffset>579755</wp:posOffset>
            </wp:positionV>
            <wp:extent cx="919480" cy="1225550"/>
            <wp:effectExtent l="19050" t="0" r="0" b="0"/>
            <wp:wrapSquare wrapText="bothSides"/>
            <wp:docPr id="977" name="Рисунок 977" descr="http://ido.tsu.ru/schools/physmat/data/res/elmag/tests/text/for1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7" descr="http://ido.tsu.ru/schools/physmat/data/res/elmag/tests/text/for17.gif"/>
                    <pic:cNvPicPr>
                      <a:picLocks noChangeAspect="1" noChangeArrowheads="1"/>
                    </pic:cNvPicPr>
                  </pic:nvPicPr>
                  <pic:blipFill>
                    <a:blip r:embed="rId53" r:link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9480" cy="1225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inline distT="0" distB="0" distL="0" distR="0">
            <wp:extent cx="1430655" cy="581025"/>
            <wp:effectExtent l="19050" t="0" r="0" b="0"/>
            <wp:docPr id="108" name="Рисунок 108" descr="http://ido.tsu.ru/schools/physmat/data/res/elmag/tests/text/for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 descr="http://ido.tsu.ru/schools/physmat/data/res/elmag/tests/text/for4.gif"/>
                    <pic:cNvPicPr>
                      <a:picLocks noChangeAspect="1" noChangeArrowheads="1"/>
                    </pic:cNvPicPr>
                  </pic:nvPicPr>
                  <pic:blipFill>
                    <a:blip r:embed="rId51" r:link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0655" cy="581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87698" w:rsidRDefault="00687698" w:rsidP="00687698">
      <w:pPr>
        <w:jc w:val="both"/>
      </w:pPr>
    </w:p>
    <w:p w:rsidR="00687698" w:rsidRPr="00C510AF" w:rsidRDefault="00687698" w:rsidP="00687698">
      <w:r w:rsidRPr="00C510AF">
        <w:t>8. Два бесконечно длинных параллельных проводника, по которым текут токи, расположены перпендикулярно плоскости</w:t>
      </w:r>
      <w:r w:rsidRPr="00F949B5">
        <w:rPr>
          <w:b/>
        </w:rPr>
        <w:t xml:space="preserve"> </w:t>
      </w:r>
      <w:r w:rsidRPr="00C510AF">
        <w:t xml:space="preserve">чертежа. При этом максимум индукции магнитного поля будет в точке, находящейся в середине между проводниками. Направление вектора </w:t>
      </w:r>
      <w:r w:rsidRPr="00C510AF">
        <w:rPr>
          <w:position w:val="-4"/>
        </w:rPr>
        <w:object w:dxaOrig="240" w:dyaOrig="320">
          <v:shape id="_x0000_i1151" type="#_x0000_t75" style="width:11.85pt;height:16.1pt" o:ole="">
            <v:imagedata r:id="rId55" o:title=""/>
          </v:shape>
          <o:OLEObject Type="Embed" ProgID="Equation.DSMT4" ShapeID="_x0000_i1151" DrawAspect="Content" ObjectID="_1712492805" r:id="rId127"/>
        </w:object>
      </w:r>
      <w:r w:rsidRPr="00C510AF">
        <w:t xml:space="preserve"> в этой точке совпадает с направлением положительной оси </w:t>
      </w:r>
      <w:proofErr w:type="spellStart"/>
      <w:r w:rsidRPr="00C510AF">
        <w:rPr>
          <w:i/>
        </w:rPr>
        <w:t>x</w:t>
      </w:r>
      <w:proofErr w:type="spellEnd"/>
      <w:r w:rsidRPr="00C510AF">
        <w:t xml:space="preserve"> на чертеже. Определите направление токов в проводниках. </w:t>
      </w:r>
    </w:p>
    <w:p w:rsidR="00687698" w:rsidRDefault="00687698" w:rsidP="00687698">
      <w:pPr>
        <w:ind w:firstLine="540"/>
      </w:pPr>
      <w:r>
        <w:rPr>
          <w:noProof/>
        </w:rPr>
        <w:drawing>
          <wp:inline distT="0" distB="0" distL="0" distR="0">
            <wp:extent cx="2033270" cy="516255"/>
            <wp:effectExtent l="19050" t="0" r="5080" b="0"/>
            <wp:docPr id="110" name="Рисунок 110" descr="http://ido.tsu.ru/schools/physmat/data/res/elmag/tests/text/for1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 descr="http://ido.tsu.ru/schools/physmat/data/res/elmag/tests/text/for18.gif"/>
                    <pic:cNvPicPr>
                      <a:picLocks noChangeAspect="1" noChangeArrowheads="1"/>
                    </pic:cNvPicPr>
                  </pic:nvPicPr>
                  <pic:blipFill>
                    <a:blip r:embed="rId57" r:link="rId58" cstate="print"/>
                    <a:srcRect b="2798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3270" cy="5162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87698" w:rsidRDefault="00687698" w:rsidP="00687698">
      <w:pPr>
        <w:ind w:firstLine="360"/>
      </w:pPr>
      <w:r>
        <w:rPr>
          <w:noProof/>
        </w:rPr>
      </w:r>
      <w:r>
        <w:pict>
          <v:shape id="_x0000_s1780" type="#_x0000_t202" style="width:189pt;height:18pt;mso-position-horizontal-relative:char;mso-position-vertical-relative:line" stroked="f">
            <v:textbox style="mso-next-textbox:#_x0000_s1780" inset="5mm,.3mm,2mm,.3mm">
              <w:txbxContent>
                <w:tbl>
                  <w:tblPr>
                    <w:tblW w:w="0" w:type="auto"/>
                    <w:tblLook w:val="01E0"/>
                  </w:tblPr>
                  <w:tblGrid>
                    <w:gridCol w:w="828"/>
                    <w:gridCol w:w="1080"/>
                    <w:gridCol w:w="900"/>
                    <w:gridCol w:w="516"/>
                  </w:tblGrid>
                  <w:tr w:rsidR="006474B8" w:rsidTr="00D50A8C">
                    <w:trPr>
                      <w:trHeight w:val="170"/>
                    </w:trPr>
                    <w:tc>
                      <w:tcPr>
                        <w:tcW w:w="828" w:type="dxa"/>
                      </w:tcPr>
                      <w:p w:rsidR="006474B8" w:rsidRPr="00C510AF" w:rsidRDefault="006474B8">
                        <w:r>
                          <w:t>1.</w:t>
                        </w:r>
                      </w:p>
                    </w:tc>
                    <w:tc>
                      <w:tcPr>
                        <w:tcW w:w="1080" w:type="dxa"/>
                      </w:tcPr>
                      <w:p w:rsidR="006474B8" w:rsidRDefault="006474B8">
                        <w:r>
                          <w:t>2.</w:t>
                        </w:r>
                      </w:p>
                    </w:tc>
                    <w:tc>
                      <w:tcPr>
                        <w:tcW w:w="900" w:type="dxa"/>
                      </w:tcPr>
                      <w:p w:rsidR="006474B8" w:rsidRDefault="006474B8">
                        <w:r>
                          <w:t>3.</w:t>
                        </w:r>
                      </w:p>
                    </w:tc>
                    <w:tc>
                      <w:tcPr>
                        <w:tcW w:w="516" w:type="dxa"/>
                      </w:tcPr>
                      <w:p w:rsidR="006474B8" w:rsidRDefault="006474B8">
                        <w:r>
                          <w:t>4.</w:t>
                        </w:r>
                      </w:p>
                    </w:tc>
                  </w:tr>
                </w:tbl>
                <w:p w:rsidR="006474B8" w:rsidRPr="00C510AF" w:rsidRDefault="006474B8" w:rsidP="00687698">
                  <w:pPr>
                    <w:rPr>
                      <w:sz w:val="16"/>
                      <w:szCs w:val="16"/>
                    </w:rPr>
                  </w:pPr>
                </w:p>
              </w:txbxContent>
            </v:textbox>
            <w10:wrap type="none"/>
            <w10:anchorlock/>
          </v:shape>
        </w:pict>
      </w:r>
    </w:p>
    <w:p w:rsidR="00687698" w:rsidRPr="00C510AF" w:rsidRDefault="00687698" w:rsidP="00687698">
      <w:pPr>
        <w:jc w:val="both"/>
      </w:pPr>
      <w:r w:rsidRPr="00C510AF">
        <w:lastRenderedPageBreak/>
        <w:t xml:space="preserve">9. </w:t>
      </w:r>
      <w:r>
        <w:rPr>
          <w:noProof/>
        </w:rPr>
        <w:drawing>
          <wp:anchor distT="0" distB="0" distL="114300" distR="114300" simplePos="0" relativeHeight="251686912" behindDoc="0" locked="0" layoutInCell="1" allowOverlap="1">
            <wp:simplePos x="0" y="0"/>
            <wp:positionH relativeFrom="column">
              <wp:posOffset>4572000</wp:posOffset>
            </wp:positionH>
            <wp:positionV relativeFrom="paragraph">
              <wp:posOffset>68580</wp:posOffset>
            </wp:positionV>
            <wp:extent cx="1171575" cy="428625"/>
            <wp:effectExtent l="19050" t="0" r="9525" b="0"/>
            <wp:wrapSquare wrapText="bothSides"/>
            <wp:docPr id="978" name="Рисунок 978" descr="http://ido.tsu.ru/schools/physmat/data/res/elmag/tests/text/for2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8" descr="http://ido.tsu.ru/schools/physmat/data/res/elmag/tests/text/for20.gif"/>
                    <pic:cNvPicPr>
                      <a:picLocks noChangeAspect="1" noChangeArrowheads="1"/>
                    </pic:cNvPicPr>
                  </pic:nvPicPr>
                  <pic:blipFill>
                    <a:blip r:embed="rId59" r:link="rId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C510AF">
        <w:t xml:space="preserve">Как направлен вектор силы Ампера </w:t>
      </w:r>
      <w:r>
        <w:rPr>
          <w:noProof/>
        </w:rPr>
        <w:drawing>
          <wp:inline distT="0" distB="0" distL="0" distR="0">
            <wp:extent cx="128905" cy="182880"/>
            <wp:effectExtent l="19050" t="0" r="4445" b="0"/>
            <wp:docPr id="111" name="Рисунок 111" descr="Fve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 descr="Fvec"/>
                    <pic:cNvPicPr>
                      <a:picLocks noChangeAspect="1" noChangeArrowheads="1"/>
                    </pic:cNvPicPr>
                  </pic:nvPicPr>
                  <pic:blipFill>
                    <a:blip r:embed="rId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905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510AF">
        <w:rPr>
          <w:vertAlign w:val="subscript"/>
        </w:rPr>
        <w:t>A</w:t>
      </w:r>
      <w:r w:rsidRPr="00C510AF">
        <w:t>, действующей на прямолинейный проводник с током, помещенный в однородное магнитное поле, как показано на рисунке?</w:t>
      </w:r>
    </w:p>
    <w:tbl>
      <w:tblPr>
        <w:tblW w:w="0" w:type="auto"/>
        <w:tblInd w:w="108" w:type="dxa"/>
        <w:tblLook w:val="01E0"/>
      </w:tblPr>
      <w:tblGrid>
        <w:gridCol w:w="2222"/>
        <w:gridCol w:w="2223"/>
        <w:gridCol w:w="2203"/>
        <w:gridCol w:w="2203"/>
      </w:tblGrid>
      <w:tr w:rsidR="00687698" w:rsidRPr="00D50A8C" w:rsidTr="006474B8">
        <w:tc>
          <w:tcPr>
            <w:tcW w:w="2222" w:type="dxa"/>
          </w:tcPr>
          <w:p w:rsidR="00687698" w:rsidRPr="006B5782" w:rsidRDefault="00687698" w:rsidP="001060AA">
            <w:pPr>
              <w:numPr>
                <w:ilvl w:val="0"/>
                <w:numId w:val="122"/>
              </w:numPr>
            </w:pPr>
            <w:proofErr w:type="spellStart"/>
            <w:r>
              <w:t>↓</w:t>
            </w:r>
            <w:proofErr w:type="spellEnd"/>
            <w:r w:rsidRPr="00D50A8C">
              <w:rPr>
                <w:position w:val="-12"/>
              </w:rPr>
              <w:object w:dxaOrig="300" w:dyaOrig="400">
                <v:shape id="_x0000_i1152" type="#_x0000_t75" style="width:15.25pt;height:20.35pt" o:ole="">
                  <v:imagedata r:id="rId62" o:title=""/>
                </v:shape>
                <o:OLEObject Type="Embed" ProgID="Equation.DSMT4" ShapeID="_x0000_i1152" DrawAspect="Content" ObjectID="_1712492806" r:id="rId128"/>
              </w:object>
            </w:r>
          </w:p>
        </w:tc>
        <w:tc>
          <w:tcPr>
            <w:tcW w:w="2223" w:type="dxa"/>
          </w:tcPr>
          <w:p w:rsidR="00687698" w:rsidRPr="006B5782" w:rsidRDefault="00687698" w:rsidP="001060AA">
            <w:pPr>
              <w:numPr>
                <w:ilvl w:val="0"/>
                <w:numId w:val="122"/>
              </w:numPr>
            </w:pPr>
            <w:r>
              <w:t>↑</w:t>
            </w:r>
            <w:r w:rsidRPr="00D50A8C">
              <w:rPr>
                <w:position w:val="-12"/>
              </w:rPr>
              <w:object w:dxaOrig="300" w:dyaOrig="400">
                <v:shape id="_x0000_i1153" type="#_x0000_t75" style="width:15.25pt;height:20.35pt" o:ole="">
                  <v:imagedata r:id="rId62" o:title=""/>
                </v:shape>
                <o:OLEObject Type="Embed" ProgID="Equation.DSMT4" ShapeID="_x0000_i1153" DrawAspect="Content" ObjectID="_1712492807" r:id="rId129"/>
              </w:object>
            </w:r>
            <w:r w:rsidRPr="006B5782">
              <w:t xml:space="preserve"> </w:t>
            </w:r>
          </w:p>
        </w:tc>
        <w:tc>
          <w:tcPr>
            <w:tcW w:w="2203" w:type="dxa"/>
          </w:tcPr>
          <w:p w:rsidR="00687698" w:rsidRPr="006B5782" w:rsidRDefault="00687698" w:rsidP="001060AA">
            <w:pPr>
              <w:numPr>
                <w:ilvl w:val="0"/>
                <w:numId w:val="122"/>
              </w:numPr>
            </w:pPr>
            <w:r>
              <w:t>→</w:t>
            </w:r>
            <w:r w:rsidRPr="00D50A8C">
              <w:rPr>
                <w:position w:val="-12"/>
              </w:rPr>
              <w:object w:dxaOrig="300" w:dyaOrig="400">
                <v:shape id="_x0000_i1154" type="#_x0000_t75" style="width:15.25pt;height:20.35pt" o:ole="">
                  <v:imagedata r:id="rId62" o:title=""/>
                </v:shape>
                <o:OLEObject Type="Embed" ProgID="Equation.DSMT4" ShapeID="_x0000_i1154" DrawAspect="Content" ObjectID="_1712492808" r:id="rId130"/>
              </w:object>
            </w:r>
          </w:p>
        </w:tc>
        <w:tc>
          <w:tcPr>
            <w:tcW w:w="2203" w:type="dxa"/>
          </w:tcPr>
          <w:p w:rsidR="00687698" w:rsidRPr="003C404B" w:rsidRDefault="00687698" w:rsidP="001060AA">
            <w:pPr>
              <w:numPr>
                <w:ilvl w:val="0"/>
                <w:numId w:val="122"/>
              </w:numPr>
            </w:pPr>
            <w:r>
              <w:t>←</w:t>
            </w:r>
            <w:r w:rsidRPr="00D50A8C">
              <w:rPr>
                <w:position w:val="-12"/>
              </w:rPr>
              <w:object w:dxaOrig="300" w:dyaOrig="400">
                <v:shape id="_x0000_i1155" type="#_x0000_t75" style="width:15.25pt;height:20.35pt" o:ole="">
                  <v:imagedata r:id="rId62" o:title=""/>
                </v:shape>
                <o:OLEObject Type="Embed" ProgID="Equation.DSMT4" ShapeID="_x0000_i1155" DrawAspect="Content" ObjectID="_1712492809" r:id="rId131"/>
              </w:object>
            </w:r>
          </w:p>
        </w:tc>
      </w:tr>
    </w:tbl>
    <w:p w:rsidR="00687698" w:rsidRPr="002425C5" w:rsidRDefault="00687698" w:rsidP="00687698">
      <w:pPr>
        <w:jc w:val="both"/>
        <w:rPr>
          <w:sz w:val="20"/>
          <w:szCs w:val="20"/>
        </w:rPr>
      </w:pPr>
    </w:p>
    <w:p w:rsidR="00687698" w:rsidRPr="00C510AF" w:rsidRDefault="00687698" w:rsidP="00687698">
      <w:pPr>
        <w:ind w:right="-5"/>
      </w:pPr>
      <w:r>
        <w:rPr>
          <w:noProof/>
        </w:rPr>
        <w:drawing>
          <wp:anchor distT="0" distB="0" distL="114300" distR="114300" simplePos="0" relativeHeight="251693056" behindDoc="0" locked="0" layoutInCell="1" allowOverlap="1">
            <wp:simplePos x="0" y="0"/>
            <wp:positionH relativeFrom="column">
              <wp:posOffset>5143500</wp:posOffset>
            </wp:positionH>
            <wp:positionV relativeFrom="paragraph">
              <wp:posOffset>129540</wp:posOffset>
            </wp:positionV>
            <wp:extent cx="981075" cy="633095"/>
            <wp:effectExtent l="19050" t="0" r="9525" b="0"/>
            <wp:wrapSquare wrapText="bothSides"/>
            <wp:docPr id="984" name="Рисунок 9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4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6330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C510AF">
        <w:t xml:space="preserve">10. Как направлена сила Лоренца действующая на заряженную </w:t>
      </w:r>
      <w:proofErr w:type="gramStart"/>
      <w:r w:rsidRPr="00C510AF">
        <w:t>частицу</w:t>
      </w:r>
      <w:proofErr w:type="gramEnd"/>
      <w:r w:rsidRPr="00C510AF">
        <w:t xml:space="preserve"> изображенную на рисунке</w:t>
      </w:r>
    </w:p>
    <w:tbl>
      <w:tblPr>
        <w:tblW w:w="0" w:type="auto"/>
        <w:tblInd w:w="108" w:type="dxa"/>
        <w:tblLook w:val="01E0"/>
      </w:tblPr>
      <w:tblGrid>
        <w:gridCol w:w="1980"/>
        <w:gridCol w:w="2160"/>
        <w:gridCol w:w="2340"/>
      </w:tblGrid>
      <w:tr w:rsidR="00687698" w:rsidRPr="00730B29" w:rsidTr="006474B8">
        <w:tc>
          <w:tcPr>
            <w:tcW w:w="1980" w:type="dxa"/>
          </w:tcPr>
          <w:p w:rsidR="00687698" w:rsidRPr="00730B29" w:rsidRDefault="00687698" w:rsidP="001060AA">
            <w:pPr>
              <w:numPr>
                <w:ilvl w:val="0"/>
                <w:numId w:val="123"/>
              </w:numPr>
            </w:pPr>
            <w:r w:rsidRPr="00730B29">
              <w:t xml:space="preserve">от нас; </w:t>
            </w:r>
          </w:p>
        </w:tc>
        <w:tc>
          <w:tcPr>
            <w:tcW w:w="2160" w:type="dxa"/>
          </w:tcPr>
          <w:p w:rsidR="00687698" w:rsidRPr="00730B29" w:rsidRDefault="00687698" w:rsidP="001060AA">
            <w:pPr>
              <w:numPr>
                <w:ilvl w:val="0"/>
                <w:numId w:val="123"/>
              </w:numPr>
            </w:pPr>
            <w:r w:rsidRPr="00730B29">
              <w:t xml:space="preserve">вправо;   </w:t>
            </w:r>
          </w:p>
        </w:tc>
        <w:tc>
          <w:tcPr>
            <w:tcW w:w="2340" w:type="dxa"/>
          </w:tcPr>
          <w:p w:rsidR="00687698" w:rsidRPr="00730B29" w:rsidRDefault="00687698" w:rsidP="001060AA">
            <w:pPr>
              <w:numPr>
                <w:ilvl w:val="0"/>
                <w:numId w:val="123"/>
              </w:numPr>
            </w:pPr>
            <w:r w:rsidRPr="00730B29">
              <w:t xml:space="preserve">вниз. </w:t>
            </w:r>
          </w:p>
        </w:tc>
      </w:tr>
      <w:tr w:rsidR="00687698" w:rsidRPr="00730B29" w:rsidTr="006474B8">
        <w:tc>
          <w:tcPr>
            <w:tcW w:w="1980" w:type="dxa"/>
          </w:tcPr>
          <w:p w:rsidR="00687698" w:rsidRPr="00730B29" w:rsidRDefault="00687698" w:rsidP="001060AA">
            <w:pPr>
              <w:numPr>
                <w:ilvl w:val="0"/>
                <w:numId w:val="123"/>
              </w:numPr>
            </w:pPr>
            <w:r w:rsidRPr="00730B29">
              <w:t xml:space="preserve">вверх; </w:t>
            </w:r>
          </w:p>
        </w:tc>
        <w:tc>
          <w:tcPr>
            <w:tcW w:w="2160" w:type="dxa"/>
          </w:tcPr>
          <w:p w:rsidR="00687698" w:rsidRPr="00730B29" w:rsidRDefault="00687698" w:rsidP="001060AA">
            <w:pPr>
              <w:numPr>
                <w:ilvl w:val="0"/>
                <w:numId w:val="123"/>
              </w:numPr>
            </w:pPr>
            <w:r w:rsidRPr="00730B29">
              <w:t xml:space="preserve">влево; </w:t>
            </w:r>
          </w:p>
        </w:tc>
        <w:tc>
          <w:tcPr>
            <w:tcW w:w="2340" w:type="dxa"/>
          </w:tcPr>
          <w:p w:rsidR="00687698" w:rsidRPr="00730B29" w:rsidRDefault="00687698" w:rsidP="001060AA">
            <w:pPr>
              <w:numPr>
                <w:ilvl w:val="0"/>
                <w:numId w:val="123"/>
              </w:numPr>
            </w:pPr>
            <w:r w:rsidRPr="00730B29">
              <w:t xml:space="preserve">к нам; </w:t>
            </w:r>
          </w:p>
        </w:tc>
      </w:tr>
    </w:tbl>
    <w:p w:rsidR="00687698" w:rsidRPr="002425C5" w:rsidRDefault="00687698" w:rsidP="00687698">
      <w:pPr>
        <w:jc w:val="both"/>
        <w:rPr>
          <w:sz w:val="20"/>
          <w:szCs w:val="20"/>
        </w:rPr>
      </w:pPr>
    </w:p>
    <w:p w:rsidR="00687698" w:rsidRPr="00C510AF" w:rsidRDefault="00687698" w:rsidP="00687698">
      <w:r>
        <w:rPr>
          <w:noProof/>
        </w:rPr>
        <w:drawing>
          <wp:anchor distT="0" distB="0" distL="114300" distR="114300" simplePos="0" relativeHeight="251696128" behindDoc="0" locked="0" layoutInCell="1" allowOverlap="1">
            <wp:simplePos x="0" y="0"/>
            <wp:positionH relativeFrom="column">
              <wp:posOffset>4914900</wp:posOffset>
            </wp:positionH>
            <wp:positionV relativeFrom="paragraph">
              <wp:posOffset>99060</wp:posOffset>
            </wp:positionV>
            <wp:extent cx="1371600" cy="1059815"/>
            <wp:effectExtent l="19050" t="0" r="0" b="0"/>
            <wp:wrapSquare wrapText="bothSides"/>
            <wp:docPr id="987" name="Рисунок 987" descr="http://ido.tsu.ru/schools/physmat/data/res/elmag/tests/text/for2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7" descr="http://ido.tsu.ru/schools/physmat/data/res/elmag/tests/text/for23.gif"/>
                    <pic:cNvPicPr>
                      <a:picLocks noChangeAspect="1" noChangeArrowheads="1"/>
                    </pic:cNvPicPr>
                  </pic:nvPicPr>
                  <pic:blipFill>
                    <a:blip r:embed="rId68" r:link="rId69" cstate="print"/>
                    <a:srcRect l="769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0598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C510AF">
        <w:t xml:space="preserve">11. Прямолинейный ток силой </w:t>
      </w:r>
      <w:r w:rsidRPr="00C510AF">
        <w:rPr>
          <w:rStyle w:val="a4"/>
        </w:rPr>
        <w:t>I</w:t>
      </w:r>
      <w:r w:rsidRPr="00C510AF">
        <w:t xml:space="preserve"> проходит по оси кругового тока силой </w:t>
      </w:r>
      <w:r w:rsidRPr="00C510AF">
        <w:rPr>
          <w:rStyle w:val="a4"/>
        </w:rPr>
        <w:t>I</w:t>
      </w:r>
      <w:r w:rsidRPr="00C510AF">
        <w:t xml:space="preserve">. Как направлена сила, действующая на прямолинейный проводник? </w:t>
      </w:r>
    </w:p>
    <w:p w:rsidR="00687698" w:rsidRDefault="00687698" w:rsidP="001060AA">
      <w:pPr>
        <w:numPr>
          <w:ilvl w:val="0"/>
          <w:numId w:val="124"/>
        </w:numPr>
        <w:ind w:left="540"/>
      </w:pPr>
      <w:r>
        <w:t>на прямолинейный проводник сила не действует</w:t>
      </w:r>
    </w:p>
    <w:p w:rsidR="00687698" w:rsidRDefault="00687698" w:rsidP="001060AA">
      <w:pPr>
        <w:numPr>
          <w:ilvl w:val="0"/>
          <w:numId w:val="124"/>
        </w:numPr>
        <w:ind w:left="540"/>
      </w:pPr>
      <w:r>
        <w:t>направление силы совпадает с направлением тока в прямолинейном проводнике</w:t>
      </w:r>
    </w:p>
    <w:p w:rsidR="00687698" w:rsidRDefault="00687698" w:rsidP="001060AA">
      <w:pPr>
        <w:numPr>
          <w:ilvl w:val="0"/>
          <w:numId w:val="124"/>
        </w:numPr>
        <w:ind w:left="540"/>
      </w:pPr>
      <w:r>
        <w:t>направление силы противоположно направлению тока в прямолинейном проводнике</w:t>
      </w:r>
    </w:p>
    <w:p w:rsidR="00687698" w:rsidRDefault="00687698" w:rsidP="001060AA">
      <w:pPr>
        <w:numPr>
          <w:ilvl w:val="0"/>
          <w:numId w:val="124"/>
        </w:numPr>
        <w:ind w:left="540"/>
      </w:pPr>
      <w:r>
        <w:t>сила направлена перпендикулярно к прямолинейному проводнику</w:t>
      </w:r>
    </w:p>
    <w:p w:rsidR="00687698" w:rsidRPr="002425C5" w:rsidRDefault="00687698" w:rsidP="00687698">
      <w:pPr>
        <w:jc w:val="both"/>
        <w:rPr>
          <w:sz w:val="20"/>
          <w:szCs w:val="20"/>
        </w:rPr>
      </w:pPr>
    </w:p>
    <w:p w:rsidR="00687698" w:rsidRPr="00C510AF" w:rsidRDefault="00687698" w:rsidP="00687698">
      <w:pPr>
        <w:jc w:val="both"/>
        <w:rPr>
          <w:bCs/>
        </w:rPr>
      </w:pPr>
      <w:r w:rsidRPr="00C510AF">
        <w:t xml:space="preserve">12. </w:t>
      </w:r>
      <w:r w:rsidRPr="00C510AF">
        <w:rPr>
          <w:bCs/>
        </w:rPr>
        <w:t>Чему равен поток вектора магнитной индукции через замкнутую поверхность?</w:t>
      </w:r>
    </w:p>
    <w:tbl>
      <w:tblPr>
        <w:tblW w:w="0" w:type="auto"/>
        <w:tblInd w:w="288" w:type="dxa"/>
        <w:tblLook w:val="01E0"/>
      </w:tblPr>
      <w:tblGrid>
        <w:gridCol w:w="2520"/>
        <w:gridCol w:w="2160"/>
        <w:gridCol w:w="1980"/>
        <w:gridCol w:w="2520"/>
      </w:tblGrid>
      <w:tr w:rsidR="00687698" w:rsidRPr="00D75E59" w:rsidTr="006474B8">
        <w:trPr>
          <w:trHeight w:val="463"/>
        </w:trPr>
        <w:tc>
          <w:tcPr>
            <w:tcW w:w="2520" w:type="dxa"/>
            <w:vAlign w:val="center"/>
          </w:tcPr>
          <w:p w:rsidR="00687698" w:rsidRPr="00D75E59" w:rsidRDefault="00687698" w:rsidP="006474B8">
            <w:pPr>
              <w:pStyle w:val="a5"/>
              <w:spacing w:before="0" w:beforeAutospacing="0" w:after="0" w:afterAutospacing="0"/>
              <w:jc w:val="center"/>
            </w:pPr>
            <w:r w:rsidRPr="00D75E59">
              <w:t>1</w:t>
            </w:r>
            <w:r>
              <w:t xml:space="preserve">. </w:t>
            </w:r>
            <w:r w:rsidRPr="00D50A8C">
              <w:rPr>
                <w:position w:val="-32"/>
              </w:rPr>
              <w:object w:dxaOrig="1719" w:dyaOrig="600">
                <v:shape id="_x0000_i1156" type="#_x0000_t75" style="width:85.55pt;height:29.65pt" o:ole="">
                  <v:imagedata r:id="rId70" o:title=""/>
                </v:shape>
                <o:OLEObject Type="Embed" ProgID="Equation.DSMT4" ShapeID="_x0000_i1156" DrawAspect="Content" ObjectID="_1712492810" r:id="rId132"/>
              </w:object>
            </w:r>
          </w:p>
        </w:tc>
        <w:tc>
          <w:tcPr>
            <w:tcW w:w="2160" w:type="dxa"/>
            <w:vAlign w:val="center"/>
          </w:tcPr>
          <w:p w:rsidR="00687698" w:rsidRPr="001C04A4" w:rsidRDefault="00687698" w:rsidP="006474B8">
            <w:pPr>
              <w:pStyle w:val="a5"/>
              <w:spacing w:before="0" w:beforeAutospacing="0" w:after="0" w:afterAutospacing="0"/>
              <w:jc w:val="center"/>
            </w:pPr>
            <w:r w:rsidRPr="001C04A4">
              <w:t>2.</w:t>
            </w:r>
            <w:r w:rsidRPr="00D75E59">
              <w:t xml:space="preserve"> </w:t>
            </w:r>
            <w:r w:rsidRPr="00D50A8C">
              <w:rPr>
                <w:position w:val="-32"/>
              </w:rPr>
              <w:object w:dxaOrig="1340" w:dyaOrig="600">
                <v:shape id="_x0000_i1157" type="#_x0000_t75" style="width:66.9pt;height:29.65pt" o:ole="">
                  <v:imagedata r:id="rId72" o:title=""/>
                </v:shape>
                <o:OLEObject Type="Embed" ProgID="Equation.DSMT4" ShapeID="_x0000_i1157" DrawAspect="Content" ObjectID="_1712492811" r:id="rId133"/>
              </w:object>
            </w:r>
          </w:p>
        </w:tc>
        <w:tc>
          <w:tcPr>
            <w:tcW w:w="1980" w:type="dxa"/>
            <w:vAlign w:val="center"/>
          </w:tcPr>
          <w:p w:rsidR="00687698" w:rsidRPr="001C04A4" w:rsidRDefault="00687698" w:rsidP="006474B8">
            <w:pPr>
              <w:pStyle w:val="a5"/>
              <w:spacing w:before="0" w:beforeAutospacing="0" w:after="0" w:afterAutospacing="0"/>
              <w:jc w:val="center"/>
            </w:pPr>
            <w:r w:rsidRPr="001C04A4">
              <w:t xml:space="preserve">3. </w:t>
            </w:r>
            <w:r w:rsidRPr="00D50A8C">
              <w:rPr>
                <w:position w:val="-32"/>
              </w:rPr>
              <w:object w:dxaOrig="1340" w:dyaOrig="600">
                <v:shape id="_x0000_i1158" type="#_x0000_t75" style="width:66.9pt;height:29.65pt" o:ole="">
                  <v:imagedata r:id="rId74" o:title=""/>
                </v:shape>
                <o:OLEObject Type="Embed" ProgID="Equation.DSMT4" ShapeID="_x0000_i1158" DrawAspect="Content" ObjectID="_1712492812" r:id="rId134"/>
              </w:object>
            </w:r>
          </w:p>
        </w:tc>
        <w:tc>
          <w:tcPr>
            <w:tcW w:w="2520" w:type="dxa"/>
            <w:vAlign w:val="center"/>
          </w:tcPr>
          <w:p w:rsidR="00687698" w:rsidRPr="00D75E59" w:rsidRDefault="00687698" w:rsidP="006474B8">
            <w:pPr>
              <w:pStyle w:val="a5"/>
              <w:spacing w:before="0" w:beforeAutospacing="0" w:after="0" w:afterAutospacing="0"/>
              <w:jc w:val="center"/>
            </w:pPr>
            <w:r w:rsidRPr="00D75E59">
              <w:t xml:space="preserve">4. </w:t>
            </w:r>
            <w:r w:rsidRPr="00D50A8C">
              <w:rPr>
                <w:position w:val="-32"/>
              </w:rPr>
              <w:object w:dxaOrig="1740" w:dyaOrig="700">
                <v:shape id="_x0000_i1159" type="#_x0000_t75" style="width:87.25pt;height:34.75pt" o:ole="">
                  <v:imagedata r:id="rId76" o:title=""/>
                </v:shape>
                <o:OLEObject Type="Embed" ProgID="Equation.DSMT4" ShapeID="_x0000_i1159" DrawAspect="Content" ObjectID="_1712492813" r:id="rId135"/>
              </w:object>
            </w:r>
          </w:p>
        </w:tc>
      </w:tr>
    </w:tbl>
    <w:p w:rsidR="00687698" w:rsidRPr="00C510AF" w:rsidRDefault="00687698" w:rsidP="00687698">
      <w:pPr>
        <w:jc w:val="both"/>
        <w:rPr>
          <w:sz w:val="20"/>
          <w:szCs w:val="20"/>
        </w:rPr>
      </w:pPr>
    </w:p>
    <w:p w:rsidR="00687698" w:rsidRPr="001853D2" w:rsidRDefault="00687698" w:rsidP="00687698">
      <w:r w:rsidRPr="002425C5">
        <w:t xml:space="preserve">13. </w:t>
      </w:r>
      <w:r>
        <w:t>Протон</w:t>
      </w:r>
      <w:r w:rsidRPr="001853D2">
        <w:t xml:space="preserve"> влетает в однородное магнитное поле под углом </w:t>
      </w:r>
      <w:r w:rsidRPr="001853D2">
        <w:sym w:font="Symbol" w:char="F061"/>
      </w:r>
      <w:r w:rsidRPr="001853D2">
        <w:t>= 0</w:t>
      </w:r>
      <w:r w:rsidRPr="001853D2">
        <w:rPr>
          <w:vertAlign w:val="superscript"/>
        </w:rPr>
        <w:t>o</w:t>
      </w:r>
      <w:r w:rsidRPr="001853D2">
        <w:t xml:space="preserve"> к силовым линиям. По какой траектории будет двигаться электрон?</w:t>
      </w:r>
    </w:p>
    <w:tbl>
      <w:tblPr>
        <w:tblW w:w="0" w:type="auto"/>
        <w:tblInd w:w="288" w:type="dxa"/>
        <w:tblLook w:val="01E0"/>
      </w:tblPr>
      <w:tblGrid>
        <w:gridCol w:w="4580"/>
        <w:gridCol w:w="4631"/>
      </w:tblGrid>
      <w:tr w:rsidR="00687698" w:rsidRPr="006B5782" w:rsidTr="006474B8">
        <w:tc>
          <w:tcPr>
            <w:tcW w:w="4580" w:type="dxa"/>
          </w:tcPr>
          <w:p w:rsidR="00687698" w:rsidRPr="006B5782" w:rsidRDefault="00687698" w:rsidP="001060AA">
            <w:pPr>
              <w:numPr>
                <w:ilvl w:val="0"/>
                <w:numId w:val="125"/>
              </w:numPr>
            </w:pPr>
            <w:r w:rsidRPr="006B5782">
              <w:t>по параболе</w:t>
            </w:r>
          </w:p>
        </w:tc>
        <w:tc>
          <w:tcPr>
            <w:tcW w:w="4631" w:type="dxa"/>
          </w:tcPr>
          <w:p w:rsidR="00687698" w:rsidRPr="006B5782" w:rsidRDefault="00687698" w:rsidP="001060AA">
            <w:pPr>
              <w:numPr>
                <w:ilvl w:val="0"/>
                <w:numId w:val="125"/>
              </w:numPr>
            </w:pPr>
            <w:r w:rsidRPr="006B5782">
              <w:t>по окружности</w:t>
            </w:r>
            <w:r>
              <w:t xml:space="preserve"> </w:t>
            </w:r>
          </w:p>
        </w:tc>
      </w:tr>
      <w:tr w:rsidR="00687698" w:rsidRPr="006B5782" w:rsidTr="006474B8">
        <w:tc>
          <w:tcPr>
            <w:tcW w:w="4580" w:type="dxa"/>
          </w:tcPr>
          <w:p w:rsidR="00687698" w:rsidRPr="006B5782" w:rsidRDefault="00687698" w:rsidP="001060AA">
            <w:pPr>
              <w:numPr>
                <w:ilvl w:val="0"/>
                <w:numId w:val="125"/>
              </w:numPr>
            </w:pPr>
            <w:r w:rsidRPr="006B5782">
              <w:t>по винтовой линии</w:t>
            </w:r>
          </w:p>
        </w:tc>
        <w:tc>
          <w:tcPr>
            <w:tcW w:w="4631" w:type="dxa"/>
          </w:tcPr>
          <w:p w:rsidR="00687698" w:rsidRPr="006B5782" w:rsidRDefault="00687698" w:rsidP="001060AA">
            <w:pPr>
              <w:numPr>
                <w:ilvl w:val="0"/>
                <w:numId w:val="125"/>
              </w:numPr>
            </w:pPr>
            <w:r w:rsidRPr="006B5782">
              <w:t>прямолинейно</w:t>
            </w:r>
          </w:p>
        </w:tc>
      </w:tr>
    </w:tbl>
    <w:p w:rsidR="00687698" w:rsidRPr="00C510AF" w:rsidRDefault="00687698" w:rsidP="00687698">
      <w:pPr>
        <w:rPr>
          <w:sz w:val="20"/>
          <w:szCs w:val="20"/>
        </w:rPr>
      </w:pPr>
    </w:p>
    <w:p w:rsidR="00687698" w:rsidRPr="00C510AF" w:rsidRDefault="00687698" w:rsidP="00687698">
      <w:r w:rsidRPr="00C510AF">
        <w:t>14. Ток самоиндукции направлен</w:t>
      </w:r>
    </w:p>
    <w:p w:rsidR="00687698" w:rsidRPr="003C404B" w:rsidRDefault="00687698" w:rsidP="001060AA">
      <w:pPr>
        <w:numPr>
          <w:ilvl w:val="0"/>
          <w:numId w:val="126"/>
        </w:numPr>
        <w:ind w:left="540"/>
      </w:pPr>
      <w:r>
        <w:t>при включении и выключении – в направлении тока, создаваемого источником тока</w:t>
      </w:r>
    </w:p>
    <w:p w:rsidR="00687698" w:rsidRDefault="00687698" w:rsidP="001060AA">
      <w:pPr>
        <w:numPr>
          <w:ilvl w:val="0"/>
          <w:numId w:val="126"/>
        </w:numPr>
        <w:ind w:left="540"/>
      </w:pPr>
      <w:r>
        <w:t>при включении и выключении – против тока, создаваемого источником тока</w:t>
      </w:r>
    </w:p>
    <w:p w:rsidR="00687698" w:rsidRDefault="00687698" w:rsidP="001060AA">
      <w:pPr>
        <w:numPr>
          <w:ilvl w:val="0"/>
          <w:numId w:val="126"/>
        </w:numPr>
        <w:ind w:left="540"/>
      </w:pPr>
      <w:r>
        <w:t xml:space="preserve">при включении – в направлении тока, создаваемого источником тока; при выключении – </w:t>
      </w:r>
      <w:proofErr w:type="gramStart"/>
      <w:r>
        <w:t>против</w:t>
      </w:r>
      <w:proofErr w:type="gramEnd"/>
    </w:p>
    <w:p w:rsidR="00687698" w:rsidRDefault="00687698" w:rsidP="001060AA">
      <w:pPr>
        <w:numPr>
          <w:ilvl w:val="0"/>
          <w:numId w:val="126"/>
        </w:numPr>
        <w:ind w:left="540"/>
      </w:pPr>
      <w:r>
        <w:t>при включении – против тока, создаваемого источником тока; при выключении – в направлении тока, создаваемого источником тока</w:t>
      </w:r>
    </w:p>
    <w:p w:rsidR="00687698" w:rsidRPr="00364C6C" w:rsidRDefault="00687698" w:rsidP="00687698">
      <w:pPr>
        <w:jc w:val="center"/>
        <w:rPr>
          <w:sz w:val="20"/>
          <w:szCs w:val="20"/>
        </w:rPr>
      </w:pPr>
    </w:p>
    <w:p w:rsidR="00687698" w:rsidRDefault="00687698" w:rsidP="00687698">
      <w:r w:rsidRPr="003B374B">
        <w:t>15.</w:t>
      </w:r>
      <w:r>
        <w:t xml:space="preserve"> Уравнение Максвелла </w:t>
      </w:r>
      <w:r w:rsidRPr="0093091F">
        <w:rPr>
          <w:position w:val="-32"/>
        </w:rPr>
        <w:object w:dxaOrig="2240" w:dyaOrig="760">
          <v:shape id="_x0000_i1160" type="#_x0000_t75" style="width:111.8pt;height:38.1pt" o:ole="">
            <v:imagedata r:id="rId14" o:title=""/>
          </v:shape>
          <o:OLEObject Type="Embed" ProgID="Equation.DSMT4" ShapeID="_x0000_i1160" DrawAspect="Content" ObjectID="_1712492814" r:id="rId136"/>
        </w:object>
      </w:r>
    </w:p>
    <w:p w:rsidR="00687698" w:rsidRPr="00364C6C" w:rsidRDefault="00687698" w:rsidP="001060AA">
      <w:pPr>
        <w:numPr>
          <w:ilvl w:val="0"/>
          <w:numId w:val="127"/>
        </w:numPr>
        <w:ind w:left="540"/>
      </w:pPr>
      <w:r>
        <w:t>показывает, что линии электрического поля могут начинаться и заканчиваться на зарядах</w:t>
      </w:r>
    </w:p>
    <w:p w:rsidR="00687698" w:rsidRPr="00364C6C" w:rsidRDefault="00687698" w:rsidP="001060AA">
      <w:pPr>
        <w:numPr>
          <w:ilvl w:val="0"/>
          <w:numId w:val="127"/>
        </w:numPr>
        <w:ind w:left="540"/>
      </w:pPr>
      <w:r>
        <w:t>является выражением закона электромагнитной индукции</w:t>
      </w:r>
    </w:p>
    <w:p w:rsidR="00687698" w:rsidRPr="00364C6C" w:rsidRDefault="00687698" w:rsidP="001060AA">
      <w:pPr>
        <w:numPr>
          <w:ilvl w:val="0"/>
          <w:numId w:val="127"/>
        </w:numPr>
        <w:ind w:left="540"/>
      </w:pPr>
      <w:r>
        <w:t>отражает отсутствие в природе магнитных зарядов</w:t>
      </w:r>
    </w:p>
    <w:p w:rsidR="00687698" w:rsidRDefault="00687698" w:rsidP="001060AA">
      <w:pPr>
        <w:numPr>
          <w:ilvl w:val="0"/>
          <w:numId w:val="127"/>
        </w:numPr>
        <w:ind w:left="540"/>
      </w:pPr>
      <w:r>
        <w:t>показывает, что проводник с током порождает магнитное поле</w:t>
      </w:r>
    </w:p>
    <w:p w:rsidR="00687698" w:rsidRDefault="00687698" w:rsidP="00687698">
      <w:pPr>
        <w:jc w:val="center"/>
        <w:rPr>
          <w:b/>
        </w:rPr>
      </w:pPr>
      <w:r>
        <w:br w:type="page"/>
      </w:r>
      <w:r>
        <w:rPr>
          <w:b/>
        </w:rPr>
        <w:lastRenderedPageBreak/>
        <w:t>Тест №13</w:t>
      </w:r>
    </w:p>
    <w:p w:rsidR="00687698" w:rsidRDefault="00687698" w:rsidP="00687698">
      <w:pPr>
        <w:jc w:val="center"/>
        <w:rPr>
          <w:b/>
        </w:rPr>
      </w:pPr>
    </w:p>
    <w:p w:rsidR="00687698" w:rsidRPr="002C0AE4" w:rsidRDefault="00687698" w:rsidP="00687698">
      <w:pPr>
        <w:jc w:val="both"/>
      </w:pPr>
      <w:r w:rsidRPr="002C0AE4">
        <w:t>1. Как выглядит картина линий напряженности электрического поля (пунктирные линии) плоского конденсатора?</w:t>
      </w: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230"/>
        <w:gridCol w:w="2230"/>
      </w:tblGrid>
      <w:tr w:rsidR="00687698" w:rsidRPr="007E65F6" w:rsidTr="006474B8">
        <w:tc>
          <w:tcPr>
            <w:tcW w:w="2230" w:type="dxa"/>
          </w:tcPr>
          <w:p w:rsidR="00687698" w:rsidRPr="007E65F6" w:rsidRDefault="00687698" w:rsidP="006474B8">
            <w:r w:rsidRPr="007E65F6">
              <w:t>1</w:t>
            </w:r>
            <w:r>
              <w:t xml:space="preserve"> </w:t>
            </w:r>
            <w:r>
              <w:rPr>
                <w:noProof/>
              </w:rPr>
            </w:r>
            <w:r>
              <w:pict>
                <v:group id="_x0000_s1833" style="width:55.8pt;height:81pt;mso-position-horizontal-relative:char;mso-position-vertical-relative:line" coordorigin="4581,7254" coordsize="1116,1620">
                  <v:line id="_x0000_s1834" style="position:absolute" from="4872,7434" to="4872,8514" strokeweight="2.25pt"/>
                  <v:line id="_x0000_s1835" style="position:absolute" from="5412,7434" to="5412,8514" strokeweight="2.25pt"/>
                  <v:line id="_x0000_s1836" style="position:absolute" from="4872,7614" to="5412,7614">
                    <v:stroke dashstyle="longDash" endarrow="classic" endarrowwidth="narrow"/>
                  </v:line>
                  <v:line id="_x0000_s1837" style="position:absolute" from="4872,7434" to="5412,7434">
                    <v:stroke dashstyle="longDash" endarrow="classic" endarrowwidth="narrow"/>
                  </v:line>
                  <v:line id="_x0000_s1838" style="position:absolute" from="4872,7974" to="5412,7974">
                    <v:stroke dashstyle="longDash" endarrow="classic" endarrowwidth="narrow"/>
                  </v:line>
                  <v:line id="_x0000_s1839" style="position:absolute" from="4872,7794" to="5412,7794">
                    <v:stroke dashstyle="longDash" endarrow="classic" endarrowwidth="narrow"/>
                  </v:line>
                  <v:line id="_x0000_s1840" style="position:absolute" from="4872,8334" to="5412,8334">
                    <v:stroke dashstyle="longDash" endarrow="classic" endarrowwidth="narrow"/>
                  </v:line>
                  <v:line id="_x0000_s1841" style="position:absolute" from="4872,8154" to="5412,8154">
                    <v:stroke dashstyle="longDash" endarrow="classic" endarrowwidth="narrow"/>
                  </v:line>
                  <v:line id="_x0000_s1842" style="position:absolute" from="4872,8514" to="5412,8514">
                    <v:stroke dashstyle="longDash" endarrow="classic" endarrowwidth="narrow"/>
                  </v:line>
                  <v:shape id="_x0000_s1843" type="#_x0000_t202" style="position:absolute;left:4581;top:7254;width:213;height:258" filled="f" stroked="f">
                    <v:textbox style="mso-next-textbox:#_x0000_s1843" inset=".5mm,.3mm,.5mm,.3mm">
                      <w:txbxContent>
                        <w:p w:rsidR="006474B8" w:rsidRPr="00517EB8" w:rsidRDefault="006474B8" w:rsidP="00687698">
                          <w:pPr>
                            <w:rPr>
                              <w:b/>
                            </w:rPr>
                          </w:pPr>
                          <w:r w:rsidRPr="00517EB8">
                            <w:rPr>
                              <w:b/>
                            </w:rPr>
                            <w:t>–</w:t>
                          </w:r>
                        </w:p>
                      </w:txbxContent>
                    </v:textbox>
                  </v:shape>
                  <v:shape id="_x0000_s1844" type="#_x0000_t202" style="position:absolute;left:5484;top:7254;width:213;height:258" filled="f" stroked="f">
                    <v:textbox style="mso-next-textbox:#_x0000_s1844" inset=".5mm,.3mm,.5mm,.3mm">
                      <w:txbxContent>
                        <w:p w:rsidR="006474B8" w:rsidRPr="00517EB8" w:rsidRDefault="006474B8" w:rsidP="00687698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+</w:t>
                          </w:r>
                        </w:p>
                      </w:txbxContent>
                    </v:textbox>
                  </v:shape>
                  <v:shape id="_x0000_s1845" type="#_x0000_t202" style="position:absolute;left:5121;top:8514;width:180;height:360" filled="f" stroked="f">
                    <v:textbox style="mso-next-textbox:#_x0000_s1845" inset=".5mm,0,.5mm,0">
                      <w:txbxContent>
                        <w:p w:rsidR="006474B8" w:rsidRPr="0027733A" w:rsidRDefault="006474B8" w:rsidP="00687698">
                          <w:pPr>
                            <w:rPr>
                              <w:b/>
                            </w:rPr>
                          </w:pPr>
                          <w:r w:rsidRPr="0027733A">
                            <w:rPr>
                              <w:b/>
                            </w:rPr>
                            <w:t>Е</w:t>
                          </w:r>
                        </w:p>
                      </w:txbxContent>
                    </v:textbox>
                  </v:shape>
                  <w10:wrap type="none"/>
                  <w10:anchorlock/>
                </v:group>
              </w:pict>
            </w:r>
          </w:p>
        </w:tc>
        <w:tc>
          <w:tcPr>
            <w:tcW w:w="2230" w:type="dxa"/>
          </w:tcPr>
          <w:p w:rsidR="00687698" w:rsidRPr="007E65F6" w:rsidRDefault="00687698" w:rsidP="006474B8">
            <w:r w:rsidRPr="007E65F6">
              <w:t>2</w:t>
            </w:r>
            <w:r>
              <w:t xml:space="preserve"> </w:t>
            </w:r>
            <w:r>
              <w:rPr>
                <w:noProof/>
              </w:rPr>
            </w:r>
            <w:r>
              <w:pict>
                <v:group id="_x0000_s1819" style="width:55.8pt;height:81pt;mso-position-horizontal-relative:char;mso-position-vertical-relative:line" coordorigin="1950,7254" coordsize="1116,1620">
                  <v:group id="_x0000_s1820" style="position:absolute;left:1950;top:7254;width:1116;height:1260" coordorigin="1950,7254" coordsize="1116,1260">
                    <v:line id="_x0000_s1821" style="position:absolute" from="2241,7434" to="2241,8514" strokeweight="2.25pt"/>
                    <v:line id="_x0000_s1822" style="position:absolute" from="2781,7434" to="2781,8514" strokeweight="2.25pt"/>
                    <v:line id="_x0000_s1823" style="position:absolute" from="2241,7614" to="2781,7614">
                      <v:stroke dashstyle="longDash" endarrow="classic" endarrowwidth="narrow"/>
                    </v:line>
                    <v:line id="_x0000_s1824" style="position:absolute" from="2241,7434" to="2781,7434">
                      <v:stroke dashstyle="longDash" endarrow="classic" endarrowwidth="narrow"/>
                    </v:line>
                    <v:line id="_x0000_s1825" style="position:absolute" from="2241,7974" to="2781,7974">
                      <v:stroke dashstyle="longDash" endarrow="classic" endarrowwidth="narrow"/>
                    </v:line>
                    <v:line id="_x0000_s1826" style="position:absolute" from="2241,7794" to="2781,7794">
                      <v:stroke dashstyle="longDash" endarrow="classic" endarrowwidth="narrow"/>
                    </v:line>
                    <v:line id="_x0000_s1827" style="position:absolute" from="2241,8334" to="2781,8334">
                      <v:stroke dashstyle="longDash" endarrow="classic" endarrowwidth="narrow"/>
                    </v:line>
                    <v:line id="_x0000_s1828" style="position:absolute" from="2241,8154" to="2781,8154">
                      <v:stroke dashstyle="longDash" endarrow="classic" endarrowwidth="narrow"/>
                    </v:line>
                    <v:line id="_x0000_s1829" style="position:absolute" from="2241,8514" to="2781,8514">
                      <v:stroke dashstyle="longDash" endarrow="classic" endarrowwidth="narrow"/>
                    </v:line>
                    <v:shape id="_x0000_s1830" type="#_x0000_t202" style="position:absolute;left:1950;top:7254;width:213;height:258" filled="f" stroked="f">
                      <v:textbox style="mso-next-textbox:#_x0000_s1830" inset=".5mm,.3mm,.5mm,.3mm">
                        <w:txbxContent>
                          <w:p w:rsidR="006474B8" w:rsidRPr="00517EB8" w:rsidRDefault="006474B8" w:rsidP="00687698">
                            <w:pPr>
                              <w:rPr>
                                <w:b/>
                              </w:rPr>
                            </w:pPr>
                            <w:r w:rsidRPr="00517EB8">
                              <w:rPr>
                                <w:b/>
                              </w:rPr>
                              <w:t>+</w:t>
                            </w:r>
                          </w:p>
                        </w:txbxContent>
                      </v:textbox>
                    </v:shape>
                    <v:shape id="_x0000_s1831" type="#_x0000_t202" style="position:absolute;left:2853;top:7254;width:213;height:258" filled="f" stroked="f">
                      <v:textbox style="mso-next-textbox:#_x0000_s1831" inset=".5mm,.3mm,.5mm,.3mm">
                        <w:txbxContent>
                          <w:p w:rsidR="006474B8" w:rsidRPr="00517EB8" w:rsidRDefault="006474B8" w:rsidP="00687698">
                            <w:pPr>
                              <w:rPr>
                                <w:b/>
                              </w:rPr>
                            </w:pPr>
                            <w:r w:rsidRPr="00517EB8">
                              <w:rPr>
                                <w:b/>
                              </w:rPr>
                              <w:t>–</w:t>
                            </w:r>
                          </w:p>
                        </w:txbxContent>
                      </v:textbox>
                    </v:shape>
                  </v:group>
                  <v:shape id="_x0000_s1832" type="#_x0000_t202" style="position:absolute;left:2421;top:8514;width:180;height:360" filled="f" stroked="f">
                    <v:textbox style="mso-next-textbox:#_x0000_s1832" inset=".5mm,0,.5mm,0">
                      <w:txbxContent>
                        <w:p w:rsidR="006474B8" w:rsidRPr="0027733A" w:rsidRDefault="006474B8" w:rsidP="00687698">
                          <w:pPr>
                            <w:rPr>
                              <w:b/>
                            </w:rPr>
                          </w:pPr>
                          <w:r w:rsidRPr="0027733A">
                            <w:rPr>
                              <w:b/>
                            </w:rPr>
                            <w:t>Е</w:t>
                          </w:r>
                        </w:p>
                      </w:txbxContent>
                    </v:textbox>
                  </v:shape>
                  <w10:wrap type="none"/>
                  <w10:anchorlock/>
                </v:group>
              </w:pict>
            </w:r>
          </w:p>
        </w:tc>
      </w:tr>
      <w:tr w:rsidR="00687698" w:rsidRPr="007E65F6" w:rsidTr="006474B8">
        <w:tc>
          <w:tcPr>
            <w:tcW w:w="2230" w:type="dxa"/>
          </w:tcPr>
          <w:p w:rsidR="00687698" w:rsidRPr="007E65F6" w:rsidRDefault="00687698" w:rsidP="006474B8">
            <w:r w:rsidRPr="007E65F6">
              <w:t>3</w:t>
            </w:r>
            <w:r>
              <w:t xml:space="preserve"> </w:t>
            </w:r>
            <w:r>
              <w:rPr>
                <w:noProof/>
              </w:rPr>
            </w:r>
            <w:r>
              <w:pict>
                <v:group id="_x0000_s1889" style="width:84.75pt;height:90pt;mso-position-horizontal-relative:char;mso-position-vertical-relative:line" coordorigin="7926,7074" coordsize="1695,1800">
                  <v:line id="_x0000_s1890" style="position:absolute" from="8472,7434" to="8472,8514" strokeweight="2.25pt"/>
                  <v:line id="_x0000_s1891" style="position:absolute" from="9012,7434" to="9012,8514" strokeweight="2.25pt"/>
                  <v:line id="_x0000_s1892" style="position:absolute" from="9081,7614" to="9621,7614">
                    <v:stroke dashstyle="longDash" endarrow="classic" endarrowwidth="narrow"/>
                  </v:line>
                  <v:line id="_x0000_s1893" style="position:absolute" from="9081,7434" to="9621,7434">
                    <v:stroke dashstyle="longDash" endarrow="classic" endarrowwidth="narrow"/>
                  </v:line>
                  <v:line id="_x0000_s1894" style="position:absolute" from="9081,7974" to="9621,7974">
                    <v:stroke dashstyle="longDash" endarrow="classic" endarrowwidth="narrow"/>
                  </v:line>
                  <v:line id="_x0000_s1895" style="position:absolute" from="9081,7794" to="9621,7794">
                    <v:stroke dashstyle="longDash" endarrow="classic" endarrowwidth="narrow"/>
                  </v:line>
                  <v:line id="_x0000_s1896" style="position:absolute" from="9081,8334" to="9621,8334">
                    <v:stroke dashstyle="longDash" endarrow="classic" endarrowwidth="narrow"/>
                  </v:line>
                  <v:line id="_x0000_s1897" style="position:absolute" from="9081,8154" to="9621,8154">
                    <v:stroke dashstyle="longDash" endarrow="classic" endarrowwidth="narrow"/>
                  </v:line>
                  <v:line id="_x0000_s1898" style="position:absolute" from="9081,8514" to="9621,8514">
                    <v:stroke dashstyle="longDash" endarrow="classic" endarrowwidth="narrow"/>
                  </v:line>
                  <v:shape id="_x0000_s1899" type="#_x0000_t202" style="position:absolute;left:8181;top:7074;width:213;height:258" filled="f" stroked="f">
                    <v:textbox style="mso-next-textbox:#_x0000_s1899" inset=".5mm,.3mm,.5mm,.3mm">
                      <w:txbxContent>
                        <w:p w:rsidR="006474B8" w:rsidRPr="00517EB8" w:rsidRDefault="006474B8" w:rsidP="00687698">
                          <w:pPr>
                            <w:rPr>
                              <w:b/>
                            </w:rPr>
                          </w:pPr>
                          <w:r w:rsidRPr="00517EB8">
                            <w:rPr>
                              <w:b/>
                            </w:rPr>
                            <w:t>–</w:t>
                          </w:r>
                        </w:p>
                      </w:txbxContent>
                    </v:textbox>
                  </v:shape>
                  <v:shape id="_x0000_s1900" type="#_x0000_t202" style="position:absolute;left:9084;top:7074;width:213;height:258" filled="f" stroked="f">
                    <v:textbox style="mso-next-textbox:#_x0000_s1900" inset=".5mm,.3mm,.5mm,.3mm">
                      <w:txbxContent>
                        <w:p w:rsidR="006474B8" w:rsidRPr="00517EB8" w:rsidRDefault="006474B8" w:rsidP="00687698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+</w:t>
                          </w:r>
                        </w:p>
                      </w:txbxContent>
                    </v:textbox>
                  </v:shape>
                  <v:line id="_x0000_s1901" style="position:absolute" from="7926,7614" to="8466,7614">
                    <v:stroke dashstyle="longDash" endarrow="classic" endarrowwidth="narrow"/>
                  </v:line>
                  <v:line id="_x0000_s1902" style="position:absolute" from="7926,7434" to="8466,7434">
                    <v:stroke dashstyle="longDash" endarrow="classic" endarrowwidth="narrow"/>
                  </v:line>
                  <v:line id="_x0000_s1903" style="position:absolute" from="7926,7974" to="8466,7974">
                    <v:stroke dashstyle="longDash" endarrow="classic" endarrowwidth="narrow"/>
                  </v:line>
                  <v:line id="_x0000_s1904" style="position:absolute" from="7926,7794" to="8466,7794">
                    <v:stroke dashstyle="longDash" endarrow="classic" endarrowwidth="narrow"/>
                  </v:line>
                  <v:line id="_x0000_s1905" style="position:absolute" from="7926,8334" to="8466,8334">
                    <v:stroke dashstyle="longDash" endarrow="classic" endarrowwidth="narrow"/>
                  </v:line>
                  <v:line id="_x0000_s1906" style="position:absolute" from="7926,8154" to="8466,8154">
                    <v:stroke dashstyle="longDash" endarrow="classic" endarrowwidth="narrow"/>
                  </v:line>
                  <v:line id="_x0000_s1907" style="position:absolute" from="7926,8514" to="8466,8514">
                    <v:stroke dashstyle="longDash" endarrow="classic" endarrowwidth="narrow"/>
                  </v:line>
                  <v:shape id="_x0000_s1908" type="#_x0000_t202" style="position:absolute;left:9261;top:8514;width:180;height:360" filled="f" stroked="f">
                    <v:textbox style="mso-next-textbox:#_x0000_s1908" inset=".5mm,0,.5mm,0">
                      <w:txbxContent>
                        <w:p w:rsidR="006474B8" w:rsidRPr="0027733A" w:rsidRDefault="006474B8" w:rsidP="00687698">
                          <w:pPr>
                            <w:rPr>
                              <w:b/>
                            </w:rPr>
                          </w:pPr>
                          <w:r w:rsidRPr="0027733A">
                            <w:rPr>
                              <w:b/>
                            </w:rPr>
                            <w:t>Е</w:t>
                          </w:r>
                        </w:p>
                      </w:txbxContent>
                    </v:textbox>
                  </v:shape>
                  <v:shape id="_x0000_s1909" type="#_x0000_t202" style="position:absolute;left:8001;top:8514;width:180;height:360" filled="f" stroked="f">
                    <v:textbox style="mso-next-textbox:#_x0000_s1909" inset=".5mm,0,.5mm,0">
                      <w:txbxContent>
                        <w:p w:rsidR="006474B8" w:rsidRPr="0027733A" w:rsidRDefault="006474B8" w:rsidP="00687698">
                          <w:pPr>
                            <w:rPr>
                              <w:b/>
                            </w:rPr>
                          </w:pPr>
                          <w:r w:rsidRPr="0027733A">
                            <w:rPr>
                              <w:b/>
                            </w:rPr>
                            <w:t>Е</w:t>
                          </w:r>
                        </w:p>
                      </w:txbxContent>
                    </v:textbox>
                  </v:shape>
                  <w10:wrap type="none"/>
                  <w10:anchorlock/>
                </v:group>
              </w:pict>
            </w:r>
          </w:p>
        </w:tc>
        <w:tc>
          <w:tcPr>
            <w:tcW w:w="2230" w:type="dxa"/>
          </w:tcPr>
          <w:p w:rsidR="00687698" w:rsidRPr="007E65F6" w:rsidRDefault="00687698" w:rsidP="006474B8">
            <w:r w:rsidRPr="007E65F6">
              <w:t>4</w:t>
            </w:r>
            <w:r>
              <w:t xml:space="preserve"> </w:t>
            </w:r>
            <w:r>
              <w:rPr>
                <w:noProof/>
              </w:rPr>
            </w:r>
            <w:r>
              <w:pict>
                <v:group id="_x0000_s1868" style="width:84.75pt;height:90pt;mso-position-horizontal-relative:char;mso-position-vertical-relative:line" coordorigin="7926,7074" coordsize="1695,1800">
                  <v:line id="_x0000_s1869" style="position:absolute" from="8472,7434" to="8472,8514" strokeweight="2.25pt"/>
                  <v:line id="_x0000_s1870" style="position:absolute" from="9012,7434" to="9012,8514" strokeweight="2.25pt"/>
                  <v:line id="_x0000_s1871" style="position:absolute" from="9081,7614" to="9621,7614">
                    <v:stroke dashstyle="longDash" endarrow="classic" endarrowwidth="narrow"/>
                  </v:line>
                  <v:line id="_x0000_s1872" style="position:absolute" from="9081,7434" to="9621,7434">
                    <v:stroke dashstyle="longDash" endarrow="classic" endarrowwidth="narrow"/>
                  </v:line>
                  <v:line id="_x0000_s1873" style="position:absolute" from="9081,7974" to="9621,7974">
                    <v:stroke dashstyle="longDash" endarrow="classic" endarrowwidth="narrow"/>
                  </v:line>
                  <v:line id="_x0000_s1874" style="position:absolute" from="9081,7794" to="9621,7794">
                    <v:stroke dashstyle="longDash" endarrow="classic" endarrowwidth="narrow"/>
                  </v:line>
                  <v:line id="_x0000_s1875" style="position:absolute" from="9081,8334" to="9621,8334">
                    <v:stroke dashstyle="longDash" endarrow="classic" endarrowwidth="narrow"/>
                  </v:line>
                  <v:line id="_x0000_s1876" style="position:absolute" from="9081,8154" to="9621,8154">
                    <v:stroke dashstyle="longDash" endarrow="classic" endarrowwidth="narrow"/>
                  </v:line>
                  <v:line id="_x0000_s1877" style="position:absolute" from="9081,8514" to="9621,8514">
                    <v:stroke dashstyle="longDash" endarrow="classic" endarrowwidth="narrow"/>
                  </v:line>
                  <v:shape id="_x0000_s1878" type="#_x0000_t202" style="position:absolute;left:8181;top:7074;width:213;height:258" filled="f" stroked="f">
                    <v:textbox style="mso-next-textbox:#_x0000_s1878" inset=".5mm,.3mm,.5mm,.3mm">
                      <w:txbxContent>
                        <w:p w:rsidR="006474B8" w:rsidRPr="0027733A" w:rsidRDefault="006474B8" w:rsidP="00687698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+</w:t>
                          </w:r>
                        </w:p>
                      </w:txbxContent>
                    </v:textbox>
                  </v:shape>
                  <v:shape id="_x0000_s1879" type="#_x0000_t202" style="position:absolute;left:9084;top:7074;width:213;height:258" filled="f" stroked="f">
                    <v:textbox style="mso-next-textbox:#_x0000_s1879" inset=".5mm,.3mm,.5mm,.3mm">
                      <w:txbxContent>
                        <w:p w:rsidR="006474B8" w:rsidRPr="00517EB8" w:rsidRDefault="006474B8" w:rsidP="00687698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–</w:t>
                          </w:r>
                        </w:p>
                      </w:txbxContent>
                    </v:textbox>
                  </v:shape>
                  <v:line id="_x0000_s1880" style="position:absolute" from="7926,7614" to="8466,7614">
                    <v:stroke dashstyle="longDash" endarrow="classic" endarrowwidth="narrow"/>
                  </v:line>
                  <v:line id="_x0000_s1881" style="position:absolute" from="7926,7434" to="8466,7434">
                    <v:stroke dashstyle="longDash" endarrow="classic" endarrowwidth="narrow"/>
                  </v:line>
                  <v:line id="_x0000_s1882" style="position:absolute" from="7926,7974" to="8466,7974">
                    <v:stroke dashstyle="longDash" endarrow="classic" endarrowwidth="narrow"/>
                  </v:line>
                  <v:line id="_x0000_s1883" style="position:absolute" from="7926,7794" to="8466,7794">
                    <v:stroke dashstyle="longDash" endarrow="classic" endarrowwidth="narrow"/>
                  </v:line>
                  <v:line id="_x0000_s1884" style="position:absolute" from="7926,8334" to="8466,8334">
                    <v:stroke endarrow="block"/>
                  </v:line>
                  <v:line id="_x0000_s1885" style="position:absolute" from="7926,8154" to="8466,8154">
                    <v:stroke dashstyle="longDash" endarrow="classic" endarrowwidth="narrow"/>
                  </v:line>
                  <v:line id="_x0000_s1886" style="position:absolute" from="7926,8514" to="8466,8514">
                    <v:stroke dashstyle="longDash" endarrow="classic" endarrowwidth="narrow"/>
                  </v:line>
                  <v:shape id="_x0000_s1887" type="#_x0000_t202" style="position:absolute;left:9261;top:8514;width:180;height:360" filled="f" stroked="f">
                    <v:textbox style="mso-next-textbox:#_x0000_s1887" inset=".5mm,0,.5mm,0">
                      <w:txbxContent>
                        <w:p w:rsidR="006474B8" w:rsidRPr="0027733A" w:rsidRDefault="006474B8" w:rsidP="00687698">
                          <w:pPr>
                            <w:rPr>
                              <w:b/>
                            </w:rPr>
                          </w:pPr>
                          <w:r w:rsidRPr="0027733A">
                            <w:rPr>
                              <w:b/>
                            </w:rPr>
                            <w:t>Е</w:t>
                          </w:r>
                        </w:p>
                      </w:txbxContent>
                    </v:textbox>
                  </v:shape>
                  <v:shape id="_x0000_s1888" type="#_x0000_t202" style="position:absolute;left:8001;top:8514;width:180;height:360" filled="f" stroked="f">
                    <v:textbox style="mso-next-textbox:#_x0000_s1888" inset=".5mm,0,.5mm,0">
                      <w:txbxContent>
                        <w:p w:rsidR="006474B8" w:rsidRPr="0027733A" w:rsidRDefault="006474B8" w:rsidP="00687698">
                          <w:pPr>
                            <w:rPr>
                              <w:b/>
                            </w:rPr>
                          </w:pPr>
                          <w:r w:rsidRPr="0027733A">
                            <w:rPr>
                              <w:b/>
                            </w:rPr>
                            <w:t>Е</w:t>
                          </w:r>
                        </w:p>
                      </w:txbxContent>
                    </v:textbox>
                  </v:shape>
                  <w10:wrap type="none"/>
                  <w10:anchorlock/>
                </v:group>
              </w:pict>
            </w:r>
          </w:p>
        </w:tc>
      </w:tr>
    </w:tbl>
    <w:p w:rsidR="00687698" w:rsidRDefault="00687698" w:rsidP="00687698">
      <w:pPr>
        <w:rPr>
          <w:b/>
        </w:rPr>
      </w:pPr>
    </w:p>
    <w:p w:rsidR="00687698" w:rsidRPr="002C0AE4" w:rsidRDefault="00687698" w:rsidP="00687698">
      <w:pPr>
        <w:jc w:val="both"/>
      </w:pPr>
      <w:r w:rsidRPr="002C0AE4">
        <w:t>2. Какое из физических утверждений является неправильным?</w:t>
      </w:r>
    </w:p>
    <w:p w:rsidR="00687698" w:rsidRDefault="00687698" w:rsidP="001060AA">
      <w:pPr>
        <w:numPr>
          <w:ilvl w:val="0"/>
          <w:numId w:val="128"/>
        </w:numPr>
        <w:ind w:left="540"/>
        <w:jc w:val="both"/>
      </w:pPr>
      <w:r>
        <w:t>вектор напряженности электростатического поля в любой точке направлен по касательной к эквипотенциальной поверхности</w:t>
      </w:r>
    </w:p>
    <w:p w:rsidR="00687698" w:rsidRDefault="00687698" w:rsidP="001060AA">
      <w:pPr>
        <w:numPr>
          <w:ilvl w:val="0"/>
          <w:numId w:val="128"/>
        </w:numPr>
        <w:ind w:left="540"/>
        <w:jc w:val="both"/>
      </w:pPr>
      <w:r>
        <w:t>в однородном электрическом поле силовые линии параллельны друг другу</w:t>
      </w:r>
    </w:p>
    <w:p w:rsidR="00687698" w:rsidRDefault="00687698" w:rsidP="001060AA">
      <w:pPr>
        <w:numPr>
          <w:ilvl w:val="0"/>
          <w:numId w:val="128"/>
        </w:numPr>
        <w:ind w:left="540"/>
        <w:jc w:val="both"/>
      </w:pPr>
      <w:r>
        <w:t>потенциал – энергетическая характеристика электростатического поля</w:t>
      </w:r>
    </w:p>
    <w:p w:rsidR="00687698" w:rsidRDefault="00687698" w:rsidP="001060AA">
      <w:pPr>
        <w:numPr>
          <w:ilvl w:val="0"/>
          <w:numId w:val="128"/>
        </w:numPr>
        <w:ind w:left="540"/>
        <w:jc w:val="both"/>
      </w:pPr>
      <w:proofErr w:type="gramStart"/>
      <w:r>
        <w:t>потенциал и напряженность электростатического поля связаны между собой</w:t>
      </w:r>
      <w:proofErr w:type="gramEnd"/>
    </w:p>
    <w:p w:rsidR="00687698" w:rsidRDefault="00687698" w:rsidP="00687698"/>
    <w:p w:rsidR="00687698" w:rsidRPr="002C0AE4" w:rsidRDefault="00687698" w:rsidP="00687698">
      <w:pPr>
        <w:jc w:val="both"/>
      </w:pPr>
      <w:r w:rsidRPr="002C0AE4">
        <w:t>3. Как изменится энергия плоского конденсатора отключенного от источника постоянного напряжения, если уменьшить вдвое расстояние между пластинами?</w:t>
      </w:r>
    </w:p>
    <w:tbl>
      <w:tblPr>
        <w:tblW w:w="0" w:type="auto"/>
        <w:tblInd w:w="288" w:type="dxa"/>
        <w:tblLook w:val="01E0"/>
      </w:tblPr>
      <w:tblGrid>
        <w:gridCol w:w="2880"/>
        <w:gridCol w:w="2880"/>
        <w:gridCol w:w="2880"/>
      </w:tblGrid>
      <w:tr w:rsidR="00687698" w:rsidRPr="00E5704F" w:rsidTr="006474B8">
        <w:tc>
          <w:tcPr>
            <w:tcW w:w="2880" w:type="dxa"/>
          </w:tcPr>
          <w:p w:rsidR="00687698" w:rsidRPr="00E5704F" w:rsidRDefault="00687698" w:rsidP="001060AA">
            <w:pPr>
              <w:numPr>
                <w:ilvl w:val="0"/>
                <w:numId w:val="129"/>
              </w:numPr>
              <w:tabs>
                <w:tab w:val="clear" w:pos="720"/>
                <w:tab w:val="num" w:pos="421"/>
              </w:tabs>
              <w:ind w:left="421" w:hanging="421"/>
            </w:pPr>
            <w:r w:rsidRPr="00E5704F">
              <w:t>увеличится в 2 раза</w:t>
            </w:r>
          </w:p>
        </w:tc>
        <w:tc>
          <w:tcPr>
            <w:tcW w:w="2880" w:type="dxa"/>
          </w:tcPr>
          <w:p w:rsidR="00687698" w:rsidRPr="00E5704F" w:rsidRDefault="00687698" w:rsidP="001060AA">
            <w:pPr>
              <w:numPr>
                <w:ilvl w:val="0"/>
                <w:numId w:val="129"/>
              </w:numPr>
              <w:tabs>
                <w:tab w:val="clear" w:pos="720"/>
                <w:tab w:val="num" w:pos="421"/>
              </w:tabs>
              <w:ind w:left="421" w:hanging="421"/>
            </w:pPr>
            <w:r w:rsidRPr="00E5704F">
              <w:t>не изменится</w:t>
            </w:r>
          </w:p>
        </w:tc>
        <w:tc>
          <w:tcPr>
            <w:tcW w:w="2880" w:type="dxa"/>
          </w:tcPr>
          <w:p w:rsidR="00687698" w:rsidRPr="00E5704F" w:rsidRDefault="00687698" w:rsidP="001060AA">
            <w:pPr>
              <w:numPr>
                <w:ilvl w:val="0"/>
                <w:numId w:val="129"/>
              </w:numPr>
              <w:tabs>
                <w:tab w:val="clear" w:pos="720"/>
                <w:tab w:val="num" w:pos="421"/>
              </w:tabs>
              <w:ind w:left="421" w:hanging="421"/>
            </w:pPr>
            <w:r>
              <w:t>уменьшится</w:t>
            </w:r>
            <w:r w:rsidRPr="00E5704F">
              <w:t xml:space="preserve"> в 4 раза</w:t>
            </w:r>
          </w:p>
        </w:tc>
      </w:tr>
      <w:tr w:rsidR="00687698" w:rsidRPr="00E5704F" w:rsidTr="006474B8">
        <w:tc>
          <w:tcPr>
            <w:tcW w:w="2880" w:type="dxa"/>
          </w:tcPr>
          <w:p w:rsidR="00687698" w:rsidRPr="00E5704F" w:rsidRDefault="00687698" w:rsidP="001060AA">
            <w:pPr>
              <w:numPr>
                <w:ilvl w:val="0"/>
                <w:numId w:val="129"/>
              </w:numPr>
              <w:tabs>
                <w:tab w:val="clear" w:pos="720"/>
                <w:tab w:val="num" w:pos="421"/>
              </w:tabs>
              <w:ind w:left="421" w:hanging="421"/>
            </w:pPr>
            <w:r w:rsidRPr="00E5704F">
              <w:t xml:space="preserve">увеличится в 4 раза </w:t>
            </w:r>
          </w:p>
        </w:tc>
        <w:tc>
          <w:tcPr>
            <w:tcW w:w="2880" w:type="dxa"/>
          </w:tcPr>
          <w:p w:rsidR="00687698" w:rsidRPr="00E5704F" w:rsidRDefault="00687698" w:rsidP="001060AA">
            <w:pPr>
              <w:numPr>
                <w:ilvl w:val="0"/>
                <w:numId w:val="129"/>
              </w:numPr>
              <w:tabs>
                <w:tab w:val="clear" w:pos="720"/>
                <w:tab w:val="num" w:pos="421"/>
              </w:tabs>
              <w:ind w:left="421" w:hanging="421"/>
            </w:pPr>
            <w:r>
              <w:t xml:space="preserve">уменьшится </w:t>
            </w:r>
            <w:r w:rsidRPr="00E5704F">
              <w:t xml:space="preserve">в </w:t>
            </w:r>
            <w:r>
              <w:t>2</w:t>
            </w:r>
            <w:r w:rsidRPr="00E5704F">
              <w:t xml:space="preserve"> раз</w:t>
            </w:r>
            <w:r>
              <w:t>а</w:t>
            </w:r>
          </w:p>
        </w:tc>
        <w:tc>
          <w:tcPr>
            <w:tcW w:w="2880" w:type="dxa"/>
          </w:tcPr>
          <w:p w:rsidR="00687698" w:rsidRDefault="00687698" w:rsidP="007007FE">
            <w:pPr>
              <w:tabs>
                <w:tab w:val="num" w:pos="421"/>
              </w:tabs>
              <w:ind w:left="421" w:hanging="421"/>
            </w:pPr>
          </w:p>
        </w:tc>
      </w:tr>
    </w:tbl>
    <w:p w:rsidR="00687698" w:rsidRDefault="00687698" w:rsidP="00687698">
      <w:r>
        <w:rPr>
          <w:b/>
          <w:noProof/>
        </w:rPr>
        <w:pict>
          <v:group id="_x0000_s2012" style="position:absolute;margin-left:351pt;margin-top:4.55pt;width:2in;height:128.9pt;z-index:251697152;mso-position-horizontal-relative:text;mso-position-vertical-relative:text" coordorigin="8181,8636" coordsize="2880,2578">
            <v:shape id="_x0000_s2013" type="#_x0000_t75" alt="" style="position:absolute;left:8181;top:8709;width:2655;height:2505">
              <v:imagedata r:id="rId79" r:href="rId137"/>
            </v:shape>
            <v:shape id="_x0000_s2014" type="#_x0000_t202" style="position:absolute;left:9486;top:8636;width:252;height:288" stroked="f">
              <v:textbox style="mso-next-textbox:#_x0000_s2014" inset="0,0,0,0">
                <w:txbxContent>
                  <w:p w:rsidR="006474B8" w:rsidRPr="00EC7C6A" w:rsidRDefault="006474B8" w:rsidP="00687698">
                    <w:pPr>
                      <w:jc w:val="right"/>
                      <w:rPr>
                        <w:b/>
                      </w:rPr>
                    </w:pPr>
                    <w:r>
                      <w:rPr>
                        <w:b/>
                      </w:rPr>
                      <w:t>–</w:t>
                    </w:r>
                  </w:p>
                </w:txbxContent>
              </v:textbox>
            </v:shape>
            <v:shape id="_x0000_s2015" type="#_x0000_t202" style="position:absolute;left:10581;top:10301;width:480;height:285" stroked="f">
              <v:textbox style="mso-next-textbox:#_x0000_s2015" inset="0,0,0,0">
                <w:txbxContent>
                  <w:p w:rsidR="006474B8" w:rsidRPr="00EC7C6A" w:rsidRDefault="006474B8" w:rsidP="00687698">
                    <w:pPr>
                      <w:rPr>
                        <w:b/>
                        <w:lang w:val="en-US"/>
                      </w:rPr>
                    </w:pPr>
                    <w:r>
                      <w:rPr>
                        <w:b/>
                      </w:rPr>
                      <w:t>+</w:t>
                    </w:r>
                    <w:r w:rsidRPr="00EC7C6A">
                      <w:rPr>
                        <w:i/>
                        <w:lang w:val="en-US"/>
                      </w:rPr>
                      <w:t>Q</w:t>
                    </w:r>
                  </w:p>
                </w:txbxContent>
              </v:textbox>
            </v:shape>
            <w10:wrap type="square"/>
          </v:group>
        </w:pict>
      </w:r>
    </w:p>
    <w:p w:rsidR="00687698" w:rsidRPr="002C0AE4" w:rsidRDefault="00687698" w:rsidP="00687698">
      <w:r w:rsidRPr="002C0AE4">
        <w:t>4. Заряды +</w:t>
      </w:r>
      <w:r w:rsidRPr="002C0AE4">
        <w:rPr>
          <w:i/>
          <w:lang w:val="en-US"/>
        </w:rPr>
        <w:t>Q</w:t>
      </w:r>
      <w:r w:rsidRPr="002C0AE4">
        <w:t>, –</w:t>
      </w:r>
      <w:r w:rsidRPr="002C0AE4">
        <w:rPr>
          <w:i/>
          <w:lang w:val="en-US"/>
        </w:rPr>
        <w:t>Q</w:t>
      </w:r>
      <w:r w:rsidRPr="002C0AE4">
        <w:t>, +</w:t>
      </w:r>
      <w:r w:rsidRPr="002C0AE4">
        <w:rPr>
          <w:i/>
          <w:lang w:val="en-US"/>
        </w:rPr>
        <w:t>q</w:t>
      </w:r>
      <w:r w:rsidRPr="002C0AE4">
        <w:rPr>
          <w:i/>
        </w:rPr>
        <w:t xml:space="preserve"> </w:t>
      </w:r>
      <w:r w:rsidRPr="002C0AE4">
        <w:t xml:space="preserve">расположены в узлах правильного треугольника со стороной </w:t>
      </w:r>
      <w:r w:rsidRPr="002C0AE4">
        <w:rPr>
          <w:i/>
          <w:lang w:val="en-US"/>
        </w:rPr>
        <w:t>a</w:t>
      </w:r>
      <w:r w:rsidRPr="002C0AE4">
        <w:t>. Каково направление силы, действующей на заряд +</w:t>
      </w:r>
      <w:r w:rsidRPr="002C0AE4">
        <w:rPr>
          <w:i/>
          <w:lang w:val="en-US"/>
        </w:rPr>
        <w:t>q</w:t>
      </w:r>
      <w:r w:rsidRPr="002C0AE4">
        <w:t>? Укажите номер вектора.</w:t>
      </w:r>
    </w:p>
    <w:p w:rsidR="00687698" w:rsidRPr="000D74E8" w:rsidRDefault="00687698" w:rsidP="00687698"/>
    <w:p w:rsidR="00687698" w:rsidRPr="002C0AE4" w:rsidRDefault="00687698" w:rsidP="00687698">
      <w:r w:rsidRPr="002C0AE4">
        <w:t>5. От каких величин не зависит сопротивление проводника?</w:t>
      </w:r>
    </w:p>
    <w:tbl>
      <w:tblPr>
        <w:tblW w:w="0" w:type="auto"/>
        <w:tblInd w:w="288" w:type="dxa"/>
        <w:tblLook w:val="01E0"/>
      </w:tblPr>
      <w:tblGrid>
        <w:gridCol w:w="2160"/>
        <w:gridCol w:w="4140"/>
      </w:tblGrid>
      <w:tr w:rsidR="00687698" w:rsidRPr="000D74E8" w:rsidTr="006474B8">
        <w:tc>
          <w:tcPr>
            <w:tcW w:w="2160" w:type="dxa"/>
          </w:tcPr>
          <w:p w:rsidR="00687698" w:rsidRPr="000D74E8" w:rsidRDefault="00687698" w:rsidP="001060AA">
            <w:pPr>
              <w:numPr>
                <w:ilvl w:val="0"/>
                <w:numId w:val="353"/>
              </w:numPr>
              <w:tabs>
                <w:tab w:val="clear" w:pos="720"/>
                <w:tab w:val="num" w:pos="421"/>
              </w:tabs>
              <w:ind w:left="421" w:hanging="421"/>
            </w:pPr>
            <w:r w:rsidRPr="000D74E8">
              <w:t>от материала</w:t>
            </w:r>
          </w:p>
        </w:tc>
        <w:tc>
          <w:tcPr>
            <w:tcW w:w="4140" w:type="dxa"/>
          </w:tcPr>
          <w:p w:rsidR="00687698" w:rsidRPr="000D74E8" w:rsidRDefault="00687698" w:rsidP="001060AA">
            <w:pPr>
              <w:numPr>
                <w:ilvl w:val="0"/>
                <w:numId w:val="353"/>
              </w:numPr>
              <w:tabs>
                <w:tab w:val="clear" w:pos="720"/>
                <w:tab w:val="num" w:pos="421"/>
              </w:tabs>
              <w:ind w:left="421" w:hanging="421"/>
            </w:pPr>
            <w:r w:rsidRPr="000D74E8">
              <w:t>от площади поперечного сечения</w:t>
            </w:r>
          </w:p>
        </w:tc>
      </w:tr>
      <w:tr w:rsidR="00687698" w:rsidRPr="000D74E8" w:rsidTr="006474B8">
        <w:tc>
          <w:tcPr>
            <w:tcW w:w="2160" w:type="dxa"/>
          </w:tcPr>
          <w:p w:rsidR="00687698" w:rsidRPr="000D74E8" w:rsidRDefault="00687698" w:rsidP="001060AA">
            <w:pPr>
              <w:numPr>
                <w:ilvl w:val="0"/>
                <w:numId w:val="353"/>
              </w:numPr>
              <w:tabs>
                <w:tab w:val="clear" w:pos="720"/>
                <w:tab w:val="num" w:pos="421"/>
              </w:tabs>
              <w:ind w:left="421" w:hanging="421"/>
            </w:pPr>
            <w:r w:rsidRPr="000D74E8">
              <w:t xml:space="preserve">от длины </w:t>
            </w:r>
          </w:p>
        </w:tc>
        <w:tc>
          <w:tcPr>
            <w:tcW w:w="4140" w:type="dxa"/>
          </w:tcPr>
          <w:p w:rsidR="00687698" w:rsidRPr="000D74E8" w:rsidRDefault="00687698" w:rsidP="001060AA">
            <w:pPr>
              <w:numPr>
                <w:ilvl w:val="0"/>
                <w:numId w:val="353"/>
              </w:numPr>
              <w:tabs>
                <w:tab w:val="clear" w:pos="720"/>
                <w:tab w:val="num" w:pos="421"/>
              </w:tabs>
              <w:ind w:left="421" w:hanging="421"/>
            </w:pPr>
            <w:r>
              <w:t>от силы тока</w:t>
            </w:r>
            <w:r w:rsidRPr="000D74E8">
              <w:t xml:space="preserve"> </w:t>
            </w:r>
            <w:r>
              <w:t>в</w:t>
            </w:r>
            <w:r w:rsidRPr="000D74E8">
              <w:t xml:space="preserve"> проводник</w:t>
            </w:r>
            <w:r>
              <w:t>е</w:t>
            </w:r>
            <w:r w:rsidRPr="000D74E8">
              <w:t xml:space="preserve"> </w:t>
            </w:r>
          </w:p>
        </w:tc>
      </w:tr>
    </w:tbl>
    <w:p w:rsidR="00687698" w:rsidRPr="000D74E8" w:rsidRDefault="00687698" w:rsidP="00687698"/>
    <w:p w:rsidR="00687698" w:rsidRPr="00C510AF" w:rsidRDefault="00687698" w:rsidP="00687698">
      <w:r>
        <w:t xml:space="preserve">6. </w:t>
      </w:r>
      <w:r w:rsidRPr="00C510AF">
        <w:t xml:space="preserve">Кусок проволоки разрезали на </w:t>
      </w:r>
      <w:r>
        <w:t>три</w:t>
      </w:r>
      <w:r w:rsidRPr="00C510AF">
        <w:t xml:space="preserve"> </w:t>
      </w:r>
      <w:r>
        <w:t xml:space="preserve">равные </w:t>
      </w:r>
      <w:r w:rsidRPr="00C510AF">
        <w:t xml:space="preserve">части и </w:t>
      </w:r>
      <w:r>
        <w:t xml:space="preserve">2 из них </w:t>
      </w:r>
      <w:r w:rsidRPr="00C510AF">
        <w:t>скрутили по всей длине вместе. Как изменилось сопротивление проволоки?</w:t>
      </w:r>
    </w:p>
    <w:p w:rsidR="00687698" w:rsidRDefault="00687698" w:rsidP="00687698">
      <w:pPr>
        <w:tabs>
          <w:tab w:val="left" w:pos="3420"/>
        </w:tabs>
        <w:ind w:left="360"/>
      </w:pPr>
      <w:r>
        <w:t xml:space="preserve">1. уменьшилось в 6 раз </w:t>
      </w:r>
      <w:r>
        <w:tab/>
        <w:t>2. увеличилось в 2 раза</w:t>
      </w:r>
    </w:p>
    <w:p w:rsidR="00687698" w:rsidRDefault="00687698" w:rsidP="00687698">
      <w:pPr>
        <w:tabs>
          <w:tab w:val="left" w:pos="3420"/>
        </w:tabs>
        <w:ind w:left="360"/>
      </w:pPr>
      <w:r>
        <w:t>3. уменьшилось в 3 раза</w:t>
      </w:r>
      <w:r>
        <w:tab/>
        <w:t>4. увеличилось в 3 раза</w:t>
      </w:r>
    </w:p>
    <w:p w:rsidR="00687698" w:rsidRDefault="00687698" w:rsidP="00687698"/>
    <w:p w:rsidR="00687698" w:rsidRPr="002C0AE4" w:rsidRDefault="00687698" w:rsidP="00687698">
      <w:r w:rsidRPr="002C0AE4">
        <w:t>7. Внутреннее сопротивление источника постоянного тока – 0,5</w:t>
      </w:r>
      <w:r w:rsidRPr="002C0AE4">
        <w:rPr>
          <w:lang w:val="en-US"/>
        </w:rPr>
        <w:t> </w:t>
      </w:r>
      <w:r w:rsidRPr="002C0AE4">
        <w:t xml:space="preserve">Ом, внешнее сопротивление в цепи 2 Ом, ток в цепи равен 2,4 А. Чему </w:t>
      </w:r>
      <w:proofErr w:type="gramStart"/>
      <w:r w:rsidRPr="002C0AE4">
        <w:t>равна</w:t>
      </w:r>
      <w:proofErr w:type="gramEnd"/>
      <w:r w:rsidRPr="002C0AE4">
        <w:t xml:space="preserve"> ЭДС источника? </w:t>
      </w:r>
    </w:p>
    <w:tbl>
      <w:tblPr>
        <w:tblW w:w="0" w:type="auto"/>
        <w:tblInd w:w="288" w:type="dxa"/>
        <w:tblLook w:val="01E0"/>
      </w:tblPr>
      <w:tblGrid>
        <w:gridCol w:w="2302"/>
        <w:gridCol w:w="2303"/>
        <w:gridCol w:w="2303"/>
        <w:gridCol w:w="2303"/>
      </w:tblGrid>
      <w:tr w:rsidR="00687698" w:rsidRPr="00E64E2B" w:rsidTr="006474B8">
        <w:tc>
          <w:tcPr>
            <w:tcW w:w="2302" w:type="dxa"/>
          </w:tcPr>
          <w:p w:rsidR="00687698" w:rsidRPr="00E64E2B" w:rsidRDefault="00687698" w:rsidP="001060AA">
            <w:pPr>
              <w:numPr>
                <w:ilvl w:val="0"/>
                <w:numId w:val="131"/>
              </w:numPr>
            </w:pPr>
            <w:r w:rsidRPr="00D50A8C">
              <w:sym w:font="Euclid Math One" w:char="F045"/>
            </w:r>
            <w:r w:rsidRPr="00E64E2B">
              <w:t xml:space="preserve"> = </w:t>
            </w:r>
            <w:r>
              <w:t>6</w:t>
            </w:r>
            <w:proofErr w:type="gramStart"/>
            <w:r>
              <w:t xml:space="preserve"> В</w:t>
            </w:r>
            <w:proofErr w:type="gramEnd"/>
          </w:p>
        </w:tc>
        <w:tc>
          <w:tcPr>
            <w:tcW w:w="2303" w:type="dxa"/>
          </w:tcPr>
          <w:p w:rsidR="00687698" w:rsidRPr="00E64E2B" w:rsidRDefault="00687698" w:rsidP="001060AA">
            <w:pPr>
              <w:numPr>
                <w:ilvl w:val="0"/>
                <w:numId w:val="131"/>
              </w:numPr>
            </w:pPr>
            <w:r w:rsidRPr="00D50A8C">
              <w:sym w:font="Euclid Math One" w:char="F045"/>
            </w:r>
            <w:r>
              <w:t xml:space="preserve"> </w:t>
            </w:r>
            <w:r w:rsidRPr="00E64E2B">
              <w:t>= 1,2</w:t>
            </w:r>
            <w:proofErr w:type="gramStart"/>
            <w:r w:rsidRPr="00E64E2B">
              <w:t xml:space="preserve"> </w:t>
            </w:r>
            <w:r>
              <w:t>В</w:t>
            </w:r>
            <w:proofErr w:type="gramEnd"/>
          </w:p>
        </w:tc>
        <w:tc>
          <w:tcPr>
            <w:tcW w:w="2303" w:type="dxa"/>
          </w:tcPr>
          <w:p w:rsidR="00687698" w:rsidRPr="00E64E2B" w:rsidRDefault="00687698" w:rsidP="001060AA">
            <w:pPr>
              <w:numPr>
                <w:ilvl w:val="0"/>
                <w:numId w:val="131"/>
              </w:numPr>
            </w:pPr>
            <w:r w:rsidRPr="00D50A8C">
              <w:sym w:font="Euclid Math One" w:char="F045"/>
            </w:r>
            <w:r>
              <w:t xml:space="preserve"> </w:t>
            </w:r>
            <w:r w:rsidRPr="00E64E2B">
              <w:t xml:space="preserve">= </w:t>
            </w:r>
            <w:r>
              <w:t>4,8</w:t>
            </w:r>
            <w:proofErr w:type="gramStart"/>
            <w:r w:rsidRPr="00E64E2B">
              <w:t xml:space="preserve"> </w:t>
            </w:r>
            <w:r>
              <w:t>В</w:t>
            </w:r>
            <w:proofErr w:type="gramEnd"/>
          </w:p>
        </w:tc>
        <w:tc>
          <w:tcPr>
            <w:tcW w:w="2303" w:type="dxa"/>
          </w:tcPr>
          <w:p w:rsidR="00687698" w:rsidRPr="00E64E2B" w:rsidRDefault="00687698" w:rsidP="001060AA">
            <w:pPr>
              <w:numPr>
                <w:ilvl w:val="0"/>
                <w:numId w:val="131"/>
              </w:numPr>
            </w:pPr>
            <w:r w:rsidRPr="00D50A8C">
              <w:sym w:font="Euclid Math One" w:char="F045"/>
            </w:r>
            <w:r w:rsidRPr="00E64E2B">
              <w:t xml:space="preserve"> = </w:t>
            </w:r>
            <w:r>
              <w:t>1</w:t>
            </w:r>
            <w:proofErr w:type="gramStart"/>
            <w:r>
              <w:t xml:space="preserve"> В</w:t>
            </w:r>
            <w:proofErr w:type="gramEnd"/>
            <w:r w:rsidRPr="00E64E2B">
              <w:t xml:space="preserve"> </w:t>
            </w:r>
          </w:p>
        </w:tc>
      </w:tr>
    </w:tbl>
    <w:p w:rsidR="00687698" w:rsidRDefault="00687698" w:rsidP="00687698">
      <w:pPr>
        <w:rPr>
          <w:sz w:val="20"/>
          <w:szCs w:val="20"/>
        </w:rPr>
      </w:pPr>
    </w:p>
    <w:p w:rsidR="00687698" w:rsidRPr="005C4DD0" w:rsidRDefault="00687698" w:rsidP="00687698">
      <w:pPr>
        <w:rPr>
          <w:sz w:val="20"/>
          <w:szCs w:val="20"/>
        </w:rPr>
      </w:pPr>
      <w:r>
        <w:rPr>
          <w:sz w:val="20"/>
          <w:szCs w:val="20"/>
        </w:rPr>
        <w:br w:type="page"/>
      </w:r>
    </w:p>
    <w:p w:rsidR="00687698" w:rsidRPr="002C0AE4" w:rsidRDefault="00687698" w:rsidP="00687698">
      <w:pPr>
        <w:ind w:right="-5"/>
      </w:pPr>
      <w:r w:rsidRPr="002C0AE4">
        <w:rPr>
          <w:noProof/>
          <w:sz w:val="20"/>
          <w:szCs w:val="20"/>
        </w:rPr>
        <w:lastRenderedPageBreak/>
        <w:pict>
          <v:group id="_x0000_s2016" style="position:absolute;margin-left:369pt;margin-top:15.5pt;width:88.05pt;height:45pt;z-index:251698176" coordorigin="9480,1391" coordsize="1761,900">
            <v:line id="_x0000_s2017" style="position:absolute" from="9480,1755" to="10560,1755" strokeweight="1.5pt">
              <v:stroke endarrow="open"/>
            </v:line>
            <v:line id="_x0000_s2018" style="position:absolute" from="10521,1746" to="11241,1746" strokeweight="1.5pt"/>
            <v:shape id="_x0000_s2019" type="#_x0000_t202" style="position:absolute;left:10161;top:1391;width:360;height:360" filled="f" stroked="f">
              <v:textbox style="mso-next-textbox:#_x0000_s2019" inset=".5mm,.3mm,.5mm,.3mm">
                <w:txbxContent>
                  <w:p w:rsidR="006474B8" w:rsidRPr="00F046E0" w:rsidRDefault="006474B8" w:rsidP="00687698">
                    <w:pPr>
                      <w:rPr>
                        <w:b/>
                        <w:i/>
                        <w:sz w:val="28"/>
                        <w:szCs w:val="28"/>
                        <w:lang w:val="en-US"/>
                      </w:rPr>
                    </w:pPr>
                    <w:r w:rsidRPr="00F046E0">
                      <w:rPr>
                        <w:b/>
                        <w:i/>
                        <w:sz w:val="28"/>
                        <w:szCs w:val="28"/>
                        <w:lang w:val="en-US"/>
                      </w:rPr>
                      <w:t>I</w:t>
                    </w:r>
                  </w:p>
                </w:txbxContent>
              </v:textbox>
            </v:shape>
            <v:shape id="_x0000_s2020" type="#_x0000_t202" style="position:absolute;left:10161;top:1931;width:537;height:360" filled="f" stroked="f">
              <v:textbox style="mso-next-textbox:#_x0000_s2020" inset=".5mm,.3mm,.5mm,.3mm">
                <w:txbxContent>
                  <w:p w:rsidR="006474B8" w:rsidRPr="00F046E0" w:rsidRDefault="006474B8" w:rsidP="00687698">
                    <w:pPr>
                      <w:rPr>
                        <w:b/>
                        <w:i/>
                        <w:sz w:val="28"/>
                        <w:szCs w:val="28"/>
                        <w:lang w:val="en-US"/>
                      </w:rPr>
                    </w:pPr>
                    <w:r w:rsidRPr="00F046E0">
                      <w:rPr>
                        <w:sz w:val="20"/>
                        <w:szCs w:val="20"/>
                        <w:lang w:val="en-US"/>
                      </w:rPr>
                      <w:sym w:font="Symbol" w:char="F0B7"/>
                    </w:r>
                    <w:r>
                      <w:rPr>
                        <w:b/>
                        <w:i/>
                        <w:sz w:val="28"/>
                        <w:szCs w:val="28"/>
                        <w:lang w:val="en-US"/>
                      </w:rPr>
                      <w:t>A</w:t>
                    </w:r>
                  </w:p>
                </w:txbxContent>
              </v:textbox>
            </v:shape>
          </v:group>
        </w:pict>
      </w:r>
      <w:r w:rsidRPr="002C0AE4">
        <w:t>8.</w:t>
      </w:r>
      <w:r w:rsidRPr="002C0AE4">
        <w:rPr>
          <w:noProof/>
        </w:rPr>
        <w:t xml:space="preserve"> </w:t>
      </w:r>
      <w:r w:rsidRPr="002C0AE4">
        <w:t xml:space="preserve">По проводу идет ток как показано на рисунке. Как направлен вектор магнитной индукции в точке </w:t>
      </w:r>
      <w:r w:rsidRPr="002C0AE4">
        <w:rPr>
          <w:i/>
          <w:lang w:val="en-US"/>
        </w:rPr>
        <w:t>A</w:t>
      </w:r>
      <w:r w:rsidRPr="002C0AE4">
        <w:t>.</w:t>
      </w:r>
    </w:p>
    <w:tbl>
      <w:tblPr>
        <w:tblW w:w="0" w:type="auto"/>
        <w:tblInd w:w="288" w:type="dxa"/>
        <w:tblLook w:val="01E0"/>
      </w:tblPr>
      <w:tblGrid>
        <w:gridCol w:w="1908"/>
        <w:gridCol w:w="2160"/>
        <w:gridCol w:w="2160"/>
      </w:tblGrid>
      <w:tr w:rsidR="00687698" w:rsidRPr="00730B29" w:rsidTr="006474B8">
        <w:tc>
          <w:tcPr>
            <w:tcW w:w="1908" w:type="dxa"/>
          </w:tcPr>
          <w:p w:rsidR="00687698" w:rsidRPr="00730B29" w:rsidRDefault="00687698" w:rsidP="001060AA">
            <w:pPr>
              <w:numPr>
                <w:ilvl w:val="0"/>
                <w:numId w:val="132"/>
              </w:numPr>
            </w:pPr>
            <w:r w:rsidRPr="00730B29">
              <w:t xml:space="preserve">вправо; </w:t>
            </w:r>
          </w:p>
        </w:tc>
        <w:tc>
          <w:tcPr>
            <w:tcW w:w="2160" w:type="dxa"/>
          </w:tcPr>
          <w:p w:rsidR="00687698" w:rsidRPr="00730B29" w:rsidRDefault="00687698" w:rsidP="001060AA">
            <w:pPr>
              <w:numPr>
                <w:ilvl w:val="0"/>
                <w:numId w:val="132"/>
              </w:numPr>
            </w:pPr>
            <w:r w:rsidRPr="00730B29">
              <w:t xml:space="preserve">влево; </w:t>
            </w:r>
          </w:p>
        </w:tc>
        <w:tc>
          <w:tcPr>
            <w:tcW w:w="2160" w:type="dxa"/>
          </w:tcPr>
          <w:p w:rsidR="00687698" w:rsidRPr="00730B29" w:rsidRDefault="00687698" w:rsidP="001060AA">
            <w:pPr>
              <w:numPr>
                <w:ilvl w:val="0"/>
                <w:numId w:val="132"/>
              </w:numPr>
            </w:pPr>
            <w:r w:rsidRPr="00730B29">
              <w:t xml:space="preserve">вверх; </w:t>
            </w:r>
          </w:p>
        </w:tc>
      </w:tr>
      <w:tr w:rsidR="00687698" w:rsidRPr="00730B29" w:rsidTr="006474B8">
        <w:tc>
          <w:tcPr>
            <w:tcW w:w="1908" w:type="dxa"/>
          </w:tcPr>
          <w:p w:rsidR="00687698" w:rsidRPr="00730B29" w:rsidRDefault="00687698" w:rsidP="001060AA">
            <w:pPr>
              <w:numPr>
                <w:ilvl w:val="0"/>
                <w:numId w:val="132"/>
              </w:numPr>
            </w:pPr>
            <w:r w:rsidRPr="00730B29">
              <w:t xml:space="preserve">от нас; </w:t>
            </w:r>
          </w:p>
        </w:tc>
        <w:tc>
          <w:tcPr>
            <w:tcW w:w="2160" w:type="dxa"/>
          </w:tcPr>
          <w:p w:rsidR="00687698" w:rsidRPr="00730B29" w:rsidRDefault="00687698" w:rsidP="001060AA">
            <w:pPr>
              <w:numPr>
                <w:ilvl w:val="0"/>
                <w:numId w:val="132"/>
              </w:numPr>
            </w:pPr>
            <w:r w:rsidRPr="00730B29">
              <w:t xml:space="preserve">к нам;   </w:t>
            </w:r>
          </w:p>
        </w:tc>
        <w:tc>
          <w:tcPr>
            <w:tcW w:w="2160" w:type="dxa"/>
          </w:tcPr>
          <w:p w:rsidR="00687698" w:rsidRPr="00730B29" w:rsidRDefault="00687698" w:rsidP="001060AA">
            <w:pPr>
              <w:numPr>
                <w:ilvl w:val="0"/>
                <w:numId w:val="132"/>
              </w:numPr>
            </w:pPr>
            <w:r w:rsidRPr="00730B29">
              <w:t xml:space="preserve">вниз. </w:t>
            </w:r>
          </w:p>
        </w:tc>
      </w:tr>
    </w:tbl>
    <w:p w:rsidR="00687698" w:rsidRPr="005C4DD0" w:rsidRDefault="00687698" w:rsidP="00687698">
      <w:pPr>
        <w:rPr>
          <w:sz w:val="20"/>
          <w:szCs w:val="20"/>
        </w:rPr>
      </w:pPr>
    </w:p>
    <w:p w:rsidR="00687698" w:rsidRPr="002C0AE4" w:rsidRDefault="00687698" w:rsidP="00687698">
      <w:pPr>
        <w:ind w:right="-5"/>
      </w:pPr>
      <w:r w:rsidRPr="002C0AE4">
        <w:rPr>
          <w:noProof/>
        </w:rPr>
        <w:pict>
          <v:group id="_x0000_s2021" style="position:absolute;margin-left:351pt;margin-top:2.8pt;width:126pt;height:63pt;z-index:251699200" coordorigin="621,1134" coordsize="2520,1260">
            <v:shape id="_x0000_s2022" type="#_x0000_t202" style="position:absolute;left:981;top:1134;width:1980;height:1260" filled="f" stroked="f">
              <v:textbox style="mso-next-textbox:#_x0000_s2022" inset="0,0,0,0">
                <w:txbxContent>
                  <w:tbl>
                    <w:tblPr>
                      <w:tblW w:w="0" w:type="auto"/>
                      <w:tblLook w:val="01E0"/>
                    </w:tblPr>
                    <w:tblGrid>
                      <w:gridCol w:w="495"/>
                      <w:gridCol w:w="495"/>
                      <w:gridCol w:w="495"/>
                      <w:gridCol w:w="495"/>
                    </w:tblGrid>
                    <w:tr w:rsidR="006474B8" w:rsidTr="00D50A8C"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</w:tr>
                    <w:tr w:rsidR="006474B8" w:rsidTr="00D50A8C"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</w:tr>
                    <w:tr w:rsidR="006474B8" w:rsidTr="00D50A8C"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</w:tr>
                    <w:tr w:rsidR="006474B8" w:rsidTr="00D50A8C"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</w:tr>
                  </w:tbl>
                  <w:p w:rsidR="006474B8" w:rsidRDefault="006474B8" w:rsidP="00687698"/>
                </w:txbxContent>
              </v:textbox>
            </v:shape>
            <v:shape id="_x0000_s2023" type="#_x0000_t202" style="position:absolute;left:1701;top:1494;width:360;height:360" filled="f" stroked="f">
              <v:textbox style="mso-next-textbox:#_x0000_s2023" inset="0,0,0,0">
                <w:txbxContent>
                  <w:p w:rsidR="006474B8" w:rsidRPr="00FA51DF" w:rsidRDefault="006474B8" w:rsidP="00687698">
                    <w:pPr>
                      <w:rPr>
                        <w:b/>
                        <w:i/>
                        <w:lang w:val="en-US"/>
                      </w:rPr>
                    </w:pPr>
                    <w:r w:rsidRPr="00FA51DF">
                      <w:rPr>
                        <w:b/>
                        <w:i/>
                        <w:lang w:val="en-US"/>
                      </w:rPr>
                      <w:t>B</w:t>
                    </w:r>
                  </w:p>
                </w:txbxContent>
              </v:textbox>
            </v:shape>
            <v:line id="_x0000_s2024" style="position:absolute" from="621,2034" to="3141,2034" strokeweight="1.5pt"/>
            <v:shape id="_x0000_s2025" type="#_x0000_t202" style="position:absolute;left:2241;top:2034;width:360;height:360" filled="f" stroked="f">
              <v:textbox style="mso-next-textbox:#_x0000_s2025" inset="0,0,0,0">
                <w:txbxContent>
                  <w:p w:rsidR="006474B8" w:rsidRPr="00FA51DF" w:rsidRDefault="006474B8" w:rsidP="00687698">
                    <w:pPr>
                      <w:rPr>
                        <w:b/>
                        <w:i/>
                        <w:lang w:val="en-US"/>
                      </w:rPr>
                    </w:pPr>
                    <w:r>
                      <w:rPr>
                        <w:b/>
                        <w:i/>
                        <w:lang w:val="en-US"/>
                      </w:rPr>
                      <w:t>I</w:t>
                    </w:r>
                  </w:p>
                </w:txbxContent>
              </v:textbox>
            </v:shape>
            <v:line id="_x0000_s2026" style="position:absolute;flip:x" from="2061,2034" to="2421,2034">
              <v:stroke endarrow="block"/>
            </v:line>
            <w10:wrap type="square"/>
          </v:group>
        </w:pict>
      </w:r>
      <w:r w:rsidRPr="002C0AE4">
        <w:t xml:space="preserve">9. Как направлена сила Ампера действующая на </w:t>
      </w:r>
      <w:proofErr w:type="gramStart"/>
      <w:r w:rsidRPr="002C0AE4">
        <w:t>проводник</w:t>
      </w:r>
      <w:proofErr w:type="gramEnd"/>
      <w:r w:rsidRPr="002C0AE4">
        <w:t xml:space="preserve"> изображенный на рисунке. </w:t>
      </w:r>
    </w:p>
    <w:tbl>
      <w:tblPr>
        <w:tblW w:w="0" w:type="auto"/>
        <w:tblInd w:w="288" w:type="dxa"/>
        <w:tblLook w:val="01E0"/>
      </w:tblPr>
      <w:tblGrid>
        <w:gridCol w:w="1980"/>
        <w:gridCol w:w="2160"/>
        <w:gridCol w:w="2340"/>
      </w:tblGrid>
      <w:tr w:rsidR="00687698" w:rsidRPr="00730B29" w:rsidTr="006474B8">
        <w:tc>
          <w:tcPr>
            <w:tcW w:w="1980" w:type="dxa"/>
          </w:tcPr>
          <w:p w:rsidR="00687698" w:rsidRPr="00730B29" w:rsidRDefault="00687698" w:rsidP="001060AA">
            <w:pPr>
              <w:numPr>
                <w:ilvl w:val="0"/>
                <w:numId w:val="351"/>
              </w:numPr>
            </w:pPr>
            <w:r w:rsidRPr="00730B29">
              <w:t xml:space="preserve">вверх; </w:t>
            </w:r>
          </w:p>
        </w:tc>
        <w:tc>
          <w:tcPr>
            <w:tcW w:w="2160" w:type="dxa"/>
          </w:tcPr>
          <w:p w:rsidR="00687698" w:rsidRPr="00730B29" w:rsidRDefault="00687698" w:rsidP="001060AA">
            <w:pPr>
              <w:numPr>
                <w:ilvl w:val="0"/>
                <w:numId w:val="351"/>
              </w:numPr>
            </w:pPr>
            <w:r w:rsidRPr="00730B29">
              <w:t xml:space="preserve">вниз; </w:t>
            </w:r>
          </w:p>
        </w:tc>
        <w:tc>
          <w:tcPr>
            <w:tcW w:w="2340" w:type="dxa"/>
          </w:tcPr>
          <w:p w:rsidR="00687698" w:rsidRPr="00730B29" w:rsidRDefault="00687698" w:rsidP="001060AA">
            <w:pPr>
              <w:numPr>
                <w:ilvl w:val="0"/>
                <w:numId w:val="351"/>
              </w:numPr>
            </w:pPr>
            <w:r w:rsidRPr="00730B29">
              <w:t xml:space="preserve">к нам; </w:t>
            </w:r>
          </w:p>
        </w:tc>
      </w:tr>
      <w:tr w:rsidR="00687698" w:rsidRPr="00730B29" w:rsidTr="006474B8">
        <w:tc>
          <w:tcPr>
            <w:tcW w:w="1980" w:type="dxa"/>
          </w:tcPr>
          <w:p w:rsidR="00687698" w:rsidRPr="00730B29" w:rsidRDefault="00687698" w:rsidP="001060AA">
            <w:pPr>
              <w:numPr>
                <w:ilvl w:val="0"/>
                <w:numId w:val="351"/>
              </w:numPr>
            </w:pPr>
            <w:r w:rsidRPr="00730B29">
              <w:t xml:space="preserve">влево; </w:t>
            </w:r>
          </w:p>
        </w:tc>
        <w:tc>
          <w:tcPr>
            <w:tcW w:w="2160" w:type="dxa"/>
          </w:tcPr>
          <w:p w:rsidR="00687698" w:rsidRPr="00730B29" w:rsidRDefault="00687698" w:rsidP="001060AA">
            <w:pPr>
              <w:numPr>
                <w:ilvl w:val="0"/>
                <w:numId w:val="351"/>
              </w:numPr>
            </w:pPr>
            <w:r w:rsidRPr="00730B29">
              <w:t xml:space="preserve">вправо;   </w:t>
            </w:r>
          </w:p>
        </w:tc>
        <w:tc>
          <w:tcPr>
            <w:tcW w:w="2340" w:type="dxa"/>
          </w:tcPr>
          <w:p w:rsidR="00687698" w:rsidRPr="00730B29" w:rsidRDefault="00687698" w:rsidP="001060AA">
            <w:pPr>
              <w:numPr>
                <w:ilvl w:val="0"/>
                <w:numId w:val="351"/>
              </w:numPr>
            </w:pPr>
            <w:r w:rsidRPr="00730B29">
              <w:t xml:space="preserve">от нас. </w:t>
            </w:r>
          </w:p>
        </w:tc>
      </w:tr>
    </w:tbl>
    <w:p w:rsidR="00687698" w:rsidRPr="005C4DD0" w:rsidRDefault="00687698" w:rsidP="00687698">
      <w:pPr>
        <w:rPr>
          <w:sz w:val="20"/>
          <w:szCs w:val="20"/>
        </w:rPr>
      </w:pPr>
    </w:p>
    <w:p w:rsidR="00687698" w:rsidRPr="002C0AE4" w:rsidRDefault="00687698" w:rsidP="00687698">
      <w:pPr>
        <w:ind w:right="-5"/>
      </w:pPr>
      <w:r w:rsidRPr="002C0AE4">
        <w:rPr>
          <w:noProof/>
        </w:rPr>
        <w:pict>
          <v:group id="_x0000_s2027" style="position:absolute;margin-left:369pt;margin-top:8.1pt;width:99pt;height:63pt;z-index:251700224" coordorigin="3501,3654" coordsize="1980,1260">
            <v:shape id="_x0000_s2028" type="#_x0000_t202" style="position:absolute;left:3501;top:3654;width:1980;height:1260" filled="f" stroked="f">
              <v:textbox style="mso-next-textbox:#_x0000_s2028" inset="0,0,0,0">
                <w:txbxContent>
                  <w:tbl>
                    <w:tblPr>
                      <w:tblW w:w="0" w:type="auto"/>
                      <w:tblLook w:val="01E0"/>
                    </w:tblPr>
                    <w:tblGrid>
                      <w:gridCol w:w="495"/>
                      <w:gridCol w:w="495"/>
                      <w:gridCol w:w="495"/>
                      <w:gridCol w:w="495"/>
                    </w:tblGrid>
                    <w:tr w:rsidR="006474B8" w:rsidTr="00D50A8C"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</w:tr>
                    <w:tr w:rsidR="006474B8" w:rsidTr="00D50A8C"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</w:tr>
                    <w:tr w:rsidR="006474B8" w:rsidTr="00D50A8C"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</w:tr>
                    <w:tr w:rsidR="006474B8" w:rsidTr="00D50A8C"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</w:tr>
                  </w:tbl>
                  <w:p w:rsidR="006474B8" w:rsidRDefault="006474B8" w:rsidP="00687698"/>
                </w:txbxContent>
              </v:textbox>
            </v:shape>
            <v:shape id="_x0000_s2029" type="#_x0000_t202" style="position:absolute;left:4221;top:4014;width:360;height:360" filled="f" stroked="f">
              <v:textbox style="mso-next-textbox:#_x0000_s2029" inset="0,0,0,0">
                <w:txbxContent>
                  <w:p w:rsidR="006474B8" w:rsidRPr="00FA51DF" w:rsidRDefault="006474B8" w:rsidP="00687698">
                    <w:pPr>
                      <w:rPr>
                        <w:b/>
                        <w:i/>
                        <w:lang w:val="en-US"/>
                      </w:rPr>
                    </w:pPr>
                    <w:r w:rsidRPr="00FA51DF">
                      <w:rPr>
                        <w:b/>
                        <w:i/>
                        <w:lang w:val="en-US"/>
                      </w:rPr>
                      <w:t>B</w:t>
                    </w:r>
                  </w:p>
                </w:txbxContent>
              </v:textbox>
            </v:shape>
            <v:shape id="_x0000_s2030" type="#_x0000_t202" style="position:absolute;left:4761;top:4554;width:360;height:360" filled="f" stroked="f">
              <v:textbox style="mso-next-textbox:#_x0000_s2030" inset="0,0,0,0">
                <w:txbxContent>
                  <w:p w:rsidR="006474B8" w:rsidRPr="00FA51DF" w:rsidRDefault="006474B8" w:rsidP="00687698">
                    <w:pPr>
                      <w:rPr>
                        <w:b/>
                        <w:i/>
                        <w:sz w:val="28"/>
                        <w:szCs w:val="28"/>
                        <w:lang w:val="en-US"/>
                      </w:rPr>
                    </w:pPr>
                    <w:proofErr w:type="gramStart"/>
                    <w:r w:rsidRPr="00FA51DF">
                      <w:rPr>
                        <w:b/>
                        <w:i/>
                        <w:sz w:val="28"/>
                        <w:szCs w:val="28"/>
                        <w:lang w:val="en-US"/>
                      </w:rPr>
                      <w:t>v</w:t>
                    </w:r>
                    <w:proofErr w:type="gramEnd"/>
                  </w:p>
                </w:txbxContent>
              </v:textbox>
            </v:shape>
            <v:line id="_x0000_s2031" style="position:absolute" from="4581,4554" to="4941,4554">
              <v:stroke startarrow="oval" endarrow="block"/>
            </v:line>
            <w10:wrap type="square"/>
          </v:group>
        </w:pict>
      </w:r>
      <w:r w:rsidRPr="002C0AE4">
        <w:t>10. Как направлена сила Лоренца действующая на отрицательн</w:t>
      </w:r>
      <w:r>
        <w:t>о</w:t>
      </w:r>
      <w:r w:rsidRPr="002C0AE4">
        <w:t xml:space="preserve"> заряженную </w:t>
      </w:r>
      <w:proofErr w:type="gramStart"/>
      <w:r w:rsidRPr="002C0AE4">
        <w:t>частицу</w:t>
      </w:r>
      <w:proofErr w:type="gramEnd"/>
      <w:r w:rsidRPr="002C0AE4">
        <w:t xml:space="preserve"> изображенную на рисунке</w:t>
      </w:r>
    </w:p>
    <w:tbl>
      <w:tblPr>
        <w:tblW w:w="0" w:type="auto"/>
        <w:tblInd w:w="288" w:type="dxa"/>
        <w:tblLook w:val="01E0"/>
      </w:tblPr>
      <w:tblGrid>
        <w:gridCol w:w="1980"/>
        <w:gridCol w:w="2160"/>
        <w:gridCol w:w="2340"/>
      </w:tblGrid>
      <w:tr w:rsidR="00687698" w:rsidRPr="00237953" w:rsidTr="006474B8">
        <w:tc>
          <w:tcPr>
            <w:tcW w:w="1980" w:type="dxa"/>
          </w:tcPr>
          <w:p w:rsidR="00687698" w:rsidRPr="00237953" w:rsidRDefault="00687698" w:rsidP="001060AA">
            <w:pPr>
              <w:numPr>
                <w:ilvl w:val="0"/>
                <w:numId w:val="352"/>
              </w:numPr>
            </w:pPr>
            <w:r>
              <w:t>вверх</w:t>
            </w:r>
            <w:r w:rsidRPr="00237953">
              <w:t xml:space="preserve">; </w:t>
            </w:r>
          </w:p>
        </w:tc>
        <w:tc>
          <w:tcPr>
            <w:tcW w:w="2160" w:type="dxa"/>
          </w:tcPr>
          <w:p w:rsidR="00687698" w:rsidRPr="00237953" w:rsidRDefault="00687698" w:rsidP="001060AA">
            <w:pPr>
              <w:numPr>
                <w:ilvl w:val="0"/>
                <w:numId w:val="352"/>
              </w:numPr>
            </w:pPr>
            <w:r w:rsidRPr="00237953">
              <w:t xml:space="preserve">вниз; </w:t>
            </w:r>
          </w:p>
        </w:tc>
        <w:tc>
          <w:tcPr>
            <w:tcW w:w="2340" w:type="dxa"/>
          </w:tcPr>
          <w:p w:rsidR="00687698" w:rsidRPr="00237953" w:rsidRDefault="00687698" w:rsidP="001060AA">
            <w:pPr>
              <w:numPr>
                <w:ilvl w:val="0"/>
                <w:numId w:val="352"/>
              </w:numPr>
            </w:pPr>
            <w:r w:rsidRPr="00237953">
              <w:t xml:space="preserve">к нам; </w:t>
            </w:r>
          </w:p>
        </w:tc>
      </w:tr>
      <w:tr w:rsidR="00687698" w:rsidRPr="00237953" w:rsidTr="006474B8">
        <w:tc>
          <w:tcPr>
            <w:tcW w:w="1980" w:type="dxa"/>
          </w:tcPr>
          <w:p w:rsidR="00687698" w:rsidRPr="00237953" w:rsidRDefault="00687698" w:rsidP="001060AA">
            <w:pPr>
              <w:numPr>
                <w:ilvl w:val="0"/>
                <w:numId w:val="352"/>
              </w:numPr>
            </w:pPr>
            <w:r w:rsidRPr="00237953">
              <w:t xml:space="preserve">влево; </w:t>
            </w:r>
          </w:p>
        </w:tc>
        <w:tc>
          <w:tcPr>
            <w:tcW w:w="2160" w:type="dxa"/>
          </w:tcPr>
          <w:p w:rsidR="00687698" w:rsidRPr="00237953" w:rsidRDefault="00687698" w:rsidP="001060AA">
            <w:pPr>
              <w:numPr>
                <w:ilvl w:val="0"/>
                <w:numId w:val="352"/>
              </w:numPr>
            </w:pPr>
            <w:r w:rsidRPr="00237953">
              <w:t>вправо</w:t>
            </w:r>
            <w:r>
              <w:t xml:space="preserve">; </w:t>
            </w:r>
          </w:p>
        </w:tc>
        <w:tc>
          <w:tcPr>
            <w:tcW w:w="2340" w:type="dxa"/>
          </w:tcPr>
          <w:p w:rsidR="00687698" w:rsidRPr="00237953" w:rsidRDefault="00687698" w:rsidP="001060AA">
            <w:pPr>
              <w:numPr>
                <w:ilvl w:val="0"/>
                <w:numId w:val="352"/>
              </w:numPr>
            </w:pPr>
            <w:r w:rsidRPr="00237953">
              <w:t xml:space="preserve">от нас. </w:t>
            </w:r>
          </w:p>
        </w:tc>
      </w:tr>
    </w:tbl>
    <w:p w:rsidR="00687698" w:rsidRDefault="00687698" w:rsidP="00687698"/>
    <w:p w:rsidR="00687698" w:rsidRPr="002C0AE4" w:rsidRDefault="00687698" w:rsidP="00687698">
      <w:r w:rsidRPr="002C0AE4">
        <w:t xml:space="preserve">11. Какую форму стремится принять замкнутый гибкий проводник длины </w:t>
      </w:r>
      <w:r w:rsidRPr="002C0AE4">
        <w:rPr>
          <w:i/>
          <w:lang w:val="en-US"/>
        </w:rPr>
        <w:t>l</w:t>
      </w:r>
      <w:r w:rsidRPr="002C0AE4">
        <w:t xml:space="preserve">, по которому течет ток </w:t>
      </w:r>
      <w:r w:rsidRPr="002C0AE4">
        <w:rPr>
          <w:lang w:val="en-US"/>
        </w:rPr>
        <w:t>I</w:t>
      </w:r>
      <w:r w:rsidRPr="002C0AE4">
        <w:t>?</w:t>
      </w:r>
    </w:p>
    <w:tbl>
      <w:tblPr>
        <w:tblW w:w="9180" w:type="dxa"/>
        <w:tblInd w:w="288" w:type="dxa"/>
        <w:tblLook w:val="01E0"/>
      </w:tblPr>
      <w:tblGrid>
        <w:gridCol w:w="2520"/>
        <w:gridCol w:w="2340"/>
        <w:gridCol w:w="1260"/>
        <w:gridCol w:w="3060"/>
      </w:tblGrid>
      <w:tr w:rsidR="00687698" w:rsidRPr="00E95059" w:rsidTr="006474B8">
        <w:tc>
          <w:tcPr>
            <w:tcW w:w="2520" w:type="dxa"/>
          </w:tcPr>
          <w:p w:rsidR="00687698" w:rsidRPr="00E95059" w:rsidRDefault="00687698" w:rsidP="001060AA">
            <w:pPr>
              <w:numPr>
                <w:ilvl w:val="0"/>
                <w:numId w:val="133"/>
              </w:numPr>
            </w:pPr>
            <w:r w:rsidRPr="00E95059">
              <w:t>не меняет формы</w:t>
            </w:r>
          </w:p>
        </w:tc>
        <w:tc>
          <w:tcPr>
            <w:tcW w:w="2340" w:type="dxa"/>
          </w:tcPr>
          <w:p w:rsidR="00687698" w:rsidRPr="00E95059" w:rsidRDefault="00687698" w:rsidP="001060AA">
            <w:pPr>
              <w:numPr>
                <w:ilvl w:val="0"/>
                <w:numId w:val="133"/>
              </w:numPr>
            </w:pPr>
            <w:r w:rsidRPr="00E95059">
              <w:t>сложиться вдвое</w:t>
            </w:r>
          </w:p>
        </w:tc>
        <w:tc>
          <w:tcPr>
            <w:tcW w:w="1260" w:type="dxa"/>
          </w:tcPr>
          <w:p w:rsidR="00687698" w:rsidRPr="00E95059" w:rsidRDefault="00687698" w:rsidP="001060AA">
            <w:pPr>
              <w:numPr>
                <w:ilvl w:val="0"/>
                <w:numId w:val="133"/>
              </w:numPr>
            </w:pPr>
            <w:r w:rsidRPr="00E95059">
              <w:t>круга</w:t>
            </w:r>
          </w:p>
        </w:tc>
        <w:tc>
          <w:tcPr>
            <w:tcW w:w="3060" w:type="dxa"/>
          </w:tcPr>
          <w:p w:rsidR="00687698" w:rsidRPr="00E95059" w:rsidRDefault="00687698" w:rsidP="001060AA">
            <w:pPr>
              <w:numPr>
                <w:ilvl w:val="0"/>
                <w:numId w:val="133"/>
              </w:numPr>
            </w:pPr>
            <w:r w:rsidRPr="00E95059">
              <w:t xml:space="preserve">эллипса с полуосью </w:t>
            </w:r>
            <w:r w:rsidRPr="00D50A8C">
              <w:rPr>
                <w:lang w:val="en-US"/>
              </w:rPr>
              <w:t>I</w:t>
            </w:r>
            <w:r w:rsidRPr="00E95059">
              <w:t>/</w:t>
            </w:r>
            <w:r w:rsidRPr="00D50A8C">
              <w:rPr>
                <w:i/>
                <w:lang w:val="en-US"/>
              </w:rPr>
              <w:t>l</w:t>
            </w:r>
            <w:r w:rsidRPr="00E95059">
              <w:t xml:space="preserve"> </w:t>
            </w:r>
          </w:p>
        </w:tc>
      </w:tr>
    </w:tbl>
    <w:p w:rsidR="00687698" w:rsidRPr="005C4DD0" w:rsidRDefault="00687698" w:rsidP="00687698">
      <w:pPr>
        <w:rPr>
          <w:sz w:val="20"/>
          <w:szCs w:val="20"/>
        </w:rPr>
      </w:pPr>
    </w:p>
    <w:p w:rsidR="00687698" w:rsidRPr="002C0AE4" w:rsidRDefault="00687698" w:rsidP="00687698">
      <w:r w:rsidRPr="002C0AE4">
        <w:t>12. Как ведет себя прямоугольный проволочный виток с током в однородном магнитном поле?</w:t>
      </w:r>
    </w:p>
    <w:p w:rsidR="00687698" w:rsidRDefault="00687698" w:rsidP="001060AA">
      <w:pPr>
        <w:numPr>
          <w:ilvl w:val="0"/>
          <w:numId w:val="134"/>
        </w:numPr>
        <w:ind w:left="540"/>
      </w:pPr>
      <w:r>
        <w:t>стремится установиться так, чтобы плоскость витка была перпендикулярна линиям магнитной индукции</w:t>
      </w:r>
    </w:p>
    <w:p w:rsidR="00687698" w:rsidRDefault="00687698" w:rsidP="001060AA">
      <w:pPr>
        <w:numPr>
          <w:ilvl w:val="0"/>
          <w:numId w:val="134"/>
        </w:numPr>
        <w:ind w:left="540"/>
      </w:pPr>
      <w:r>
        <w:t>виток будет совершать вращательное движение под действием пары сил</w:t>
      </w:r>
    </w:p>
    <w:p w:rsidR="00687698" w:rsidRDefault="00687698" w:rsidP="001060AA">
      <w:pPr>
        <w:numPr>
          <w:ilvl w:val="0"/>
          <w:numId w:val="134"/>
        </w:numPr>
        <w:ind w:left="540"/>
      </w:pPr>
      <w:r>
        <w:t>устанавливается так, чтобы плоскость витка была параллельна линиям магнитной индукции</w:t>
      </w:r>
    </w:p>
    <w:p w:rsidR="00687698" w:rsidRDefault="00687698" w:rsidP="001060AA">
      <w:pPr>
        <w:numPr>
          <w:ilvl w:val="0"/>
          <w:numId w:val="134"/>
        </w:numPr>
        <w:ind w:left="540"/>
      </w:pPr>
      <w:r>
        <w:t>виток будет перемещаться прямолинейно и равномерно под действием сил со стороны магнитного поля</w:t>
      </w:r>
    </w:p>
    <w:p w:rsidR="00687698" w:rsidRPr="005C4DD0" w:rsidRDefault="00687698" w:rsidP="00687698">
      <w:pPr>
        <w:rPr>
          <w:sz w:val="20"/>
          <w:szCs w:val="20"/>
        </w:rPr>
      </w:pPr>
    </w:p>
    <w:p w:rsidR="00687698" w:rsidRPr="002C0AE4" w:rsidRDefault="00687698" w:rsidP="00687698">
      <w:r w:rsidRPr="002C0AE4">
        <w:t>13. В однородное магнитное поле влетает электрон, двигающийся параллельно линиям магнитной индукции направленны</w:t>
      </w:r>
      <w:r>
        <w:t>м</w:t>
      </w:r>
      <w:r w:rsidRPr="002C0AE4">
        <w:t xml:space="preserve"> вдоль оси </w:t>
      </w:r>
      <w:r w:rsidRPr="002C0AE4">
        <w:rPr>
          <w:lang w:val="en-US"/>
        </w:rPr>
        <w:t>Z</w:t>
      </w:r>
      <w:r w:rsidRPr="002C0AE4">
        <w:t>. Определить траекторию электрона в магнитном поле.</w:t>
      </w:r>
    </w:p>
    <w:p w:rsidR="00687698" w:rsidRPr="00262A62" w:rsidRDefault="00687698" w:rsidP="001060AA">
      <w:pPr>
        <w:numPr>
          <w:ilvl w:val="0"/>
          <w:numId w:val="135"/>
        </w:numPr>
        <w:ind w:left="540"/>
        <w:jc w:val="both"/>
      </w:pPr>
      <w:r w:rsidRPr="00262A62">
        <w:t>По круговой траектории, вращаясь вокруг направления Z.</w:t>
      </w:r>
    </w:p>
    <w:p w:rsidR="00687698" w:rsidRPr="00262A62" w:rsidRDefault="00687698" w:rsidP="001060AA">
      <w:pPr>
        <w:numPr>
          <w:ilvl w:val="0"/>
          <w:numId w:val="135"/>
        </w:numPr>
        <w:ind w:left="540"/>
        <w:jc w:val="both"/>
      </w:pPr>
      <w:r w:rsidRPr="00262A62">
        <w:t xml:space="preserve">Прямолинейно вдоль </w:t>
      </w:r>
      <w:r>
        <w:t>оси</w:t>
      </w:r>
      <w:r w:rsidRPr="007F174B">
        <w:t xml:space="preserve"> </w:t>
      </w:r>
      <w:r>
        <w:rPr>
          <w:lang w:val="en-US"/>
        </w:rPr>
        <w:t>Z</w:t>
      </w:r>
      <w:r w:rsidRPr="00262A62">
        <w:t>.</w:t>
      </w:r>
    </w:p>
    <w:p w:rsidR="00687698" w:rsidRPr="00262A62" w:rsidRDefault="00687698" w:rsidP="001060AA">
      <w:pPr>
        <w:numPr>
          <w:ilvl w:val="0"/>
          <w:numId w:val="135"/>
        </w:numPr>
        <w:ind w:left="540"/>
        <w:jc w:val="both"/>
      </w:pPr>
      <w:r w:rsidRPr="00262A62">
        <w:t xml:space="preserve">По круговой траектории, вращаясь вокруг направления </w:t>
      </w:r>
      <w:r>
        <w:rPr>
          <w:lang w:val="en-US"/>
        </w:rPr>
        <w:t>Y</w:t>
      </w:r>
      <w:r w:rsidRPr="00262A62">
        <w:t>.</w:t>
      </w:r>
    </w:p>
    <w:p w:rsidR="00687698" w:rsidRPr="00262A62" w:rsidRDefault="00687698" w:rsidP="001060AA">
      <w:pPr>
        <w:numPr>
          <w:ilvl w:val="0"/>
          <w:numId w:val="135"/>
        </w:numPr>
        <w:ind w:left="540"/>
        <w:jc w:val="both"/>
      </w:pPr>
      <w:r w:rsidRPr="00262A62">
        <w:t xml:space="preserve">Электрон будет </w:t>
      </w:r>
      <w:r>
        <w:t xml:space="preserve">двигаться </w:t>
      </w:r>
      <w:r w:rsidRPr="007F174B">
        <w:t xml:space="preserve">по спирали </w:t>
      </w:r>
      <w:r>
        <w:t xml:space="preserve">вокруг </w:t>
      </w:r>
      <w:r w:rsidRPr="00262A62">
        <w:t>направления</w:t>
      </w:r>
      <w:r w:rsidRPr="007F174B">
        <w:t xml:space="preserve"> </w:t>
      </w:r>
      <w:r>
        <w:rPr>
          <w:lang w:val="en-US"/>
        </w:rPr>
        <w:t>Y</w:t>
      </w:r>
      <w:r w:rsidRPr="00262A62">
        <w:t>.</w:t>
      </w:r>
    </w:p>
    <w:p w:rsidR="00687698" w:rsidRPr="005C4DD0" w:rsidRDefault="00687698" w:rsidP="00687698">
      <w:pPr>
        <w:rPr>
          <w:sz w:val="20"/>
          <w:szCs w:val="20"/>
        </w:rPr>
      </w:pPr>
    </w:p>
    <w:p w:rsidR="00687698" w:rsidRPr="002C0AE4" w:rsidRDefault="00687698" w:rsidP="00687698">
      <w:pPr>
        <w:jc w:val="both"/>
      </w:pPr>
      <w:r w:rsidRPr="002C0AE4">
        <w:t xml:space="preserve">14. Прямоугольная металлическая рамка помещена в однородное магнитное поле, индукция </w:t>
      </w:r>
      <w:r>
        <w:rPr>
          <w:noProof/>
        </w:rPr>
        <w:drawing>
          <wp:inline distT="0" distB="0" distL="0" distR="0">
            <wp:extent cx="118110" cy="172085"/>
            <wp:effectExtent l="19050" t="0" r="0" b="0"/>
            <wp:docPr id="121" name="Рисунок 121" descr="Bve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 descr="Bvec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" cy="1720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C0AE4">
        <w:t xml:space="preserve"> которого увеличивается на каком из приведенных рисунков правильно показано направление индукционного тока, который будет протекать по прямоугольной рамке? </w:t>
      </w:r>
    </w:p>
    <w:p w:rsidR="00687698" w:rsidRDefault="00687698" w:rsidP="00687698">
      <w:pPr>
        <w:spacing w:before="120" w:after="120"/>
        <w:jc w:val="center"/>
      </w:pPr>
      <w:r>
        <w:rPr>
          <w:noProof/>
        </w:rPr>
        <w:drawing>
          <wp:inline distT="0" distB="0" distL="0" distR="0">
            <wp:extent cx="3689985" cy="882015"/>
            <wp:effectExtent l="19050" t="0" r="5715" b="0"/>
            <wp:docPr id="122" name="Рисунок 122" descr="for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 descr="for26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9985" cy="8820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(тока нет)</w:t>
      </w:r>
    </w:p>
    <w:tbl>
      <w:tblPr>
        <w:tblW w:w="0" w:type="auto"/>
        <w:tblInd w:w="468" w:type="dxa"/>
        <w:tblLook w:val="01E0"/>
      </w:tblPr>
      <w:tblGrid>
        <w:gridCol w:w="2392"/>
        <w:gridCol w:w="2393"/>
        <w:gridCol w:w="2393"/>
        <w:gridCol w:w="2393"/>
      </w:tblGrid>
      <w:tr w:rsidR="00687698" w:rsidRPr="00720513" w:rsidTr="006474B8">
        <w:tc>
          <w:tcPr>
            <w:tcW w:w="2392" w:type="dxa"/>
          </w:tcPr>
          <w:p w:rsidR="00687698" w:rsidRPr="00720513" w:rsidRDefault="00687698" w:rsidP="001060AA">
            <w:pPr>
              <w:numPr>
                <w:ilvl w:val="0"/>
                <w:numId w:val="136"/>
              </w:numPr>
            </w:pPr>
            <w:r w:rsidRPr="00720513">
              <w:t>А или</w:t>
            </w:r>
            <w:proofErr w:type="gramStart"/>
            <w:r w:rsidRPr="00720513">
              <w:t xml:space="preserve"> В</w:t>
            </w:r>
            <w:proofErr w:type="gramEnd"/>
            <w:r w:rsidRPr="00720513">
              <w:t xml:space="preserve"> </w:t>
            </w:r>
          </w:p>
        </w:tc>
        <w:tc>
          <w:tcPr>
            <w:tcW w:w="2393" w:type="dxa"/>
          </w:tcPr>
          <w:p w:rsidR="00687698" w:rsidRPr="00720513" w:rsidRDefault="00687698" w:rsidP="001060AA">
            <w:pPr>
              <w:numPr>
                <w:ilvl w:val="0"/>
                <w:numId w:val="136"/>
              </w:numPr>
            </w:pPr>
            <w:r w:rsidRPr="00720513">
              <w:t>только</w:t>
            </w:r>
            <w:proofErr w:type="gramStart"/>
            <w:r w:rsidRPr="00720513">
              <w:t xml:space="preserve"> А</w:t>
            </w:r>
            <w:proofErr w:type="gramEnd"/>
          </w:p>
        </w:tc>
        <w:tc>
          <w:tcPr>
            <w:tcW w:w="2393" w:type="dxa"/>
          </w:tcPr>
          <w:p w:rsidR="00687698" w:rsidRPr="00720513" w:rsidRDefault="00687698" w:rsidP="001060AA">
            <w:pPr>
              <w:numPr>
                <w:ilvl w:val="0"/>
                <w:numId w:val="136"/>
              </w:numPr>
            </w:pPr>
            <w:r w:rsidRPr="00720513">
              <w:t>только</w:t>
            </w:r>
            <w:proofErr w:type="gramStart"/>
            <w:r w:rsidRPr="00720513">
              <w:t xml:space="preserve"> В</w:t>
            </w:r>
            <w:proofErr w:type="gramEnd"/>
            <w:r w:rsidRPr="00720513">
              <w:t xml:space="preserve"> </w:t>
            </w:r>
          </w:p>
        </w:tc>
        <w:tc>
          <w:tcPr>
            <w:tcW w:w="2393" w:type="dxa"/>
          </w:tcPr>
          <w:p w:rsidR="00687698" w:rsidRPr="00720513" w:rsidRDefault="00687698" w:rsidP="001060AA">
            <w:pPr>
              <w:numPr>
                <w:ilvl w:val="0"/>
                <w:numId w:val="136"/>
              </w:numPr>
            </w:pPr>
            <w:r w:rsidRPr="00720513">
              <w:t>только</w:t>
            </w:r>
            <w:proofErr w:type="gramStart"/>
            <w:r w:rsidRPr="00720513">
              <w:t xml:space="preserve"> С</w:t>
            </w:r>
            <w:proofErr w:type="gramEnd"/>
            <w:r w:rsidRPr="00720513">
              <w:t xml:space="preserve"> </w:t>
            </w:r>
          </w:p>
        </w:tc>
      </w:tr>
    </w:tbl>
    <w:p w:rsidR="00687698" w:rsidRDefault="00687698" w:rsidP="00687698"/>
    <w:p w:rsidR="00687698" w:rsidRDefault="00687698" w:rsidP="00687698">
      <w:r w:rsidRPr="003B374B">
        <w:t>15.</w:t>
      </w:r>
      <w:r>
        <w:t xml:space="preserve"> Уравнение Максвелла </w:t>
      </w:r>
      <w:r w:rsidRPr="0093091F">
        <w:rPr>
          <w:position w:val="-32"/>
        </w:rPr>
        <w:object w:dxaOrig="2020" w:dyaOrig="600">
          <v:shape id="_x0000_i1161" type="#_x0000_t75" style="width:100.8pt;height:29.65pt" o:ole="">
            <v:imagedata r:id="rId20" o:title=""/>
          </v:shape>
          <o:OLEObject Type="Embed" ProgID="Equation.DSMT4" ShapeID="_x0000_i1161" DrawAspect="Content" ObjectID="_1712492815" r:id="rId138"/>
        </w:object>
      </w:r>
    </w:p>
    <w:p w:rsidR="00687698" w:rsidRPr="00364C6C" w:rsidRDefault="00687698" w:rsidP="001060AA">
      <w:pPr>
        <w:numPr>
          <w:ilvl w:val="0"/>
          <w:numId w:val="137"/>
        </w:numPr>
        <w:ind w:left="540"/>
      </w:pPr>
      <w:r>
        <w:t>показывает, что линии электрического поля могут начинаться и заканчиваться на зарядах</w:t>
      </w:r>
    </w:p>
    <w:p w:rsidR="00687698" w:rsidRPr="00364C6C" w:rsidRDefault="00687698" w:rsidP="001060AA">
      <w:pPr>
        <w:numPr>
          <w:ilvl w:val="0"/>
          <w:numId w:val="137"/>
        </w:numPr>
        <w:ind w:left="540"/>
      </w:pPr>
      <w:r>
        <w:t>является выражением закона электромагнитной индукции</w:t>
      </w:r>
    </w:p>
    <w:p w:rsidR="00687698" w:rsidRPr="00364C6C" w:rsidRDefault="00687698" w:rsidP="001060AA">
      <w:pPr>
        <w:numPr>
          <w:ilvl w:val="0"/>
          <w:numId w:val="137"/>
        </w:numPr>
        <w:ind w:left="540"/>
      </w:pPr>
      <w:r>
        <w:t>отражает отсутствие в природе магнитных зарядов</w:t>
      </w:r>
    </w:p>
    <w:p w:rsidR="00687698" w:rsidRDefault="00687698" w:rsidP="001060AA">
      <w:pPr>
        <w:numPr>
          <w:ilvl w:val="0"/>
          <w:numId w:val="137"/>
        </w:numPr>
        <w:ind w:left="540"/>
      </w:pPr>
      <w:r>
        <w:t>показывает, что проводник с током порождает магнитное поле</w:t>
      </w:r>
    </w:p>
    <w:p w:rsidR="00687698" w:rsidRDefault="00687698" w:rsidP="00687698">
      <w:pPr>
        <w:jc w:val="center"/>
        <w:rPr>
          <w:b/>
        </w:rPr>
      </w:pPr>
      <w:r>
        <w:br w:type="page"/>
      </w:r>
      <w:r>
        <w:rPr>
          <w:b/>
        </w:rPr>
        <w:lastRenderedPageBreak/>
        <w:t>Тест №14</w:t>
      </w:r>
    </w:p>
    <w:p w:rsidR="00687698" w:rsidRDefault="00687698" w:rsidP="00687698"/>
    <w:p w:rsidR="00687698" w:rsidRPr="002C0AE4" w:rsidRDefault="00687698" w:rsidP="00687698">
      <w:pPr>
        <w:jc w:val="both"/>
      </w:pPr>
      <w:r w:rsidRPr="002C0AE4">
        <w:t>1. Как выглядит картина линий напряженности неподвижной отрицательно заряженной полой сферы?</w:t>
      </w: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348"/>
        <w:gridCol w:w="3240"/>
      </w:tblGrid>
      <w:tr w:rsidR="00687698" w:rsidRPr="007E65F6" w:rsidTr="006474B8">
        <w:tc>
          <w:tcPr>
            <w:tcW w:w="3348" w:type="dxa"/>
          </w:tcPr>
          <w:p w:rsidR="00687698" w:rsidRPr="007E65F6" w:rsidRDefault="00687698" w:rsidP="006474B8">
            <w:r>
              <w:t xml:space="preserve">1 </w:t>
            </w:r>
            <w:r>
              <w:rPr>
                <w:noProof/>
              </w:rPr>
            </w:r>
            <w:r>
              <w:pict>
                <v:group id="_x0000_s1781" style="width:95.95pt;height:96.75pt;mso-position-horizontal-relative:char;mso-position-vertical-relative:line" coordorigin="1341,5094" coordsize="2160,2160">
                  <v:oval id="_x0000_s1782" style="position:absolute;left:1881;top:5634;width:1025;height:1080;flip:x">
                    <v:textbox style="mso-next-textbox:#_x0000_s1782" inset="0,0,0,1mm">
                      <w:txbxContent>
                        <w:p w:rsidR="006474B8" w:rsidRPr="00F54618" w:rsidRDefault="006474B8" w:rsidP="00687698">
                          <w:pPr>
                            <w:rPr>
                              <w:szCs w:val="20"/>
                            </w:rPr>
                          </w:pPr>
                        </w:p>
                      </w:txbxContent>
                    </v:textbox>
                  </v:oval>
                  <v:line id="_x0000_s1783" style="position:absolute;rotation:-180" from="2781,6534" to="3141,6894">
                    <v:stroke dashstyle="dash" startarrow="classic" startarrowwidth="narrow"/>
                  </v:line>
                  <v:line id="_x0000_s1784" style="position:absolute;rotation:-270" from="2797,5438" to="3125,5798">
                    <v:stroke dashstyle="dash" startarrow="classic" startarrowwidth="narrow"/>
                  </v:line>
                  <v:line id="_x0000_s1785" style="position:absolute;rotation:-270;flip:x y" from="1563,6492" to="1923,6936">
                    <v:stroke dashstyle="dash" startarrow="classic" startarrowwidth="narrow"/>
                  </v:line>
                  <v:line id="_x0000_s1786" style="position:absolute;flip:x" from="1341,6174" to="1881,6174">
                    <v:stroke dashstyle="dash" endarrow="classic" endarrowwidth="narrow"/>
                  </v:line>
                  <v:line id="_x0000_s1787" style="position:absolute;rotation:-180" from="2961,6174" to="3501,6174">
                    <v:stroke dashstyle="dash" startarrow="classic" startarrowwidth="narrow"/>
                  </v:line>
                  <v:line id="_x0000_s1788" style="position:absolute;rotation:-90;flip:x y" from="2151,6984" to="2691,6984">
                    <v:stroke dashstyle="dash" endarrow="classic" endarrowwidth="narrow"/>
                  </v:line>
                  <v:line id="_x0000_s1789" style="position:absolute;rotation:-90;flip:x y" from="2173,5342" to="2668,5342">
                    <v:stroke dashstyle="dash" startarrow="classic" startarrowwidth="narrow"/>
                  </v:line>
                  <v:shape id="_x0000_s1790" type="#_x0000_t202" style="position:absolute;left:2601;top:5454;width:180;height:363" filled="f" stroked="f">
                    <v:textbox style="mso-next-textbox:#_x0000_s1790" inset="0,0,0,0">
                      <w:txbxContent>
                        <w:p w:rsidR="006474B8" w:rsidRDefault="006474B8" w:rsidP="00687698">
                          <w:r>
                            <w:softHyphen/>
                          </w:r>
                          <w:r w:rsidRPr="00F54618">
                            <w:rPr>
                              <w:b/>
                            </w:rPr>
                            <w:t>–</w:t>
                          </w:r>
                        </w:p>
                      </w:txbxContent>
                    </v:textbox>
                  </v:shape>
                  <v:line id="_x0000_s1791" style="position:absolute;rotation:-180;flip:x y" from="1596,5394" to="1956,5754">
                    <v:stroke dashstyle="dash" startarrow="classic" startarrowwidth="narrow"/>
                  </v:line>
                  <v:line id="_x0000_s1792" style="position:absolute;rotation:-90;flip:x y" from="2241,5814" to="2601,5814">
                    <v:stroke dashstyle="dash" endarrow="classic" endarrowwidth="narrow"/>
                  </v:line>
                  <v:line id="_x0000_s1793" style="position:absolute;rotation:-180;flip:x y" from="2601,6354" to="2781,6534">
                    <v:stroke dashstyle="dash" startarrow="classic" startarrowwidth="narrow"/>
                  </v:line>
                  <v:line id="_x0000_s1794" style="position:absolute;flip:x" from="1881,6174" to="2241,6174">
                    <v:stroke dashstyle="dash" startarrow="classic" startarrowwidth="narrow"/>
                  </v:line>
                  <v:line id="_x0000_s1795" style="position:absolute;rotation:-270" from="2031,6294" to="2211,6474">
                    <v:stroke dashstyle="dash" startarrow="classic" startarrowwidth="narrow"/>
                  </v:line>
                  <v:line id="_x0000_s1796" style="position:absolute" from="2601,6174" to="2961,6174">
                    <v:stroke dashstyle="dash" startarrow="classic" startarrowwidth="narrow"/>
                  </v:line>
                  <v:line id="_x0000_s1797" style="position:absolute;rotation:-90;flip:x" from="2241,6534" to="2601,6534">
                    <v:stroke dashstyle="dash" endarrow="classic" endarrowwidth="narrow"/>
                  </v:line>
                  <v:line id="_x0000_s1798" style="position:absolute;rotation:-180" from="2061,5814" to="2241,5994">
                    <v:stroke dashstyle="dash" startarrow="classic" startarrowwidth="narrow"/>
                  </v:line>
                  <v:line id="_x0000_s1799" style="position:absolute;rotation:-270;flip:x y" from="2601,5814" to="2781,5994">
                    <v:stroke dashstyle="dash" startarrow="classic" startarrowwidth="narrow"/>
                  </v:line>
                  <w10:wrap type="none"/>
                  <w10:anchorlock/>
                </v:group>
              </w:pict>
            </w:r>
          </w:p>
        </w:tc>
        <w:tc>
          <w:tcPr>
            <w:tcW w:w="3240" w:type="dxa"/>
          </w:tcPr>
          <w:p w:rsidR="00687698" w:rsidRPr="007E65F6" w:rsidRDefault="00687698" w:rsidP="006474B8">
            <w:r>
              <w:t xml:space="preserve">2 </w:t>
            </w:r>
            <w:r>
              <w:rPr>
                <w:noProof/>
              </w:rPr>
            </w:r>
            <w:r>
              <w:pict>
                <v:group id="_x0000_s1857" style="width:101.2pt;height:96.9pt;mso-position-horizontal-relative:char;mso-position-vertical-relative:line" coordorigin="7281,3474" coordsize="2160,2160">
                  <v:oval id="_x0000_s1858" style="position:absolute;left:7821;top:4014;width:1025;height:1080;flip:x">
                    <v:textbox style="mso-next-textbox:#_x0000_s1858" inset="0,0,0,1mm">
                      <w:txbxContent>
                        <w:p w:rsidR="006474B8" w:rsidRPr="00F54618" w:rsidRDefault="006474B8" w:rsidP="00687698">
                          <w:pPr>
                            <w:rPr>
                              <w:szCs w:val="20"/>
                            </w:rPr>
                          </w:pPr>
                        </w:p>
                      </w:txbxContent>
                    </v:textbox>
                  </v:oval>
                  <v:line id="_x0000_s1859" style="position:absolute" from="8721,4914" to="9081,5274">
                    <v:stroke dashstyle="dash" startarrow="classic" startarrowwidth="narrow"/>
                  </v:line>
                  <v:line id="_x0000_s1860" style="position:absolute;rotation:-90" from="8737,3818" to="9065,4178">
                    <v:stroke dashstyle="dash" startarrow="classic" startarrowwidth="narrow"/>
                  </v:line>
                  <v:line id="_x0000_s1861" style="position:absolute;rotation:-90;flip:x y" from="7503,4872" to="7863,5316">
                    <v:stroke dashstyle="dash" startarrow="classic" startarrowwidth="narrow"/>
                  </v:line>
                  <v:line id="_x0000_s1862" style="position:absolute" from="7281,4554" to="7821,4554">
                    <v:stroke dashstyle="dash" endarrow="classic" endarrowwidth="narrow"/>
                  </v:line>
                  <v:line id="_x0000_s1863" style="position:absolute" from="8901,4554" to="9441,4554">
                    <v:stroke dashstyle="dash" startarrow="classic" startarrowwidth="narrow"/>
                  </v:line>
                  <v:line id="_x0000_s1864" style="position:absolute;rotation:-90;flip:x" from="8091,5364" to="8631,5364">
                    <v:stroke dashstyle="dash" endarrow="classic" endarrowwidth="narrow"/>
                  </v:line>
                  <v:line id="_x0000_s1865" style="position:absolute;rotation:-90;flip:x" from="8113,3722" to="8608,3722">
                    <v:stroke dashstyle="dash" startarrow="classic" startarrowwidth="narrow"/>
                  </v:line>
                  <v:shape id="_x0000_s1866" type="#_x0000_t202" style="position:absolute;left:8541;top:4194;width:180;height:363" filled="f" stroked="f">
                    <v:textbox style="mso-next-textbox:#_x0000_s1866" inset="0,0,0,0">
                      <w:txbxContent>
                        <w:p w:rsidR="006474B8" w:rsidRDefault="006474B8" w:rsidP="00687698">
                          <w:r>
                            <w:softHyphen/>
                          </w:r>
                          <w:r w:rsidRPr="00F54618">
                            <w:rPr>
                              <w:b/>
                            </w:rPr>
                            <w:t>–</w:t>
                          </w:r>
                        </w:p>
                      </w:txbxContent>
                    </v:textbox>
                  </v:shape>
                  <v:line id="_x0000_s1867" style="position:absolute;flip:x y" from="7536,3774" to="7896,4134">
                    <v:stroke dashstyle="dash" startarrow="classic" startarrowwidth="narrow"/>
                  </v:line>
                  <w10:wrap type="none"/>
                  <w10:anchorlock/>
                </v:group>
              </w:pict>
            </w:r>
          </w:p>
        </w:tc>
      </w:tr>
      <w:tr w:rsidR="00687698" w:rsidRPr="007E65F6" w:rsidTr="006474B8">
        <w:tc>
          <w:tcPr>
            <w:tcW w:w="3348" w:type="dxa"/>
          </w:tcPr>
          <w:p w:rsidR="00687698" w:rsidRPr="007E65F6" w:rsidRDefault="00687698" w:rsidP="006474B8">
            <w:r>
              <w:t xml:space="preserve">3 </w:t>
            </w:r>
            <w:r>
              <w:rPr>
                <w:noProof/>
              </w:rPr>
            </w:r>
            <w:r>
              <w:pict>
                <v:group id="_x0000_s1846" style="width:104.95pt;height:103.85pt;mso-position-horizontal-relative:char;mso-position-vertical-relative:line" coordorigin="7461,6174" coordsize="2160,2160">
                  <v:oval id="_x0000_s1847" style="position:absolute;left:8001;top:6714;width:1025;height:1080;flip:x">
                    <v:textbox style="mso-next-textbox:#_x0000_s1847" inset="0,0,0,1mm">
                      <w:txbxContent>
                        <w:p w:rsidR="006474B8" w:rsidRPr="00F54618" w:rsidRDefault="006474B8" w:rsidP="00687698">
                          <w:pPr>
                            <w:rPr>
                              <w:szCs w:val="20"/>
                            </w:rPr>
                          </w:pPr>
                        </w:p>
                      </w:txbxContent>
                    </v:textbox>
                  </v:oval>
                  <v:line id="_x0000_s1848" style="position:absolute" from="8901,7614" to="9261,7974">
                    <v:stroke dashstyle="dash" startarrowwidth="narrow" endarrow="classic" endarrowwidth="narrow"/>
                  </v:line>
                  <v:line id="_x0000_s1849" style="position:absolute;rotation:-90" from="8917,6521" to="9245,6881">
                    <v:stroke dashstyle="dash" startarrowwidth="narrow" endarrow="classic" endarrowwidth="narrow"/>
                  </v:line>
                  <v:line id="_x0000_s1850" style="position:absolute;rotation:-90;flip:x y" from="7683,7569" to="8043,8013">
                    <v:stroke dashstyle="dash" startarrowwidth="narrow" endarrow="classic" endarrowwidth="narrow"/>
                  </v:line>
                  <v:line id="_x0000_s1851" style="position:absolute" from="7461,7254" to="8001,7254">
                    <v:stroke dashstyle="dash" startarrow="classic" startarrowwidth="narrow" endarrowwidth="narrow"/>
                  </v:line>
                  <v:line id="_x0000_s1852" style="position:absolute" from="9081,7254" to="9621,7254">
                    <v:stroke dashstyle="dash" startarrowwidth="narrow" endarrow="classic" endarrowwidth="narrow"/>
                  </v:line>
                  <v:line id="_x0000_s1853" style="position:absolute;rotation:-90;flip:x" from="8271,8064" to="8811,8064">
                    <v:stroke dashstyle="dash" startarrow="classic" startarrowwidth="narrow" endarrowwidth="narrow"/>
                  </v:line>
                  <v:line id="_x0000_s1854" style="position:absolute;rotation:-90;flip:x" from="8293,6422" to="8788,6422">
                    <v:stroke dashstyle="dash" startarrowwidth="narrow" endarrow="classic" endarrowwidth="narrow"/>
                  </v:line>
                  <v:shape id="_x0000_s1855" type="#_x0000_t202" style="position:absolute;left:8721;top:6894;width:180;height:363" filled="f" stroked="f">
                    <v:textbox style="mso-next-textbox:#_x0000_s1855" inset="0,0,0,0">
                      <w:txbxContent>
                        <w:p w:rsidR="006474B8" w:rsidRDefault="006474B8" w:rsidP="00687698">
                          <w:r>
                            <w:softHyphen/>
                          </w:r>
                          <w:r w:rsidRPr="00F54618">
                            <w:rPr>
                              <w:b/>
                            </w:rPr>
                            <w:t>–</w:t>
                          </w:r>
                        </w:p>
                      </w:txbxContent>
                    </v:textbox>
                  </v:shape>
                  <v:line id="_x0000_s1856" style="position:absolute;flip:x y" from="7716,6474" to="8076,6834">
                    <v:stroke dashstyle="dash" startarrowwidth="narrow" endarrow="classic" endarrowwidth="narrow"/>
                  </v:line>
                  <w10:wrap type="none"/>
                  <w10:anchorlock/>
                </v:group>
              </w:pict>
            </w:r>
          </w:p>
        </w:tc>
        <w:tc>
          <w:tcPr>
            <w:tcW w:w="3240" w:type="dxa"/>
          </w:tcPr>
          <w:p w:rsidR="00687698" w:rsidRPr="007E65F6" w:rsidRDefault="00687698" w:rsidP="006474B8">
            <w:r>
              <w:t>4</w:t>
            </w:r>
            <w:r>
              <w:rPr>
                <w:noProof/>
              </w:rPr>
            </w:r>
            <w:r>
              <w:pict>
                <v:group id="_x0000_s1800" style="width:107.2pt;height:104pt;mso-position-horizontal-relative:char;mso-position-vertical-relative:line" coordorigin="7101,954" coordsize="2160,2160">
                  <v:oval id="_x0000_s1801" style="position:absolute;left:7641;top:1494;width:1025;height:1080;flip:x">
                    <v:textbox style="mso-next-textbox:#_x0000_s1801" inset="0,0,0,1mm">
                      <w:txbxContent>
                        <w:p w:rsidR="006474B8" w:rsidRPr="00F54618" w:rsidRDefault="006474B8" w:rsidP="00687698">
                          <w:pPr>
                            <w:rPr>
                              <w:szCs w:val="20"/>
                            </w:rPr>
                          </w:pPr>
                        </w:p>
                      </w:txbxContent>
                    </v:textbox>
                  </v:oval>
                  <v:line id="_x0000_s1802" style="position:absolute" from="8541,2394" to="8901,2754">
                    <v:stroke dashstyle="dash" startarrow="classic" startarrowwidth="narrow"/>
                  </v:line>
                  <v:line id="_x0000_s1803" style="position:absolute;rotation:-90" from="8557,1298" to="8885,1658">
                    <v:stroke dashstyle="dash" startarrow="classic" startarrowwidth="narrow"/>
                  </v:line>
                  <v:line id="_x0000_s1804" style="position:absolute;rotation:-90;flip:x y" from="7323,2352" to="7683,2796">
                    <v:stroke dashstyle="dash" startarrow="classic" startarrowwidth="narrow"/>
                  </v:line>
                  <v:line id="_x0000_s1805" style="position:absolute" from="7101,2034" to="7641,2034">
                    <v:stroke dashstyle="dash" endarrow="classic" endarrowwidth="narrow"/>
                  </v:line>
                  <v:line id="_x0000_s1806" style="position:absolute" from="8721,2034" to="9261,2034">
                    <v:stroke dashstyle="dash" startarrow="classic" startarrowwidth="narrow"/>
                  </v:line>
                  <v:line id="_x0000_s1807" style="position:absolute;rotation:-90;flip:x" from="7911,2844" to="8451,2844">
                    <v:stroke dashstyle="dash" endarrow="classic" endarrowwidth="narrow"/>
                  </v:line>
                  <v:line id="_x0000_s1808" style="position:absolute;rotation:-90;flip:x" from="7933,1202" to="8428,1202">
                    <v:stroke dashstyle="dash" startarrow="classic" startarrowwidth="narrow"/>
                  </v:line>
                  <v:shape id="_x0000_s1809" type="#_x0000_t202" style="position:absolute;left:8361;top:1314;width:180;height:363" filled="f" stroked="f">
                    <v:textbox style="mso-next-textbox:#_x0000_s1809" inset="0,0,0,0">
                      <w:txbxContent>
                        <w:p w:rsidR="006474B8" w:rsidRDefault="006474B8" w:rsidP="00687698">
                          <w:r>
                            <w:softHyphen/>
                          </w:r>
                          <w:r w:rsidRPr="00F54618">
                            <w:rPr>
                              <w:b/>
                            </w:rPr>
                            <w:t>–</w:t>
                          </w:r>
                        </w:p>
                      </w:txbxContent>
                    </v:textbox>
                  </v:shape>
                  <v:line id="_x0000_s1810" style="position:absolute;flip:x y" from="7356,1254" to="7716,1614">
                    <v:stroke dashstyle="dash" startarrow="classic" startarrowwidth="narrow"/>
                  </v:line>
                  <v:line id="_x0000_s1811" style="position:absolute;rotation:-90;flip:x" from="8001,1674" to="8361,1674">
                    <v:stroke dashstyle="dash" endarrow="classic" endarrowwidth="narrow"/>
                  </v:line>
                  <v:line id="_x0000_s1812" style="position:absolute;flip:x y" from="8361,2214" to="8541,2394">
                    <v:stroke dashstyle="dash" startarrow="classic" startarrowwidth="narrow"/>
                  </v:line>
                  <v:line id="_x0000_s1813" style="position:absolute" from="7641,2034" to="8001,2034">
                    <v:stroke dashstyle="dash" startarrow="classic" startarrowwidth="narrow"/>
                  </v:line>
                  <v:line id="_x0000_s1814" style="position:absolute;rotation:-90" from="7791,2154" to="7971,2334">
                    <v:stroke dashstyle="dash" startarrow="classic" startarrowwidth="narrow"/>
                  </v:line>
                  <v:line id="_x0000_s1815" style="position:absolute;flip:x" from="8361,2034" to="8721,2034">
                    <v:stroke dashstyle="dash" startarrow="classic" startarrowwidth="narrow"/>
                  </v:line>
                  <v:line id="_x0000_s1816" style="position:absolute;rotation:-90;flip:x y" from="8001,2394" to="8361,2394">
                    <v:stroke dashstyle="dash" endarrow="classic" endarrowwidth="narrow"/>
                  </v:line>
                  <v:line id="_x0000_s1817" style="position:absolute" from="7821,1674" to="8001,1854">
                    <v:stroke dashstyle="dash" startarrow="classic" startarrowwidth="narrow"/>
                  </v:line>
                  <v:line id="_x0000_s1818" style="position:absolute;rotation:-90;flip:x y" from="8361,1674" to="8541,1854">
                    <v:stroke dashstyle="dash" startarrow="classic" startarrowwidth="narrow"/>
                  </v:line>
                  <w10:wrap type="none"/>
                  <w10:anchorlock/>
                </v:group>
              </w:pict>
            </w:r>
          </w:p>
        </w:tc>
      </w:tr>
    </w:tbl>
    <w:p w:rsidR="00687698" w:rsidRPr="000D74E8" w:rsidRDefault="00687698" w:rsidP="00687698">
      <w:pPr>
        <w:rPr>
          <w:sz w:val="16"/>
          <w:szCs w:val="16"/>
        </w:rPr>
      </w:pPr>
    </w:p>
    <w:p w:rsidR="00687698" w:rsidRPr="002C0AE4" w:rsidRDefault="00687698" w:rsidP="00687698">
      <w:pPr>
        <w:jc w:val="both"/>
      </w:pPr>
      <w:r w:rsidRPr="002C0AE4">
        <w:t>2. В чем состоит потенциальный характер электростатического поля?</w:t>
      </w:r>
    </w:p>
    <w:p w:rsidR="00687698" w:rsidRDefault="00687698" w:rsidP="001060AA">
      <w:pPr>
        <w:numPr>
          <w:ilvl w:val="0"/>
          <w:numId w:val="138"/>
        </w:numPr>
        <w:ind w:left="540"/>
        <w:jc w:val="both"/>
      </w:pPr>
      <w:r>
        <w:t>работа по перемещению электрического заряда по замкнутому контуру не равна нулю</w:t>
      </w:r>
    </w:p>
    <w:p w:rsidR="00687698" w:rsidRDefault="00687698" w:rsidP="001060AA">
      <w:pPr>
        <w:numPr>
          <w:ilvl w:val="0"/>
          <w:numId w:val="138"/>
        </w:numPr>
        <w:ind w:left="540"/>
        <w:jc w:val="both"/>
      </w:pPr>
      <w:r>
        <w:t>работа по перемещению электрического заряда зависит только от начального и конечного положения заряженной частицы.</w:t>
      </w:r>
    </w:p>
    <w:p w:rsidR="00687698" w:rsidRDefault="00687698" w:rsidP="001060AA">
      <w:pPr>
        <w:numPr>
          <w:ilvl w:val="0"/>
          <w:numId w:val="138"/>
        </w:numPr>
        <w:ind w:left="540"/>
        <w:jc w:val="both"/>
      </w:pPr>
      <w:r>
        <w:t>в электростатическом поле работа по перемещению электрического заряда зависит от пути</w:t>
      </w:r>
    </w:p>
    <w:p w:rsidR="00687698" w:rsidRDefault="00687698" w:rsidP="001060AA">
      <w:pPr>
        <w:numPr>
          <w:ilvl w:val="0"/>
          <w:numId w:val="138"/>
        </w:numPr>
        <w:ind w:left="540"/>
        <w:jc w:val="both"/>
      </w:pPr>
      <w:r>
        <w:t>работа по перемещению электрического заряда не приводит к изменению его потенциальной энергии</w:t>
      </w:r>
    </w:p>
    <w:p w:rsidR="00687698" w:rsidRPr="000D74E8" w:rsidRDefault="00687698" w:rsidP="00687698">
      <w:pPr>
        <w:jc w:val="both"/>
        <w:rPr>
          <w:sz w:val="16"/>
          <w:szCs w:val="16"/>
        </w:rPr>
      </w:pPr>
    </w:p>
    <w:p w:rsidR="00687698" w:rsidRPr="002C0AE4" w:rsidRDefault="00687698" w:rsidP="00687698">
      <w:pPr>
        <w:jc w:val="both"/>
      </w:pPr>
      <w:r w:rsidRPr="002C0AE4">
        <w:t xml:space="preserve">3. Плоский конденсатор отключен от источника постоянного напряжения. Как изменится напряженность электрического поля внутри конденсатора, если расстояние между обкладками уменьшить в </w:t>
      </w:r>
      <w:r>
        <w:t>ε</w:t>
      </w:r>
      <w:r w:rsidRPr="002C0AE4">
        <w:t xml:space="preserve"> раз?</w:t>
      </w:r>
    </w:p>
    <w:p w:rsidR="00687698" w:rsidRDefault="00687698" w:rsidP="00687698">
      <w:pPr>
        <w:ind w:left="180"/>
        <w:jc w:val="both"/>
      </w:pPr>
      <w:r>
        <w:t>1. изменение напряженности зависит от величины заряда конденсатора</w:t>
      </w:r>
    </w:p>
    <w:p w:rsidR="00687698" w:rsidRDefault="00687698" w:rsidP="00687698">
      <w:pPr>
        <w:tabs>
          <w:tab w:val="left" w:pos="2700"/>
          <w:tab w:val="left" w:pos="5220"/>
        </w:tabs>
        <w:ind w:left="180"/>
        <w:jc w:val="both"/>
      </w:pPr>
      <w:r>
        <w:t>2. уменьшится в ε раз</w:t>
      </w:r>
      <w:r>
        <w:tab/>
        <w:t>3. возрастет в ε раз</w:t>
      </w:r>
      <w:r>
        <w:tab/>
        <w:t>4. не изменится</w:t>
      </w:r>
    </w:p>
    <w:p w:rsidR="00687698" w:rsidRPr="000D74E8" w:rsidRDefault="00687698" w:rsidP="00687698">
      <w:pPr>
        <w:jc w:val="both"/>
        <w:rPr>
          <w:sz w:val="16"/>
          <w:szCs w:val="16"/>
        </w:rPr>
      </w:pPr>
    </w:p>
    <w:p w:rsidR="00687698" w:rsidRPr="002C0AE4" w:rsidRDefault="00687698" w:rsidP="00687698">
      <w:r w:rsidRPr="002C0AE4">
        <w:t>4. Может ли какая-либо частица иметь заряд, равный</w:t>
      </w:r>
    </w:p>
    <w:p w:rsidR="00687698" w:rsidRDefault="00687698" w:rsidP="00687698">
      <w:pPr>
        <w:tabs>
          <w:tab w:val="left" w:pos="3960"/>
        </w:tabs>
        <w:ind w:left="180"/>
      </w:pPr>
      <w:r>
        <w:t>1. удвоенному заряду электрона</w:t>
      </w:r>
      <w:r>
        <w:tab/>
        <w:t>2. 1,5 заряда электрона</w:t>
      </w:r>
    </w:p>
    <w:p w:rsidR="00687698" w:rsidRDefault="00687698" w:rsidP="00687698">
      <w:pPr>
        <w:tabs>
          <w:tab w:val="left" w:pos="3960"/>
        </w:tabs>
        <w:ind w:left="180"/>
      </w:pPr>
      <w:r>
        <w:t>3. 0,5 заряда электрона</w:t>
      </w:r>
      <w:r>
        <w:tab/>
        <w:t>4. 1/3 заряда электрона</w:t>
      </w:r>
    </w:p>
    <w:p w:rsidR="00687698" w:rsidRPr="000D74E8" w:rsidRDefault="00687698" w:rsidP="00687698">
      <w:pPr>
        <w:jc w:val="both"/>
        <w:rPr>
          <w:sz w:val="16"/>
          <w:szCs w:val="16"/>
        </w:rPr>
      </w:pPr>
    </w:p>
    <w:p w:rsidR="00687698" w:rsidRPr="002C0AE4" w:rsidRDefault="00687698" w:rsidP="00687698">
      <w:r w:rsidRPr="002C0AE4">
        <w:t>5. Является ли работа, совершаемая источником во внешней части цепи, величиной, постоянной для данного источника?</w:t>
      </w:r>
    </w:p>
    <w:p w:rsidR="00687698" w:rsidRDefault="00687698" w:rsidP="001060AA">
      <w:pPr>
        <w:numPr>
          <w:ilvl w:val="0"/>
          <w:numId w:val="139"/>
        </w:numPr>
        <w:ind w:left="540"/>
      </w:pPr>
      <w:r>
        <w:t>да, является</w:t>
      </w:r>
    </w:p>
    <w:p w:rsidR="00687698" w:rsidRDefault="00687698" w:rsidP="001060AA">
      <w:pPr>
        <w:numPr>
          <w:ilvl w:val="0"/>
          <w:numId w:val="139"/>
        </w:numPr>
        <w:ind w:left="540"/>
      </w:pPr>
      <w:r>
        <w:t>да, с ростом внешнего сопротивления увеличивается работа на внутреннем участке цепи, а на внешнем – остается постоянной</w:t>
      </w:r>
    </w:p>
    <w:p w:rsidR="00687698" w:rsidRDefault="00687698" w:rsidP="001060AA">
      <w:pPr>
        <w:numPr>
          <w:ilvl w:val="0"/>
          <w:numId w:val="139"/>
        </w:numPr>
        <w:ind w:left="540"/>
      </w:pPr>
      <w:proofErr w:type="gramStart"/>
      <w:r>
        <w:t>нет, с ростом внешнего сопротивления работа на внешнем участке цепи возрастает, на внутреннем – остается постоянной</w:t>
      </w:r>
      <w:proofErr w:type="gramEnd"/>
    </w:p>
    <w:p w:rsidR="00687698" w:rsidRDefault="00687698" w:rsidP="001060AA">
      <w:pPr>
        <w:numPr>
          <w:ilvl w:val="0"/>
          <w:numId w:val="139"/>
        </w:numPr>
        <w:ind w:left="540"/>
      </w:pPr>
      <w:r>
        <w:t xml:space="preserve">остается постоянной сумма работ, совершаемых во внутренней и внешней </w:t>
      </w:r>
      <w:proofErr w:type="gramStart"/>
      <w:r>
        <w:t>частях</w:t>
      </w:r>
      <w:proofErr w:type="gramEnd"/>
      <w:r>
        <w:t xml:space="preserve"> цепи</w:t>
      </w:r>
    </w:p>
    <w:p w:rsidR="00687698" w:rsidRPr="002C0AE4" w:rsidRDefault="00687698" w:rsidP="00687698">
      <w:pPr>
        <w:rPr>
          <w:sz w:val="16"/>
          <w:szCs w:val="16"/>
        </w:rPr>
      </w:pPr>
    </w:p>
    <w:p w:rsidR="00687698" w:rsidRPr="009443FD" w:rsidRDefault="00687698" w:rsidP="00687698">
      <w:r w:rsidRPr="009443FD">
        <w:t xml:space="preserve">6. На сколько равных частей надо разрезать проводник, чтобы при параллельном соединении этих частей получить сопротивление в </w:t>
      </w:r>
      <w:r>
        <w:t>16</w:t>
      </w:r>
      <w:r w:rsidRPr="009443FD">
        <w:t xml:space="preserve"> раз меньше?</w:t>
      </w:r>
    </w:p>
    <w:tbl>
      <w:tblPr>
        <w:tblW w:w="0" w:type="auto"/>
        <w:tblInd w:w="108" w:type="dxa"/>
        <w:tblLook w:val="01E0"/>
      </w:tblPr>
      <w:tblGrid>
        <w:gridCol w:w="3060"/>
        <w:gridCol w:w="3240"/>
      </w:tblGrid>
      <w:tr w:rsidR="00687698" w:rsidRPr="00620F2B" w:rsidTr="006474B8">
        <w:tc>
          <w:tcPr>
            <w:tcW w:w="3060" w:type="dxa"/>
          </w:tcPr>
          <w:p w:rsidR="00687698" w:rsidRPr="00620F2B" w:rsidRDefault="00687698" w:rsidP="001060AA">
            <w:pPr>
              <w:numPr>
                <w:ilvl w:val="0"/>
                <w:numId w:val="140"/>
              </w:numPr>
              <w:ind w:left="432"/>
            </w:pPr>
            <w:r w:rsidRPr="00620F2B">
              <w:t xml:space="preserve">на </w:t>
            </w:r>
            <w:r w:rsidRPr="00774CEE">
              <w:t>8</w:t>
            </w:r>
            <w:r w:rsidRPr="00620F2B">
              <w:t xml:space="preserve"> частей </w:t>
            </w:r>
          </w:p>
        </w:tc>
        <w:tc>
          <w:tcPr>
            <w:tcW w:w="3240" w:type="dxa"/>
          </w:tcPr>
          <w:p w:rsidR="00687698" w:rsidRPr="00620F2B" w:rsidRDefault="00687698" w:rsidP="001060AA">
            <w:pPr>
              <w:numPr>
                <w:ilvl w:val="0"/>
                <w:numId w:val="140"/>
              </w:numPr>
              <w:ind w:left="432"/>
            </w:pPr>
            <w:r w:rsidRPr="00620F2B">
              <w:t xml:space="preserve">на </w:t>
            </w:r>
            <w:r w:rsidRPr="006E4A86">
              <w:rPr>
                <w:rStyle w:val="a4"/>
                <w:b w:val="0"/>
                <w:i w:val="0"/>
              </w:rPr>
              <w:t>16</w:t>
            </w:r>
            <w:r w:rsidRPr="00620F2B">
              <w:t xml:space="preserve"> частей </w:t>
            </w:r>
          </w:p>
        </w:tc>
      </w:tr>
      <w:tr w:rsidR="00687698" w:rsidRPr="00620F2B" w:rsidTr="006474B8">
        <w:tc>
          <w:tcPr>
            <w:tcW w:w="3060" w:type="dxa"/>
          </w:tcPr>
          <w:p w:rsidR="00687698" w:rsidRPr="00620F2B" w:rsidRDefault="00687698" w:rsidP="001060AA">
            <w:pPr>
              <w:numPr>
                <w:ilvl w:val="0"/>
                <w:numId w:val="140"/>
              </w:numPr>
              <w:ind w:left="432"/>
            </w:pPr>
            <w:r w:rsidRPr="00620F2B">
              <w:t xml:space="preserve">на </w:t>
            </w:r>
            <w:r>
              <w:t>4</w:t>
            </w:r>
            <w:r w:rsidRPr="00620F2B">
              <w:t xml:space="preserve"> част</w:t>
            </w:r>
            <w:r>
              <w:t>и</w:t>
            </w:r>
          </w:p>
        </w:tc>
        <w:tc>
          <w:tcPr>
            <w:tcW w:w="3240" w:type="dxa"/>
          </w:tcPr>
          <w:p w:rsidR="00687698" w:rsidRPr="00620F2B" w:rsidRDefault="00687698" w:rsidP="001060AA">
            <w:pPr>
              <w:numPr>
                <w:ilvl w:val="0"/>
                <w:numId w:val="140"/>
              </w:numPr>
              <w:ind w:left="432"/>
            </w:pPr>
            <w:r w:rsidRPr="00620F2B">
              <w:t xml:space="preserve">на </w:t>
            </w:r>
            <w:r w:rsidRPr="006E4A86">
              <w:rPr>
                <w:rStyle w:val="a4"/>
                <w:b w:val="0"/>
                <w:i w:val="0"/>
              </w:rPr>
              <w:t>32</w:t>
            </w:r>
            <w:r w:rsidRPr="00620F2B">
              <w:t xml:space="preserve"> част</w:t>
            </w:r>
            <w:r>
              <w:t>и</w:t>
            </w:r>
          </w:p>
        </w:tc>
      </w:tr>
    </w:tbl>
    <w:p w:rsidR="00687698" w:rsidRPr="001853D2" w:rsidRDefault="00687698" w:rsidP="00687698">
      <w:r>
        <w:br w:type="page"/>
      </w:r>
      <w:r w:rsidRPr="001853D2">
        <w:lastRenderedPageBreak/>
        <w:t xml:space="preserve">7. Чему равно внутреннее сопротивление элемента </w:t>
      </w:r>
      <w:r>
        <w:t>ЭДС</w:t>
      </w:r>
      <w:r w:rsidRPr="001853D2">
        <w:t>, равной 1,5</w:t>
      </w:r>
      <w:proofErr w:type="gramStart"/>
      <w:r w:rsidRPr="001853D2">
        <w:t xml:space="preserve"> В</w:t>
      </w:r>
      <w:proofErr w:type="gramEnd"/>
      <w:r w:rsidRPr="001853D2">
        <w:t>, включенного в цепь с внешним сопротивлением 4 Ом, если сила тока короткого замыкания равна 0,3 А?</w:t>
      </w:r>
    </w:p>
    <w:tbl>
      <w:tblPr>
        <w:tblW w:w="0" w:type="auto"/>
        <w:tblInd w:w="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908"/>
        <w:gridCol w:w="2340"/>
      </w:tblGrid>
      <w:tr w:rsidR="00687698" w:rsidRPr="00152C94" w:rsidTr="006474B8">
        <w:tc>
          <w:tcPr>
            <w:tcW w:w="1908" w:type="dxa"/>
          </w:tcPr>
          <w:p w:rsidR="00687698" w:rsidRPr="00152C94" w:rsidRDefault="00687698" w:rsidP="001060AA">
            <w:pPr>
              <w:numPr>
                <w:ilvl w:val="0"/>
                <w:numId w:val="141"/>
              </w:numPr>
            </w:pPr>
            <w:r w:rsidRPr="001853D2">
              <w:rPr>
                <w:noProof/>
              </w:rPr>
              <w:pict>
                <v:group id="_x0000_s2032" style="position:absolute;left:0;text-align:left;margin-left:351pt;margin-top:-3.25pt;width:126pt;height:126pt;z-index:251701248" coordorigin="6741,4014" coordsize="2520,2520">
                  <v:line id="_x0000_s2033" style="position:absolute" from="6741,4734" to="9261,4734" strokeweight="1.5pt"/>
                  <v:line id="_x0000_s2034" style="position:absolute;flip:x" from="8901,4734" to="9261,4734">
                    <v:stroke endarrow="block"/>
                  </v:line>
                  <v:line id="_x0000_s2035" style="position:absolute;flip:x" from="6741,5274" to="9261,5274" strokeweight="1.5pt"/>
                  <v:line id="_x0000_s2036" style="position:absolute" from="8721,5274" to="9081,5274">
                    <v:stroke endarrow="block"/>
                  </v:line>
                  <v:shape id="_x0000_s2037" type="#_x0000_t202" style="position:absolute;left:7821;top:5634;width:180;height:360" filled="f" stroked="f">
                    <v:textbox style="mso-next-textbox:#_x0000_s2037" inset="0,0,0,0">
                      <w:txbxContent>
                        <w:p w:rsidR="006474B8" w:rsidRDefault="006474B8" w:rsidP="00687698">
                          <w:r>
                            <w:sym w:font="Symbol" w:char="F0B7"/>
                          </w:r>
                        </w:p>
                      </w:txbxContent>
                    </v:textbox>
                  </v:shape>
                  <v:shape id="_x0000_s2038" type="#_x0000_t202" style="position:absolute;left:7776;top:4914;width:180;height:360" filled="f" stroked="f">
                    <v:textbox style="mso-next-textbox:#_x0000_s2038" inset="0,0,0,0">
                      <w:txbxContent>
                        <w:p w:rsidR="006474B8" w:rsidRDefault="006474B8" w:rsidP="00687698">
                          <w:r>
                            <w:sym w:font="Symbol" w:char="F0B7"/>
                          </w:r>
                        </w:p>
                      </w:txbxContent>
                    </v:textbox>
                  </v:shape>
                  <v:shape id="_x0000_s2039" type="#_x0000_t202" style="position:absolute;left:7821;top:6174;width:180;height:360" filled="f" stroked="f">
                    <v:textbox style="mso-next-textbox:#_x0000_s2039" inset="0,0,0,0">
                      <w:txbxContent>
                        <w:p w:rsidR="006474B8" w:rsidRDefault="006474B8" w:rsidP="00687698">
                          <w:r>
                            <w:sym w:font="Symbol" w:char="F0B7"/>
                          </w:r>
                        </w:p>
                      </w:txbxContent>
                    </v:textbox>
                  </v:shape>
                  <v:shape id="_x0000_s2040" type="#_x0000_t202" style="position:absolute;left:7821;top:4014;width:180;height:360" filled="f" stroked="f">
                    <v:textbox style="mso-next-textbox:#_x0000_s2040" inset="0,0,0,0">
                      <w:txbxContent>
                        <w:p w:rsidR="006474B8" w:rsidRDefault="006474B8" w:rsidP="00687698">
                          <w:r>
                            <w:sym w:font="Symbol" w:char="F0B7"/>
                          </w:r>
                        </w:p>
                      </w:txbxContent>
                    </v:textbox>
                  </v:shape>
                  <v:line id="_x0000_s2041" style="position:absolute;flip:y" from="7821,5814" to="7821,6354" strokeweight=".5pt">
                    <v:stroke startarrow="classic" startarrowwidth="narrow" endarrow="classic" endarrowwidth="narrow"/>
                  </v:line>
                  <v:line id="_x0000_s2042" style="position:absolute;flip:y" from="7821,5274" to="7821,5814" strokeweight=".5pt">
                    <v:stroke startarrow="classic" startarrowwidth="narrow" endarrow="classic" endarrowwidth="narrow"/>
                  </v:line>
                  <v:line id="_x0000_s2043" style="position:absolute;flip:y" from="6921,4734" to="6921,5274" strokeweight=".5pt">
                    <v:stroke startarrow="classic" startarrowwidth="narrow" endarrow="classic" endarrowwidth="narrow"/>
                  </v:line>
                  <v:line id="_x0000_s2044" style="position:absolute;flip:y" from="7821,4194" to="7821,4734" strokeweight=".5pt">
                    <v:stroke startarrow="classic" startarrowwidth="narrow" endarrow="classic" endarrowwidth="narrow"/>
                  </v:line>
                  <v:line id="_x0000_s2045" style="position:absolute;flip:y" from="7821,4734" to="7821,5094" strokeweight=".5pt">
                    <v:stroke startarrow="classic" startarrowwidth="narrow" endarrow="classic" endarrowwidth="narrow"/>
                  </v:line>
                  <v:shape id="_x0000_s2046" type="#_x0000_t202" style="position:absolute;left:8541;top:5274;width:180;height:360" filled="f" stroked="f">
                    <v:textbox style="mso-next-textbox:#_x0000_s2046" inset="0,0,0,0">
                      <w:txbxContent>
                        <w:p w:rsidR="006474B8" w:rsidRPr="00206177" w:rsidRDefault="006474B8" w:rsidP="00687698">
                          <w:pPr>
                            <w:rPr>
                              <w:b/>
                              <w:i/>
                              <w:lang w:val="en-US"/>
                            </w:rPr>
                          </w:pPr>
                          <w:r w:rsidRPr="00206177">
                            <w:rPr>
                              <w:b/>
                              <w:i/>
                              <w:lang w:val="en-US"/>
                            </w:rPr>
                            <w:t>I</w:t>
                          </w:r>
                        </w:p>
                      </w:txbxContent>
                    </v:textbox>
                  </v:shape>
                  <v:shape id="_x0000_s2047" type="#_x0000_t202" style="position:absolute;left:8721;top:4374;width:360;height:360" filled="f" stroked="f">
                    <v:textbox style="mso-next-textbox:#_x0000_s2047" inset="0,0,0,0">
                      <w:txbxContent>
                        <w:p w:rsidR="006474B8" w:rsidRPr="00206177" w:rsidRDefault="006474B8" w:rsidP="00687698">
                          <w:pPr>
                            <w:rPr>
                              <w:b/>
                              <w:i/>
                              <w:lang w:val="en-US"/>
                            </w:rPr>
                          </w:pPr>
                          <w:r>
                            <w:rPr>
                              <w:b/>
                              <w:i/>
                              <w:lang w:val="en-US"/>
                            </w:rPr>
                            <w:t>2</w:t>
                          </w:r>
                          <w:r w:rsidRPr="00206177">
                            <w:rPr>
                              <w:b/>
                              <w:i/>
                              <w:lang w:val="en-US"/>
                            </w:rPr>
                            <w:t>I</w:t>
                          </w:r>
                        </w:p>
                      </w:txbxContent>
                    </v:textbox>
                  </v:shape>
                  <v:shape id="_x0000_s2048" type="#_x0000_t202" style="position:absolute;left:6741;top:4914;width:180;height:360" filled="f" stroked="f">
                    <v:textbox style="mso-next-textbox:#_x0000_s2048" inset="0,0,0,0">
                      <w:txbxContent>
                        <w:p w:rsidR="006474B8" w:rsidRPr="00206177" w:rsidRDefault="006474B8" w:rsidP="00687698">
                          <w:pPr>
                            <w:rPr>
                              <w:b/>
                              <w:i/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b/>
                              <w:i/>
                              <w:lang w:val="en-US"/>
                            </w:rPr>
                            <w:t>d</w:t>
                          </w:r>
                          <w:proofErr w:type="gramEnd"/>
                        </w:p>
                      </w:txbxContent>
                    </v:textbox>
                  </v:shape>
                  <v:shape id="_x0000_s2049" type="#_x0000_t202" style="position:absolute;left:7641;top:5454;width:180;height:360" filled="f" stroked="f">
                    <v:textbox style="mso-next-textbox:#_x0000_s2049" inset="0,0,0,0">
                      <w:txbxContent>
                        <w:p w:rsidR="006474B8" w:rsidRPr="00206177" w:rsidRDefault="006474B8" w:rsidP="00687698">
                          <w:pPr>
                            <w:rPr>
                              <w:b/>
                              <w:i/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b/>
                              <w:i/>
                              <w:lang w:val="en-US"/>
                            </w:rPr>
                            <w:t>d</w:t>
                          </w:r>
                          <w:proofErr w:type="gramEnd"/>
                        </w:p>
                      </w:txbxContent>
                    </v:textbox>
                  </v:shape>
                  <v:shape id="_x0000_s2050" type="#_x0000_t202" style="position:absolute;left:7641;top:5904;width:180;height:360" filled="f" stroked="f">
                    <v:textbox style="mso-next-textbox:#_x0000_s2050" inset="0,0,0,0">
                      <w:txbxContent>
                        <w:p w:rsidR="006474B8" w:rsidRPr="00206177" w:rsidRDefault="006474B8" w:rsidP="00687698">
                          <w:pPr>
                            <w:rPr>
                              <w:b/>
                              <w:i/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b/>
                              <w:i/>
                              <w:lang w:val="en-US"/>
                            </w:rPr>
                            <w:t>d</w:t>
                          </w:r>
                          <w:proofErr w:type="gramEnd"/>
                        </w:p>
                      </w:txbxContent>
                    </v:textbox>
                  </v:shape>
                  <v:shape id="_x0000_s2051" type="#_x0000_t202" style="position:absolute;left:7656;top:4269;width:180;height:360" filled="f" stroked="f">
                    <v:textbox style="mso-next-textbox:#_x0000_s2051" inset="0,0,0,0">
                      <w:txbxContent>
                        <w:p w:rsidR="006474B8" w:rsidRPr="00206177" w:rsidRDefault="006474B8" w:rsidP="00687698">
                          <w:pPr>
                            <w:rPr>
                              <w:b/>
                              <w:i/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b/>
                              <w:i/>
                              <w:lang w:val="en-US"/>
                            </w:rPr>
                            <w:t>d</w:t>
                          </w:r>
                          <w:proofErr w:type="gramEnd"/>
                        </w:p>
                      </w:txbxContent>
                    </v:textbox>
                  </v:shape>
                  <v:shape id="_x0000_s2052" type="#_x0000_t202" style="position:absolute;left:7911;top:4734;width:180;height:360" filled="f" stroked="f">
                    <v:textbox style="mso-next-textbox:#_x0000_s2052" inset="0,0,0,0">
                      <w:txbxContent>
                        <w:p w:rsidR="006474B8" w:rsidRPr="00206177" w:rsidRDefault="006474B8" w:rsidP="00687698">
                          <w:pPr>
                            <w:rPr>
                              <w:b/>
                              <w:i/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b/>
                              <w:i/>
                              <w:lang w:val="en-US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  <v:shape id="_x0000_s2053" type="#_x0000_t202" style="position:absolute;left:8001;top:4014;width:180;height:360" filled="f" stroked="f">
                    <v:textbox style="mso-next-textbox:#_x0000_s2053" inset="0,0,0,0">
                      <w:txbxContent>
                        <w:p w:rsidR="006474B8" w:rsidRPr="00F5769B" w:rsidRDefault="006474B8" w:rsidP="00687698">
                          <w:pPr>
                            <w:rPr>
                              <w:b/>
                              <w:lang w:val="en-US"/>
                            </w:rPr>
                          </w:pPr>
                          <w:r w:rsidRPr="00F5769B">
                            <w:rPr>
                              <w:b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_x0000_s2054" type="#_x0000_t202" style="position:absolute;left:7641;top:5004;width:180;height:360" filled="f" stroked="f">
                    <v:textbox style="mso-next-textbox:#_x0000_s2054" inset="0,0,0,0">
                      <w:txbxContent>
                        <w:p w:rsidR="006474B8" w:rsidRPr="00F5769B" w:rsidRDefault="006474B8" w:rsidP="00687698">
                          <w:pPr>
                            <w:rPr>
                              <w:b/>
                              <w:lang w:val="en-US"/>
                            </w:rPr>
                          </w:pPr>
                          <w:r>
                            <w:rPr>
                              <w:b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_x0000_s2055" type="#_x0000_t202" style="position:absolute;left:8001;top:5634;width:180;height:360" filled="f" stroked="f">
                    <v:textbox style="mso-next-textbox:#_x0000_s2055" inset="0,0,0,0">
                      <w:txbxContent>
                        <w:p w:rsidR="006474B8" w:rsidRPr="00F5769B" w:rsidRDefault="006474B8" w:rsidP="00687698">
                          <w:pPr>
                            <w:rPr>
                              <w:b/>
                              <w:lang w:val="en-US"/>
                            </w:rPr>
                          </w:pPr>
                          <w:r>
                            <w:rPr>
                              <w:b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shape id="_x0000_s2056" type="#_x0000_t202" style="position:absolute;left:8001;top:6174;width:180;height:360" filled="f" stroked="f">
                    <v:textbox style="mso-next-textbox:#_x0000_s2056" inset="0,0,0,0">
                      <w:txbxContent>
                        <w:p w:rsidR="006474B8" w:rsidRPr="00F5769B" w:rsidRDefault="006474B8" w:rsidP="00687698">
                          <w:pPr>
                            <w:rPr>
                              <w:b/>
                              <w:lang w:val="en-US"/>
                            </w:rPr>
                          </w:pPr>
                          <w:r>
                            <w:rPr>
                              <w:b/>
                              <w:lang w:val="en-US"/>
                            </w:rPr>
                            <w:t>4</w:t>
                          </w:r>
                        </w:p>
                      </w:txbxContent>
                    </v:textbox>
                  </v:shape>
                </v:group>
              </w:pict>
            </w:r>
            <w:proofErr w:type="spellStart"/>
            <w:r w:rsidRPr="00152C94">
              <w:t>r</w:t>
            </w:r>
            <w:proofErr w:type="spellEnd"/>
            <w:r w:rsidRPr="00152C94">
              <w:t xml:space="preserve"> = 10Ом</w:t>
            </w:r>
          </w:p>
        </w:tc>
        <w:tc>
          <w:tcPr>
            <w:tcW w:w="2340" w:type="dxa"/>
          </w:tcPr>
          <w:p w:rsidR="00687698" w:rsidRPr="00152C94" w:rsidRDefault="00687698" w:rsidP="001060AA">
            <w:pPr>
              <w:numPr>
                <w:ilvl w:val="0"/>
                <w:numId w:val="141"/>
              </w:numPr>
            </w:pPr>
            <w:proofErr w:type="spellStart"/>
            <w:r w:rsidRPr="00152C94">
              <w:t>r</w:t>
            </w:r>
            <w:proofErr w:type="spellEnd"/>
            <w:r w:rsidRPr="00152C94">
              <w:t xml:space="preserve"> = 0,1 Ом</w:t>
            </w:r>
          </w:p>
        </w:tc>
      </w:tr>
      <w:tr w:rsidR="00687698" w:rsidRPr="00152C94" w:rsidTr="006474B8">
        <w:tc>
          <w:tcPr>
            <w:tcW w:w="1908" w:type="dxa"/>
          </w:tcPr>
          <w:p w:rsidR="00687698" w:rsidRPr="00152C94" w:rsidRDefault="00687698" w:rsidP="001060AA">
            <w:pPr>
              <w:numPr>
                <w:ilvl w:val="0"/>
                <w:numId w:val="141"/>
              </w:numPr>
            </w:pPr>
            <w:proofErr w:type="spellStart"/>
            <w:r w:rsidRPr="00152C94">
              <w:t>r</w:t>
            </w:r>
            <w:proofErr w:type="spellEnd"/>
            <w:r w:rsidRPr="00152C94">
              <w:t xml:space="preserve"> = 5</w:t>
            </w:r>
            <w:r>
              <w:t xml:space="preserve"> </w:t>
            </w:r>
            <w:r w:rsidRPr="00152C94">
              <w:t>Ом</w:t>
            </w:r>
          </w:p>
        </w:tc>
        <w:tc>
          <w:tcPr>
            <w:tcW w:w="2340" w:type="dxa"/>
          </w:tcPr>
          <w:p w:rsidR="00687698" w:rsidRPr="00152C94" w:rsidRDefault="00687698" w:rsidP="001060AA">
            <w:pPr>
              <w:numPr>
                <w:ilvl w:val="0"/>
                <w:numId w:val="141"/>
              </w:numPr>
            </w:pPr>
            <w:proofErr w:type="spellStart"/>
            <w:r w:rsidRPr="00152C94">
              <w:t>r</w:t>
            </w:r>
            <w:proofErr w:type="spellEnd"/>
            <w:r w:rsidRPr="00152C94">
              <w:t xml:space="preserve"> = 1</w:t>
            </w:r>
            <w:r>
              <w:t xml:space="preserve"> </w:t>
            </w:r>
            <w:r w:rsidRPr="00152C94">
              <w:t>Ом</w:t>
            </w:r>
          </w:p>
        </w:tc>
      </w:tr>
    </w:tbl>
    <w:p w:rsidR="00687698" w:rsidRDefault="00687698" w:rsidP="00687698">
      <w:pPr>
        <w:jc w:val="both"/>
      </w:pPr>
    </w:p>
    <w:p w:rsidR="00687698" w:rsidRDefault="00687698" w:rsidP="00687698">
      <w:pPr>
        <w:jc w:val="both"/>
      </w:pPr>
    </w:p>
    <w:p w:rsidR="00687698" w:rsidRPr="001853D2" w:rsidRDefault="00687698" w:rsidP="00687698">
      <w:pPr>
        <w:ind w:right="2514"/>
      </w:pPr>
      <w:r w:rsidRPr="001853D2">
        <w:t xml:space="preserve">8. По двум параллельным проводникам в разных  направлениях текут токи силой </w:t>
      </w:r>
      <w:r w:rsidRPr="001853D2">
        <w:rPr>
          <w:rStyle w:val="a4"/>
        </w:rPr>
        <w:t xml:space="preserve">I </w:t>
      </w:r>
      <w:r w:rsidRPr="009443FD">
        <w:rPr>
          <w:rStyle w:val="a4"/>
          <w:b w:val="0"/>
          <w:i w:val="0"/>
        </w:rPr>
        <w:t>и</w:t>
      </w:r>
      <w:r w:rsidRPr="001853D2">
        <w:rPr>
          <w:rStyle w:val="a4"/>
          <w:i w:val="0"/>
        </w:rPr>
        <w:t xml:space="preserve"> </w:t>
      </w:r>
      <w:r w:rsidRPr="009443FD">
        <w:rPr>
          <w:rStyle w:val="a4"/>
          <w:b w:val="0"/>
          <w:i w:val="0"/>
        </w:rPr>
        <w:t>2</w:t>
      </w:r>
      <w:r w:rsidRPr="001853D2">
        <w:rPr>
          <w:rStyle w:val="a4"/>
        </w:rPr>
        <w:t>I</w:t>
      </w:r>
      <w:r w:rsidRPr="001853D2">
        <w:t>. В каких точках вектор индукции магнитного поля равен нулю (</w:t>
      </w:r>
      <w:r w:rsidRPr="001853D2">
        <w:rPr>
          <w:i/>
          <w:lang w:val="en-US"/>
        </w:rPr>
        <w:t>a</w:t>
      </w:r>
      <w:r w:rsidRPr="001853D2">
        <w:rPr>
          <w:i/>
        </w:rPr>
        <w:t xml:space="preserve"> </w:t>
      </w:r>
      <w:r w:rsidRPr="001853D2">
        <w:t>=2/3</w:t>
      </w:r>
      <w:r w:rsidRPr="001853D2">
        <w:rPr>
          <w:lang w:val="en-US"/>
        </w:rPr>
        <w:t>d</w:t>
      </w:r>
      <w:r w:rsidRPr="001853D2">
        <w:t xml:space="preserve">)? </w:t>
      </w:r>
    </w:p>
    <w:tbl>
      <w:tblPr>
        <w:tblW w:w="0" w:type="auto"/>
        <w:tblInd w:w="288" w:type="dxa"/>
        <w:tblLook w:val="01E0"/>
      </w:tblPr>
      <w:tblGrid>
        <w:gridCol w:w="900"/>
        <w:gridCol w:w="1080"/>
        <w:gridCol w:w="1080"/>
        <w:gridCol w:w="900"/>
        <w:gridCol w:w="900"/>
      </w:tblGrid>
      <w:tr w:rsidR="00687698" w:rsidRPr="0078782E" w:rsidTr="006474B8">
        <w:tc>
          <w:tcPr>
            <w:tcW w:w="900" w:type="dxa"/>
          </w:tcPr>
          <w:p w:rsidR="00687698" w:rsidRPr="0078782E" w:rsidRDefault="00687698" w:rsidP="001060AA">
            <w:pPr>
              <w:numPr>
                <w:ilvl w:val="0"/>
                <w:numId w:val="53"/>
              </w:numPr>
            </w:pPr>
            <w:r w:rsidRPr="0078782E">
              <w:t>1</w:t>
            </w:r>
          </w:p>
        </w:tc>
        <w:tc>
          <w:tcPr>
            <w:tcW w:w="1080" w:type="dxa"/>
          </w:tcPr>
          <w:p w:rsidR="00687698" w:rsidRPr="0078782E" w:rsidRDefault="00687698" w:rsidP="001060AA">
            <w:pPr>
              <w:numPr>
                <w:ilvl w:val="0"/>
                <w:numId w:val="53"/>
              </w:numPr>
            </w:pPr>
            <w:r w:rsidRPr="0078782E">
              <w:t>2,</w:t>
            </w:r>
            <w:r>
              <w:t xml:space="preserve"> </w:t>
            </w:r>
            <w:r w:rsidRPr="00D50A8C">
              <w:rPr>
                <w:lang w:val="en-US"/>
              </w:rPr>
              <w:t>3</w:t>
            </w:r>
          </w:p>
        </w:tc>
        <w:tc>
          <w:tcPr>
            <w:tcW w:w="1080" w:type="dxa"/>
          </w:tcPr>
          <w:p w:rsidR="00687698" w:rsidRPr="0078782E" w:rsidRDefault="00687698" w:rsidP="001060AA">
            <w:pPr>
              <w:numPr>
                <w:ilvl w:val="0"/>
                <w:numId w:val="53"/>
              </w:numPr>
            </w:pPr>
            <w:r>
              <w:t>2</w:t>
            </w:r>
          </w:p>
        </w:tc>
        <w:tc>
          <w:tcPr>
            <w:tcW w:w="900" w:type="dxa"/>
          </w:tcPr>
          <w:p w:rsidR="00687698" w:rsidRPr="0078782E" w:rsidRDefault="00687698" w:rsidP="001060AA">
            <w:pPr>
              <w:numPr>
                <w:ilvl w:val="0"/>
                <w:numId w:val="53"/>
              </w:numPr>
            </w:pPr>
            <w:r w:rsidRPr="0078782E">
              <w:t>4</w:t>
            </w:r>
            <w:r>
              <w:t xml:space="preserve"> </w:t>
            </w:r>
          </w:p>
        </w:tc>
        <w:tc>
          <w:tcPr>
            <w:tcW w:w="900" w:type="dxa"/>
          </w:tcPr>
          <w:p w:rsidR="00687698" w:rsidRPr="0078782E" w:rsidRDefault="00687698" w:rsidP="001060AA">
            <w:pPr>
              <w:numPr>
                <w:ilvl w:val="0"/>
                <w:numId w:val="53"/>
              </w:numPr>
            </w:pPr>
            <w:r>
              <w:t>3</w:t>
            </w:r>
          </w:p>
        </w:tc>
      </w:tr>
    </w:tbl>
    <w:p w:rsidR="00687698" w:rsidRDefault="00687698" w:rsidP="00687698">
      <w:r>
        <w:rPr>
          <w:b/>
          <w:noProof/>
        </w:rPr>
        <w:pict>
          <v:group id="_x0000_s2057" style="position:absolute;margin-left:396pt;margin-top:.3pt;width:99pt;height:90pt;z-index:251702272;mso-position-horizontal-relative:text;mso-position-vertical-relative:text" coordorigin="6448,7794" coordsize="1980,1800">
            <v:shape id="_x0000_s2058" type="#_x0000_t202" style="position:absolute;left:6448;top:8154;width:1980;height:1260" filled="f" stroked="f">
              <v:textbox style="mso-next-textbox:#_x0000_s2058" inset="0,0,0,0">
                <w:txbxContent>
                  <w:tbl>
                    <w:tblPr>
                      <w:tblW w:w="0" w:type="auto"/>
                      <w:tblLook w:val="01E0"/>
                    </w:tblPr>
                    <w:tblGrid>
                      <w:gridCol w:w="495"/>
                      <w:gridCol w:w="495"/>
                      <w:gridCol w:w="495"/>
                      <w:gridCol w:w="495"/>
                    </w:tblGrid>
                    <w:tr w:rsidR="006474B8" w:rsidTr="00D50A8C">
                      <w:tc>
                        <w:tcPr>
                          <w:tcW w:w="495" w:type="dxa"/>
                        </w:tcPr>
                        <w:p w:rsidR="006474B8" w:rsidRPr="00D50A8C" w:rsidRDefault="006474B8">
                          <w:pPr>
                            <w:rPr>
                              <w:b/>
                            </w:rPr>
                          </w:pPr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</w:tr>
                    <w:tr w:rsidR="006474B8" w:rsidTr="00D50A8C">
                      <w:tc>
                        <w:tcPr>
                          <w:tcW w:w="495" w:type="dxa"/>
                        </w:tcPr>
                        <w:p w:rsidR="006474B8" w:rsidRPr="00D50A8C" w:rsidRDefault="006474B8" w:rsidP="00734659">
                          <w:pPr>
                            <w:rPr>
                              <w:b/>
                            </w:rPr>
                          </w:pPr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 w:rsidP="00734659"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 w:rsidP="00734659"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 w:rsidP="00734659"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</w:tr>
                    <w:tr w:rsidR="006474B8" w:rsidTr="00D50A8C">
                      <w:tc>
                        <w:tcPr>
                          <w:tcW w:w="495" w:type="dxa"/>
                        </w:tcPr>
                        <w:p w:rsidR="006474B8" w:rsidRPr="00D50A8C" w:rsidRDefault="006474B8" w:rsidP="00734659">
                          <w:pPr>
                            <w:rPr>
                              <w:b/>
                            </w:rPr>
                          </w:pPr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 w:rsidP="00734659"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 w:rsidP="00734659"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 w:rsidP="00734659"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</w:tr>
                    <w:tr w:rsidR="006474B8" w:rsidTr="00D50A8C">
                      <w:tc>
                        <w:tcPr>
                          <w:tcW w:w="495" w:type="dxa"/>
                        </w:tcPr>
                        <w:p w:rsidR="006474B8" w:rsidRPr="00D50A8C" w:rsidRDefault="006474B8" w:rsidP="00734659">
                          <w:pPr>
                            <w:rPr>
                              <w:b/>
                            </w:rPr>
                          </w:pPr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 w:rsidP="00734659"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 w:rsidP="00734659"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 w:rsidP="00734659"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</w:tr>
                  </w:tbl>
                  <w:p w:rsidR="006474B8" w:rsidRDefault="006474B8" w:rsidP="00687698"/>
                </w:txbxContent>
              </v:textbox>
            </v:shape>
            <v:shape id="_x0000_s2059" type="#_x0000_t202" style="position:absolute;left:7168;top:8514;width:360;height:360" filled="f" stroked="f">
              <v:textbox style="mso-next-textbox:#_x0000_s2059" inset="0,0,0,0">
                <w:txbxContent>
                  <w:p w:rsidR="006474B8" w:rsidRPr="00FA51DF" w:rsidRDefault="006474B8" w:rsidP="00687698">
                    <w:pPr>
                      <w:rPr>
                        <w:b/>
                        <w:i/>
                        <w:lang w:val="en-US"/>
                      </w:rPr>
                    </w:pPr>
                    <w:r w:rsidRPr="00FA51DF">
                      <w:rPr>
                        <w:b/>
                        <w:i/>
                        <w:lang w:val="en-US"/>
                      </w:rPr>
                      <w:t>B</w:t>
                    </w:r>
                  </w:p>
                </w:txbxContent>
              </v:textbox>
            </v:shape>
            <v:shape id="_x0000_s2060" type="#_x0000_t202" style="position:absolute;left:7663;top:8154;width:360;height:360" filled="f" stroked="f">
              <v:textbox style="mso-next-textbox:#_x0000_s2060" inset="0,0,0,0">
                <w:txbxContent>
                  <w:p w:rsidR="006474B8" w:rsidRPr="00FA51DF" w:rsidRDefault="006474B8" w:rsidP="00687698">
                    <w:pPr>
                      <w:rPr>
                        <w:b/>
                        <w:i/>
                        <w:lang w:val="en-US"/>
                      </w:rPr>
                    </w:pPr>
                    <w:r>
                      <w:rPr>
                        <w:b/>
                        <w:i/>
                        <w:lang w:val="en-US"/>
                      </w:rPr>
                      <w:t>I</w:t>
                    </w:r>
                  </w:p>
                </w:txbxContent>
              </v:textbox>
            </v:shape>
            <v:group id="_x0000_s2061" style="position:absolute;left:6806;top:8578;width:1800;height:231;rotation:-90;flip:x" coordorigin="6921,6354" coordsize="2520,0">
              <v:line id="_x0000_s2062" style="position:absolute" from="6921,6354" to="9441,6354" strokeweight="1.5pt"/>
              <v:line id="_x0000_s2063" style="position:absolute;flip:x" from="8361,6354" to="8721,6354">
                <v:stroke endarrow="block"/>
              </v:line>
            </v:group>
          </v:group>
        </w:pict>
      </w:r>
    </w:p>
    <w:p w:rsidR="00687698" w:rsidRPr="001853D2" w:rsidRDefault="00687698" w:rsidP="00687698">
      <w:pPr>
        <w:ind w:right="2514"/>
      </w:pPr>
      <w:r w:rsidRPr="001853D2">
        <w:t>9.</w:t>
      </w:r>
      <w:r w:rsidRPr="001853D2">
        <w:rPr>
          <w:noProof/>
        </w:rPr>
        <w:t xml:space="preserve"> </w:t>
      </w:r>
      <w:r w:rsidRPr="001853D2">
        <w:t xml:space="preserve">Как направлена сила </w:t>
      </w:r>
      <w:proofErr w:type="gramStart"/>
      <w:r w:rsidRPr="001853D2">
        <w:t>Ампера</w:t>
      </w:r>
      <w:proofErr w:type="gramEnd"/>
      <w:r w:rsidRPr="001853D2">
        <w:t xml:space="preserve"> действующая на проводник, изображенный на рисунке. </w:t>
      </w:r>
    </w:p>
    <w:tbl>
      <w:tblPr>
        <w:tblW w:w="0" w:type="auto"/>
        <w:tblInd w:w="288" w:type="dxa"/>
        <w:tblLook w:val="01E0"/>
      </w:tblPr>
      <w:tblGrid>
        <w:gridCol w:w="2160"/>
        <w:gridCol w:w="2232"/>
        <w:gridCol w:w="1872"/>
      </w:tblGrid>
      <w:tr w:rsidR="00687698" w:rsidRPr="00730B29" w:rsidTr="006474B8">
        <w:tc>
          <w:tcPr>
            <w:tcW w:w="2160" w:type="dxa"/>
          </w:tcPr>
          <w:p w:rsidR="00687698" w:rsidRPr="00730B29" w:rsidRDefault="00687698" w:rsidP="001060AA">
            <w:pPr>
              <w:numPr>
                <w:ilvl w:val="0"/>
                <w:numId w:val="142"/>
              </w:numPr>
            </w:pPr>
            <w:r w:rsidRPr="00730B29">
              <w:t xml:space="preserve">к нам; </w:t>
            </w:r>
          </w:p>
        </w:tc>
        <w:tc>
          <w:tcPr>
            <w:tcW w:w="2232" w:type="dxa"/>
          </w:tcPr>
          <w:p w:rsidR="00687698" w:rsidRPr="00730B29" w:rsidRDefault="00687698" w:rsidP="001060AA">
            <w:pPr>
              <w:numPr>
                <w:ilvl w:val="0"/>
                <w:numId w:val="142"/>
              </w:numPr>
            </w:pPr>
            <w:r w:rsidRPr="00730B29">
              <w:t xml:space="preserve">влево; </w:t>
            </w:r>
          </w:p>
        </w:tc>
        <w:tc>
          <w:tcPr>
            <w:tcW w:w="1872" w:type="dxa"/>
          </w:tcPr>
          <w:p w:rsidR="00687698" w:rsidRPr="00730B29" w:rsidRDefault="00687698" w:rsidP="001060AA">
            <w:pPr>
              <w:numPr>
                <w:ilvl w:val="0"/>
                <w:numId w:val="142"/>
              </w:numPr>
            </w:pPr>
            <w:r w:rsidRPr="00730B29">
              <w:t xml:space="preserve">вправо; </w:t>
            </w:r>
          </w:p>
        </w:tc>
      </w:tr>
      <w:tr w:rsidR="00687698" w:rsidRPr="00730B29" w:rsidTr="006474B8">
        <w:tc>
          <w:tcPr>
            <w:tcW w:w="2160" w:type="dxa"/>
          </w:tcPr>
          <w:p w:rsidR="00687698" w:rsidRPr="00730B29" w:rsidRDefault="00687698" w:rsidP="001060AA">
            <w:pPr>
              <w:numPr>
                <w:ilvl w:val="0"/>
                <w:numId w:val="142"/>
              </w:numPr>
            </w:pPr>
            <w:r w:rsidRPr="00730B29">
              <w:t xml:space="preserve">от нас; </w:t>
            </w:r>
          </w:p>
        </w:tc>
        <w:tc>
          <w:tcPr>
            <w:tcW w:w="2232" w:type="dxa"/>
          </w:tcPr>
          <w:p w:rsidR="00687698" w:rsidRPr="00730B29" w:rsidRDefault="00687698" w:rsidP="001060AA">
            <w:pPr>
              <w:numPr>
                <w:ilvl w:val="0"/>
                <w:numId w:val="142"/>
              </w:numPr>
            </w:pPr>
            <w:r w:rsidRPr="00730B29">
              <w:t xml:space="preserve">вверх;   </w:t>
            </w:r>
          </w:p>
        </w:tc>
        <w:tc>
          <w:tcPr>
            <w:tcW w:w="1872" w:type="dxa"/>
          </w:tcPr>
          <w:p w:rsidR="00687698" w:rsidRPr="00730B29" w:rsidRDefault="00687698" w:rsidP="001060AA">
            <w:pPr>
              <w:numPr>
                <w:ilvl w:val="0"/>
                <w:numId w:val="142"/>
              </w:numPr>
            </w:pPr>
            <w:r w:rsidRPr="00730B29">
              <w:t xml:space="preserve">вниз. </w:t>
            </w:r>
          </w:p>
        </w:tc>
      </w:tr>
    </w:tbl>
    <w:p w:rsidR="00687698" w:rsidRDefault="00687698" w:rsidP="00687698">
      <w:pPr>
        <w:jc w:val="both"/>
      </w:pPr>
    </w:p>
    <w:p w:rsidR="00687698" w:rsidRPr="001853D2" w:rsidRDefault="00687698" w:rsidP="00687698">
      <w:pPr>
        <w:ind w:right="2514"/>
      </w:pPr>
      <w:r w:rsidRPr="001853D2">
        <w:rPr>
          <w:noProof/>
        </w:rPr>
        <w:pict>
          <v:group id="_x0000_s2064" style="position:absolute;margin-left:395.2pt;margin-top:19.5pt;width:99pt;height:63pt;z-index:251703296" coordorigin="5121,6894" coordsize="1980,1260">
            <v:shape id="_x0000_s2065" type="#_x0000_t202" style="position:absolute;left:5121;top:6894;width:1980;height:1260" filled="f" stroked="f">
              <v:textbox style="mso-next-textbox:#_x0000_s2065" inset="0,0,0,0">
                <w:txbxContent>
                  <w:tbl>
                    <w:tblPr>
                      <w:tblW w:w="0" w:type="auto"/>
                      <w:tblLook w:val="01E0"/>
                    </w:tblPr>
                    <w:tblGrid>
                      <w:gridCol w:w="495"/>
                      <w:gridCol w:w="495"/>
                      <w:gridCol w:w="495"/>
                      <w:gridCol w:w="495"/>
                    </w:tblGrid>
                    <w:tr w:rsidR="006474B8" w:rsidTr="00D50A8C">
                      <w:tc>
                        <w:tcPr>
                          <w:tcW w:w="495" w:type="dxa"/>
                        </w:tcPr>
                        <w:p w:rsidR="006474B8" w:rsidRPr="00D50A8C" w:rsidRDefault="006474B8">
                          <w:pPr>
                            <w:rPr>
                              <w:b/>
                            </w:rPr>
                          </w:pPr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</w:tr>
                    <w:tr w:rsidR="006474B8" w:rsidTr="00D50A8C">
                      <w:tc>
                        <w:tcPr>
                          <w:tcW w:w="495" w:type="dxa"/>
                        </w:tcPr>
                        <w:p w:rsidR="006474B8" w:rsidRPr="00D50A8C" w:rsidRDefault="006474B8" w:rsidP="00734659">
                          <w:pPr>
                            <w:rPr>
                              <w:b/>
                            </w:rPr>
                          </w:pPr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 w:rsidP="00734659"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 w:rsidP="00734659"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 w:rsidP="00734659"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</w:tr>
                    <w:tr w:rsidR="006474B8" w:rsidTr="00D50A8C">
                      <w:tc>
                        <w:tcPr>
                          <w:tcW w:w="495" w:type="dxa"/>
                        </w:tcPr>
                        <w:p w:rsidR="006474B8" w:rsidRPr="00D50A8C" w:rsidRDefault="006474B8" w:rsidP="00734659">
                          <w:pPr>
                            <w:rPr>
                              <w:b/>
                            </w:rPr>
                          </w:pPr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 w:rsidP="00734659"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 w:rsidP="00734659"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 w:rsidP="00734659"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</w:tr>
                    <w:tr w:rsidR="006474B8" w:rsidTr="00D50A8C">
                      <w:tc>
                        <w:tcPr>
                          <w:tcW w:w="495" w:type="dxa"/>
                        </w:tcPr>
                        <w:p w:rsidR="006474B8" w:rsidRPr="00D50A8C" w:rsidRDefault="006474B8" w:rsidP="00734659">
                          <w:pPr>
                            <w:rPr>
                              <w:b/>
                            </w:rPr>
                          </w:pPr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 w:rsidP="00734659"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 w:rsidP="00734659"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 w:rsidP="00734659"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</w:tr>
                  </w:tbl>
                  <w:p w:rsidR="006474B8" w:rsidRDefault="006474B8" w:rsidP="00687698"/>
                </w:txbxContent>
              </v:textbox>
            </v:shape>
            <v:shape id="_x0000_s2066" type="#_x0000_t202" style="position:absolute;left:5841;top:7254;width:360;height:360" filled="f" stroked="f">
              <v:textbox style="mso-next-textbox:#_x0000_s2066" inset="0,0,0,0">
                <w:txbxContent>
                  <w:p w:rsidR="006474B8" w:rsidRPr="00FA51DF" w:rsidRDefault="006474B8" w:rsidP="00687698">
                    <w:pPr>
                      <w:rPr>
                        <w:b/>
                        <w:i/>
                        <w:lang w:val="en-US"/>
                      </w:rPr>
                    </w:pPr>
                    <w:r w:rsidRPr="00FA51DF">
                      <w:rPr>
                        <w:b/>
                        <w:i/>
                        <w:lang w:val="en-US"/>
                      </w:rPr>
                      <w:t>B</w:t>
                    </w:r>
                  </w:p>
                </w:txbxContent>
              </v:textbox>
            </v:shape>
            <v:shape id="_x0000_s2067" type="#_x0000_t202" style="position:absolute;left:6381;top:7794;width:360;height:360" filled="f" stroked="f">
              <v:textbox style="mso-next-textbox:#_x0000_s2067" inset="0,0,0,0">
                <w:txbxContent>
                  <w:p w:rsidR="006474B8" w:rsidRPr="00FA51DF" w:rsidRDefault="006474B8" w:rsidP="00687698">
                    <w:pPr>
                      <w:rPr>
                        <w:b/>
                        <w:i/>
                        <w:sz w:val="28"/>
                        <w:szCs w:val="28"/>
                        <w:lang w:val="en-US"/>
                      </w:rPr>
                    </w:pPr>
                    <w:proofErr w:type="gramStart"/>
                    <w:r w:rsidRPr="00FA51DF">
                      <w:rPr>
                        <w:b/>
                        <w:i/>
                        <w:sz w:val="28"/>
                        <w:szCs w:val="28"/>
                        <w:lang w:val="en-US"/>
                      </w:rPr>
                      <w:t>v</w:t>
                    </w:r>
                    <w:proofErr w:type="gramEnd"/>
                  </w:p>
                </w:txbxContent>
              </v:textbox>
            </v:shape>
            <v:line id="_x0000_s2068" style="position:absolute;rotation:-90" from="6141,7854" to="6501,7854">
              <v:stroke startarrow="oval" endarrow="block"/>
            </v:line>
          </v:group>
        </w:pict>
      </w:r>
      <w:r w:rsidRPr="001853D2">
        <w:t>10.</w:t>
      </w:r>
      <w:r w:rsidRPr="001853D2">
        <w:rPr>
          <w:noProof/>
        </w:rPr>
        <w:t xml:space="preserve"> </w:t>
      </w:r>
      <w:r w:rsidRPr="001853D2">
        <w:t xml:space="preserve">Как направлена сила Лоренца действующая на положительно заряженную </w:t>
      </w:r>
      <w:proofErr w:type="gramStart"/>
      <w:r w:rsidRPr="001853D2">
        <w:t>частицу</w:t>
      </w:r>
      <w:proofErr w:type="gramEnd"/>
      <w:r w:rsidRPr="001853D2">
        <w:t xml:space="preserve"> изображенную на рисунке</w:t>
      </w:r>
    </w:p>
    <w:tbl>
      <w:tblPr>
        <w:tblW w:w="0" w:type="auto"/>
        <w:tblInd w:w="288" w:type="dxa"/>
        <w:tblLook w:val="01E0"/>
      </w:tblPr>
      <w:tblGrid>
        <w:gridCol w:w="1980"/>
        <w:gridCol w:w="2160"/>
        <w:gridCol w:w="2340"/>
      </w:tblGrid>
      <w:tr w:rsidR="00687698" w:rsidRPr="00730B29" w:rsidTr="006474B8">
        <w:tc>
          <w:tcPr>
            <w:tcW w:w="1980" w:type="dxa"/>
          </w:tcPr>
          <w:p w:rsidR="00687698" w:rsidRPr="00730B29" w:rsidRDefault="00687698" w:rsidP="001060AA">
            <w:pPr>
              <w:numPr>
                <w:ilvl w:val="0"/>
                <w:numId w:val="143"/>
              </w:numPr>
            </w:pPr>
            <w:r w:rsidRPr="00730B29">
              <w:t xml:space="preserve">вправо; </w:t>
            </w:r>
          </w:p>
        </w:tc>
        <w:tc>
          <w:tcPr>
            <w:tcW w:w="2160" w:type="dxa"/>
          </w:tcPr>
          <w:p w:rsidR="00687698" w:rsidRPr="00730B29" w:rsidRDefault="00687698" w:rsidP="001060AA">
            <w:pPr>
              <w:numPr>
                <w:ilvl w:val="0"/>
                <w:numId w:val="143"/>
              </w:numPr>
            </w:pPr>
            <w:r w:rsidRPr="00730B29">
              <w:t xml:space="preserve">влево; </w:t>
            </w:r>
          </w:p>
        </w:tc>
        <w:tc>
          <w:tcPr>
            <w:tcW w:w="2340" w:type="dxa"/>
          </w:tcPr>
          <w:p w:rsidR="00687698" w:rsidRPr="00730B29" w:rsidRDefault="00687698" w:rsidP="001060AA">
            <w:pPr>
              <w:numPr>
                <w:ilvl w:val="0"/>
                <w:numId w:val="143"/>
              </w:numPr>
            </w:pPr>
            <w:r w:rsidRPr="00730B29">
              <w:t xml:space="preserve">вверх; </w:t>
            </w:r>
          </w:p>
        </w:tc>
      </w:tr>
      <w:tr w:rsidR="00687698" w:rsidRPr="00730B29" w:rsidTr="006474B8">
        <w:tc>
          <w:tcPr>
            <w:tcW w:w="1980" w:type="dxa"/>
          </w:tcPr>
          <w:p w:rsidR="00687698" w:rsidRPr="00730B29" w:rsidRDefault="00687698" w:rsidP="001060AA">
            <w:pPr>
              <w:numPr>
                <w:ilvl w:val="0"/>
                <w:numId w:val="143"/>
              </w:numPr>
            </w:pPr>
            <w:r w:rsidRPr="00730B29">
              <w:t xml:space="preserve">от нас; </w:t>
            </w:r>
          </w:p>
        </w:tc>
        <w:tc>
          <w:tcPr>
            <w:tcW w:w="2160" w:type="dxa"/>
          </w:tcPr>
          <w:p w:rsidR="00687698" w:rsidRPr="00730B29" w:rsidRDefault="00687698" w:rsidP="001060AA">
            <w:pPr>
              <w:numPr>
                <w:ilvl w:val="0"/>
                <w:numId w:val="143"/>
              </w:numPr>
            </w:pPr>
            <w:r w:rsidRPr="00730B29">
              <w:t xml:space="preserve">к нам;   </w:t>
            </w:r>
          </w:p>
        </w:tc>
        <w:tc>
          <w:tcPr>
            <w:tcW w:w="2340" w:type="dxa"/>
          </w:tcPr>
          <w:p w:rsidR="00687698" w:rsidRPr="00730B29" w:rsidRDefault="00687698" w:rsidP="001060AA">
            <w:pPr>
              <w:numPr>
                <w:ilvl w:val="0"/>
                <w:numId w:val="143"/>
              </w:numPr>
            </w:pPr>
            <w:r w:rsidRPr="00730B29">
              <w:t xml:space="preserve">вниз. </w:t>
            </w:r>
          </w:p>
        </w:tc>
      </w:tr>
    </w:tbl>
    <w:p w:rsidR="00687698" w:rsidRDefault="00687698" w:rsidP="00687698">
      <w:pPr>
        <w:jc w:val="both"/>
      </w:pPr>
    </w:p>
    <w:p w:rsidR="00687698" w:rsidRPr="001853D2" w:rsidRDefault="00687698" w:rsidP="00687698">
      <w:pPr>
        <w:ind w:right="2694"/>
      </w:pPr>
      <w:r w:rsidRPr="001853D2">
        <w:t xml:space="preserve">11. Как будут вести себя два длинных проводника с токами, расположенные параллельно друг к другу? </w:t>
      </w:r>
    </w:p>
    <w:p w:rsidR="00687698" w:rsidRDefault="00687698" w:rsidP="001060AA">
      <w:pPr>
        <w:numPr>
          <w:ilvl w:val="0"/>
          <w:numId w:val="144"/>
        </w:numPr>
        <w:ind w:left="540"/>
      </w:pPr>
      <w:r>
        <w:rPr>
          <w:noProof/>
        </w:rPr>
        <w:pict>
          <v:group id="_x0000_s2069" style="position:absolute;left:0;text-align:left;margin-left:270pt;margin-top:2.75pt;width:126pt;height:45pt;z-index:251704320" coordorigin="3697,8154" coordsize="2520,900">
            <v:group id="_x0000_s2070" style="position:absolute;left:3697;top:8514;width:2520;height:540" coordorigin="3321,7074" coordsize="2520,540">
              <v:line id="_x0000_s2071" style="position:absolute" from="5301,7614" to="5661,7614">
                <v:stroke endarrow="block"/>
              </v:line>
              <v:line id="_x0000_s2072" style="position:absolute" from="3321,7074" to="5841,7074" strokeweight="1.5pt"/>
              <v:line id="_x0000_s2073" style="position:absolute;flip:x" from="3321,7614" to="5841,7614" strokeweight="1.5pt"/>
              <v:line id="_x0000_s2074" style="position:absolute" from="5301,7614" to="5661,7614">
                <v:stroke endarrow="block"/>
              </v:line>
              <v:line id="_x0000_s2075" style="position:absolute;flip:x" from="3321,7614" to="5841,7614" strokeweight="1.5pt"/>
              <v:line id="_x0000_s2076" style="position:absolute" from="5301,7614" to="5661,7614">
                <v:stroke endarrow="block"/>
              </v:line>
              <v:line id="_x0000_s2077" style="position:absolute;flip:x" from="3321,7614" to="5841,7614" strokeweight="1.5pt"/>
              <v:line id="_x0000_s2078" style="position:absolute" from="5301,7074" to="5661,7074">
                <v:stroke endarrow="block"/>
              </v:line>
            </v:group>
            <v:shape id="_x0000_s2079" type="#_x0000_t202" style="position:absolute;left:5841;top:8154;width:180;height:360" filled="f" stroked="f">
              <v:textbox style="mso-next-textbox:#_x0000_s2079" inset="0,0,0,0">
                <w:txbxContent>
                  <w:p w:rsidR="006474B8" w:rsidRPr="00406690" w:rsidRDefault="006474B8" w:rsidP="00687698">
                    <w:pPr>
                      <w:rPr>
                        <w:b/>
                        <w:i/>
                        <w:lang w:val="en-US"/>
                      </w:rPr>
                    </w:pPr>
                    <w:r w:rsidRPr="00406690">
                      <w:rPr>
                        <w:b/>
                        <w:i/>
                        <w:lang w:val="en-US"/>
                      </w:rPr>
                      <w:t>I</w:t>
                    </w:r>
                  </w:p>
                </w:txbxContent>
              </v:textbox>
            </v:shape>
            <v:shape id="_x0000_s2080" type="#_x0000_t202" style="position:absolute;left:6021;top:8694;width:180;height:360" filled="f" stroked="f">
              <v:textbox style="mso-next-textbox:#_x0000_s2080" inset="0,0,0,0">
                <w:txbxContent>
                  <w:p w:rsidR="006474B8" w:rsidRPr="00406690" w:rsidRDefault="006474B8" w:rsidP="00687698">
                    <w:pPr>
                      <w:rPr>
                        <w:b/>
                        <w:i/>
                        <w:lang w:val="en-US"/>
                      </w:rPr>
                    </w:pPr>
                    <w:r w:rsidRPr="00406690">
                      <w:rPr>
                        <w:b/>
                        <w:i/>
                        <w:lang w:val="en-US"/>
                      </w:rPr>
                      <w:t>I</w:t>
                    </w:r>
                  </w:p>
                </w:txbxContent>
              </v:textbox>
            </v:shape>
          </v:group>
        </w:pict>
      </w:r>
      <w:r>
        <w:t>будут поворачиваться друг относительно друга</w:t>
      </w:r>
    </w:p>
    <w:p w:rsidR="00687698" w:rsidRDefault="00687698" w:rsidP="001060AA">
      <w:pPr>
        <w:numPr>
          <w:ilvl w:val="0"/>
          <w:numId w:val="144"/>
        </w:numPr>
        <w:ind w:left="540"/>
      </w:pPr>
      <w:r>
        <w:t>не будут взаимодействовать</w:t>
      </w:r>
    </w:p>
    <w:p w:rsidR="00687698" w:rsidRDefault="00687698" w:rsidP="001060AA">
      <w:pPr>
        <w:numPr>
          <w:ilvl w:val="0"/>
          <w:numId w:val="144"/>
        </w:numPr>
        <w:ind w:left="540"/>
      </w:pPr>
      <w:r>
        <w:t>притягиваться</w:t>
      </w:r>
    </w:p>
    <w:p w:rsidR="00687698" w:rsidRDefault="00687698" w:rsidP="001060AA">
      <w:pPr>
        <w:numPr>
          <w:ilvl w:val="0"/>
          <w:numId w:val="144"/>
        </w:numPr>
        <w:ind w:left="540"/>
      </w:pPr>
      <w:r>
        <w:t>отталкиваться</w:t>
      </w:r>
    </w:p>
    <w:p w:rsidR="00687698" w:rsidRDefault="00687698" w:rsidP="00687698">
      <w:pPr>
        <w:jc w:val="both"/>
      </w:pPr>
    </w:p>
    <w:p w:rsidR="00687698" w:rsidRPr="001853D2" w:rsidRDefault="00687698" w:rsidP="00687698">
      <w:r w:rsidRPr="001853D2">
        <w:t>12. Магнитный поток через замкнутый виток, помещенный в однородное магнитное поле, зависит</w:t>
      </w:r>
    </w:p>
    <w:p w:rsidR="00687698" w:rsidRDefault="00687698" w:rsidP="001060AA">
      <w:pPr>
        <w:numPr>
          <w:ilvl w:val="0"/>
          <w:numId w:val="145"/>
        </w:numPr>
        <w:ind w:left="540"/>
      </w:pPr>
      <w:r>
        <w:t>от площади витка, вектора магнитной индукции и ориентации витка в поле</w:t>
      </w:r>
    </w:p>
    <w:p w:rsidR="00687698" w:rsidRDefault="00687698" w:rsidP="001060AA">
      <w:pPr>
        <w:numPr>
          <w:ilvl w:val="0"/>
          <w:numId w:val="145"/>
        </w:numPr>
        <w:ind w:left="540"/>
      </w:pPr>
      <w:r>
        <w:t>от площади витка, модуля вектора магнитной индукции и силы тока в витке</w:t>
      </w:r>
    </w:p>
    <w:p w:rsidR="00687698" w:rsidRDefault="00687698" w:rsidP="001060AA">
      <w:pPr>
        <w:numPr>
          <w:ilvl w:val="0"/>
          <w:numId w:val="145"/>
        </w:numPr>
        <w:ind w:left="540"/>
      </w:pPr>
      <w:r>
        <w:t>от вектора индукции магнитного поля, длины витка и ориентации витка в поле</w:t>
      </w:r>
    </w:p>
    <w:p w:rsidR="00687698" w:rsidRDefault="00687698" w:rsidP="001060AA">
      <w:pPr>
        <w:numPr>
          <w:ilvl w:val="0"/>
          <w:numId w:val="145"/>
        </w:numPr>
        <w:ind w:left="540"/>
      </w:pPr>
      <w:r>
        <w:t>от длины витка, модуля вектора магнитной индукции</w:t>
      </w:r>
      <w:r w:rsidRPr="00C41554">
        <w:t xml:space="preserve"> </w:t>
      </w:r>
      <w:r>
        <w:t>и силы тока в витке</w:t>
      </w:r>
    </w:p>
    <w:p w:rsidR="00687698" w:rsidRDefault="00687698" w:rsidP="00687698">
      <w:pPr>
        <w:ind w:left="540"/>
        <w:jc w:val="center"/>
      </w:pPr>
    </w:p>
    <w:p w:rsidR="00687698" w:rsidRPr="001853D2" w:rsidRDefault="00687698" w:rsidP="00687698">
      <w:r w:rsidRPr="001853D2">
        <w:t xml:space="preserve">13. Электрон влетает в однородное магнитное поле под углом </w:t>
      </w:r>
      <w:r w:rsidRPr="001853D2">
        <w:sym w:font="Symbol" w:char="F061"/>
      </w:r>
      <w:r w:rsidRPr="001853D2">
        <w:t>= 0</w:t>
      </w:r>
      <w:r w:rsidRPr="001853D2">
        <w:rPr>
          <w:vertAlign w:val="superscript"/>
        </w:rPr>
        <w:t>o</w:t>
      </w:r>
      <w:r w:rsidRPr="001853D2">
        <w:t xml:space="preserve"> к силовым линиям. По какой траектории будет двигаться электрон?</w:t>
      </w:r>
    </w:p>
    <w:tbl>
      <w:tblPr>
        <w:tblW w:w="0" w:type="auto"/>
        <w:tblInd w:w="288" w:type="dxa"/>
        <w:tblLook w:val="01E0"/>
      </w:tblPr>
      <w:tblGrid>
        <w:gridCol w:w="4580"/>
        <w:gridCol w:w="4631"/>
      </w:tblGrid>
      <w:tr w:rsidR="00687698" w:rsidRPr="006B5782" w:rsidTr="006474B8">
        <w:tc>
          <w:tcPr>
            <w:tcW w:w="4580" w:type="dxa"/>
          </w:tcPr>
          <w:p w:rsidR="00687698" w:rsidRPr="006B5782" w:rsidRDefault="00687698" w:rsidP="001060AA">
            <w:pPr>
              <w:numPr>
                <w:ilvl w:val="0"/>
                <w:numId w:val="146"/>
              </w:numPr>
            </w:pPr>
            <w:r w:rsidRPr="006B5782">
              <w:t>по параболе</w:t>
            </w:r>
          </w:p>
        </w:tc>
        <w:tc>
          <w:tcPr>
            <w:tcW w:w="4631" w:type="dxa"/>
          </w:tcPr>
          <w:p w:rsidR="00687698" w:rsidRPr="006B5782" w:rsidRDefault="00687698" w:rsidP="001060AA">
            <w:pPr>
              <w:numPr>
                <w:ilvl w:val="0"/>
                <w:numId w:val="146"/>
              </w:numPr>
            </w:pPr>
            <w:r w:rsidRPr="006B5782">
              <w:t>по окружности</w:t>
            </w:r>
            <w:r>
              <w:t xml:space="preserve"> </w:t>
            </w:r>
          </w:p>
        </w:tc>
      </w:tr>
      <w:tr w:rsidR="00687698" w:rsidRPr="006B5782" w:rsidTr="006474B8">
        <w:tc>
          <w:tcPr>
            <w:tcW w:w="4580" w:type="dxa"/>
          </w:tcPr>
          <w:p w:rsidR="00687698" w:rsidRPr="006B5782" w:rsidRDefault="00687698" w:rsidP="001060AA">
            <w:pPr>
              <w:numPr>
                <w:ilvl w:val="0"/>
                <w:numId w:val="146"/>
              </w:numPr>
            </w:pPr>
            <w:r w:rsidRPr="006B5782">
              <w:t>по винтовой линии</w:t>
            </w:r>
          </w:p>
        </w:tc>
        <w:tc>
          <w:tcPr>
            <w:tcW w:w="4631" w:type="dxa"/>
          </w:tcPr>
          <w:p w:rsidR="00687698" w:rsidRPr="006B5782" w:rsidRDefault="00687698" w:rsidP="001060AA">
            <w:pPr>
              <w:numPr>
                <w:ilvl w:val="0"/>
                <w:numId w:val="146"/>
              </w:numPr>
            </w:pPr>
            <w:r w:rsidRPr="006B5782">
              <w:t>прямолинейно</w:t>
            </w:r>
          </w:p>
        </w:tc>
      </w:tr>
    </w:tbl>
    <w:p w:rsidR="00687698" w:rsidRDefault="00687698" w:rsidP="00687698">
      <w:pPr>
        <w:jc w:val="both"/>
      </w:pPr>
    </w:p>
    <w:p w:rsidR="00687698" w:rsidRPr="001853D2" w:rsidRDefault="00687698" w:rsidP="00687698">
      <w:r w:rsidRPr="001853D2">
        <w:t>14. От чего зависит электродвижущая сила самоиндукции, возникающая в замкнутом контуре, по которому течет переменный ток?</w:t>
      </w:r>
    </w:p>
    <w:tbl>
      <w:tblPr>
        <w:tblW w:w="0" w:type="auto"/>
        <w:tblInd w:w="288" w:type="dxa"/>
        <w:tblLook w:val="01E0"/>
      </w:tblPr>
      <w:tblGrid>
        <w:gridCol w:w="4618"/>
        <w:gridCol w:w="4593"/>
      </w:tblGrid>
      <w:tr w:rsidR="00687698" w:rsidRPr="00720513" w:rsidTr="006474B8">
        <w:tc>
          <w:tcPr>
            <w:tcW w:w="4618" w:type="dxa"/>
          </w:tcPr>
          <w:p w:rsidR="00687698" w:rsidRPr="00720513" w:rsidRDefault="00687698" w:rsidP="001060AA">
            <w:pPr>
              <w:numPr>
                <w:ilvl w:val="0"/>
                <w:numId w:val="147"/>
              </w:numPr>
            </w:pPr>
            <w:r w:rsidRPr="00720513">
              <w:t>от величины силы тока</w:t>
            </w:r>
          </w:p>
        </w:tc>
        <w:tc>
          <w:tcPr>
            <w:tcW w:w="4593" w:type="dxa"/>
          </w:tcPr>
          <w:p w:rsidR="00687698" w:rsidRPr="00720513" w:rsidRDefault="00687698" w:rsidP="001060AA">
            <w:pPr>
              <w:numPr>
                <w:ilvl w:val="0"/>
                <w:numId w:val="147"/>
              </w:numPr>
            </w:pPr>
            <w:r w:rsidRPr="00720513">
              <w:t xml:space="preserve">от площади контура </w:t>
            </w:r>
          </w:p>
        </w:tc>
      </w:tr>
      <w:tr w:rsidR="00687698" w:rsidRPr="00720513" w:rsidTr="006474B8">
        <w:tc>
          <w:tcPr>
            <w:tcW w:w="4618" w:type="dxa"/>
          </w:tcPr>
          <w:p w:rsidR="00687698" w:rsidRPr="00720513" w:rsidRDefault="00687698" w:rsidP="001060AA">
            <w:pPr>
              <w:numPr>
                <w:ilvl w:val="0"/>
                <w:numId w:val="147"/>
              </w:numPr>
            </w:pPr>
            <w:r w:rsidRPr="00720513">
              <w:t xml:space="preserve">от скорости изменения силы тока </w:t>
            </w:r>
          </w:p>
        </w:tc>
        <w:tc>
          <w:tcPr>
            <w:tcW w:w="4593" w:type="dxa"/>
          </w:tcPr>
          <w:p w:rsidR="00687698" w:rsidRPr="00720513" w:rsidRDefault="00687698" w:rsidP="001060AA">
            <w:pPr>
              <w:numPr>
                <w:ilvl w:val="0"/>
                <w:numId w:val="147"/>
              </w:numPr>
            </w:pPr>
            <w:r w:rsidRPr="00720513">
              <w:t>от сопротивления контура</w:t>
            </w:r>
          </w:p>
        </w:tc>
      </w:tr>
    </w:tbl>
    <w:p w:rsidR="00687698" w:rsidRDefault="00687698" w:rsidP="00687698">
      <w:pPr>
        <w:jc w:val="center"/>
      </w:pPr>
    </w:p>
    <w:p w:rsidR="00687698" w:rsidRPr="00B17E1D" w:rsidRDefault="00687698" w:rsidP="00687698">
      <w:r w:rsidRPr="00B17E1D">
        <w:t>15. Из како</w:t>
      </w:r>
      <w:r>
        <w:t>го</w:t>
      </w:r>
      <w:r w:rsidRPr="00B17E1D">
        <w:t xml:space="preserve"> уравнени</w:t>
      </w:r>
      <w:r>
        <w:t>я</w:t>
      </w:r>
      <w:r w:rsidRPr="00B17E1D">
        <w:t xml:space="preserve"> Максвелла </w:t>
      </w:r>
      <w:r>
        <w:t>следует, что проводник с током порождает магнитное поле?</w:t>
      </w:r>
    </w:p>
    <w:p w:rsidR="00687698" w:rsidRDefault="00687698" w:rsidP="00687698">
      <w:pPr>
        <w:tabs>
          <w:tab w:val="left" w:pos="3960"/>
        </w:tabs>
        <w:ind w:left="180"/>
      </w:pPr>
      <w:r w:rsidRPr="0093091F">
        <w:t xml:space="preserve">1. </w:t>
      </w:r>
      <w:r w:rsidRPr="0093091F">
        <w:rPr>
          <w:position w:val="-32"/>
        </w:rPr>
        <w:object w:dxaOrig="2240" w:dyaOrig="760">
          <v:shape id="_x0000_i1162" type="#_x0000_t75" style="width:111.8pt;height:38.1pt" o:ole="">
            <v:imagedata r:id="rId14" o:title=""/>
          </v:shape>
          <o:OLEObject Type="Embed" ProgID="Equation.DSMT4" ShapeID="_x0000_i1162" DrawAspect="Content" ObjectID="_1712492816" r:id="rId139"/>
        </w:object>
      </w:r>
      <w:r w:rsidRPr="0093091F">
        <w:tab/>
        <w:t xml:space="preserve">2. </w:t>
      </w:r>
      <w:r w:rsidRPr="0093091F">
        <w:rPr>
          <w:position w:val="-32"/>
        </w:rPr>
        <w:object w:dxaOrig="1340" w:dyaOrig="600">
          <v:shape id="_x0000_i1163" type="#_x0000_t75" style="width:66.9pt;height:29.65pt" o:ole="">
            <v:imagedata r:id="rId16" o:title=""/>
          </v:shape>
          <o:OLEObject Type="Embed" ProgID="Equation.DSMT4" ShapeID="_x0000_i1163" DrawAspect="Content" ObjectID="_1712492817" r:id="rId140"/>
        </w:object>
      </w:r>
    </w:p>
    <w:p w:rsidR="00687698" w:rsidRPr="0093091F" w:rsidRDefault="00687698" w:rsidP="00687698">
      <w:pPr>
        <w:tabs>
          <w:tab w:val="left" w:pos="3960"/>
        </w:tabs>
        <w:ind w:left="180"/>
      </w:pPr>
      <w:r>
        <w:t xml:space="preserve">3. </w:t>
      </w:r>
      <w:r w:rsidRPr="0093091F">
        <w:rPr>
          <w:position w:val="-32"/>
        </w:rPr>
        <w:object w:dxaOrig="3220" w:dyaOrig="760">
          <v:shape id="_x0000_i1164" type="#_x0000_t75" style="width:160.95pt;height:38.1pt" o:ole="">
            <v:imagedata r:id="rId18" o:title=""/>
          </v:shape>
          <o:OLEObject Type="Embed" ProgID="Equation.DSMT4" ShapeID="_x0000_i1164" DrawAspect="Content" ObjectID="_1712492818" r:id="rId141"/>
        </w:object>
      </w:r>
      <w:r>
        <w:tab/>
        <w:t xml:space="preserve">4. </w:t>
      </w:r>
      <w:r w:rsidRPr="0093091F">
        <w:rPr>
          <w:position w:val="-32"/>
        </w:rPr>
        <w:object w:dxaOrig="2020" w:dyaOrig="600">
          <v:shape id="_x0000_i1165" type="#_x0000_t75" style="width:100.8pt;height:29.65pt" o:ole="">
            <v:imagedata r:id="rId20" o:title=""/>
          </v:shape>
          <o:OLEObject Type="Embed" ProgID="Equation.DSMT4" ShapeID="_x0000_i1165" DrawAspect="Content" ObjectID="_1712492819" r:id="rId142"/>
        </w:object>
      </w:r>
    </w:p>
    <w:p w:rsidR="00687698" w:rsidRDefault="00687698" w:rsidP="00687698">
      <w:pPr>
        <w:jc w:val="center"/>
        <w:rPr>
          <w:b/>
        </w:rPr>
      </w:pPr>
      <w:r>
        <w:br w:type="page"/>
      </w:r>
      <w:r>
        <w:rPr>
          <w:b/>
        </w:rPr>
        <w:lastRenderedPageBreak/>
        <w:t>Тест №15</w:t>
      </w:r>
    </w:p>
    <w:p w:rsidR="00687698" w:rsidRPr="009443FD" w:rsidRDefault="00687698" w:rsidP="00687698"/>
    <w:p w:rsidR="00687698" w:rsidRPr="009443FD" w:rsidRDefault="00687698" w:rsidP="00687698">
      <w:pPr>
        <w:jc w:val="both"/>
      </w:pPr>
      <w:r w:rsidRPr="009443FD">
        <w:t>1. Может ли свободный электрический заряд, внесенный в электростатическое поле, двигаться перпендикулярно силовым линиям?</w:t>
      </w:r>
    </w:p>
    <w:p w:rsidR="00687698" w:rsidRDefault="00687698" w:rsidP="001060AA">
      <w:pPr>
        <w:numPr>
          <w:ilvl w:val="0"/>
          <w:numId w:val="148"/>
        </w:numPr>
        <w:ind w:left="540"/>
        <w:jc w:val="both"/>
      </w:pPr>
      <w:r>
        <w:t>да, так как на него действует сила, направленная по перпендикуляру к траектории</w:t>
      </w:r>
    </w:p>
    <w:p w:rsidR="00687698" w:rsidRDefault="00687698" w:rsidP="001060AA">
      <w:pPr>
        <w:numPr>
          <w:ilvl w:val="0"/>
          <w:numId w:val="148"/>
        </w:numPr>
        <w:ind w:left="540"/>
        <w:jc w:val="both"/>
      </w:pPr>
      <w:r>
        <w:t>да, так как сила электрического поля сообщает заряду скорость, направленную по касательной к силовой линии</w:t>
      </w:r>
    </w:p>
    <w:p w:rsidR="00687698" w:rsidRDefault="00687698" w:rsidP="001060AA">
      <w:pPr>
        <w:numPr>
          <w:ilvl w:val="0"/>
          <w:numId w:val="148"/>
        </w:numPr>
        <w:ind w:left="540"/>
        <w:jc w:val="both"/>
      </w:pPr>
      <w:r>
        <w:t>нет, так как сила электрического поля сообщает заряду ускорение, направленное по касательной к силовым линиям.</w:t>
      </w:r>
    </w:p>
    <w:p w:rsidR="00687698" w:rsidRDefault="00687698" w:rsidP="001060AA">
      <w:pPr>
        <w:numPr>
          <w:ilvl w:val="0"/>
          <w:numId w:val="148"/>
        </w:numPr>
        <w:ind w:left="540"/>
        <w:jc w:val="both"/>
      </w:pPr>
      <w:r>
        <w:t xml:space="preserve">нет, так как на электрический заряд не действуют силы электрического поля </w:t>
      </w:r>
    </w:p>
    <w:p w:rsidR="00687698" w:rsidRDefault="00687698" w:rsidP="00687698">
      <w:pPr>
        <w:jc w:val="both"/>
      </w:pPr>
    </w:p>
    <w:p w:rsidR="00687698" w:rsidRPr="009443FD" w:rsidRDefault="00687698" w:rsidP="00687698">
      <w:pPr>
        <w:jc w:val="both"/>
      </w:pPr>
      <w:r w:rsidRPr="009443FD">
        <w:t>2. Как зависит работа по перемещению электрического заряда в электрическом поле от формы траектории движения?</w:t>
      </w:r>
    </w:p>
    <w:p w:rsidR="00687698" w:rsidRDefault="00687698" w:rsidP="001060AA">
      <w:pPr>
        <w:numPr>
          <w:ilvl w:val="0"/>
          <w:numId w:val="149"/>
        </w:numPr>
        <w:ind w:left="540"/>
        <w:jc w:val="both"/>
      </w:pPr>
      <w:r>
        <w:t>чем больше пройденный путь, тем больше совершаемая работа</w:t>
      </w:r>
    </w:p>
    <w:p w:rsidR="00687698" w:rsidRDefault="00687698" w:rsidP="001060AA">
      <w:pPr>
        <w:numPr>
          <w:ilvl w:val="0"/>
          <w:numId w:val="149"/>
        </w:numPr>
        <w:ind w:left="540"/>
        <w:jc w:val="both"/>
      </w:pPr>
      <w:r>
        <w:t>работа будет наименьшей, если электрический заряд перемещается по прямой линии</w:t>
      </w:r>
    </w:p>
    <w:p w:rsidR="00687698" w:rsidRDefault="00687698" w:rsidP="001060AA">
      <w:pPr>
        <w:numPr>
          <w:ilvl w:val="0"/>
          <w:numId w:val="149"/>
        </w:numPr>
        <w:ind w:left="540"/>
        <w:jc w:val="both"/>
      </w:pPr>
      <w:r>
        <w:t>работа не зависит от формы траектории</w:t>
      </w:r>
    </w:p>
    <w:p w:rsidR="00687698" w:rsidRDefault="00687698" w:rsidP="001060AA">
      <w:pPr>
        <w:numPr>
          <w:ilvl w:val="0"/>
          <w:numId w:val="149"/>
        </w:numPr>
        <w:ind w:left="540"/>
        <w:jc w:val="both"/>
      </w:pPr>
      <w:r>
        <w:t>работа зависит от формы траектории</w:t>
      </w:r>
    </w:p>
    <w:p w:rsidR="00687698" w:rsidRDefault="00687698" w:rsidP="00687698">
      <w:pPr>
        <w:jc w:val="both"/>
      </w:pPr>
    </w:p>
    <w:p w:rsidR="00687698" w:rsidRPr="009443FD" w:rsidRDefault="00687698" w:rsidP="00687698">
      <w:pPr>
        <w:jc w:val="both"/>
      </w:pPr>
      <w:r w:rsidRPr="009443FD">
        <w:t xml:space="preserve">3. Плоский конденсатор подключен к источнику постоянного напряжения. Как изменится напряженность электрического поля внутри конденсатора, если уменьшить расстояние между обкладками в </w:t>
      </w:r>
      <w:r>
        <w:t>ε</w:t>
      </w:r>
      <w:r w:rsidRPr="009443FD">
        <w:t xml:space="preserve"> раз без отключения его от источника?</w:t>
      </w:r>
    </w:p>
    <w:p w:rsidR="00687698" w:rsidRDefault="00687698" w:rsidP="001060AA">
      <w:pPr>
        <w:numPr>
          <w:ilvl w:val="0"/>
          <w:numId w:val="150"/>
        </w:numPr>
        <w:ind w:left="540"/>
        <w:jc w:val="both"/>
      </w:pPr>
      <w:r>
        <w:t>уменьшится в ε раз</w:t>
      </w:r>
    </w:p>
    <w:p w:rsidR="00687698" w:rsidRDefault="00687698" w:rsidP="001060AA">
      <w:pPr>
        <w:numPr>
          <w:ilvl w:val="0"/>
          <w:numId w:val="150"/>
        </w:numPr>
        <w:ind w:left="540"/>
        <w:jc w:val="both"/>
      </w:pPr>
      <w:r>
        <w:t>возрастет в ε раз</w:t>
      </w:r>
    </w:p>
    <w:p w:rsidR="00687698" w:rsidRDefault="00687698" w:rsidP="001060AA">
      <w:pPr>
        <w:numPr>
          <w:ilvl w:val="0"/>
          <w:numId w:val="150"/>
        </w:numPr>
        <w:ind w:left="540"/>
        <w:jc w:val="both"/>
      </w:pPr>
      <w:r>
        <w:t>не изменится</w:t>
      </w:r>
    </w:p>
    <w:p w:rsidR="00687698" w:rsidRDefault="00687698" w:rsidP="001060AA">
      <w:pPr>
        <w:numPr>
          <w:ilvl w:val="0"/>
          <w:numId w:val="150"/>
        </w:numPr>
        <w:ind w:left="540"/>
        <w:jc w:val="both"/>
      </w:pPr>
      <w:r>
        <w:t>изменение напряженности зависит от ЭДС источника</w:t>
      </w:r>
    </w:p>
    <w:p w:rsidR="00687698" w:rsidRDefault="00687698" w:rsidP="00687698">
      <w:pPr>
        <w:jc w:val="both"/>
      </w:pPr>
    </w:p>
    <w:p w:rsidR="00687698" w:rsidRPr="009443FD" w:rsidRDefault="00687698" w:rsidP="00687698">
      <w:r w:rsidRPr="009443FD">
        <w:t xml:space="preserve">4. </w:t>
      </w:r>
      <w:r w:rsidRPr="009443FD">
        <w:rPr>
          <w:bCs/>
        </w:rPr>
        <w:t>Если положительный заряд движется в направлении, противоположном направлению вектора напряженности электростатического поля, то потенциальная энергия заряженной частицы:</w:t>
      </w:r>
      <w:r w:rsidRPr="009443FD">
        <w:t xml:space="preserve"> </w:t>
      </w:r>
    </w:p>
    <w:p w:rsidR="00687698" w:rsidRPr="00C50FB7" w:rsidRDefault="00687698" w:rsidP="001060AA">
      <w:pPr>
        <w:numPr>
          <w:ilvl w:val="0"/>
          <w:numId w:val="151"/>
        </w:numPr>
        <w:ind w:left="540"/>
      </w:pPr>
      <w:r w:rsidRPr="00C50FB7">
        <w:t xml:space="preserve">уменьшается. </w:t>
      </w:r>
    </w:p>
    <w:p w:rsidR="00687698" w:rsidRPr="00C50FB7" w:rsidRDefault="00687698" w:rsidP="001060AA">
      <w:pPr>
        <w:numPr>
          <w:ilvl w:val="0"/>
          <w:numId w:val="151"/>
        </w:numPr>
        <w:ind w:left="540"/>
      </w:pPr>
      <w:r w:rsidRPr="00C50FB7">
        <w:t xml:space="preserve">увеличивается. </w:t>
      </w:r>
    </w:p>
    <w:p w:rsidR="00687698" w:rsidRDefault="00687698" w:rsidP="001060AA">
      <w:pPr>
        <w:numPr>
          <w:ilvl w:val="0"/>
          <w:numId w:val="151"/>
        </w:numPr>
        <w:ind w:left="540"/>
      </w:pPr>
      <w:r w:rsidRPr="00C50FB7">
        <w:t xml:space="preserve">не меняется. </w:t>
      </w:r>
    </w:p>
    <w:p w:rsidR="00687698" w:rsidRPr="00B755B2" w:rsidRDefault="00687698" w:rsidP="001060AA">
      <w:pPr>
        <w:numPr>
          <w:ilvl w:val="0"/>
          <w:numId w:val="151"/>
        </w:numPr>
        <w:ind w:left="540"/>
      </w:pPr>
      <w:r w:rsidRPr="00B755B2">
        <w:rPr>
          <w:bCs/>
        </w:rPr>
        <w:t>потенциальная энергия заряженной частицы</w:t>
      </w:r>
      <w:r>
        <w:rPr>
          <w:bCs/>
        </w:rPr>
        <w:t xml:space="preserve"> не связана с </w:t>
      </w:r>
      <w:r w:rsidRPr="00B755B2">
        <w:rPr>
          <w:bCs/>
        </w:rPr>
        <w:t>электростатическ</w:t>
      </w:r>
      <w:r>
        <w:rPr>
          <w:bCs/>
        </w:rPr>
        <w:t>им</w:t>
      </w:r>
      <w:r w:rsidRPr="00B755B2">
        <w:rPr>
          <w:bCs/>
        </w:rPr>
        <w:t xml:space="preserve"> пол</w:t>
      </w:r>
      <w:r>
        <w:rPr>
          <w:bCs/>
        </w:rPr>
        <w:t>ем</w:t>
      </w:r>
    </w:p>
    <w:p w:rsidR="00687698" w:rsidRDefault="00687698" w:rsidP="00687698">
      <w:pPr>
        <w:jc w:val="both"/>
      </w:pPr>
      <w:r>
        <w:rPr>
          <w:noProof/>
        </w:rPr>
        <w:pict>
          <v:group id="_x0000_s2112" style="position:absolute;left:0;text-align:left;margin-left:315pt;margin-top:11.15pt;width:149.25pt;height:37.55pt;z-index:251719680" coordorigin="7821,10181" coordsize="2985,751">
            <v:shape id="_x0000_s2113" type="#_x0000_t75" style="position:absolute;left:7821;top:10181;width:2985;height:751">
              <v:imagedata r:id="rId86" o:title=""/>
            </v:shape>
            <v:line id="_x0000_s2114" style="position:absolute" from="7836,10556" to="8196,10556" strokeweight="1.5pt">
              <v:stroke endarrow="block"/>
            </v:line>
            <w10:wrap type="square"/>
          </v:group>
        </w:pict>
      </w:r>
    </w:p>
    <w:p w:rsidR="00687698" w:rsidRPr="009443FD" w:rsidRDefault="00687698" w:rsidP="00687698">
      <w:pPr>
        <w:jc w:val="both"/>
      </w:pPr>
      <w:r w:rsidRPr="009443FD">
        <w:t>5. По изображенному участку цепи течет ток. Сопротивление каждого резистора одинаково. В каком резисторе наибольшая сила тока?</w:t>
      </w:r>
    </w:p>
    <w:p w:rsidR="00687698" w:rsidRPr="00B755B2" w:rsidRDefault="00687698" w:rsidP="00687698">
      <w:pPr>
        <w:jc w:val="both"/>
        <w:rPr>
          <w:b/>
        </w:rPr>
      </w:pPr>
    </w:p>
    <w:p w:rsidR="00687698" w:rsidRPr="009443FD" w:rsidRDefault="00687698" w:rsidP="00687698">
      <w:r w:rsidRPr="009443FD">
        <w:t>6. На сколько равных частей надо разрезать проводник, чтобы при параллельном соединении этих частей получить сопротивление в 16 раз меньше?</w:t>
      </w:r>
    </w:p>
    <w:tbl>
      <w:tblPr>
        <w:tblW w:w="0" w:type="auto"/>
        <w:tblInd w:w="108" w:type="dxa"/>
        <w:tblLook w:val="01E0"/>
      </w:tblPr>
      <w:tblGrid>
        <w:gridCol w:w="3060"/>
        <w:gridCol w:w="3240"/>
      </w:tblGrid>
      <w:tr w:rsidR="00687698" w:rsidRPr="00620F2B" w:rsidTr="006474B8">
        <w:tc>
          <w:tcPr>
            <w:tcW w:w="3060" w:type="dxa"/>
          </w:tcPr>
          <w:p w:rsidR="00687698" w:rsidRPr="00620F2B" w:rsidRDefault="00687698" w:rsidP="001060AA">
            <w:pPr>
              <w:numPr>
                <w:ilvl w:val="0"/>
                <w:numId w:val="152"/>
              </w:numPr>
              <w:ind w:left="432"/>
            </w:pPr>
            <w:r w:rsidRPr="00620F2B">
              <w:t xml:space="preserve">на </w:t>
            </w:r>
            <w:r w:rsidRPr="00774CEE">
              <w:t>8</w:t>
            </w:r>
            <w:r w:rsidRPr="00620F2B">
              <w:t xml:space="preserve"> частей </w:t>
            </w:r>
          </w:p>
        </w:tc>
        <w:tc>
          <w:tcPr>
            <w:tcW w:w="3240" w:type="dxa"/>
          </w:tcPr>
          <w:p w:rsidR="00687698" w:rsidRPr="00620F2B" w:rsidRDefault="00687698" w:rsidP="001060AA">
            <w:pPr>
              <w:numPr>
                <w:ilvl w:val="0"/>
                <w:numId w:val="152"/>
              </w:numPr>
              <w:ind w:left="432"/>
            </w:pPr>
            <w:r w:rsidRPr="00620F2B">
              <w:t xml:space="preserve">на </w:t>
            </w:r>
            <w:r w:rsidRPr="00D50A8C">
              <w:rPr>
                <w:rStyle w:val="a4"/>
                <w:b w:val="0"/>
                <w:i w:val="0"/>
              </w:rPr>
              <w:t>16</w:t>
            </w:r>
            <w:r w:rsidRPr="00620F2B">
              <w:t xml:space="preserve"> частей </w:t>
            </w:r>
          </w:p>
        </w:tc>
      </w:tr>
      <w:tr w:rsidR="00687698" w:rsidRPr="00620F2B" w:rsidTr="006474B8">
        <w:tc>
          <w:tcPr>
            <w:tcW w:w="3060" w:type="dxa"/>
          </w:tcPr>
          <w:p w:rsidR="00687698" w:rsidRPr="00620F2B" w:rsidRDefault="00687698" w:rsidP="001060AA">
            <w:pPr>
              <w:numPr>
                <w:ilvl w:val="0"/>
                <w:numId w:val="152"/>
              </w:numPr>
              <w:ind w:left="432"/>
            </w:pPr>
            <w:r w:rsidRPr="00620F2B">
              <w:t xml:space="preserve">на </w:t>
            </w:r>
            <w:r>
              <w:t>4</w:t>
            </w:r>
            <w:r w:rsidRPr="00620F2B">
              <w:t xml:space="preserve"> част</w:t>
            </w:r>
            <w:r>
              <w:t>и</w:t>
            </w:r>
          </w:p>
        </w:tc>
        <w:tc>
          <w:tcPr>
            <w:tcW w:w="3240" w:type="dxa"/>
          </w:tcPr>
          <w:p w:rsidR="00687698" w:rsidRPr="00620F2B" w:rsidRDefault="00687698" w:rsidP="001060AA">
            <w:pPr>
              <w:numPr>
                <w:ilvl w:val="0"/>
                <w:numId w:val="152"/>
              </w:numPr>
              <w:ind w:left="432"/>
            </w:pPr>
            <w:r w:rsidRPr="00620F2B">
              <w:t xml:space="preserve">на </w:t>
            </w:r>
            <w:r w:rsidRPr="00D50A8C">
              <w:rPr>
                <w:rStyle w:val="a4"/>
                <w:b w:val="0"/>
                <w:i w:val="0"/>
              </w:rPr>
              <w:t>32</w:t>
            </w:r>
            <w:r w:rsidRPr="00620F2B">
              <w:t xml:space="preserve"> част</w:t>
            </w:r>
            <w:r>
              <w:t>и</w:t>
            </w:r>
          </w:p>
        </w:tc>
      </w:tr>
    </w:tbl>
    <w:p w:rsidR="00687698" w:rsidRPr="00932245" w:rsidRDefault="00687698" w:rsidP="00687698">
      <w:pPr>
        <w:jc w:val="both"/>
        <w:rPr>
          <w:b/>
        </w:rPr>
      </w:pPr>
      <w:r>
        <w:rPr>
          <w:noProof/>
        </w:rPr>
        <w:pict>
          <v:group id="_x0000_s2108" style="position:absolute;left:0;text-align:left;margin-left:351pt;margin-top:1.35pt;width:126pt;height:116.25pt;z-index:251718656;mso-position-horizontal-relative:text;mso-position-vertical-relative:text" coordorigin="8721,13091" coordsize="2520,2325">
            <v:shape id="_x0000_s2109" type="#_x0000_t75" alt="" style="position:absolute;left:8721;top:13091;width:2520;height:2325">
              <v:imagedata r:id="rId35" r:href="rId143"/>
            </v:shape>
            <v:shape id="_x0000_s2110" type="#_x0000_t202" style="position:absolute;left:10575;top:14576;width:222;height:319" stroked="f">
              <v:textbox style="mso-next-textbox:#_x0000_s2110" inset="0,0,0,0">
                <w:txbxContent>
                  <w:p w:rsidR="006474B8" w:rsidRPr="006C32BF" w:rsidRDefault="006474B8" w:rsidP="00687698">
                    <w:pPr>
                      <w:rPr>
                        <w:sz w:val="22"/>
                        <w:szCs w:val="22"/>
                      </w:rPr>
                    </w:pPr>
                    <w:r w:rsidRPr="006C32BF">
                      <w:rPr>
                        <w:sz w:val="22"/>
                        <w:szCs w:val="22"/>
                      </w:rPr>
                      <w:t>1</w:t>
                    </w:r>
                  </w:p>
                </w:txbxContent>
              </v:textbox>
            </v:shape>
            <v:shape id="_x0000_s2111" type="#_x0000_t202" style="position:absolute;left:9621;top:13121;width:222;height:319" stroked="f">
              <v:textbox style="mso-next-textbox:#_x0000_s2111" inset="0,0,0,0">
                <w:txbxContent>
                  <w:p w:rsidR="006474B8" w:rsidRPr="006C32BF" w:rsidRDefault="006474B8" w:rsidP="00687698">
                    <w:pPr>
                      <w:rPr>
                        <w:sz w:val="22"/>
                        <w:szCs w:val="22"/>
                      </w:rPr>
                    </w:pPr>
                    <w:r w:rsidRPr="006C32BF">
                      <w:rPr>
                        <w:sz w:val="22"/>
                        <w:szCs w:val="22"/>
                      </w:rPr>
                      <w:t>4</w:t>
                    </w:r>
                  </w:p>
                </w:txbxContent>
              </v:textbox>
            </v:shape>
            <w10:wrap type="square"/>
          </v:group>
        </w:pict>
      </w:r>
    </w:p>
    <w:p w:rsidR="00687698" w:rsidRPr="009443FD" w:rsidRDefault="00687698" w:rsidP="00687698">
      <w:r>
        <w:rPr>
          <w:noProof/>
        </w:rPr>
        <w:drawing>
          <wp:anchor distT="0" distB="0" distL="114300" distR="114300" simplePos="0" relativeHeight="251717632" behindDoc="0" locked="0" layoutInCell="1" allowOverlap="1">
            <wp:simplePos x="0" y="0"/>
            <wp:positionH relativeFrom="column">
              <wp:posOffset>2514600</wp:posOffset>
            </wp:positionH>
            <wp:positionV relativeFrom="paragraph">
              <wp:posOffset>413385</wp:posOffset>
            </wp:positionV>
            <wp:extent cx="1790700" cy="771525"/>
            <wp:effectExtent l="19050" t="0" r="0" b="0"/>
            <wp:wrapSquare wrapText="bothSides"/>
            <wp:docPr id="1083" name="Рисунок 1083" descr="http://ido.tsu.ru/schools/physmat/data/res/elmag/tests/text/for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3" descr="http://ido.tsu.ru/schools/physmat/data/res/elmag/tests/text/for6.gif"/>
                    <pic:cNvPicPr>
                      <a:picLocks noChangeAspect="1" noChangeArrowheads="1"/>
                    </pic:cNvPicPr>
                  </pic:nvPicPr>
                  <pic:blipFill>
                    <a:blip r:embed="rId37" r:link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771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9443FD">
        <w:t>7. Как зависит общее сопротивление цепи между точками</w:t>
      </w:r>
      <w:proofErr w:type="gramStart"/>
      <w:r w:rsidRPr="009443FD">
        <w:t xml:space="preserve"> </w:t>
      </w:r>
      <w:r w:rsidRPr="009443FD">
        <w:rPr>
          <w:rStyle w:val="a4"/>
        </w:rPr>
        <w:t>А</w:t>
      </w:r>
      <w:proofErr w:type="gramEnd"/>
      <w:r w:rsidRPr="009443FD">
        <w:t xml:space="preserve"> и </w:t>
      </w:r>
      <w:r w:rsidRPr="009443FD">
        <w:rPr>
          <w:rStyle w:val="a4"/>
        </w:rPr>
        <w:t>В</w:t>
      </w:r>
      <w:r w:rsidRPr="009443FD">
        <w:t xml:space="preserve"> от сопротивления правой части реостата (до ползунка)? Укажите номер графика</w:t>
      </w:r>
    </w:p>
    <w:p w:rsidR="00687698" w:rsidRDefault="00687698" w:rsidP="00687698">
      <w:pPr>
        <w:jc w:val="center"/>
      </w:pPr>
    </w:p>
    <w:p w:rsidR="00687698" w:rsidRDefault="00687698" w:rsidP="00687698">
      <w:pPr>
        <w:jc w:val="both"/>
      </w:pPr>
    </w:p>
    <w:p w:rsidR="00687698" w:rsidRDefault="00687698" w:rsidP="00687698">
      <w:pPr>
        <w:jc w:val="both"/>
      </w:pPr>
    </w:p>
    <w:p w:rsidR="00687698" w:rsidRDefault="00687698" w:rsidP="00687698">
      <w:pPr>
        <w:jc w:val="both"/>
      </w:pPr>
    </w:p>
    <w:p w:rsidR="00687698" w:rsidRDefault="00687698" w:rsidP="00687698">
      <w:pPr>
        <w:jc w:val="both"/>
      </w:pPr>
    </w:p>
    <w:p w:rsidR="00687698" w:rsidRPr="009443FD" w:rsidRDefault="00687698" w:rsidP="00687698">
      <w:pPr>
        <w:jc w:val="both"/>
      </w:pPr>
      <w:r>
        <w:rPr>
          <w:b/>
        </w:rPr>
        <w:br w:type="page"/>
      </w:r>
      <w:r w:rsidRPr="009443FD">
        <w:rPr>
          <w:noProof/>
          <w:sz w:val="20"/>
          <w:szCs w:val="20"/>
        </w:rPr>
        <w:lastRenderedPageBreak/>
        <w:pict>
          <v:group id="_x0000_s2115" style="position:absolute;left:0;text-align:left;margin-left:446.85pt;margin-top:0;width:48.15pt;height:54.1pt;z-index:251720704" coordorigin="9738,851" coordsize="963,1082">
            <v:shape id="_x0000_s2116" type="#_x0000_t202" style="position:absolute;left:9738;top:851;width:243;height:293" stroked="f">
              <v:textbox style="mso-next-textbox:#_x0000_s2116" inset="0,0,0,0">
                <w:txbxContent>
                  <w:p w:rsidR="006474B8" w:rsidRPr="00B6557A" w:rsidRDefault="006474B8" w:rsidP="00687698">
                    <w:pPr>
                      <w:rPr>
                        <w:b/>
                        <w:szCs w:val="28"/>
                      </w:rPr>
                    </w:pPr>
                    <w:r w:rsidRPr="00B6557A">
                      <w:rPr>
                        <w:b/>
                        <w:sz w:val="28"/>
                        <w:szCs w:val="28"/>
                      </w:rPr>
                      <w:sym w:font="Symbol" w:char="F0C5"/>
                    </w:r>
                  </w:p>
                </w:txbxContent>
              </v:textbox>
            </v:shape>
            <v:shape id="_x0000_s2117" type="#_x0000_t202" style="position:absolute;left:10458;top:1573;width:243;height:293" stroked="f">
              <v:textbox style="mso-next-textbox:#_x0000_s2117" inset="0,0,0,0">
                <w:txbxContent>
                  <w:p w:rsidR="006474B8" w:rsidRPr="00B6557A" w:rsidRDefault="006474B8" w:rsidP="00687698">
                    <w:pPr>
                      <w:rPr>
                        <w:b/>
                        <w:szCs w:val="28"/>
                      </w:rPr>
                    </w:pPr>
                    <w:r w:rsidRPr="00B6557A">
                      <w:rPr>
                        <w:b/>
                        <w:sz w:val="28"/>
                        <w:szCs w:val="28"/>
                      </w:rPr>
                      <w:sym w:font="Symbol" w:char="F0C5"/>
                    </w:r>
                  </w:p>
                </w:txbxContent>
              </v:textbox>
            </v:shape>
            <v:shape id="_x0000_s2118" type="#_x0000_t202" style="position:absolute;left:9738;top:1640;width:243;height:293" stroked="f">
              <v:textbox style="mso-next-textbox:#_x0000_s2118" inset="0,0,0,0">
                <w:txbxContent>
                  <w:p w:rsidR="006474B8" w:rsidRPr="007955B8" w:rsidRDefault="006474B8" w:rsidP="00687698">
                    <w:pPr>
                      <w:rPr>
                        <w:sz w:val="28"/>
                        <w:szCs w:val="28"/>
                      </w:rPr>
                    </w:pPr>
                    <w:r w:rsidRPr="007955B8">
                      <w:rPr>
                        <w:sz w:val="28"/>
                        <w:szCs w:val="28"/>
                      </w:rPr>
                      <w:sym w:font="Wingdings" w:char="F0A4"/>
                    </w:r>
                  </w:p>
                </w:txbxContent>
              </v:textbox>
            </v:shape>
            <v:shape id="_x0000_s2119" type="#_x0000_t202" style="position:absolute;left:10413;top:903;width:243;height:293" stroked="f">
              <v:textbox style="mso-next-textbox:#_x0000_s2119" inset="0,0,0,0">
                <w:txbxContent>
                  <w:p w:rsidR="006474B8" w:rsidRPr="007955B8" w:rsidRDefault="006474B8" w:rsidP="00687698">
                    <w:pPr>
                      <w:rPr>
                        <w:sz w:val="28"/>
                        <w:szCs w:val="28"/>
                      </w:rPr>
                    </w:pPr>
                    <w:r w:rsidRPr="007955B8">
                      <w:rPr>
                        <w:sz w:val="28"/>
                        <w:szCs w:val="28"/>
                      </w:rPr>
                      <w:sym w:font="Wingdings" w:char="F0A4"/>
                    </w:r>
                  </w:p>
                </w:txbxContent>
              </v:textbox>
            </v:shape>
            <w10:wrap type="square"/>
          </v:group>
        </w:pict>
      </w:r>
      <w:r w:rsidRPr="009443FD">
        <w:t xml:space="preserve">8. По четырем параллельным проводникам, сечения которых с плоскостью чертежа лежат в вершинах квадрата, текут одинаковые токи (их направления показаны условно: кружок с крестиком </w:t>
      </w:r>
      <w:r>
        <w:t>–</w:t>
      </w:r>
      <w:r w:rsidRPr="009443FD">
        <w:t xml:space="preserve"> от нас, кружок с точкой </w:t>
      </w:r>
      <w:r>
        <w:t>–</w:t>
      </w:r>
      <w:r w:rsidRPr="009443FD">
        <w:t xml:space="preserve"> к нам). Как направлен вектор индукции в центре квадрата? </w:t>
      </w:r>
    </w:p>
    <w:tbl>
      <w:tblPr>
        <w:tblW w:w="0" w:type="auto"/>
        <w:tblInd w:w="108" w:type="dxa"/>
        <w:tblLook w:val="01E0"/>
      </w:tblPr>
      <w:tblGrid>
        <w:gridCol w:w="1620"/>
        <w:gridCol w:w="1620"/>
        <w:gridCol w:w="1620"/>
        <w:gridCol w:w="1620"/>
        <w:gridCol w:w="2340"/>
      </w:tblGrid>
      <w:tr w:rsidR="00687698" w:rsidRPr="0078782E" w:rsidTr="006474B8">
        <w:tc>
          <w:tcPr>
            <w:tcW w:w="1620" w:type="dxa"/>
          </w:tcPr>
          <w:p w:rsidR="00687698" w:rsidRPr="0078782E" w:rsidRDefault="00687698" w:rsidP="001060AA">
            <w:pPr>
              <w:numPr>
                <w:ilvl w:val="0"/>
                <w:numId w:val="153"/>
              </w:numPr>
              <w:ind w:left="432"/>
            </w:pPr>
            <w:r w:rsidRPr="0078782E">
              <w:t xml:space="preserve">вправо </w:t>
            </w:r>
          </w:p>
        </w:tc>
        <w:tc>
          <w:tcPr>
            <w:tcW w:w="1620" w:type="dxa"/>
          </w:tcPr>
          <w:p w:rsidR="00687698" w:rsidRPr="0078782E" w:rsidRDefault="00687698" w:rsidP="001060AA">
            <w:pPr>
              <w:numPr>
                <w:ilvl w:val="0"/>
                <w:numId w:val="153"/>
              </w:numPr>
              <w:ind w:left="432"/>
            </w:pPr>
            <w:r w:rsidRPr="0078782E">
              <w:t>влево</w:t>
            </w:r>
          </w:p>
        </w:tc>
        <w:tc>
          <w:tcPr>
            <w:tcW w:w="1620" w:type="dxa"/>
          </w:tcPr>
          <w:p w:rsidR="00687698" w:rsidRPr="0078782E" w:rsidRDefault="00687698" w:rsidP="001060AA">
            <w:pPr>
              <w:numPr>
                <w:ilvl w:val="0"/>
                <w:numId w:val="153"/>
              </w:numPr>
              <w:ind w:left="432"/>
            </w:pPr>
            <w:r w:rsidRPr="0078782E">
              <w:t>вверх</w:t>
            </w:r>
          </w:p>
        </w:tc>
        <w:tc>
          <w:tcPr>
            <w:tcW w:w="1620" w:type="dxa"/>
          </w:tcPr>
          <w:p w:rsidR="00687698" w:rsidRPr="0078782E" w:rsidRDefault="00687698" w:rsidP="001060AA">
            <w:pPr>
              <w:numPr>
                <w:ilvl w:val="0"/>
                <w:numId w:val="153"/>
              </w:numPr>
              <w:ind w:left="432"/>
            </w:pPr>
            <w:r w:rsidRPr="0078782E">
              <w:t>вниз</w:t>
            </w:r>
          </w:p>
        </w:tc>
        <w:tc>
          <w:tcPr>
            <w:tcW w:w="2340" w:type="dxa"/>
          </w:tcPr>
          <w:p w:rsidR="00687698" w:rsidRPr="0078782E" w:rsidRDefault="00687698" w:rsidP="001060AA">
            <w:pPr>
              <w:numPr>
                <w:ilvl w:val="0"/>
                <w:numId w:val="153"/>
              </w:numPr>
              <w:ind w:left="432"/>
            </w:pPr>
            <w:proofErr w:type="gramStart"/>
            <w:r>
              <w:t>равен</w:t>
            </w:r>
            <w:proofErr w:type="gramEnd"/>
            <w:r>
              <w:t xml:space="preserve"> нулю</w:t>
            </w:r>
          </w:p>
        </w:tc>
      </w:tr>
    </w:tbl>
    <w:p w:rsidR="00687698" w:rsidRDefault="00687698" w:rsidP="00687698">
      <w:pPr>
        <w:jc w:val="both"/>
      </w:pPr>
    </w:p>
    <w:p w:rsidR="00687698" w:rsidRPr="009443FD" w:rsidRDefault="00687698" w:rsidP="00687698">
      <w:r w:rsidRPr="009443FD">
        <w:t>9. Вектор индукции магнитного поля перпендикулярен проводнику с током. В каком направлении магнитное поле действует на проводник?</w:t>
      </w:r>
    </w:p>
    <w:p w:rsidR="00687698" w:rsidRDefault="00687698" w:rsidP="001060AA">
      <w:pPr>
        <w:numPr>
          <w:ilvl w:val="0"/>
          <w:numId w:val="154"/>
        </w:numPr>
        <w:ind w:left="540"/>
      </w:pPr>
      <w:r>
        <w:t xml:space="preserve">сила действует перпендикулярно проводнику и </w:t>
      </w:r>
      <w:r w:rsidRPr="00467302">
        <w:t>вектор</w:t>
      </w:r>
      <w:r>
        <w:t>у</w:t>
      </w:r>
      <w:r w:rsidRPr="00467302">
        <w:t xml:space="preserve"> индукции</w:t>
      </w:r>
    </w:p>
    <w:p w:rsidR="00687698" w:rsidRDefault="00687698" w:rsidP="001060AA">
      <w:pPr>
        <w:numPr>
          <w:ilvl w:val="0"/>
          <w:numId w:val="154"/>
        </w:numPr>
        <w:ind w:left="540"/>
      </w:pPr>
      <w:r>
        <w:t>сила действует против направления тока</w:t>
      </w:r>
    </w:p>
    <w:p w:rsidR="00687698" w:rsidRDefault="00687698" w:rsidP="001060AA">
      <w:pPr>
        <w:numPr>
          <w:ilvl w:val="0"/>
          <w:numId w:val="154"/>
        </w:numPr>
        <w:ind w:left="540"/>
      </w:pPr>
      <w:r>
        <w:t>сила действует в направлении тока</w:t>
      </w:r>
    </w:p>
    <w:p w:rsidR="00687698" w:rsidRDefault="00687698" w:rsidP="001060AA">
      <w:pPr>
        <w:numPr>
          <w:ilvl w:val="0"/>
          <w:numId w:val="154"/>
        </w:numPr>
        <w:ind w:left="540"/>
      </w:pPr>
      <w:r>
        <w:t>сила на проводник не действует</w:t>
      </w:r>
    </w:p>
    <w:p w:rsidR="00687698" w:rsidRDefault="00687698" w:rsidP="00687698">
      <w:pPr>
        <w:jc w:val="both"/>
      </w:pPr>
    </w:p>
    <w:p w:rsidR="00687698" w:rsidRPr="009443FD" w:rsidRDefault="00687698" w:rsidP="00687698">
      <w:pPr>
        <w:ind w:right="-5"/>
      </w:pPr>
      <w:r>
        <w:rPr>
          <w:noProof/>
        </w:rPr>
        <w:pict>
          <v:group id="_x0000_s2121" style="position:absolute;margin-left:375.75pt;margin-top:15.3pt;width:92.25pt;height:37.2pt;z-index:251722752" coordorigin="8649,4748" coordsize="1845,744">
            <v:shape id="_x0000_s2122" type="#_x0000_t75" alt="" style="position:absolute;left:8649;top:4817;width:1845;height:675">
              <v:imagedata r:id="rId88" r:href="rId144"/>
            </v:shape>
            <v:shape id="_x0000_s2123" type="#_x0000_t202" style="position:absolute;left:9255;top:4948;width:242;height:346" stroked="f">
              <v:textbox style="mso-next-textbox:#_x0000_s2123" inset="0,0,0,0">
                <w:txbxContent>
                  <w:p w:rsidR="006474B8" w:rsidRPr="007B4F90" w:rsidRDefault="006474B8" w:rsidP="00687698">
                    <w:pPr>
                      <w:rPr>
                        <w:b/>
                        <w:sz w:val="28"/>
                        <w:szCs w:val="28"/>
                      </w:rPr>
                    </w:pPr>
                    <w:r w:rsidRPr="007B4F90">
                      <w:rPr>
                        <w:b/>
                        <w:sz w:val="28"/>
                        <w:szCs w:val="28"/>
                      </w:rPr>
                      <w:sym w:font="Symbol" w:char="F0B0"/>
                    </w:r>
                  </w:p>
                </w:txbxContent>
              </v:textbox>
            </v:shape>
            <v:line id="_x0000_s2124" style="position:absolute;flip:y" from="9324,4748" to="9325,5043">
              <v:stroke endarrow="classic" endarrowwidth="narrow"/>
            </v:line>
            <v:shape id="_x0000_s2125" type="#_x0000_t202" style="position:absolute;left:9466;top:4902;width:204;height:360" stroked="f">
              <v:textbox style="mso-next-textbox:#_x0000_s2125" inset="0,0,0,0">
                <w:txbxContent>
                  <w:p w:rsidR="006474B8" w:rsidRPr="001D06B9" w:rsidRDefault="006474B8" w:rsidP="00687698">
                    <w:pPr>
                      <w:rPr>
                        <w:b/>
                        <w:i/>
                        <w:sz w:val="28"/>
                        <w:szCs w:val="28"/>
                        <w:lang w:val="en-US"/>
                      </w:rPr>
                    </w:pPr>
                    <w:proofErr w:type="gramStart"/>
                    <w:r w:rsidRPr="001D06B9">
                      <w:rPr>
                        <w:b/>
                        <w:i/>
                        <w:sz w:val="28"/>
                        <w:szCs w:val="28"/>
                        <w:lang w:val="en-US"/>
                      </w:rPr>
                      <w:t>v</w:t>
                    </w:r>
                    <w:proofErr w:type="gramEnd"/>
                  </w:p>
                </w:txbxContent>
              </v:textbox>
            </v:shape>
            <w10:wrap type="square"/>
          </v:group>
        </w:pict>
      </w:r>
      <w:r w:rsidRPr="009443FD">
        <w:t>10.</w:t>
      </w:r>
      <w:r w:rsidRPr="009443FD">
        <w:rPr>
          <w:noProof/>
        </w:rPr>
        <w:t xml:space="preserve"> </w:t>
      </w:r>
      <w:r w:rsidRPr="009443FD">
        <w:t xml:space="preserve">Как направлена сила Лоренца действующая на отрицательно заряженную </w:t>
      </w:r>
      <w:proofErr w:type="gramStart"/>
      <w:r w:rsidRPr="009443FD">
        <w:t>частицу</w:t>
      </w:r>
      <w:proofErr w:type="gramEnd"/>
      <w:r w:rsidRPr="009443FD">
        <w:t xml:space="preserve"> изображенную на рисунке</w:t>
      </w:r>
    </w:p>
    <w:tbl>
      <w:tblPr>
        <w:tblW w:w="0" w:type="auto"/>
        <w:tblInd w:w="288" w:type="dxa"/>
        <w:tblLook w:val="01E0"/>
      </w:tblPr>
      <w:tblGrid>
        <w:gridCol w:w="1980"/>
        <w:gridCol w:w="1980"/>
        <w:gridCol w:w="2160"/>
      </w:tblGrid>
      <w:tr w:rsidR="00687698" w:rsidRPr="00730B29" w:rsidTr="006474B8">
        <w:tc>
          <w:tcPr>
            <w:tcW w:w="1980" w:type="dxa"/>
          </w:tcPr>
          <w:p w:rsidR="00687698" w:rsidRPr="00730B29" w:rsidRDefault="00687698" w:rsidP="001060AA">
            <w:pPr>
              <w:numPr>
                <w:ilvl w:val="0"/>
                <w:numId w:val="155"/>
              </w:numPr>
              <w:ind w:left="432"/>
            </w:pPr>
            <w:r w:rsidRPr="00730B29">
              <w:t xml:space="preserve">вниз. </w:t>
            </w:r>
          </w:p>
        </w:tc>
        <w:tc>
          <w:tcPr>
            <w:tcW w:w="1980" w:type="dxa"/>
          </w:tcPr>
          <w:p w:rsidR="00687698" w:rsidRPr="00730B29" w:rsidRDefault="00687698" w:rsidP="001060AA">
            <w:pPr>
              <w:numPr>
                <w:ilvl w:val="0"/>
                <w:numId w:val="155"/>
              </w:numPr>
              <w:ind w:left="432"/>
            </w:pPr>
            <w:r w:rsidRPr="00730B29">
              <w:t xml:space="preserve">вверх; </w:t>
            </w:r>
          </w:p>
        </w:tc>
        <w:tc>
          <w:tcPr>
            <w:tcW w:w="2160" w:type="dxa"/>
          </w:tcPr>
          <w:p w:rsidR="00687698" w:rsidRPr="00730B29" w:rsidRDefault="00687698" w:rsidP="001060AA">
            <w:pPr>
              <w:numPr>
                <w:ilvl w:val="0"/>
                <w:numId w:val="155"/>
              </w:numPr>
              <w:ind w:left="432"/>
            </w:pPr>
            <w:r w:rsidRPr="00730B29">
              <w:t xml:space="preserve">к нам;   </w:t>
            </w:r>
          </w:p>
        </w:tc>
      </w:tr>
      <w:tr w:rsidR="00687698" w:rsidRPr="00730B29" w:rsidTr="006474B8">
        <w:tc>
          <w:tcPr>
            <w:tcW w:w="1980" w:type="dxa"/>
          </w:tcPr>
          <w:p w:rsidR="00687698" w:rsidRPr="00730B29" w:rsidRDefault="00687698" w:rsidP="001060AA">
            <w:pPr>
              <w:numPr>
                <w:ilvl w:val="0"/>
                <w:numId w:val="155"/>
              </w:numPr>
              <w:ind w:left="432"/>
            </w:pPr>
            <w:r w:rsidRPr="00730B29">
              <w:t xml:space="preserve">от нас; </w:t>
            </w:r>
          </w:p>
        </w:tc>
        <w:tc>
          <w:tcPr>
            <w:tcW w:w="1980" w:type="dxa"/>
          </w:tcPr>
          <w:p w:rsidR="00687698" w:rsidRPr="00730B29" w:rsidRDefault="00687698" w:rsidP="001060AA">
            <w:pPr>
              <w:numPr>
                <w:ilvl w:val="0"/>
                <w:numId w:val="155"/>
              </w:numPr>
              <w:ind w:left="432"/>
            </w:pPr>
            <w:r w:rsidRPr="00730B29">
              <w:t xml:space="preserve">вправо; </w:t>
            </w:r>
          </w:p>
        </w:tc>
        <w:tc>
          <w:tcPr>
            <w:tcW w:w="2160" w:type="dxa"/>
          </w:tcPr>
          <w:p w:rsidR="00687698" w:rsidRPr="00730B29" w:rsidRDefault="00687698" w:rsidP="001060AA">
            <w:pPr>
              <w:numPr>
                <w:ilvl w:val="0"/>
                <w:numId w:val="155"/>
              </w:numPr>
              <w:ind w:left="432"/>
            </w:pPr>
            <w:r w:rsidRPr="00730B29">
              <w:t xml:space="preserve">влево; </w:t>
            </w:r>
          </w:p>
        </w:tc>
      </w:tr>
    </w:tbl>
    <w:p w:rsidR="00687698" w:rsidRDefault="00687698" w:rsidP="00687698">
      <w:pPr>
        <w:jc w:val="both"/>
      </w:pPr>
    </w:p>
    <w:p w:rsidR="00687698" w:rsidRPr="009443FD" w:rsidRDefault="00687698" w:rsidP="00687698">
      <w:r w:rsidRPr="009443FD">
        <w:t>11. Как взаимодействуют соседние витки соленоида, когда по ним течет ток?</w:t>
      </w:r>
    </w:p>
    <w:p w:rsidR="00687698" w:rsidRDefault="00687698" w:rsidP="001060AA">
      <w:pPr>
        <w:numPr>
          <w:ilvl w:val="0"/>
          <w:numId w:val="156"/>
        </w:numPr>
      </w:pPr>
      <w:r>
        <w:t>витки сжимаются к оси соленоида</w:t>
      </w:r>
    </w:p>
    <w:p w:rsidR="00687698" w:rsidRDefault="00687698" w:rsidP="001060AA">
      <w:pPr>
        <w:numPr>
          <w:ilvl w:val="0"/>
          <w:numId w:val="156"/>
        </w:numPr>
      </w:pPr>
      <w:r>
        <w:t xml:space="preserve">витки отталкиваются, соленоид растягивается вдоль оси </w:t>
      </w:r>
    </w:p>
    <w:p w:rsidR="00687698" w:rsidRDefault="00687698" w:rsidP="001060AA">
      <w:pPr>
        <w:numPr>
          <w:ilvl w:val="0"/>
          <w:numId w:val="156"/>
        </w:numPr>
      </w:pPr>
      <w:r>
        <w:t>витки притягиваются, соленоид сжимается</w:t>
      </w:r>
      <w:r w:rsidRPr="00B95F3D">
        <w:t xml:space="preserve"> </w:t>
      </w:r>
      <w:r>
        <w:t>вдоль оси</w:t>
      </w:r>
    </w:p>
    <w:p w:rsidR="00687698" w:rsidRDefault="00687698" w:rsidP="001060AA">
      <w:pPr>
        <w:numPr>
          <w:ilvl w:val="0"/>
          <w:numId w:val="156"/>
        </w:numPr>
      </w:pPr>
      <w:r>
        <w:t>не взаимодействуют</w:t>
      </w:r>
    </w:p>
    <w:p w:rsidR="00687698" w:rsidRDefault="00687698" w:rsidP="00687698">
      <w:pPr>
        <w:jc w:val="both"/>
      </w:pPr>
    </w:p>
    <w:p w:rsidR="00687698" w:rsidRPr="009443FD" w:rsidRDefault="00687698" w:rsidP="00687698">
      <w:r>
        <w:rPr>
          <w:noProof/>
        </w:rPr>
        <w:drawing>
          <wp:anchor distT="0" distB="0" distL="114300" distR="114300" simplePos="0" relativeHeight="251721728" behindDoc="0" locked="0" layoutInCell="1" allowOverlap="1">
            <wp:simplePos x="0" y="0"/>
            <wp:positionH relativeFrom="column">
              <wp:posOffset>4749165</wp:posOffset>
            </wp:positionH>
            <wp:positionV relativeFrom="paragraph">
              <wp:posOffset>229235</wp:posOffset>
            </wp:positionV>
            <wp:extent cx="1080135" cy="876300"/>
            <wp:effectExtent l="19050" t="0" r="0" b="0"/>
            <wp:wrapNone/>
            <wp:docPr id="1096" name="Рисунок 1096" descr="http://ido.tsu.ru/schools/physmat/data/res/elmag/tests/text/for2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6" descr="http://ido.tsu.ru/schools/physmat/data/res/elmag/tests/text/for26.gif"/>
                    <pic:cNvPicPr>
                      <a:picLocks noChangeAspect="1" noChangeArrowheads="1"/>
                    </pic:cNvPicPr>
                  </pic:nvPicPr>
                  <pic:blipFill>
                    <a:blip r:embed="rId13" r:link="rId90" cstate="print"/>
                    <a:srcRect l="4794" r="6597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0135" cy="876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9443FD">
        <w:t>12. В однородном магнитном поле находится рамка, по которой начинает течь ток как показано на рисунке. Сила, действующая на рамку, стремится</w:t>
      </w:r>
    </w:p>
    <w:p w:rsidR="00687698" w:rsidRDefault="00687698" w:rsidP="001060AA">
      <w:pPr>
        <w:numPr>
          <w:ilvl w:val="0"/>
          <w:numId w:val="157"/>
        </w:numPr>
      </w:pPr>
      <w:r>
        <w:t xml:space="preserve">повернуть вокруг оси рамки </w:t>
      </w:r>
    </w:p>
    <w:p w:rsidR="00687698" w:rsidRDefault="00687698" w:rsidP="001060AA">
      <w:pPr>
        <w:numPr>
          <w:ilvl w:val="0"/>
          <w:numId w:val="157"/>
        </w:numPr>
      </w:pPr>
      <w:r>
        <w:t>сжать рамку</w:t>
      </w:r>
    </w:p>
    <w:p w:rsidR="00687698" w:rsidRDefault="00687698" w:rsidP="001060AA">
      <w:pPr>
        <w:numPr>
          <w:ilvl w:val="0"/>
          <w:numId w:val="157"/>
        </w:numPr>
      </w:pPr>
      <w:r>
        <w:t xml:space="preserve">растянуть рамку </w:t>
      </w:r>
    </w:p>
    <w:p w:rsidR="00687698" w:rsidRDefault="00687698" w:rsidP="001060AA">
      <w:pPr>
        <w:numPr>
          <w:ilvl w:val="0"/>
          <w:numId w:val="157"/>
        </w:numPr>
      </w:pPr>
      <w:r>
        <w:t>переместить по направлению линий поля</w:t>
      </w:r>
    </w:p>
    <w:p w:rsidR="00687698" w:rsidRDefault="00687698" w:rsidP="00687698">
      <w:pPr>
        <w:jc w:val="both"/>
      </w:pPr>
    </w:p>
    <w:p w:rsidR="00687698" w:rsidRPr="009443FD" w:rsidRDefault="00687698" w:rsidP="00687698">
      <w:pPr>
        <w:jc w:val="both"/>
        <w:rPr>
          <w:bCs/>
        </w:rPr>
      </w:pPr>
      <w:r w:rsidRPr="009443FD">
        <w:t xml:space="preserve">13. </w:t>
      </w:r>
      <w:r w:rsidRPr="009443FD">
        <w:rPr>
          <w:bCs/>
        </w:rPr>
        <w:t xml:space="preserve">В некоторой области пространства действует однородное магнитное поле B, направленное вдоль оси </w:t>
      </w:r>
      <w:r w:rsidRPr="009443FD">
        <w:rPr>
          <w:bCs/>
          <w:lang w:val="en-US"/>
        </w:rPr>
        <w:t>Y</w:t>
      </w:r>
      <w:r w:rsidRPr="009443FD">
        <w:rPr>
          <w:bCs/>
        </w:rPr>
        <w:t>. В магнитное поле вдоль оси Y влетает электрон. Каким образом электрон будет продолжать движение?</w:t>
      </w:r>
    </w:p>
    <w:p w:rsidR="00687698" w:rsidRPr="007C2FF6" w:rsidRDefault="00687698" w:rsidP="00687698">
      <w:pPr>
        <w:jc w:val="both"/>
        <w:rPr>
          <w:b/>
          <w:bCs/>
        </w:rPr>
      </w:pPr>
      <w:r>
        <w:rPr>
          <w:b/>
          <w:bCs/>
          <w:noProof/>
        </w:rPr>
        <w:drawing>
          <wp:inline distT="0" distB="0" distL="0" distR="0">
            <wp:extent cx="5475605" cy="1247775"/>
            <wp:effectExtent l="19050" t="0" r="0" b="0"/>
            <wp:docPr id="139" name="Рисунок 139" descr="bfiel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 descr="bfield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5605" cy="1247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87698" w:rsidRPr="00EB27EF" w:rsidRDefault="00687698" w:rsidP="00687698">
      <w:pPr>
        <w:jc w:val="both"/>
        <w:rPr>
          <w:sz w:val="16"/>
          <w:szCs w:val="16"/>
        </w:rPr>
      </w:pPr>
    </w:p>
    <w:p w:rsidR="00687698" w:rsidRPr="009443FD" w:rsidRDefault="00687698" w:rsidP="00687698">
      <w:r w:rsidRPr="009443FD">
        <w:t>14. Внутри однородного проволочного кольца магнитный поток равномерно убывает со временем. Каков характер тока, текущего по кольцу?</w:t>
      </w:r>
    </w:p>
    <w:tbl>
      <w:tblPr>
        <w:tblW w:w="0" w:type="auto"/>
        <w:tblInd w:w="288" w:type="dxa"/>
        <w:tblLook w:val="01E0"/>
      </w:tblPr>
      <w:tblGrid>
        <w:gridCol w:w="3600"/>
        <w:gridCol w:w="3420"/>
      </w:tblGrid>
      <w:tr w:rsidR="00687698" w:rsidRPr="00720513" w:rsidTr="006474B8">
        <w:tc>
          <w:tcPr>
            <w:tcW w:w="3600" w:type="dxa"/>
          </w:tcPr>
          <w:p w:rsidR="00687698" w:rsidRPr="00720513" w:rsidRDefault="00687698" w:rsidP="001060AA">
            <w:pPr>
              <w:numPr>
                <w:ilvl w:val="0"/>
                <w:numId w:val="158"/>
              </w:numPr>
            </w:pPr>
            <w:r w:rsidRPr="00720513">
              <w:t>ток возрастает со временем</w:t>
            </w:r>
          </w:p>
        </w:tc>
        <w:tc>
          <w:tcPr>
            <w:tcW w:w="3420" w:type="dxa"/>
          </w:tcPr>
          <w:p w:rsidR="00687698" w:rsidRPr="00720513" w:rsidRDefault="00687698" w:rsidP="001060AA">
            <w:pPr>
              <w:numPr>
                <w:ilvl w:val="0"/>
                <w:numId w:val="158"/>
              </w:numPr>
            </w:pPr>
            <w:r w:rsidRPr="00720513">
              <w:t xml:space="preserve">ток </w:t>
            </w:r>
            <w:r>
              <w:t>отсутствует</w:t>
            </w:r>
          </w:p>
        </w:tc>
      </w:tr>
      <w:tr w:rsidR="00687698" w:rsidRPr="00720513" w:rsidTr="006474B8">
        <w:tc>
          <w:tcPr>
            <w:tcW w:w="3600" w:type="dxa"/>
          </w:tcPr>
          <w:p w:rsidR="00687698" w:rsidRPr="00720513" w:rsidRDefault="00687698" w:rsidP="001060AA">
            <w:pPr>
              <w:numPr>
                <w:ilvl w:val="0"/>
                <w:numId w:val="158"/>
              </w:numPr>
            </w:pPr>
            <w:r w:rsidRPr="00720513">
              <w:t xml:space="preserve">ток постоянный </w:t>
            </w:r>
          </w:p>
        </w:tc>
        <w:tc>
          <w:tcPr>
            <w:tcW w:w="3420" w:type="dxa"/>
          </w:tcPr>
          <w:p w:rsidR="00687698" w:rsidRPr="00720513" w:rsidRDefault="00687698" w:rsidP="001060AA">
            <w:pPr>
              <w:numPr>
                <w:ilvl w:val="0"/>
                <w:numId w:val="158"/>
              </w:numPr>
            </w:pPr>
            <w:r w:rsidRPr="00720513">
              <w:t>ток убывает со временем</w:t>
            </w:r>
          </w:p>
        </w:tc>
      </w:tr>
    </w:tbl>
    <w:p w:rsidR="00687698" w:rsidRPr="00EB27EF" w:rsidRDefault="00687698" w:rsidP="00687698">
      <w:pPr>
        <w:rPr>
          <w:sz w:val="16"/>
          <w:szCs w:val="16"/>
        </w:rPr>
      </w:pPr>
    </w:p>
    <w:p w:rsidR="00687698" w:rsidRDefault="00687698" w:rsidP="00687698">
      <w:r w:rsidRPr="003B374B">
        <w:t>15.</w:t>
      </w:r>
      <w:r>
        <w:t xml:space="preserve"> Уравнение Максвелла </w:t>
      </w:r>
      <w:r w:rsidRPr="0093091F">
        <w:rPr>
          <w:position w:val="-32"/>
        </w:rPr>
        <w:object w:dxaOrig="3220" w:dyaOrig="760">
          <v:shape id="_x0000_i1175" type="#_x0000_t75" style="width:160.95pt;height:38.1pt" o:ole="">
            <v:imagedata r:id="rId18" o:title=""/>
          </v:shape>
          <o:OLEObject Type="Embed" ProgID="Equation.DSMT4" ShapeID="_x0000_i1175" DrawAspect="Content" ObjectID="_1712492820" r:id="rId145"/>
        </w:object>
      </w:r>
    </w:p>
    <w:p w:rsidR="00687698" w:rsidRPr="003C404B" w:rsidRDefault="00687698" w:rsidP="001060AA">
      <w:pPr>
        <w:numPr>
          <w:ilvl w:val="0"/>
          <w:numId w:val="159"/>
        </w:numPr>
        <w:ind w:left="540"/>
      </w:pPr>
      <w:r>
        <w:t>показывает, что проводник с током порождает магнитное поле</w:t>
      </w:r>
    </w:p>
    <w:p w:rsidR="00687698" w:rsidRPr="00364C6C" w:rsidRDefault="00687698" w:rsidP="001060AA">
      <w:pPr>
        <w:numPr>
          <w:ilvl w:val="0"/>
          <w:numId w:val="159"/>
        </w:numPr>
        <w:ind w:left="540"/>
      </w:pPr>
      <w:r>
        <w:t>показывает, что линии электрического поля могут начинаться и заканчиваться на зарядах</w:t>
      </w:r>
    </w:p>
    <w:p w:rsidR="00687698" w:rsidRPr="00364C6C" w:rsidRDefault="00687698" w:rsidP="001060AA">
      <w:pPr>
        <w:numPr>
          <w:ilvl w:val="0"/>
          <w:numId w:val="159"/>
        </w:numPr>
        <w:ind w:left="540"/>
      </w:pPr>
      <w:r>
        <w:t>отражает отсутствие в природе магнитных зарядов</w:t>
      </w:r>
    </w:p>
    <w:p w:rsidR="00687698" w:rsidRPr="003C404B" w:rsidRDefault="00687698" w:rsidP="001060AA">
      <w:pPr>
        <w:numPr>
          <w:ilvl w:val="0"/>
          <w:numId w:val="159"/>
        </w:numPr>
        <w:ind w:left="540"/>
      </w:pPr>
      <w:r>
        <w:t>является выражением закона электромагнитной индукции</w:t>
      </w:r>
    </w:p>
    <w:p w:rsidR="00687698" w:rsidRDefault="00687698" w:rsidP="00687698">
      <w:pPr>
        <w:jc w:val="center"/>
        <w:rPr>
          <w:b/>
        </w:rPr>
      </w:pPr>
      <w:r>
        <w:rPr>
          <w:b/>
        </w:rPr>
        <w:br w:type="page"/>
      </w:r>
      <w:r>
        <w:rPr>
          <w:b/>
        </w:rPr>
        <w:lastRenderedPageBreak/>
        <w:t>Тест №16</w:t>
      </w:r>
    </w:p>
    <w:p w:rsidR="00687698" w:rsidRPr="00A80B3C" w:rsidRDefault="00687698" w:rsidP="00687698">
      <w:pPr>
        <w:rPr>
          <w:sz w:val="20"/>
          <w:szCs w:val="20"/>
        </w:rPr>
      </w:pPr>
    </w:p>
    <w:p w:rsidR="00687698" w:rsidRPr="00A80B3C" w:rsidRDefault="00687698" w:rsidP="00687698">
      <w:pPr>
        <w:jc w:val="both"/>
      </w:pPr>
      <w:r>
        <w:rPr>
          <w:noProof/>
          <w:sz w:val="20"/>
          <w:szCs w:val="20"/>
        </w:rPr>
        <w:pict>
          <v:group id="_x0000_s2082" style="position:absolute;left:0;text-align:left;margin-left:403.8pt;margin-top:19.35pt;width:82.2pt;height:72.35pt;z-index:251706368" coordorigin="9210,1744" coordsize="1644,1447">
            <v:shape id="_x0000_s2083" type="#_x0000_t75" style="position:absolute;left:9210;top:1744;width:1644;height:1447">
              <v:imagedata r:id="rId92" o:title=""/>
            </v:shape>
            <v:shape id="_x0000_s2084" type="#_x0000_t202" style="position:absolute;left:9973;top:1801;width:179;height:179" filled="f" stroked="f">
              <v:textbox style="mso-next-textbox:#_x0000_s2084" inset="0,0,0,0">
                <w:txbxContent>
                  <w:p w:rsidR="006474B8" w:rsidRPr="001C035C" w:rsidRDefault="006474B8" w:rsidP="00687698">
                    <w:pPr>
                      <w:rPr>
                        <w:b/>
                      </w:rPr>
                    </w:pPr>
                    <w:r w:rsidRPr="001C035C">
                      <w:rPr>
                        <w:b/>
                      </w:rPr>
                      <w:t>+</w:t>
                    </w:r>
                  </w:p>
                </w:txbxContent>
              </v:textbox>
            </v:shape>
            <w10:wrap type="square"/>
          </v:group>
        </w:pict>
      </w:r>
      <w:r w:rsidRPr="00A80B3C">
        <w:t xml:space="preserve">1. Позитрон влетает в электрическое поле так, как показано на рисунке. В результате действия поля позитрон </w:t>
      </w:r>
    </w:p>
    <w:p w:rsidR="00687698" w:rsidRDefault="00687698" w:rsidP="001060AA">
      <w:pPr>
        <w:numPr>
          <w:ilvl w:val="0"/>
          <w:numId w:val="160"/>
        </w:numPr>
        <w:ind w:left="540"/>
        <w:jc w:val="both"/>
      </w:pPr>
      <w:r>
        <w:t>начнет двигаться по окружности</w:t>
      </w:r>
    </w:p>
    <w:p w:rsidR="00687698" w:rsidRDefault="00687698" w:rsidP="001060AA">
      <w:pPr>
        <w:numPr>
          <w:ilvl w:val="0"/>
          <w:numId w:val="160"/>
        </w:numPr>
        <w:ind w:left="540"/>
        <w:jc w:val="both"/>
      </w:pPr>
      <w:r>
        <w:t>отклонится в направлении линий поля</w:t>
      </w:r>
    </w:p>
    <w:p w:rsidR="00687698" w:rsidRDefault="00687698" w:rsidP="001060AA">
      <w:pPr>
        <w:numPr>
          <w:ilvl w:val="0"/>
          <w:numId w:val="160"/>
        </w:numPr>
        <w:ind w:left="540"/>
        <w:jc w:val="both"/>
      </w:pPr>
      <w:r>
        <w:t>не меняя траектории движения, получит ускорение.</w:t>
      </w:r>
    </w:p>
    <w:p w:rsidR="00687698" w:rsidRDefault="00687698" w:rsidP="001060AA">
      <w:pPr>
        <w:numPr>
          <w:ilvl w:val="0"/>
          <w:numId w:val="160"/>
        </w:numPr>
        <w:ind w:left="540"/>
        <w:jc w:val="both"/>
      </w:pPr>
      <w:r>
        <w:t>отклонится в направлении противоположном линиям поля</w:t>
      </w:r>
    </w:p>
    <w:p w:rsidR="00687698" w:rsidRPr="00A80B3C" w:rsidRDefault="00687698" w:rsidP="00687698">
      <w:pPr>
        <w:jc w:val="both"/>
        <w:rPr>
          <w:sz w:val="20"/>
          <w:szCs w:val="20"/>
        </w:rPr>
      </w:pPr>
    </w:p>
    <w:p w:rsidR="00687698" w:rsidRPr="00A80B3C" w:rsidRDefault="00687698" w:rsidP="00687698">
      <w:pPr>
        <w:jc w:val="both"/>
      </w:pPr>
      <w:r w:rsidRPr="00A80B3C">
        <w:t>2. Чему равна напряженность электростатического поля внутри пустотелого очень длинного заряженного цилиндра?</w:t>
      </w:r>
    </w:p>
    <w:p w:rsidR="00687698" w:rsidRDefault="00687698" w:rsidP="001060AA">
      <w:pPr>
        <w:numPr>
          <w:ilvl w:val="0"/>
          <w:numId w:val="161"/>
        </w:numPr>
        <w:ind w:left="540"/>
        <w:jc w:val="both"/>
      </w:pPr>
      <w:r>
        <w:t>определяется величиной заряда, сообщенного цилиндру</w:t>
      </w:r>
    </w:p>
    <w:p w:rsidR="00687698" w:rsidRDefault="00687698" w:rsidP="001060AA">
      <w:pPr>
        <w:numPr>
          <w:ilvl w:val="0"/>
          <w:numId w:val="161"/>
        </w:numPr>
        <w:ind w:left="540"/>
        <w:jc w:val="both"/>
      </w:pPr>
      <w:r>
        <w:t>изменяется обратно пропорционально квадрату расстояния от центра цилиндра</w:t>
      </w:r>
    </w:p>
    <w:p w:rsidR="00687698" w:rsidRDefault="00687698" w:rsidP="001060AA">
      <w:pPr>
        <w:numPr>
          <w:ilvl w:val="0"/>
          <w:numId w:val="161"/>
        </w:numPr>
        <w:ind w:left="540"/>
        <w:jc w:val="both"/>
      </w:pPr>
      <w:r>
        <w:t>нулю</w:t>
      </w:r>
    </w:p>
    <w:p w:rsidR="00687698" w:rsidRDefault="00687698" w:rsidP="001060AA">
      <w:pPr>
        <w:numPr>
          <w:ilvl w:val="0"/>
          <w:numId w:val="161"/>
        </w:numPr>
        <w:ind w:left="540"/>
        <w:jc w:val="both"/>
      </w:pPr>
      <w:r>
        <w:t>изменяется обратно пропорционально расстоянию от центра цилиндра</w:t>
      </w:r>
    </w:p>
    <w:p w:rsidR="00687698" w:rsidRPr="00A80B3C" w:rsidRDefault="00687698" w:rsidP="00687698">
      <w:pPr>
        <w:jc w:val="both"/>
        <w:rPr>
          <w:sz w:val="20"/>
          <w:szCs w:val="20"/>
        </w:rPr>
      </w:pPr>
    </w:p>
    <w:p w:rsidR="00687698" w:rsidRPr="00A80B3C" w:rsidRDefault="00687698" w:rsidP="00687698">
      <w:pPr>
        <w:jc w:val="both"/>
      </w:pPr>
      <w:r w:rsidRPr="00A80B3C">
        <w:t>3. От чего не зависит электроемкость конденсатора?</w:t>
      </w:r>
    </w:p>
    <w:p w:rsidR="00687698" w:rsidRDefault="00687698" w:rsidP="001060AA">
      <w:pPr>
        <w:numPr>
          <w:ilvl w:val="0"/>
          <w:numId w:val="162"/>
        </w:numPr>
        <w:ind w:left="540"/>
        <w:jc w:val="both"/>
      </w:pPr>
      <w:r>
        <w:t>от среды, заполняющей пространство между обкладками</w:t>
      </w:r>
    </w:p>
    <w:p w:rsidR="00687698" w:rsidRDefault="00687698" w:rsidP="001060AA">
      <w:pPr>
        <w:numPr>
          <w:ilvl w:val="0"/>
          <w:numId w:val="162"/>
        </w:numPr>
        <w:ind w:left="540"/>
        <w:jc w:val="both"/>
      </w:pPr>
      <w:r>
        <w:t>от геометрической формы обкладок</w:t>
      </w:r>
    </w:p>
    <w:p w:rsidR="00687698" w:rsidRDefault="00687698" w:rsidP="001060AA">
      <w:pPr>
        <w:numPr>
          <w:ilvl w:val="0"/>
          <w:numId w:val="162"/>
        </w:numPr>
        <w:ind w:left="540"/>
        <w:jc w:val="both"/>
      </w:pPr>
      <w:r>
        <w:t>от расстояния между обкладками</w:t>
      </w:r>
    </w:p>
    <w:p w:rsidR="00687698" w:rsidRDefault="00687698" w:rsidP="001060AA">
      <w:pPr>
        <w:numPr>
          <w:ilvl w:val="0"/>
          <w:numId w:val="162"/>
        </w:numPr>
        <w:ind w:left="540"/>
        <w:jc w:val="both"/>
      </w:pPr>
      <w:r>
        <w:t>от разности потенциалов между обкладками</w:t>
      </w:r>
    </w:p>
    <w:p w:rsidR="00687698" w:rsidRPr="00A80B3C" w:rsidRDefault="00687698" w:rsidP="00687698">
      <w:pPr>
        <w:jc w:val="both"/>
        <w:rPr>
          <w:sz w:val="20"/>
          <w:szCs w:val="20"/>
        </w:rPr>
      </w:pPr>
    </w:p>
    <w:p w:rsidR="00687698" w:rsidRPr="00A80B3C" w:rsidRDefault="00687698" w:rsidP="00687698">
      <w:r w:rsidRPr="00A80B3C">
        <w:t xml:space="preserve">4. </w:t>
      </w:r>
      <w:r w:rsidRPr="00A80B3C">
        <w:rPr>
          <w:bCs/>
        </w:rPr>
        <w:t>В чем состоит принципиальное различие проводников и диэлектриков?</w:t>
      </w:r>
      <w:r w:rsidRPr="00A80B3C">
        <w:t xml:space="preserve"> </w:t>
      </w:r>
    </w:p>
    <w:p w:rsidR="00687698" w:rsidRPr="00C50FB7" w:rsidRDefault="00687698" w:rsidP="001060AA">
      <w:pPr>
        <w:numPr>
          <w:ilvl w:val="0"/>
          <w:numId w:val="163"/>
        </w:numPr>
        <w:tabs>
          <w:tab w:val="clear" w:pos="360"/>
          <w:tab w:val="num" w:pos="567"/>
        </w:tabs>
        <w:ind w:left="540"/>
      </w:pPr>
      <w:r w:rsidRPr="00C50FB7">
        <w:t>в проводниках все заряды связаны, а в диэлектриках имеются свободные заряды</w:t>
      </w:r>
      <w:r>
        <w:t>,</w:t>
      </w:r>
      <w:r w:rsidRPr="00C50FB7">
        <w:t xml:space="preserve"> </w:t>
      </w:r>
    </w:p>
    <w:p w:rsidR="00687698" w:rsidRPr="00C50FB7" w:rsidRDefault="00687698" w:rsidP="001060AA">
      <w:pPr>
        <w:numPr>
          <w:ilvl w:val="0"/>
          <w:numId w:val="163"/>
        </w:numPr>
        <w:tabs>
          <w:tab w:val="clear" w:pos="360"/>
          <w:tab w:val="num" w:pos="567"/>
        </w:tabs>
        <w:ind w:left="540"/>
      </w:pPr>
      <w:r w:rsidRPr="00C50FB7">
        <w:t>в проводниках имеются свободные заряды, а в диэлектриках все заряды связаны</w:t>
      </w:r>
      <w:r>
        <w:t>,</w:t>
      </w:r>
      <w:r w:rsidRPr="00C50FB7">
        <w:t xml:space="preserve"> </w:t>
      </w:r>
    </w:p>
    <w:p w:rsidR="00687698" w:rsidRPr="00E96DB7" w:rsidRDefault="00687698" w:rsidP="001060AA">
      <w:pPr>
        <w:numPr>
          <w:ilvl w:val="0"/>
          <w:numId w:val="163"/>
        </w:numPr>
        <w:tabs>
          <w:tab w:val="clear" w:pos="360"/>
          <w:tab w:val="num" w:pos="567"/>
        </w:tabs>
        <w:ind w:left="540"/>
      </w:pPr>
      <w:r w:rsidRPr="00C50FB7">
        <w:t>в количестве свободных зарядов</w:t>
      </w:r>
      <w:r>
        <w:t>,</w:t>
      </w:r>
      <w:r w:rsidRPr="00C50FB7">
        <w:t xml:space="preserve"> </w:t>
      </w:r>
    </w:p>
    <w:p w:rsidR="00687698" w:rsidRPr="00C50FB7" w:rsidRDefault="00687698" w:rsidP="001060AA">
      <w:pPr>
        <w:numPr>
          <w:ilvl w:val="0"/>
          <w:numId w:val="163"/>
        </w:numPr>
        <w:tabs>
          <w:tab w:val="clear" w:pos="360"/>
          <w:tab w:val="num" w:pos="567"/>
        </w:tabs>
        <w:ind w:left="540"/>
      </w:pPr>
      <w:r>
        <w:t xml:space="preserve">в проводники электрическое поле проникает, а в диэлектрики – нет. </w:t>
      </w:r>
    </w:p>
    <w:p w:rsidR="00687698" w:rsidRPr="00A80B3C" w:rsidRDefault="00687698" w:rsidP="00687698">
      <w:pPr>
        <w:jc w:val="both"/>
        <w:rPr>
          <w:sz w:val="20"/>
          <w:szCs w:val="20"/>
        </w:rPr>
      </w:pPr>
    </w:p>
    <w:p w:rsidR="00687698" w:rsidRPr="00A80B3C" w:rsidRDefault="00687698" w:rsidP="00687698">
      <w:r w:rsidRPr="00A80B3C">
        <w:t>5. На проводник с током в магнитном поле действует…</w:t>
      </w:r>
    </w:p>
    <w:tbl>
      <w:tblPr>
        <w:tblW w:w="0" w:type="auto"/>
        <w:tblInd w:w="108" w:type="dxa"/>
        <w:tblLook w:val="01E0"/>
      </w:tblPr>
      <w:tblGrid>
        <w:gridCol w:w="3240"/>
        <w:gridCol w:w="2700"/>
      </w:tblGrid>
      <w:tr w:rsidR="00687698" w:rsidRPr="00023381" w:rsidTr="006474B8">
        <w:tc>
          <w:tcPr>
            <w:tcW w:w="3240" w:type="dxa"/>
          </w:tcPr>
          <w:p w:rsidR="00687698" w:rsidRPr="00023381" w:rsidRDefault="00687698" w:rsidP="001060AA">
            <w:pPr>
              <w:numPr>
                <w:ilvl w:val="0"/>
                <w:numId w:val="164"/>
              </w:numPr>
              <w:ind w:left="432"/>
            </w:pPr>
            <w:r w:rsidRPr="00023381">
              <w:t>сила Ньютона</w:t>
            </w:r>
          </w:p>
        </w:tc>
        <w:tc>
          <w:tcPr>
            <w:tcW w:w="2700" w:type="dxa"/>
          </w:tcPr>
          <w:p w:rsidR="00687698" w:rsidRPr="00023381" w:rsidRDefault="00687698" w:rsidP="001060AA">
            <w:pPr>
              <w:numPr>
                <w:ilvl w:val="0"/>
                <w:numId w:val="164"/>
              </w:numPr>
              <w:ind w:left="432"/>
            </w:pPr>
            <w:r w:rsidRPr="00023381">
              <w:t>сила Ампера</w:t>
            </w:r>
          </w:p>
        </w:tc>
      </w:tr>
      <w:tr w:rsidR="00687698" w:rsidRPr="00023381" w:rsidTr="006474B8">
        <w:tc>
          <w:tcPr>
            <w:tcW w:w="3240" w:type="dxa"/>
          </w:tcPr>
          <w:p w:rsidR="00687698" w:rsidRPr="00023381" w:rsidRDefault="00687698" w:rsidP="001060AA">
            <w:pPr>
              <w:numPr>
                <w:ilvl w:val="0"/>
                <w:numId w:val="164"/>
              </w:numPr>
              <w:ind w:left="432"/>
            </w:pPr>
            <w:r w:rsidRPr="00023381">
              <w:t>сила Лоренца</w:t>
            </w:r>
          </w:p>
        </w:tc>
        <w:tc>
          <w:tcPr>
            <w:tcW w:w="2700" w:type="dxa"/>
          </w:tcPr>
          <w:p w:rsidR="00687698" w:rsidRPr="00023381" w:rsidRDefault="00687698" w:rsidP="001060AA">
            <w:pPr>
              <w:numPr>
                <w:ilvl w:val="0"/>
                <w:numId w:val="164"/>
              </w:numPr>
              <w:ind w:left="432"/>
            </w:pPr>
            <w:r w:rsidRPr="00023381">
              <w:t>сила Кулона</w:t>
            </w:r>
          </w:p>
        </w:tc>
      </w:tr>
    </w:tbl>
    <w:p w:rsidR="00687698" w:rsidRPr="00A80B3C" w:rsidRDefault="00687698" w:rsidP="00687698">
      <w:pPr>
        <w:jc w:val="both"/>
        <w:rPr>
          <w:sz w:val="20"/>
          <w:szCs w:val="20"/>
        </w:rPr>
      </w:pPr>
    </w:p>
    <w:p w:rsidR="00687698" w:rsidRPr="00C510AF" w:rsidRDefault="00687698" w:rsidP="00687698">
      <w:r w:rsidRPr="00C510AF">
        <w:t xml:space="preserve">6. Кусок проволоки разрезали на </w:t>
      </w:r>
      <w:r>
        <w:t>три</w:t>
      </w:r>
      <w:r w:rsidRPr="00C510AF">
        <w:t xml:space="preserve"> части и скрутили по всей длине вместе. Как изменилось сопротивление проволоки?</w:t>
      </w:r>
    </w:p>
    <w:p w:rsidR="00687698" w:rsidRDefault="001F5211" w:rsidP="00687698">
      <w:pPr>
        <w:tabs>
          <w:tab w:val="left" w:pos="3420"/>
        </w:tabs>
        <w:ind w:left="360"/>
      </w:pPr>
      <w:r>
        <w:rPr>
          <w:noProof/>
        </w:rPr>
        <w:drawing>
          <wp:anchor distT="0" distB="0" distL="114300" distR="114300" simplePos="0" relativeHeight="251716608" behindDoc="0" locked="0" layoutInCell="1" allowOverlap="1">
            <wp:simplePos x="0" y="0"/>
            <wp:positionH relativeFrom="column">
              <wp:posOffset>4699000</wp:posOffset>
            </wp:positionH>
            <wp:positionV relativeFrom="paragraph">
              <wp:posOffset>55880</wp:posOffset>
            </wp:positionV>
            <wp:extent cx="1605280" cy="1452245"/>
            <wp:effectExtent l="19050" t="0" r="0" b="0"/>
            <wp:wrapSquare wrapText="bothSides"/>
            <wp:docPr id="1082" name="Рисунок 1082" descr="http://ido.tsu.ru/schools/physmat/data/res/elmag/tests/text/for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2" descr="http://ido.tsu.ru/schools/physmat/data/res/elmag/tests/text/for5.gif"/>
                    <pic:cNvPicPr>
                      <a:picLocks noChangeAspect="1" noChangeArrowheads="1"/>
                    </pic:cNvPicPr>
                  </pic:nvPicPr>
                  <pic:blipFill>
                    <a:blip r:embed="rId50" r:link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5280" cy="14522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87698">
        <w:t>1. не изменилось</w:t>
      </w:r>
      <w:r w:rsidR="00687698">
        <w:tab/>
        <w:t>2. уменьшилось в 9 раз</w:t>
      </w:r>
    </w:p>
    <w:p w:rsidR="00687698" w:rsidRDefault="00687698" w:rsidP="00687698">
      <w:pPr>
        <w:tabs>
          <w:tab w:val="left" w:pos="3420"/>
        </w:tabs>
        <w:ind w:left="360"/>
      </w:pPr>
      <w:r>
        <w:t>3. уменьшилось в 3 раза</w:t>
      </w:r>
      <w:r>
        <w:tab/>
        <w:t>4. увеличилось в 3 раза</w:t>
      </w:r>
    </w:p>
    <w:p w:rsidR="00687698" w:rsidRPr="00A80B3C" w:rsidRDefault="00687698" w:rsidP="00687698">
      <w:pPr>
        <w:jc w:val="both"/>
        <w:rPr>
          <w:sz w:val="20"/>
          <w:szCs w:val="20"/>
        </w:rPr>
      </w:pPr>
    </w:p>
    <w:p w:rsidR="00687698" w:rsidRPr="00A80B3C" w:rsidRDefault="00687698" w:rsidP="00687698">
      <w:r>
        <w:rPr>
          <w:noProof/>
        </w:rPr>
        <w:drawing>
          <wp:anchor distT="0" distB="0" distL="114300" distR="114300" simplePos="0" relativeHeight="251713536" behindDoc="0" locked="0" layoutInCell="1" allowOverlap="0">
            <wp:simplePos x="0" y="0"/>
            <wp:positionH relativeFrom="column">
              <wp:posOffset>1738630</wp:posOffset>
            </wp:positionH>
            <wp:positionV relativeFrom="paragraph">
              <wp:posOffset>410845</wp:posOffset>
            </wp:positionV>
            <wp:extent cx="1379855" cy="679450"/>
            <wp:effectExtent l="19050" t="0" r="0" b="0"/>
            <wp:wrapNone/>
            <wp:docPr id="1079" name="Рисунок 1079" descr="http://ido.tsu.ru/schools/physmat/data/res/elmag/tests/text/for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9" descr="http://ido.tsu.ru/schools/physmat/data/res/elmag/tests/text/for7.gif"/>
                    <pic:cNvPicPr>
                      <a:picLocks noChangeAspect="1" noChangeArrowheads="1"/>
                    </pic:cNvPicPr>
                  </pic:nvPicPr>
                  <pic:blipFill>
                    <a:blip r:embed="rId93" r:link="rId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9855" cy="679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80B3C">
        <w:t>7. Как зависит общее сопротивление цепи между точками</w:t>
      </w:r>
      <w:proofErr w:type="gramStart"/>
      <w:r w:rsidRPr="00A80B3C">
        <w:t xml:space="preserve"> </w:t>
      </w:r>
      <w:r w:rsidRPr="00A80B3C">
        <w:rPr>
          <w:rStyle w:val="a4"/>
        </w:rPr>
        <w:t>А</w:t>
      </w:r>
      <w:proofErr w:type="gramEnd"/>
      <w:r w:rsidRPr="00A80B3C">
        <w:t xml:space="preserve"> и </w:t>
      </w:r>
      <w:r w:rsidRPr="00A80B3C">
        <w:rPr>
          <w:rStyle w:val="a4"/>
        </w:rPr>
        <w:t>В</w:t>
      </w:r>
      <w:r w:rsidRPr="00A80B3C">
        <w:t xml:space="preserve"> от сопротивления правой части реостата (до ползунка)? Укажите номер графика</w:t>
      </w:r>
    </w:p>
    <w:p w:rsidR="00687698" w:rsidRDefault="00687698" w:rsidP="00687698">
      <w:pPr>
        <w:jc w:val="center"/>
      </w:pPr>
    </w:p>
    <w:p w:rsidR="00687698" w:rsidRDefault="00687698" w:rsidP="00687698">
      <w:pPr>
        <w:jc w:val="both"/>
      </w:pPr>
    </w:p>
    <w:p w:rsidR="00687698" w:rsidRDefault="00687698" w:rsidP="00687698">
      <w:pPr>
        <w:jc w:val="both"/>
      </w:pPr>
    </w:p>
    <w:p w:rsidR="00687698" w:rsidRPr="0046395E" w:rsidRDefault="00687698" w:rsidP="00687698">
      <w:pPr>
        <w:jc w:val="both"/>
      </w:pPr>
    </w:p>
    <w:p w:rsidR="00687698" w:rsidRPr="00A80B3C" w:rsidRDefault="00687698" w:rsidP="00687698">
      <w:r w:rsidRPr="00A80B3C">
        <w:t xml:space="preserve">8. Два бесконечно длинных параллельных проводника, по которым текут токи, расположены перпендикулярно плоскости чертежа. При этом максимум индукции магнитного поля будет в точке, находящейся в середине между проводниками. Направление вектора </w:t>
      </w:r>
      <w:r>
        <w:rPr>
          <w:noProof/>
        </w:rPr>
        <w:drawing>
          <wp:inline distT="0" distB="0" distL="0" distR="0">
            <wp:extent cx="107315" cy="150495"/>
            <wp:effectExtent l="19050" t="0" r="6985" b="0"/>
            <wp:docPr id="128" name="Рисунок 128" descr="Bve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 descr="Bvec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315" cy="1504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80B3C">
        <w:t xml:space="preserve"> в этой точке противоположно направлению положительной оси </w:t>
      </w:r>
      <w:proofErr w:type="spellStart"/>
      <w:r w:rsidRPr="00A80B3C">
        <w:rPr>
          <w:i/>
        </w:rPr>
        <w:t>x</w:t>
      </w:r>
      <w:proofErr w:type="spellEnd"/>
      <w:r w:rsidRPr="00A80B3C">
        <w:t xml:space="preserve"> на чертеже. Определите направление токов в проводниках. </w:t>
      </w:r>
    </w:p>
    <w:p w:rsidR="00687698" w:rsidRDefault="00687698" w:rsidP="00687698">
      <w:pPr>
        <w:ind w:firstLine="540"/>
      </w:pPr>
      <w:r w:rsidRPr="00A80B3C">
        <w:rPr>
          <w:noProof/>
          <w:sz w:val="20"/>
          <w:szCs w:val="20"/>
        </w:rPr>
        <w:pict>
          <v:group id="_x0000_s2099" style="position:absolute;left:0;text-align:left;margin-left:407.25pt;margin-top:-69.4pt;width:87.75pt;height:117pt;z-index:251711488" coordorigin="9414,12216" coordsize="1755,2340">
            <v:shape id="_x0000_s2100" type="#_x0000_t75" alt="" style="position:absolute;left:9414;top:12216;width:1755;height:2340">
              <v:imagedata r:id="rId95" r:href="rId146"/>
            </v:shape>
            <v:line id="_x0000_s2101" style="position:absolute;flip:x" from="10314,13399" to="10674,13399" strokeweight="1pt">
              <v:stroke endarrow="block"/>
            </v:line>
            <w10:wrap type="square"/>
          </v:group>
        </w:pict>
      </w:r>
      <w:r>
        <w:rPr>
          <w:noProof/>
        </w:rPr>
      </w:r>
      <w:r>
        <w:pict>
          <v:group id="_x0000_s1990" style="width:162pt;height:47.6pt;mso-position-horizontal-relative:char;mso-position-vertical-relative:line" coordorigin="2235,2851" coordsize="4110,1420">
            <v:shape id="_x0000_s1991" type="#_x0000_t202" style="position:absolute;left:2241;top:3911;width:180;height:360" filled="f" stroked="f">
              <v:textbox style="mso-next-textbox:#_x0000_s1991" inset="0,0,0,0">
                <w:txbxContent>
                  <w:p w:rsidR="006474B8" w:rsidRPr="007955B8" w:rsidRDefault="006474B8" w:rsidP="00687698">
                    <w:pPr>
                      <w:rPr>
                        <w:b/>
                        <w:i/>
                      </w:rPr>
                    </w:pPr>
                    <w:r>
                      <w:rPr>
                        <w:b/>
                        <w:i/>
                      </w:rPr>
                      <w:t>А</w:t>
                    </w:r>
                  </w:p>
                </w:txbxContent>
              </v:textbox>
            </v:shape>
            <v:shape id="_x0000_s1992" type="#_x0000_t202" style="position:absolute;left:3501;top:3911;width:180;height:360" filled="f" stroked="f">
              <v:textbox style="mso-next-textbox:#_x0000_s1992" inset="0,0,0,0">
                <w:txbxContent>
                  <w:p w:rsidR="006474B8" w:rsidRPr="007955B8" w:rsidRDefault="006474B8" w:rsidP="00687698">
                    <w:pPr>
                      <w:rPr>
                        <w:b/>
                        <w:i/>
                      </w:rPr>
                    </w:pPr>
                    <w:r>
                      <w:rPr>
                        <w:b/>
                        <w:i/>
                      </w:rPr>
                      <w:t>Б</w:t>
                    </w:r>
                  </w:p>
                </w:txbxContent>
              </v:textbox>
            </v:shape>
            <v:shape id="_x0000_s1993" type="#_x0000_t202" style="position:absolute;left:4761;top:3911;width:180;height:360" filled="f" stroked="f">
              <v:textbox style="mso-next-textbox:#_x0000_s1993" inset="0,0,0,0">
                <w:txbxContent>
                  <w:p w:rsidR="006474B8" w:rsidRPr="007955B8" w:rsidRDefault="006474B8" w:rsidP="00687698">
                    <w:pPr>
                      <w:rPr>
                        <w:b/>
                        <w:i/>
                      </w:rPr>
                    </w:pPr>
                    <w:r>
                      <w:rPr>
                        <w:b/>
                        <w:i/>
                      </w:rPr>
                      <w:t>В</w:t>
                    </w:r>
                  </w:p>
                </w:txbxContent>
              </v:textbox>
            </v:shape>
            <v:shape id="_x0000_s1994" type="#_x0000_t202" style="position:absolute;left:6021;top:3911;width:180;height:360" filled="f" stroked="f">
              <v:textbox style="mso-next-textbox:#_x0000_s1994" inset="0,0,0,0">
                <w:txbxContent>
                  <w:p w:rsidR="006474B8" w:rsidRPr="007955B8" w:rsidRDefault="006474B8" w:rsidP="00687698">
                    <w:pPr>
                      <w:rPr>
                        <w:b/>
                        <w:i/>
                      </w:rPr>
                    </w:pPr>
                    <w:r>
                      <w:rPr>
                        <w:b/>
                        <w:i/>
                      </w:rPr>
                      <w:t>Г</w:t>
                    </w:r>
                  </w:p>
                </w:txbxContent>
              </v:textbox>
            </v:shape>
            <v:shape id="_x0000_s1995" type="#_x0000_t75" alt="" style="position:absolute;left:2235;top:2851;width:4110;height:1065">
              <v:imagedata r:id="rId97" r:href="rId147" cropbottom="18258f"/>
            </v:shape>
            <w10:wrap type="none"/>
            <w10:anchorlock/>
          </v:group>
        </w:pict>
      </w:r>
    </w:p>
    <w:tbl>
      <w:tblPr>
        <w:tblW w:w="0" w:type="auto"/>
        <w:tblInd w:w="108" w:type="dxa"/>
        <w:tblLook w:val="01E0"/>
      </w:tblPr>
      <w:tblGrid>
        <w:gridCol w:w="2215"/>
        <w:gridCol w:w="2211"/>
        <w:gridCol w:w="2214"/>
        <w:gridCol w:w="2211"/>
      </w:tblGrid>
      <w:tr w:rsidR="00687698" w:rsidRPr="006B5782" w:rsidTr="006474B8">
        <w:tc>
          <w:tcPr>
            <w:tcW w:w="2215" w:type="dxa"/>
          </w:tcPr>
          <w:p w:rsidR="00687698" w:rsidRPr="006B5782" w:rsidRDefault="00687698" w:rsidP="001060AA">
            <w:pPr>
              <w:numPr>
                <w:ilvl w:val="0"/>
                <w:numId w:val="165"/>
              </w:numPr>
            </w:pPr>
            <w:r w:rsidRPr="006B5782">
              <w:t>Г</w:t>
            </w:r>
          </w:p>
        </w:tc>
        <w:tc>
          <w:tcPr>
            <w:tcW w:w="2211" w:type="dxa"/>
          </w:tcPr>
          <w:p w:rsidR="00687698" w:rsidRPr="006B5782" w:rsidRDefault="00687698" w:rsidP="001060AA">
            <w:pPr>
              <w:numPr>
                <w:ilvl w:val="0"/>
                <w:numId w:val="165"/>
              </w:numPr>
            </w:pPr>
            <w:r w:rsidRPr="006B5782">
              <w:t xml:space="preserve">В </w:t>
            </w:r>
          </w:p>
        </w:tc>
        <w:tc>
          <w:tcPr>
            <w:tcW w:w="2214" w:type="dxa"/>
          </w:tcPr>
          <w:p w:rsidR="00687698" w:rsidRPr="006B5782" w:rsidRDefault="00687698" w:rsidP="001060AA">
            <w:pPr>
              <w:numPr>
                <w:ilvl w:val="0"/>
                <w:numId w:val="165"/>
              </w:numPr>
            </w:pPr>
            <w:r w:rsidRPr="006B5782">
              <w:t>Б</w:t>
            </w:r>
          </w:p>
        </w:tc>
        <w:tc>
          <w:tcPr>
            <w:tcW w:w="2211" w:type="dxa"/>
          </w:tcPr>
          <w:p w:rsidR="00687698" w:rsidRPr="006B5782" w:rsidRDefault="00687698" w:rsidP="001060AA">
            <w:pPr>
              <w:numPr>
                <w:ilvl w:val="0"/>
                <w:numId w:val="165"/>
              </w:numPr>
            </w:pPr>
            <w:r w:rsidRPr="006B5782">
              <w:t>А</w:t>
            </w:r>
          </w:p>
        </w:tc>
      </w:tr>
    </w:tbl>
    <w:p w:rsidR="00687698" w:rsidRPr="00A80B3C" w:rsidRDefault="00687698" w:rsidP="00687698">
      <w:pPr>
        <w:jc w:val="both"/>
      </w:pPr>
      <w:r w:rsidRPr="00A80B3C">
        <w:rPr>
          <w:noProof/>
        </w:rPr>
        <w:lastRenderedPageBreak/>
        <w:pict>
          <v:group id="_x0000_s2085" style="position:absolute;left:0;text-align:left;margin-left:402.75pt;margin-top:5.4pt;width:92.25pt;height:33.75pt;z-index:251707392;mso-position-horizontal-relative:text;mso-position-vertical-relative:text" coordorigin="8901,5206" coordsize="1845,675">
            <v:shape id="_x0000_s2086" type="#_x0000_t75" alt="" style="position:absolute;left:8901;top:5206;width:1845;height:675">
              <v:imagedata r:id="rId88" r:href="rId148"/>
            </v:shape>
            <v:shape id="_x0000_s2087" type="#_x0000_t202" style="position:absolute;left:9486;top:5411;width:243;height:293" stroked="f">
              <v:textbox style="mso-next-textbox:#_x0000_s2087" inset="0,0,0,0">
                <w:txbxContent>
                  <w:p w:rsidR="006474B8" w:rsidRPr="007955B8" w:rsidRDefault="006474B8" w:rsidP="00687698">
                    <w:pPr>
                      <w:rPr>
                        <w:sz w:val="28"/>
                        <w:szCs w:val="28"/>
                      </w:rPr>
                    </w:pPr>
                    <w:r w:rsidRPr="007955B8">
                      <w:rPr>
                        <w:sz w:val="28"/>
                        <w:szCs w:val="28"/>
                      </w:rPr>
                      <w:sym w:font="Wingdings" w:char="F0A4"/>
                    </w:r>
                  </w:p>
                </w:txbxContent>
              </v:textbox>
            </v:shape>
            <w10:wrap type="square"/>
          </v:group>
        </w:pict>
      </w:r>
      <w:r w:rsidRPr="00A80B3C">
        <w:t xml:space="preserve">9. Как направлен вектор силы Ампера </w:t>
      </w:r>
      <w:r>
        <w:rPr>
          <w:noProof/>
        </w:rPr>
        <w:drawing>
          <wp:inline distT="0" distB="0" distL="0" distR="0">
            <wp:extent cx="107315" cy="150495"/>
            <wp:effectExtent l="19050" t="0" r="6985" b="0"/>
            <wp:docPr id="129" name="Рисунок 129" descr="Fve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 descr="Fvec"/>
                    <pic:cNvPicPr>
                      <a:picLocks noChangeAspect="1" noChangeArrowheads="1"/>
                    </pic:cNvPicPr>
                  </pic:nvPicPr>
                  <pic:blipFill>
                    <a:blip r:embed="rId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315" cy="1504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80B3C">
        <w:rPr>
          <w:vertAlign w:val="subscript"/>
        </w:rPr>
        <w:t>A</w:t>
      </w:r>
      <w:r w:rsidRPr="00A80B3C">
        <w:t>, действующей на прямолинейный проводник с током, помещенный в однородное магнитное поле, как показано на рисунке?</w:t>
      </w:r>
    </w:p>
    <w:tbl>
      <w:tblPr>
        <w:tblW w:w="0" w:type="auto"/>
        <w:tblInd w:w="108" w:type="dxa"/>
        <w:tblLook w:val="01E0"/>
      </w:tblPr>
      <w:tblGrid>
        <w:gridCol w:w="2222"/>
        <w:gridCol w:w="2223"/>
        <w:gridCol w:w="2203"/>
        <w:gridCol w:w="2203"/>
      </w:tblGrid>
      <w:tr w:rsidR="00687698" w:rsidRPr="00D50A8C" w:rsidTr="006474B8">
        <w:tc>
          <w:tcPr>
            <w:tcW w:w="2222" w:type="dxa"/>
          </w:tcPr>
          <w:p w:rsidR="00687698" w:rsidRPr="006B5782" w:rsidRDefault="00687698" w:rsidP="001060AA">
            <w:pPr>
              <w:numPr>
                <w:ilvl w:val="0"/>
                <w:numId w:val="166"/>
              </w:numPr>
            </w:pPr>
            <w:proofErr w:type="spellStart"/>
            <w:r>
              <w:t>↓</w:t>
            </w:r>
            <w:proofErr w:type="spellEnd"/>
            <w:r w:rsidRPr="00D50A8C">
              <w:rPr>
                <w:position w:val="-12"/>
              </w:rPr>
              <w:object w:dxaOrig="300" w:dyaOrig="400">
                <v:shape id="_x0000_i1166" type="#_x0000_t75" style="width:15.25pt;height:20.35pt" o:ole="">
                  <v:imagedata r:id="rId62" o:title=""/>
                </v:shape>
                <o:OLEObject Type="Embed" ProgID="Equation.DSMT4" ShapeID="_x0000_i1166" DrawAspect="Content" ObjectID="_1712492821" r:id="rId149"/>
              </w:object>
            </w:r>
          </w:p>
        </w:tc>
        <w:tc>
          <w:tcPr>
            <w:tcW w:w="2223" w:type="dxa"/>
          </w:tcPr>
          <w:p w:rsidR="00687698" w:rsidRPr="006B5782" w:rsidRDefault="00687698" w:rsidP="001060AA">
            <w:pPr>
              <w:numPr>
                <w:ilvl w:val="0"/>
                <w:numId w:val="166"/>
              </w:numPr>
            </w:pPr>
            <w:r>
              <w:t>↑</w:t>
            </w:r>
            <w:r w:rsidRPr="00D50A8C">
              <w:rPr>
                <w:position w:val="-12"/>
              </w:rPr>
              <w:object w:dxaOrig="300" w:dyaOrig="400">
                <v:shape id="_x0000_i1167" type="#_x0000_t75" style="width:15.25pt;height:20.35pt" o:ole="">
                  <v:imagedata r:id="rId62" o:title=""/>
                </v:shape>
                <o:OLEObject Type="Embed" ProgID="Equation.DSMT4" ShapeID="_x0000_i1167" DrawAspect="Content" ObjectID="_1712492822" r:id="rId150"/>
              </w:object>
            </w:r>
            <w:r w:rsidRPr="006B5782">
              <w:t xml:space="preserve"> </w:t>
            </w:r>
          </w:p>
        </w:tc>
        <w:tc>
          <w:tcPr>
            <w:tcW w:w="2203" w:type="dxa"/>
          </w:tcPr>
          <w:p w:rsidR="00687698" w:rsidRPr="006B5782" w:rsidRDefault="00687698" w:rsidP="001060AA">
            <w:pPr>
              <w:numPr>
                <w:ilvl w:val="0"/>
                <w:numId w:val="166"/>
              </w:numPr>
            </w:pPr>
            <w:r>
              <w:t>→</w:t>
            </w:r>
            <w:r w:rsidRPr="00D50A8C">
              <w:rPr>
                <w:position w:val="-12"/>
              </w:rPr>
              <w:object w:dxaOrig="300" w:dyaOrig="400">
                <v:shape id="_x0000_i1168" type="#_x0000_t75" style="width:15.25pt;height:20.35pt" o:ole="">
                  <v:imagedata r:id="rId62" o:title=""/>
                </v:shape>
                <o:OLEObject Type="Embed" ProgID="Equation.DSMT4" ShapeID="_x0000_i1168" DrawAspect="Content" ObjectID="_1712492823" r:id="rId151"/>
              </w:object>
            </w:r>
          </w:p>
        </w:tc>
        <w:tc>
          <w:tcPr>
            <w:tcW w:w="2203" w:type="dxa"/>
          </w:tcPr>
          <w:p w:rsidR="00687698" w:rsidRPr="003C404B" w:rsidRDefault="00687698" w:rsidP="001060AA">
            <w:pPr>
              <w:numPr>
                <w:ilvl w:val="0"/>
                <w:numId w:val="166"/>
              </w:numPr>
            </w:pPr>
            <w:r>
              <w:t>←</w:t>
            </w:r>
            <w:r w:rsidRPr="00D50A8C">
              <w:rPr>
                <w:position w:val="-12"/>
              </w:rPr>
              <w:object w:dxaOrig="300" w:dyaOrig="400">
                <v:shape id="_x0000_i1169" type="#_x0000_t75" style="width:15.25pt;height:20.35pt" o:ole="">
                  <v:imagedata r:id="rId62" o:title=""/>
                </v:shape>
                <o:OLEObject Type="Embed" ProgID="Equation.DSMT4" ShapeID="_x0000_i1169" DrawAspect="Content" ObjectID="_1712492824" r:id="rId152"/>
              </w:object>
            </w:r>
          </w:p>
        </w:tc>
      </w:tr>
    </w:tbl>
    <w:p w:rsidR="00687698" w:rsidRPr="00A80B3C" w:rsidRDefault="00687698" w:rsidP="00687698">
      <w:pPr>
        <w:jc w:val="both"/>
        <w:rPr>
          <w:sz w:val="20"/>
          <w:szCs w:val="20"/>
        </w:rPr>
      </w:pPr>
    </w:p>
    <w:p w:rsidR="00687698" w:rsidRPr="00A80B3C" w:rsidRDefault="00687698" w:rsidP="00687698">
      <w:pPr>
        <w:ind w:right="-5"/>
      </w:pPr>
      <w:r w:rsidRPr="00A80B3C">
        <w:rPr>
          <w:noProof/>
        </w:rPr>
        <w:pict>
          <v:group id="_x0000_s2088" style="position:absolute;margin-left:387pt;margin-top:19.75pt;width:92.25pt;height:38.85pt;z-index:251708416" coordorigin="3861,10257" coordsize="1845,777">
            <v:shape id="_x0000_s2089" type="#_x0000_t75" alt="" style="position:absolute;left:3861;top:10359;width:1845;height:675">
              <v:imagedata r:id="rId88" r:href="rId153"/>
            </v:shape>
            <v:shape id="_x0000_s2090" type="#_x0000_t202" style="position:absolute;left:4761;top:10494;width:204;height:321" stroked="f">
              <v:textbox style="mso-next-textbox:#_x0000_s2090" inset="0,0,0,0">
                <w:txbxContent>
                  <w:p w:rsidR="006474B8" w:rsidRPr="001D06B9" w:rsidRDefault="006474B8" w:rsidP="00687698">
                    <w:pPr>
                      <w:rPr>
                        <w:b/>
                        <w:i/>
                        <w:sz w:val="28"/>
                        <w:szCs w:val="28"/>
                        <w:lang w:val="en-US"/>
                      </w:rPr>
                    </w:pPr>
                    <w:proofErr w:type="gramStart"/>
                    <w:r w:rsidRPr="001D06B9">
                      <w:rPr>
                        <w:b/>
                        <w:i/>
                        <w:sz w:val="28"/>
                        <w:szCs w:val="28"/>
                        <w:lang w:val="en-US"/>
                      </w:rPr>
                      <w:t>v</w:t>
                    </w:r>
                    <w:proofErr w:type="gramEnd"/>
                  </w:p>
                </w:txbxContent>
              </v:textbox>
            </v:shape>
            <v:group id="_x0000_s2091" style="position:absolute;left:4473;top:10257;width:198;height:582" coordorigin="8091,9774" coordsize="198,582">
              <v:shape id="_x0000_s2092" type="#_x0000_t202" style="position:absolute;left:8091;top:10059;width:198;height:297" stroked="f">
                <v:textbox style="mso-next-textbox:#_x0000_s2092" inset="0,0,0,0">
                  <w:txbxContent>
                    <w:p w:rsidR="006474B8" w:rsidRDefault="006474B8" w:rsidP="00687698">
                      <w:pPr>
                        <w:rPr>
                          <w:noProof/>
                        </w:rPr>
                      </w:pPr>
                      <w:r>
                        <w:sym w:font="Symbol" w:char="F0C5"/>
                      </w:r>
                    </w:p>
                  </w:txbxContent>
                </v:textbox>
              </v:shape>
              <v:line id="_x0000_s2093" style="position:absolute;flip:y" from="8181,9774" to="8181,10134">
                <v:stroke endarrow="block"/>
              </v:line>
            </v:group>
          </v:group>
        </w:pict>
      </w:r>
      <w:r w:rsidRPr="00A80B3C">
        <w:t xml:space="preserve">10. Как направлена сила Лоренца действующая на заряженную </w:t>
      </w:r>
      <w:proofErr w:type="gramStart"/>
      <w:r w:rsidRPr="00A80B3C">
        <w:t>частицу</w:t>
      </w:r>
      <w:proofErr w:type="gramEnd"/>
      <w:r w:rsidRPr="00A80B3C">
        <w:t xml:space="preserve"> изображенную на рисунке</w:t>
      </w:r>
    </w:p>
    <w:tbl>
      <w:tblPr>
        <w:tblW w:w="0" w:type="auto"/>
        <w:tblInd w:w="108" w:type="dxa"/>
        <w:tblLook w:val="01E0"/>
      </w:tblPr>
      <w:tblGrid>
        <w:gridCol w:w="1980"/>
        <w:gridCol w:w="2160"/>
        <w:gridCol w:w="2340"/>
      </w:tblGrid>
      <w:tr w:rsidR="00687698" w:rsidRPr="00730B29" w:rsidTr="006474B8">
        <w:tc>
          <w:tcPr>
            <w:tcW w:w="1980" w:type="dxa"/>
          </w:tcPr>
          <w:p w:rsidR="00687698" w:rsidRPr="00730B29" w:rsidRDefault="00687698" w:rsidP="001060AA">
            <w:pPr>
              <w:numPr>
                <w:ilvl w:val="0"/>
                <w:numId w:val="167"/>
              </w:numPr>
            </w:pPr>
            <w:r w:rsidRPr="00730B29">
              <w:t xml:space="preserve">от нас; </w:t>
            </w:r>
          </w:p>
        </w:tc>
        <w:tc>
          <w:tcPr>
            <w:tcW w:w="2160" w:type="dxa"/>
          </w:tcPr>
          <w:p w:rsidR="00687698" w:rsidRPr="00730B29" w:rsidRDefault="00687698" w:rsidP="001060AA">
            <w:pPr>
              <w:numPr>
                <w:ilvl w:val="0"/>
                <w:numId w:val="167"/>
              </w:numPr>
            </w:pPr>
            <w:r w:rsidRPr="00730B29">
              <w:t xml:space="preserve">вверх;   </w:t>
            </w:r>
          </w:p>
        </w:tc>
        <w:tc>
          <w:tcPr>
            <w:tcW w:w="2340" w:type="dxa"/>
          </w:tcPr>
          <w:p w:rsidR="00687698" w:rsidRPr="00730B29" w:rsidRDefault="00687698" w:rsidP="001060AA">
            <w:pPr>
              <w:numPr>
                <w:ilvl w:val="0"/>
                <w:numId w:val="167"/>
              </w:numPr>
            </w:pPr>
            <w:r w:rsidRPr="00730B29">
              <w:t xml:space="preserve">вниз. </w:t>
            </w:r>
          </w:p>
        </w:tc>
      </w:tr>
      <w:tr w:rsidR="00687698" w:rsidRPr="00730B29" w:rsidTr="006474B8">
        <w:tc>
          <w:tcPr>
            <w:tcW w:w="1980" w:type="dxa"/>
          </w:tcPr>
          <w:p w:rsidR="00687698" w:rsidRPr="00730B29" w:rsidRDefault="00687698" w:rsidP="001060AA">
            <w:pPr>
              <w:numPr>
                <w:ilvl w:val="0"/>
                <w:numId w:val="167"/>
              </w:numPr>
            </w:pPr>
            <w:r w:rsidRPr="00730B29">
              <w:t xml:space="preserve">вправо; </w:t>
            </w:r>
          </w:p>
        </w:tc>
        <w:tc>
          <w:tcPr>
            <w:tcW w:w="2160" w:type="dxa"/>
          </w:tcPr>
          <w:p w:rsidR="00687698" w:rsidRPr="00730B29" w:rsidRDefault="00687698" w:rsidP="001060AA">
            <w:pPr>
              <w:numPr>
                <w:ilvl w:val="0"/>
                <w:numId w:val="167"/>
              </w:numPr>
            </w:pPr>
            <w:r w:rsidRPr="00730B29">
              <w:t xml:space="preserve">влево; </w:t>
            </w:r>
          </w:p>
        </w:tc>
        <w:tc>
          <w:tcPr>
            <w:tcW w:w="2340" w:type="dxa"/>
          </w:tcPr>
          <w:p w:rsidR="00687698" w:rsidRPr="00730B29" w:rsidRDefault="00687698" w:rsidP="001060AA">
            <w:pPr>
              <w:numPr>
                <w:ilvl w:val="0"/>
                <w:numId w:val="167"/>
              </w:numPr>
            </w:pPr>
            <w:r w:rsidRPr="00730B29">
              <w:t xml:space="preserve">к нам; </w:t>
            </w:r>
          </w:p>
        </w:tc>
      </w:tr>
    </w:tbl>
    <w:p w:rsidR="00687698" w:rsidRDefault="00687698" w:rsidP="00687698">
      <w:pPr>
        <w:jc w:val="both"/>
      </w:pPr>
    </w:p>
    <w:p w:rsidR="00687698" w:rsidRPr="00A80B3C" w:rsidRDefault="00687698" w:rsidP="00687698">
      <w:r>
        <w:rPr>
          <w:noProof/>
        </w:rPr>
        <w:drawing>
          <wp:anchor distT="0" distB="0" distL="114300" distR="114300" simplePos="0" relativeHeight="251705344" behindDoc="0" locked="0" layoutInCell="1" allowOverlap="1">
            <wp:simplePos x="0" y="0"/>
            <wp:positionH relativeFrom="column">
              <wp:posOffset>4800600</wp:posOffset>
            </wp:positionH>
            <wp:positionV relativeFrom="paragraph">
              <wp:posOffset>99060</wp:posOffset>
            </wp:positionV>
            <wp:extent cx="1371600" cy="1059815"/>
            <wp:effectExtent l="19050" t="0" r="0" b="0"/>
            <wp:wrapSquare wrapText="bothSides"/>
            <wp:docPr id="1057" name="Рисунок 1057" descr="http://ido.tsu.ru/schools/physmat/data/res/elmag/tests/text/for2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7" descr="http://ido.tsu.ru/schools/physmat/data/res/elmag/tests/text/for23.gif"/>
                    <pic:cNvPicPr>
                      <a:picLocks noChangeAspect="1" noChangeArrowheads="1"/>
                    </pic:cNvPicPr>
                  </pic:nvPicPr>
                  <pic:blipFill>
                    <a:blip r:embed="rId68" r:link="rId69" cstate="print"/>
                    <a:srcRect l="769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0598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80B3C">
        <w:t xml:space="preserve">11. Прямолинейный ток силой </w:t>
      </w:r>
      <w:r w:rsidRPr="00A80B3C">
        <w:rPr>
          <w:rStyle w:val="a4"/>
        </w:rPr>
        <w:t>I</w:t>
      </w:r>
      <w:r w:rsidRPr="00A80B3C">
        <w:t xml:space="preserve"> проходит по оси круглого контура, по которому течет ток силой </w:t>
      </w:r>
      <w:r w:rsidRPr="00A80B3C">
        <w:rPr>
          <w:rStyle w:val="a4"/>
        </w:rPr>
        <w:t>I</w:t>
      </w:r>
      <w:r w:rsidRPr="00A80B3C">
        <w:t xml:space="preserve">. Как направлена сила, действующая на круглый проводник? </w:t>
      </w:r>
    </w:p>
    <w:p w:rsidR="00687698" w:rsidRDefault="00687698" w:rsidP="001060AA">
      <w:pPr>
        <w:numPr>
          <w:ilvl w:val="0"/>
          <w:numId w:val="168"/>
        </w:numPr>
        <w:ind w:left="540"/>
      </w:pPr>
      <w:r>
        <w:t>сила направлена к прямолинейному проводнику</w:t>
      </w:r>
    </w:p>
    <w:p w:rsidR="00687698" w:rsidRDefault="00687698" w:rsidP="001060AA">
      <w:pPr>
        <w:numPr>
          <w:ilvl w:val="0"/>
          <w:numId w:val="168"/>
        </w:numPr>
        <w:ind w:left="540"/>
      </w:pPr>
      <w:r>
        <w:t xml:space="preserve">сила направлена от прямолинейного проводника </w:t>
      </w:r>
    </w:p>
    <w:p w:rsidR="00687698" w:rsidRDefault="00687698" w:rsidP="001060AA">
      <w:pPr>
        <w:numPr>
          <w:ilvl w:val="0"/>
          <w:numId w:val="168"/>
        </w:numPr>
        <w:ind w:left="540"/>
      </w:pPr>
      <w:r>
        <w:t>на круглый проводник сила не действует</w:t>
      </w:r>
    </w:p>
    <w:p w:rsidR="00687698" w:rsidRDefault="00687698" w:rsidP="001060AA">
      <w:pPr>
        <w:numPr>
          <w:ilvl w:val="0"/>
          <w:numId w:val="168"/>
        </w:numPr>
        <w:ind w:left="540"/>
      </w:pPr>
      <w:r>
        <w:t xml:space="preserve">сила направлена по касательной к круглому проводнику </w:t>
      </w:r>
    </w:p>
    <w:p w:rsidR="00687698" w:rsidRPr="00E75BCB" w:rsidRDefault="00687698" w:rsidP="00687698">
      <w:pPr>
        <w:jc w:val="both"/>
        <w:rPr>
          <w:sz w:val="20"/>
          <w:szCs w:val="20"/>
        </w:rPr>
      </w:pPr>
    </w:p>
    <w:p w:rsidR="00687698" w:rsidRPr="00E75BCB" w:rsidRDefault="00687698" w:rsidP="00687698">
      <w:pPr>
        <w:jc w:val="both"/>
        <w:rPr>
          <w:bCs/>
        </w:rPr>
      </w:pPr>
      <w:r w:rsidRPr="00E75BCB">
        <w:t xml:space="preserve">12. </w:t>
      </w:r>
      <w:r w:rsidRPr="00E75BCB">
        <w:rPr>
          <w:bCs/>
        </w:rPr>
        <w:t>Чему равна циркуляция вектора напряженности магнитного поля?</w:t>
      </w:r>
    </w:p>
    <w:tbl>
      <w:tblPr>
        <w:tblW w:w="0" w:type="auto"/>
        <w:tblInd w:w="468" w:type="dxa"/>
        <w:tblLook w:val="01E0"/>
      </w:tblPr>
      <w:tblGrid>
        <w:gridCol w:w="2268"/>
        <w:gridCol w:w="2393"/>
        <w:gridCol w:w="2393"/>
        <w:gridCol w:w="2290"/>
      </w:tblGrid>
      <w:tr w:rsidR="00687698" w:rsidRPr="00D75E59" w:rsidTr="006474B8">
        <w:tc>
          <w:tcPr>
            <w:tcW w:w="2268" w:type="dxa"/>
          </w:tcPr>
          <w:p w:rsidR="00687698" w:rsidRPr="00D75E59" w:rsidRDefault="00687698" w:rsidP="006474B8">
            <w:pPr>
              <w:pStyle w:val="a5"/>
              <w:spacing w:before="0" w:beforeAutospacing="0" w:after="0" w:afterAutospacing="0"/>
            </w:pPr>
            <w:r w:rsidRPr="00D75E59">
              <w:t>1</w:t>
            </w:r>
            <w:r w:rsidRPr="00D50A8C">
              <w:rPr>
                <w:position w:val="-18"/>
              </w:rPr>
              <w:object w:dxaOrig="880" w:dyaOrig="480">
                <v:shape id="_x0000_i1170" type="#_x0000_t75" style="width:44.05pt;height:23.7pt" o:ole="">
                  <v:imagedata r:id="rId105" o:title=""/>
                </v:shape>
                <o:OLEObject Type="Embed" ProgID="Equation.DSMT4" ShapeID="_x0000_i1170" DrawAspect="Content" ObjectID="_1712492825" r:id="rId154"/>
              </w:object>
            </w:r>
            <w:r w:rsidRPr="001C04A4">
              <w:t xml:space="preserve">= </w:t>
            </w:r>
            <w:r w:rsidRPr="00D50A8C">
              <w:sym w:font="Symbol" w:char="F053"/>
            </w:r>
            <w:r w:rsidRPr="00D50A8C">
              <w:rPr>
                <w:lang w:val="en-US"/>
              </w:rPr>
              <w:t>I</w:t>
            </w:r>
          </w:p>
        </w:tc>
        <w:tc>
          <w:tcPr>
            <w:tcW w:w="2393" w:type="dxa"/>
          </w:tcPr>
          <w:p w:rsidR="00687698" w:rsidRPr="001C04A4" w:rsidRDefault="00687698" w:rsidP="006474B8">
            <w:pPr>
              <w:pStyle w:val="a5"/>
              <w:spacing w:before="0" w:beforeAutospacing="0" w:after="0" w:afterAutospacing="0"/>
            </w:pPr>
            <w:r w:rsidRPr="001C04A4">
              <w:t>2.</w:t>
            </w:r>
            <w:r w:rsidRPr="00D75E59">
              <w:t xml:space="preserve"> </w:t>
            </w:r>
            <w:r w:rsidRPr="00D50A8C">
              <w:rPr>
                <w:position w:val="-18"/>
              </w:rPr>
              <w:object w:dxaOrig="880" w:dyaOrig="480">
                <v:shape id="_x0000_i1171" type="#_x0000_t75" style="width:44.05pt;height:23.7pt" o:ole="">
                  <v:imagedata r:id="rId107" o:title=""/>
                </v:shape>
                <o:OLEObject Type="Embed" ProgID="Equation.DSMT4" ShapeID="_x0000_i1171" DrawAspect="Content" ObjectID="_1712492826" r:id="rId155"/>
              </w:object>
            </w:r>
            <w:r w:rsidRPr="00D75E59">
              <w:t>= 0</w:t>
            </w:r>
            <w:r w:rsidRPr="001C04A4">
              <w:t xml:space="preserve"> </w:t>
            </w:r>
          </w:p>
        </w:tc>
        <w:tc>
          <w:tcPr>
            <w:tcW w:w="2393" w:type="dxa"/>
          </w:tcPr>
          <w:p w:rsidR="00687698" w:rsidRPr="001C04A4" w:rsidRDefault="00687698" w:rsidP="006474B8">
            <w:pPr>
              <w:pStyle w:val="a5"/>
              <w:spacing w:before="0" w:beforeAutospacing="0" w:after="0" w:afterAutospacing="0"/>
            </w:pPr>
            <w:r w:rsidRPr="001C04A4">
              <w:t xml:space="preserve">3. </w:t>
            </w:r>
            <w:r w:rsidRPr="00D50A8C">
              <w:rPr>
                <w:position w:val="-18"/>
              </w:rPr>
              <w:object w:dxaOrig="880" w:dyaOrig="480">
                <v:shape id="_x0000_i1172" type="#_x0000_t75" style="width:44.05pt;height:23.7pt" o:ole="">
                  <v:imagedata r:id="rId109" o:title=""/>
                </v:shape>
                <o:OLEObject Type="Embed" ProgID="Equation.DSMT4" ShapeID="_x0000_i1172" DrawAspect="Content" ObjectID="_1712492827" r:id="rId156"/>
              </w:object>
            </w:r>
            <w:r w:rsidRPr="001C04A4">
              <w:t xml:space="preserve">= </w:t>
            </w:r>
            <w:r w:rsidRPr="00D50A8C">
              <w:sym w:font="Symbol" w:char="F06D"/>
            </w:r>
            <w:r w:rsidRPr="00D50A8C">
              <w:rPr>
                <w:vertAlign w:val="subscript"/>
                <w:lang w:val="en-US"/>
              </w:rPr>
              <w:t>0</w:t>
            </w:r>
            <w:r w:rsidRPr="00D50A8C">
              <w:rPr>
                <w:lang w:val="en-US"/>
              </w:rPr>
              <w:sym w:font="Symbol" w:char="F06D"/>
            </w:r>
            <w:r w:rsidRPr="00D50A8C">
              <w:rPr>
                <w:lang w:val="en-US"/>
              </w:rPr>
              <w:sym w:font="Symbol" w:char="F053"/>
            </w:r>
            <w:r w:rsidRPr="00D50A8C">
              <w:rPr>
                <w:lang w:val="en-US"/>
              </w:rPr>
              <w:t>I</w:t>
            </w:r>
          </w:p>
        </w:tc>
        <w:tc>
          <w:tcPr>
            <w:tcW w:w="2290" w:type="dxa"/>
          </w:tcPr>
          <w:p w:rsidR="00687698" w:rsidRPr="00D75E59" w:rsidRDefault="00687698" w:rsidP="006474B8">
            <w:pPr>
              <w:pStyle w:val="a5"/>
              <w:spacing w:before="0" w:beforeAutospacing="0" w:after="0" w:afterAutospacing="0"/>
            </w:pPr>
            <w:r w:rsidRPr="00D75E59">
              <w:t xml:space="preserve">4. </w:t>
            </w:r>
            <w:r w:rsidRPr="00D50A8C">
              <w:rPr>
                <w:position w:val="-18"/>
              </w:rPr>
              <w:object w:dxaOrig="880" w:dyaOrig="480">
                <v:shape id="_x0000_i1173" type="#_x0000_t75" style="width:44.05pt;height:23.7pt" o:ole="">
                  <v:imagedata r:id="rId111" o:title=""/>
                </v:shape>
                <o:OLEObject Type="Embed" ProgID="Equation.DSMT4" ShapeID="_x0000_i1173" DrawAspect="Content" ObjectID="_1712492828" r:id="rId157"/>
              </w:object>
            </w:r>
            <w:r w:rsidRPr="00D75E59">
              <w:t xml:space="preserve">= </w:t>
            </w:r>
            <w:r w:rsidRPr="00D50A8C">
              <w:sym w:font="Symbol" w:char="F053"/>
            </w:r>
            <w:proofErr w:type="spellStart"/>
            <w:r w:rsidRPr="00D75E59">
              <w:t>q</w:t>
            </w:r>
            <w:proofErr w:type="spellEnd"/>
            <w:r w:rsidRPr="00D75E59">
              <w:t xml:space="preserve"> </w:t>
            </w:r>
          </w:p>
        </w:tc>
      </w:tr>
    </w:tbl>
    <w:p w:rsidR="00687698" w:rsidRPr="00E75BCB" w:rsidRDefault="00687698" w:rsidP="00687698">
      <w:pPr>
        <w:jc w:val="both"/>
        <w:rPr>
          <w:sz w:val="20"/>
          <w:szCs w:val="20"/>
        </w:rPr>
      </w:pPr>
    </w:p>
    <w:p w:rsidR="00687698" w:rsidRPr="002C0AE4" w:rsidRDefault="00687698" w:rsidP="00687698">
      <w:r w:rsidRPr="002C0AE4">
        <w:t xml:space="preserve">13. В однородное магнитное поле влетает </w:t>
      </w:r>
      <w:proofErr w:type="gramStart"/>
      <w:r>
        <w:sym w:font="Symbol" w:char="F061"/>
      </w:r>
      <w:r>
        <w:t>-</w:t>
      </w:r>
      <w:proofErr w:type="gramEnd"/>
      <w:r>
        <w:t>частица</w:t>
      </w:r>
      <w:r w:rsidRPr="002C0AE4">
        <w:t>, двигающ</w:t>
      </w:r>
      <w:r>
        <w:t>ая</w:t>
      </w:r>
      <w:r w:rsidRPr="002C0AE4">
        <w:t xml:space="preserve">ся параллельно линиям магнитной индукции направленных вдоль оси </w:t>
      </w:r>
      <w:r w:rsidRPr="002C0AE4">
        <w:rPr>
          <w:lang w:val="en-US"/>
        </w:rPr>
        <w:t>Z</w:t>
      </w:r>
      <w:r w:rsidRPr="002C0AE4">
        <w:t xml:space="preserve">. Определить траекторию </w:t>
      </w:r>
      <w:proofErr w:type="gramStart"/>
      <w:r>
        <w:sym w:font="Symbol" w:char="F061"/>
      </w:r>
      <w:r>
        <w:t>-</w:t>
      </w:r>
      <w:proofErr w:type="gramEnd"/>
      <w:r>
        <w:t>частицы</w:t>
      </w:r>
      <w:r w:rsidRPr="002C0AE4">
        <w:t xml:space="preserve"> в магнитном поле.</w:t>
      </w:r>
    </w:p>
    <w:p w:rsidR="00687698" w:rsidRPr="00262A62" w:rsidRDefault="00687698" w:rsidP="001060AA">
      <w:pPr>
        <w:numPr>
          <w:ilvl w:val="0"/>
          <w:numId w:val="169"/>
        </w:numPr>
        <w:ind w:left="540"/>
        <w:jc w:val="both"/>
      </w:pPr>
      <w:r w:rsidRPr="00262A62">
        <w:t>По круговой траектории, вращаясь вокруг направления Z.</w:t>
      </w:r>
    </w:p>
    <w:p w:rsidR="00687698" w:rsidRPr="00262A62" w:rsidRDefault="00687698" w:rsidP="001060AA">
      <w:pPr>
        <w:numPr>
          <w:ilvl w:val="0"/>
          <w:numId w:val="169"/>
        </w:numPr>
        <w:ind w:left="540"/>
        <w:jc w:val="both"/>
      </w:pPr>
      <w:r w:rsidRPr="00262A62">
        <w:t xml:space="preserve">Прямолинейно вдоль </w:t>
      </w:r>
      <w:r>
        <w:t>оси</w:t>
      </w:r>
      <w:r w:rsidRPr="007F174B">
        <w:t xml:space="preserve"> </w:t>
      </w:r>
      <w:r>
        <w:rPr>
          <w:lang w:val="en-US"/>
        </w:rPr>
        <w:t>Z</w:t>
      </w:r>
      <w:r w:rsidRPr="00262A62">
        <w:t>.</w:t>
      </w:r>
    </w:p>
    <w:p w:rsidR="00687698" w:rsidRPr="00262A62" w:rsidRDefault="00687698" w:rsidP="001060AA">
      <w:pPr>
        <w:numPr>
          <w:ilvl w:val="0"/>
          <w:numId w:val="169"/>
        </w:numPr>
        <w:ind w:left="540"/>
        <w:jc w:val="both"/>
      </w:pPr>
      <w:r w:rsidRPr="00262A62">
        <w:t xml:space="preserve">По круговой траектории, вращаясь вокруг направления </w:t>
      </w:r>
      <w:r>
        <w:rPr>
          <w:lang w:val="en-US"/>
        </w:rPr>
        <w:t>Y</w:t>
      </w:r>
      <w:r w:rsidRPr="00262A62">
        <w:t>.</w:t>
      </w:r>
    </w:p>
    <w:p w:rsidR="00687698" w:rsidRPr="00262A62" w:rsidRDefault="00687698" w:rsidP="001060AA">
      <w:pPr>
        <w:numPr>
          <w:ilvl w:val="0"/>
          <w:numId w:val="169"/>
        </w:numPr>
        <w:ind w:left="540"/>
        <w:jc w:val="both"/>
      </w:pPr>
      <w:r w:rsidRPr="00262A62">
        <w:t xml:space="preserve">Электрон будет </w:t>
      </w:r>
      <w:r>
        <w:t xml:space="preserve">двигаться </w:t>
      </w:r>
      <w:r w:rsidRPr="007F174B">
        <w:t xml:space="preserve">по спирали </w:t>
      </w:r>
      <w:r>
        <w:t xml:space="preserve">вокруг </w:t>
      </w:r>
      <w:r w:rsidRPr="00262A62">
        <w:t>направления</w:t>
      </w:r>
      <w:r w:rsidRPr="007F174B">
        <w:t xml:space="preserve"> </w:t>
      </w:r>
      <w:r>
        <w:rPr>
          <w:lang w:val="en-US"/>
        </w:rPr>
        <w:t>Y</w:t>
      </w:r>
      <w:r w:rsidRPr="00262A62">
        <w:t>.</w:t>
      </w:r>
    </w:p>
    <w:p w:rsidR="00687698" w:rsidRPr="00E75BCB" w:rsidRDefault="00687698" w:rsidP="00687698">
      <w:pPr>
        <w:rPr>
          <w:sz w:val="20"/>
          <w:szCs w:val="20"/>
        </w:rPr>
      </w:pPr>
    </w:p>
    <w:p w:rsidR="00687698" w:rsidRPr="00E75BCB" w:rsidRDefault="00687698" w:rsidP="00687698">
      <w:r w:rsidRPr="00E75BCB">
        <w:t>14. Ток самоиндукции направлен</w:t>
      </w:r>
    </w:p>
    <w:p w:rsidR="00687698" w:rsidRDefault="00687698" w:rsidP="001060AA">
      <w:pPr>
        <w:numPr>
          <w:ilvl w:val="0"/>
          <w:numId w:val="170"/>
        </w:numPr>
        <w:ind w:left="540"/>
      </w:pPr>
      <w:r>
        <w:t>при включении – против тока, создаваемого источником тока; при выключении – в направлении тока, создаваемого источником тока</w:t>
      </w:r>
    </w:p>
    <w:p w:rsidR="00687698" w:rsidRPr="003C404B" w:rsidRDefault="00687698" w:rsidP="001060AA">
      <w:pPr>
        <w:numPr>
          <w:ilvl w:val="0"/>
          <w:numId w:val="170"/>
        </w:numPr>
        <w:ind w:left="540"/>
      </w:pPr>
      <w:r>
        <w:t>при включении и выключении – в направлении тока, создаваемого источником тока</w:t>
      </w:r>
    </w:p>
    <w:p w:rsidR="00687698" w:rsidRDefault="00687698" w:rsidP="001060AA">
      <w:pPr>
        <w:numPr>
          <w:ilvl w:val="0"/>
          <w:numId w:val="170"/>
        </w:numPr>
        <w:ind w:left="540"/>
      </w:pPr>
      <w:r>
        <w:t>при включении и выключении – против тока, создаваемого источником тока</w:t>
      </w:r>
    </w:p>
    <w:p w:rsidR="00687698" w:rsidRDefault="00687698" w:rsidP="001060AA">
      <w:pPr>
        <w:numPr>
          <w:ilvl w:val="0"/>
          <w:numId w:val="170"/>
        </w:numPr>
        <w:ind w:left="540"/>
      </w:pPr>
      <w:r>
        <w:t xml:space="preserve">при включении – в направлении тока, создаваемого источником тока; при выключении – </w:t>
      </w:r>
      <w:proofErr w:type="gramStart"/>
      <w:r>
        <w:t>против</w:t>
      </w:r>
      <w:proofErr w:type="gramEnd"/>
    </w:p>
    <w:p w:rsidR="00687698" w:rsidRDefault="00687698" w:rsidP="00687698"/>
    <w:p w:rsidR="00687698" w:rsidRDefault="00687698" w:rsidP="00687698">
      <w:r w:rsidRPr="003B374B">
        <w:t>15.</w:t>
      </w:r>
      <w:r>
        <w:t xml:space="preserve"> Уравнение Максвелла </w:t>
      </w:r>
      <w:r w:rsidRPr="0093091F">
        <w:rPr>
          <w:position w:val="-32"/>
        </w:rPr>
        <w:object w:dxaOrig="1340" w:dyaOrig="600">
          <v:shape id="_x0000_i1174" type="#_x0000_t75" style="width:66.9pt;height:29.65pt" o:ole="">
            <v:imagedata r:id="rId16" o:title=""/>
          </v:shape>
          <o:OLEObject Type="Embed" ProgID="Equation.DSMT4" ShapeID="_x0000_i1174" DrawAspect="Content" ObjectID="_1712492829" r:id="rId158"/>
        </w:object>
      </w:r>
    </w:p>
    <w:p w:rsidR="00687698" w:rsidRPr="00364C6C" w:rsidRDefault="00687698" w:rsidP="001060AA">
      <w:pPr>
        <w:numPr>
          <w:ilvl w:val="0"/>
          <w:numId w:val="171"/>
        </w:numPr>
        <w:ind w:left="540"/>
      </w:pPr>
      <w:r>
        <w:t>показывает, что линии электрического поля могут начинаться и заканчиваться на зарядах</w:t>
      </w:r>
    </w:p>
    <w:p w:rsidR="00687698" w:rsidRPr="00364C6C" w:rsidRDefault="00687698" w:rsidP="001060AA">
      <w:pPr>
        <w:numPr>
          <w:ilvl w:val="0"/>
          <w:numId w:val="171"/>
        </w:numPr>
        <w:ind w:left="540"/>
      </w:pPr>
      <w:r>
        <w:t>отражает отсутствие в природе магнитных зарядов</w:t>
      </w:r>
    </w:p>
    <w:p w:rsidR="00687698" w:rsidRPr="00364C6C" w:rsidRDefault="00687698" w:rsidP="001060AA">
      <w:pPr>
        <w:numPr>
          <w:ilvl w:val="0"/>
          <w:numId w:val="171"/>
        </w:numPr>
        <w:ind w:left="540"/>
      </w:pPr>
      <w:r>
        <w:t>является выражением закона электромагнитной индукции</w:t>
      </w:r>
    </w:p>
    <w:p w:rsidR="00687698" w:rsidRDefault="00687698" w:rsidP="001060AA">
      <w:pPr>
        <w:numPr>
          <w:ilvl w:val="0"/>
          <w:numId w:val="171"/>
        </w:numPr>
        <w:ind w:left="540"/>
      </w:pPr>
      <w:r>
        <w:t>показывает, что проводник с током порождает магнитное поле</w:t>
      </w:r>
    </w:p>
    <w:p w:rsidR="00687698" w:rsidRDefault="00687698" w:rsidP="00687698">
      <w:pPr>
        <w:jc w:val="center"/>
        <w:rPr>
          <w:b/>
        </w:rPr>
      </w:pPr>
      <w:r>
        <w:br w:type="page"/>
      </w:r>
      <w:r>
        <w:rPr>
          <w:b/>
        </w:rPr>
        <w:lastRenderedPageBreak/>
        <w:t>Тест №17</w:t>
      </w:r>
    </w:p>
    <w:p w:rsidR="00687698" w:rsidRDefault="00687698" w:rsidP="00687698">
      <w:pPr>
        <w:rPr>
          <w:b/>
        </w:rPr>
      </w:pPr>
    </w:p>
    <w:p w:rsidR="00687698" w:rsidRPr="0093091F" w:rsidRDefault="00687698" w:rsidP="00687698">
      <w:pPr>
        <w:jc w:val="both"/>
      </w:pPr>
      <w:r w:rsidRPr="0093091F">
        <w:t>1. Как выглядит картина линий напряженности (сплошные линии) и эквипотенциальных поверхностей (пунктирные линии) неподвижного положительного точечного заряда?</w:t>
      </w: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171"/>
        <w:gridCol w:w="3420"/>
      </w:tblGrid>
      <w:tr w:rsidR="00687698" w:rsidRPr="007E65F6" w:rsidTr="006474B8">
        <w:tc>
          <w:tcPr>
            <w:tcW w:w="3171" w:type="dxa"/>
          </w:tcPr>
          <w:p w:rsidR="00687698" w:rsidRPr="007E65F6" w:rsidRDefault="00687698" w:rsidP="006474B8">
            <w:r w:rsidRPr="007E65F6">
              <w:t>1</w:t>
            </w:r>
            <w:r w:rsidRPr="007E65F6">
              <w:rPr>
                <w:noProof/>
              </w:rPr>
            </w:r>
            <w:r w:rsidRPr="007E65F6">
              <w:pict>
                <v:group id="_x0000_s2316" style="width:116.4pt;height:118.45pt;mso-position-horizontal-relative:char;mso-position-vertical-relative:line" coordorigin="5991,8949" coordsize="2805,2805">
                  <v:group id="_x0000_s2317" style="position:absolute;left:7005;top:9984;width:756;height:756" coordorigin="4581,3580" coordsize="1080,1080">
                    <v:shape id="_x0000_s2318" type="#_x0000_t19" style="position:absolute;left:5121;top:4120;width:540;height:540;flip:y">
                      <v:stroke endarrow="block"/>
                    </v:shape>
                    <v:shape id="_x0000_s2319" type="#_x0000_t19" style="position:absolute;left:5121;top:3580;width:540;height:540;rotation:90;flip:y">
                      <v:stroke endarrow="block"/>
                    </v:shape>
                    <v:shape id="_x0000_s2320" type="#_x0000_t19" style="position:absolute;left:4581;top:4120;width:540;height:540;rotation:-90;flip:y">
                      <v:stroke endarrow="block"/>
                    </v:shape>
                    <v:shape id="_x0000_s2321" type="#_x0000_t19" style="position:absolute;left:4581;top:3580;width:540;height:540;flip:x">
                      <v:stroke endarrow="block"/>
                    </v:shape>
                  </v:group>
                  <v:group id="_x0000_s2322" style="position:absolute;left:6660;top:9628;width:1440;height:1440" coordorigin="4581,3580" coordsize="1080,1080">
                    <v:shape id="_x0000_s2323" type="#_x0000_t19" style="position:absolute;left:5121;top:4120;width:540;height:540;flip:y">
                      <v:stroke endarrow="block"/>
                    </v:shape>
                    <v:shape id="_x0000_s2324" type="#_x0000_t19" style="position:absolute;left:5121;top:3580;width:540;height:540;rotation:90;flip:y">
                      <v:stroke endarrow="block"/>
                    </v:shape>
                    <v:shape id="_x0000_s2325" type="#_x0000_t19" style="position:absolute;left:4581;top:4120;width:540;height:540;rotation:-90;flip:y">
                      <v:stroke endarrow="block"/>
                    </v:shape>
                    <v:shape id="_x0000_s2326" type="#_x0000_t19" style="position:absolute;left:4581;top:3580;width:540;height:540;flip:x">
                      <v:stroke endarrow="block"/>
                    </v:shape>
                  </v:group>
                  <v:oval id="_x0000_s2327" style="position:absolute;left:7251;top:10209;width:287;height:286">
                    <v:textbox style="mso-next-textbox:#_x0000_s2327" inset="0,0,0,0">
                      <w:txbxContent>
                        <w:p w:rsidR="006474B8" w:rsidRPr="008E15DD" w:rsidRDefault="006474B8" w:rsidP="00687698">
                          <w:pPr>
                            <w:jc w:val="center"/>
                            <w:rPr>
                              <w:sz w:val="22"/>
                              <w:szCs w:val="22"/>
                              <w:lang w:val="en-US"/>
                            </w:rPr>
                          </w:pPr>
                          <w:r w:rsidRPr="008E15DD">
                            <w:rPr>
                              <w:sz w:val="22"/>
                              <w:szCs w:val="22"/>
                              <w:lang w:val="en-US"/>
                            </w:rPr>
                            <w:t>+</w:t>
                          </w:r>
                        </w:p>
                      </w:txbxContent>
                    </v:textbox>
                  </v:oval>
                  <v:line id="_x0000_s2328" style="position:absolute;flip:y" from="7502,9351" to="8402,10251">
                    <v:stroke dashstyle="dash"/>
                  </v:line>
                  <v:line id="_x0000_s2329" style="position:absolute;flip:y" from="6381,10434" to="7281,11334">
                    <v:stroke dashstyle="dash"/>
                  </v:line>
                  <v:line id="_x0000_s2330" style="position:absolute;rotation:-90;flip:y" from="6381,9339" to="7281,10239">
                    <v:stroke dashstyle="dash"/>
                  </v:line>
                  <v:line id="_x0000_s2331" style="position:absolute;rotation:-90;flip:y" from="7491,10449" to="8391,11349">
                    <v:stroke dashstyle="dash"/>
                  </v:line>
                  <v:line id="_x0000_s2332" style="position:absolute" from="7536,10359" to="8796,10359">
                    <v:stroke dashstyle="dash"/>
                  </v:line>
                  <v:line id="_x0000_s2333" style="position:absolute" from="5991,10359" to="7251,10359">
                    <v:stroke dashstyle="dash"/>
                  </v:line>
                  <v:line id="_x0000_s2334" style="position:absolute;rotation:-90" from="6771,11124" to="8031,11124">
                    <v:stroke dashstyle="dash"/>
                  </v:line>
                  <v:line id="_x0000_s2335" style="position:absolute;rotation:-90" from="6756,9579" to="8016,9579">
                    <v:stroke dashstyle="dash"/>
                  </v:line>
                  <w10:wrap type="none"/>
                  <w10:anchorlock/>
                </v:group>
              </w:pict>
            </w:r>
          </w:p>
        </w:tc>
        <w:tc>
          <w:tcPr>
            <w:tcW w:w="3420" w:type="dxa"/>
          </w:tcPr>
          <w:p w:rsidR="00687698" w:rsidRPr="007E65F6" w:rsidRDefault="00687698" w:rsidP="006474B8">
            <w:r w:rsidRPr="007E65F6">
              <w:t>2</w:t>
            </w:r>
            <w:r w:rsidRPr="007E65F6">
              <w:rPr>
                <w:noProof/>
              </w:rPr>
            </w:r>
            <w:r w:rsidRPr="007E65F6">
              <w:pict>
                <v:group id="_x0000_s2296" style="width:121.95pt;height:118.75pt;mso-position-horizontal-relative:char;mso-position-vertical-relative:line" coordorigin="6201,11574" coordsize="2805,2805">
                  <v:group id="_x0000_s2297" style="position:absolute;left:7236;top:12609;width:756;height:756;flip:x" coordorigin="4581,3580" coordsize="1080,1080">
                    <v:shape id="_x0000_s2298" type="#_x0000_t19" style="position:absolute;left:5121;top:4120;width:540;height:540;flip:y">
                      <v:stroke endarrow="block"/>
                    </v:shape>
                    <v:shape id="_x0000_s2299" type="#_x0000_t19" style="position:absolute;left:5121;top:3580;width:540;height:540;rotation:90;flip:y">
                      <v:stroke endarrow="block"/>
                    </v:shape>
                    <v:shape id="_x0000_s2300" type="#_x0000_t19" style="position:absolute;left:4581;top:4120;width:540;height:540;rotation:-90;flip:y">
                      <v:stroke endarrow="block"/>
                    </v:shape>
                    <v:shape id="_x0000_s2301" type="#_x0000_t19" style="position:absolute;left:4581;top:3580;width:540;height:540;flip:x">
                      <v:stroke endarrow="block"/>
                    </v:shape>
                  </v:group>
                  <v:group id="_x0000_s2302" style="position:absolute;left:6897;top:12253;width:1440;height:1440;flip:x" coordorigin="4581,3580" coordsize="1080,1080">
                    <v:shape id="_x0000_s2303" type="#_x0000_t19" style="position:absolute;left:5121;top:4120;width:540;height:540;flip:y">
                      <v:stroke endarrow="block"/>
                    </v:shape>
                    <v:shape id="_x0000_s2304" type="#_x0000_t19" style="position:absolute;left:5121;top:3580;width:540;height:540;rotation:90;flip:y">
                      <v:stroke endarrow="block"/>
                    </v:shape>
                    <v:shape id="_x0000_s2305" type="#_x0000_t19" style="position:absolute;left:4581;top:4120;width:540;height:540;rotation:-90;flip:y">
                      <v:stroke endarrow="block"/>
                    </v:shape>
                    <v:shape id="_x0000_s2306" type="#_x0000_t19" style="position:absolute;left:4581;top:3580;width:540;height:540;flip:x">
                      <v:stroke endarrow="block"/>
                    </v:shape>
                  </v:group>
                  <v:oval id="_x0000_s2307" style="position:absolute;left:7474;top:12834;width:287;height:286;flip:x">
                    <v:textbox style="mso-next-textbox:#_x0000_s2307" inset="0,0,0,0">
                      <w:txbxContent>
                        <w:p w:rsidR="006474B8" w:rsidRPr="008E15DD" w:rsidRDefault="006474B8" w:rsidP="00687698">
                          <w:pPr>
                            <w:jc w:val="center"/>
                            <w:rPr>
                              <w:sz w:val="22"/>
                              <w:szCs w:val="22"/>
                              <w:lang w:val="en-US"/>
                            </w:rPr>
                          </w:pPr>
                          <w:r w:rsidRPr="008E15DD">
                            <w:rPr>
                              <w:sz w:val="22"/>
                              <w:szCs w:val="22"/>
                              <w:lang w:val="en-US"/>
                            </w:rPr>
                            <w:t>+</w:t>
                          </w:r>
                        </w:p>
                      </w:txbxContent>
                    </v:textbox>
                  </v:oval>
                  <v:line id="_x0000_s2308" style="position:absolute;flip:x y" from="6595,11976" to="7495,12876">
                    <v:stroke dashstyle="dash"/>
                  </v:line>
                  <v:line id="_x0000_s2309" style="position:absolute;flip:x y" from="7716,13059" to="8616,13959">
                    <v:stroke dashstyle="dash"/>
                  </v:line>
                  <v:line id="_x0000_s2310" style="position:absolute;rotation:-90;flip:x y" from="7716,11964" to="8616,12864">
                    <v:stroke dashstyle="dash"/>
                  </v:line>
                  <v:line id="_x0000_s2311" style="position:absolute;rotation:-90;flip:x y" from="6606,13074" to="7506,13974">
                    <v:stroke dashstyle="dash"/>
                  </v:line>
                  <v:line id="_x0000_s2312" style="position:absolute;flip:x" from="6201,12984" to="7461,12984">
                    <v:stroke dashstyle="dash"/>
                  </v:line>
                  <v:line id="_x0000_s2313" style="position:absolute;flip:x" from="7746,12984" to="9006,12984">
                    <v:stroke dashstyle="dash"/>
                  </v:line>
                  <v:line id="_x0000_s2314" style="position:absolute;rotation:-90;flip:x" from="6966,13749" to="8226,13749">
                    <v:stroke dashstyle="dash"/>
                  </v:line>
                  <v:line id="_x0000_s2315" style="position:absolute;rotation:-90;flip:x" from="6981,12204" to="8241,12204">
                    <v:stroke dashstyle="dash"/>
                  </v:line>
                  <w10:wrap type="none"/>
                  <w10:anchorlock/>
                </v:group>
              </w:pict>
            </w:r>
          </w:p>
        </w:tc>
      </w:tr>
      <w:tr w:rsidR="00687698" w:rsidRPr="007E65F6" w:rsidTr="006474B8">
        <w:tc>
          <w:tcPr>
            <w:tcW w:w="3171" w:type="dxa"/>
          </w:tcPr>
          <w:p w:rsidR="00687698" w:rsidRPr="007E65F6" w:rsidRDefault="00687698" w:rsidP="006474B8">
            <w:r w:rsidRPr="007E65F6">
              <w:t>3</w:t>
            </w:r>
            <w:r>
              <w:rPr>
                <w:noProof/>
              </w:rPr>
              <w:drawing>
                <wp:inline distT="0" distB="0" distL="0" distR="0">
                  <wp:extent cx="1355725" cy="1409065"/>
                  <wp:effectExtent l="0" t="0" r="0" b="0"/>
                  <wp:docPr id="143" name="Рисунок 143" descr="7ot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3" descr="7ot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55725" cy="14090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20" w:type="dxa"/>
          </w:tcPr>
          <w:p w:rsidR="00687698" w:rsidRPr="007E65F6" w:rsidRDefault="00687698" w:rsidP="006474B8">
            <w:r w:rsidRPr="007E65F6">
              <w:t>4</w:t>
            </w:r>
            <w:r>
              <w:rPr>
                <w:noProof/>
              </w:rPr>
              <w:drawing>
                <wp:inline distT="0" distB="0" distL="0" distR="0">
                  <wp:extent cx="1355725" cy="1409065"/>
                  <wp:effectExtent l="0" t="0" r="0" b="0"/>
                  <wp:docPr id="144" name="Рисунок 144" descr="http://ido.tsu.ru/schools/physmat/data/res/elmag/tests/text/7ot1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4" descr="http://ido.tsu.ru/schools/physmat/data/res/elmag/tests/text/7ot1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r:link="rId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55725" cy="14090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87698" w:rsidRPr="00147269" w:rsidRDefault="00687698" w:rsidP="00687698">
      <w:pPr>
        <w:rPr>
          <w:b/>
          <w:sz w:val="20"/>
          <w:szCs w:val="20"/>
        </w:rPr>
      </w:pPr>
    </w:p>
    <w:p w:rsidR="00687698" w:rsidRPr="0093091F" w:rsidRDefault="00687698" w:rsidP="00687698">
      <w:pPr>
        <w:jc w:val="both"/>
      </w:pPr>
      <w:r w:rsidRPr="0093091F">
        <w:t>2. Какое из физических утверждений является неправильным?</w:t>
      </w:r>
    </w:p>
    <w:p w:rsidR="00687698" w:rsidRDefault="00687698" w:rsidP="001060AA">
      <w:pPr>
        <w:numPr>
          <w:ilvl w:val="0"/>
          <w:numId w:val="172"/>
        </w:numPr>
        <w:ind w:left="540"/>
        <w:jc w:val="both"/>
      </w:pPr>
      <w:r>
        <w:t>вектор напряженности электростатического поля в любой точке направлен по касательной к силовой линии</w:t>
      </w:r>
    </w:p>
    <w:p w:rsidR="00687698" w:rsidRDefault="00687698" w:rsidP="001060AA">
      <w:pPr>
        <w:numPr>
          <w:ilvl w:val="0"/>
          <w:numId w:val="172"/>
        </w:numPr>
        <w:ind w:left="540"/>
        <w:jc w:val="both"/>
      </w:pPr>
      <w:r>
        <w:t>в однородном электрическом поле силовые линии параллельны друг другу</w:t>
      </w:r>
    </w:p>
    <w:p w:rsidR="00687698" w:rsidRDefault="00687698" w:rsidP="001060AA">
      <w:pPr>
        <w:numPr>
          <w:ilvl w:val="0"/>
          <w:numId w:val="172"/>
        </w:numPr>
        <w:ind w:left="540"/>
        <w:jc w:val="both"/>
      </w:pPr>
      <w:proofErr w:type="gramStart"/>
      <w:r>
        <w:t>потенциал и напряженность электростатического поля связаны между собой</w:t>
      </w:r>
      <w:proofErr w:type="gramEnd"/>
    </w:p>
    <w:p w:rsidR="00687698" w:rsidRDefault="00687698" w:rsidP="001060AA">
      <w:pPr>
        <w:numPr>
          <w:ilvl w:val="0"/>
          <w:numId w:val="172"/>
        </w:numPr>
        <w:ind w:left="540"/>
        <w:jc w:val="both"/>
      </w:pPr>
      <w:r>
        <w:t>потенциал - силовая характеристика электростатического поля</w:t>
      </w:r>
    </w:p>
    <w:p w:rsidR="00687698" w:rsidRPr="00147269" w:rsidRDefault="00687698" w:rsidP="00687698">
      <w:pPr>
        <w:rPr>
          <w:sz w:val="20"/>
          <w:szCs w:val="20"/>
        </w:rPr>
      </w:pPr>
    </w:p>
    <w:p w:rsidR="00687698" w:rsidRPr="0093091F" w:rsidRDefault="00687698" w:rsidP="00687698">
      <w:pPr>
        <w:jc w:val="both"/>
      </w:pPr>
      <w:r w:rsidRPr="0093091F">
        <w:t>3. Как изменится энергия конденсатора, если удвоить заряд на каждой пластине?</w:t>
      </w:r>
    </w:p>
    <w:tbl>
      <w:tblPr>
        <w:tblW w:w="0" w:type="auto"/>
        <w:tblInd w:w="288" w:type="dxa"/>
        <w:tblLook w:val="01E0"/>
      </w:tblPr>
      <w:tblGrid>
        <w:gridCol w:w="2880"/>
        <w:gridCol w:w="3240"/>
      </w:tblGrid>
      <w:tr w:rsidR="00687698" w:rsidRPr="00E5704F" w:rsidTr="006474B8">
        <w:tc>
          <w:tcPr>
            <w:tcW w:w="2880" w:type="dxa"/>
          </w:tcPr>
          <w:p w:rsidR="00687698" w:rsidRPr="00E5704F" w:rsidRDefault="00687698" w:rsidP="001060AA">
            <w:pPr>
              <w:numPr>
                <w:ilvl w:val="0"/>
                <w:numId w:val="173"/>
              </w:numPr>
              <w:ind w:left="360"/>
            </w:pPr>
            <w:r w:rsidRPr="00E5704F">
              <w:t>увеличится в 2 раза</w:t>
            </w:r>
          </w:p>
        </w:tc>
        <w:tc>
          <w:tcPr>
            <w:tcW w:w="3240" w:type="dxa"/>
          </w:tcPr>
          <w:p w:rsidR="00687698" w:rsidRPr="00E5704F" w:rsidRDefault="00687698" w:rsidP="001060AA">
            <w:pPr>
              <w:numPr>
                <w:ilvl w:val="0"/>
                <w:numId w:val="173"/>
              </w:numPr>
              <w:ind w:left="360"/>
            </w:pPr>
            <w:r w:rsidRPr="00E5704F">
              <w:t>не изменится</w:t>
            </w:r>
          </w:p>
        </w:tc>
      </w:tr>
      <w:tr w:rsidR="00687698" w:rsidRPr="00E5704F" w:rsidTr="006474B8">
        <w:tc>
          <w:tcPr>
            <w:tcW w:w="2880" w:type="dxa"/>
          </w:tcPr>
          <w:p w:rsidR="00687698" w:rsidRPr="00E5704F" w:rsidRDefault="00687698" w:rsidP="001060AA">
            <w:pPr>
              <w:numPr>
                <w:ilvl w:val="0"/>
                <w:numId w:val="173"/>
              </w:numPr>
              <w:ind w:left="360"/>
            </w:pPr>
            <w:r w:rsidRPr="00E5704F">
              <w:t>увеличится в 8 раз</w:t>
            </w:r>
          </w:p>
        </w:tc>
        <w:tc>
          <w:tcPr>
            <w:tcW w:w="3240" w:type="dxa"/>
          </w:tcPr>
          <w:p w:rsidR="00687698" w:rsidRPr="00E5704F" w:rsidRDefault="00687698" w:rsidP="001060AA">
            <w:pPr>
              <w:numPr>
                <w:ilvl w:val="0"/>
                <w:numId w:val="173"/>
              </w:numPr>
              <w:ind w:left="360"/>
            </w:pPr>
            <w:r w:rsidRPr="00E5704F">
              <w:t xml:space="preserve">увеличится в 4 раза </w:t>
            </w:r>
          </w:p>
        </w:tc>
      </w:tr>
    </w:tbl>
    <w:p w:rsidR="00687698" w:rsidRPr="00147269" w:rsidRDefault="00687698" w:rsidP="00687698">
      <w:pPr>
        <w:rPr>
          <w:sz w:val="20"/>
          <w:szCs w:val="20"/>
        </w:rPr>
      </w:pPr>
      <w:r>
        <w:rPr>
          <w:b/>
          <w:noProof/>
          <w:sz w:val="20"/>
          <w:szCs w:val="20"/>
        </w:rPr>
        <w:drawing>
          <wp:anchor distT="0" distB="0" distL="114300" distR="114300" simplePos="0" relativeHeight="251724800" behindDoc="0" locked="0" layoutInCell="1" allowOverlap="1">
            <wp:simplePos x="0" y="0"/>
            <wp:positionH relativeFrom="column">
              <wp:posOffset>4600575</wp:posOffset>
            </wp:positionH>
            <wp:positionV relativeFrom="paragraph">
              <wp:posOffset>104140</wp:posOffset>
            </wp:positionV>
            <wp:extent cx="1685925" cy="1590675"/>
            <wp:effectExtent l="0" t="0" r="9525" b="0"/>
            <wp:wrapSquare wrapText="bothSides"/>
            <wp:docPr id="1318" name="Рисунок 1318" descr="http://ido.tsu.ru/schools/physmat/data/res/elmag/tests/text/for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8" descr="http://ido.tsu.ru/schools/physmat/data/res/elmag/tests/text/for2.gif"/>
                    <pic:cNvPicPr>
                      <a:picLocks noChangeAspect="1" noChangeArrowheads="1"/>
                    </pic:cNvPicPr>
                  </pic:nvPicPr>
                  <pic:blipFill>
                    <a:blip r:embed="rId8" r:link="rId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1590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87698" w:rsidRPr="0093091F" w:rsidRDefault="00687698" w:rsidP="00687698">
      <w:r w:rsidRPr="0093091F">
        <w:t>4. Заряды +</w:t>
      </w:r>
      <w:r w:rsidRPr="0093091F">
        <w:rPr>
          <w:i/>
          <w:lang w:val="en-US"/>
        </w:rPr>
        <w:t>Q</w:t>
      </w:r>
      <w:r w:rsidRPr="0093091F">
        <w:t>, –</w:t>
      </w:r>
      <w:r w:rsidRPr="0093091F">
        <w:rPr>
          <w:i/>
          <w:lang w:val="en-US"/>
        </w:rPr>
        <w:t>Q</w:t>
      </w:r>
      <w:r w:rsidRPr="0093091F">
        <w:t>, +</w:t>
      </w:r>
      <w:r w:rsidRPr="0093091F">
        <w:rPr>
          <w:i/>
          <w:lang w:val="en-US"/>
        </w:rPr>
        <w:t>q</w:t>
      </w:r>
      <w:r w:rsidRPr="0093091F">
        <w:rPr>
          <w:i/>
        </w:rPr>
        <w:t xml:space="preserve"> </w:t>
      </w:r>
      <w:r w:rsidRPr="0093091F">
        <w:t xml:space="preserve">расположены в узлах правильного треугольника со стороной </w:t>
      </w:r>
      <w:r w:rsidRPr="0093091F">
        <w:rPr>
          <w:i/>
          <w:lang w:val="en-US"/>
        </w:rPr>
        <w:t>a</w:t>
      </w:r>
      <w:r w:rsidRPr="0093091F">
        <w:t>. Каково направление силы, действующей на заряд +</w:t>
      </w:r>
      <w:r w:rsidRPr="0093091F">
        <w:rPr>
          <w:i/>
          <w:lang w:val="en-US"/>
        </w:rPr>
        <w:t>q</w:t>
      </w:r>
      <w:r w:rsidRPr="0093091F">
        <w:t>? Укажите номер вектора.</w:t>
      </w:r>
    </w:p>
    <w:p w:rsidR="00687698" w:rsidRPr="00147269" w:rsidRDefault="00687698" w:rsidP="00687698">
      <w:pPr>
        <w:rPr>
          <w:sz w:val="20"/>
          <w:szCs w:val="20"/>
        </w:rPr>
      </w:pPr>
    </w:p>
    <w:p w:rsidR="00687698" w:rsidRPr="0093091F" w:rsidRDefault="00687698" w:rsidP="00687698">
      <w:r w:rsidRPr="0093091F">
        <w:t>5. От каких величин не зависит сопротивление проводника?</w:t>
      </w:r>
    </w:p>
    <w:tbl>
      <w:tblPr>
        <w:tblW w:w="0" w:type="auto"/>
        <w:tblInd w:w="288" w:type="dxa"/>
        <w:tblLook w:val="01E0"/>
      </w:tblPr>
      <w:tblGrid>
        <w:gridCol w:w="2160"/>
        <w:gridCol w:w="4140"/>
      </w:tblGrid>
      <w:tr w:rsidR="00687698" w:rsidRPr="000D74E8" w:rsidTr="006474B8">
        <w:tc>
          <w:tcPr>
            <w:tcW w:w="2160" w:type="dxa"/>
          </w:tcPr>
          <w:p w:rsidR="00687698" w:rsidRPr="000D74E8" w:rsidRDefault="00687698" w:rsidP="001060AA">
            <w:pPr>
              <w:numPr>
                <w:ilvl w:val="0"/>
                <w:numId w:val="174"/>
              </w:numPr>
              <w:ind w:left="360"/>
            </w:pPr>
            <w:r w:rsidRPr="000D74E8">
              <w:t>от материала</w:t>
            </w:r>
            <w:r>
              <w:t xml:space="preserve"> </w:t>
            </w:r>
          </w:p>
        </w:tc>
        <w:tc>
          <w:tcPr>
            <w:tcW w:w="4140" w:type="dxa"/>
          </w:tcPr>
          <w:p w:rsidR="00687698" w:rsidRPr="000D74E8" w:rsidRDefault="00687698" w:rsidP="001060AA">
            <w:pPr>
              <w:numPr>
                <w:ilvl w:val="0"/>
                <w:numId w:val="174"/>
              </w:numPr>
              <w:ind w:left="360"/>
            </w:pPr>
            <w:r>
              <w:t>от силы тока</w:t>
            </w:r>
            <w:r w:rsidRPr="000D74E8">
              <w:t xml:space="preserve"> </w:t>
            </w:r>
            <w:r>
              <w:t>в</w:t>
            </w:r>
            <w:r w:rsidRPr="000D74E8">
              <w:t xml:space="preserve"> проводник</w:t>
            </w:r>
            <w:r>
              <w:t>е</w:t>
            </w:r>
          </w:p>
        </w:tc>
      </w:tr>
      <w:tr w:rsidR="00687698" w:rsidRPr="000D74E8" w:rsidTr="006474B8">
        <w:tc>
          <w:tcPr>
            <w:tcW w:w="2160" w:type="dxa"/>
          </w:tcPr>
          <w:p w:rsidR="00687698" w:rsidRPr="000D74E8" w:rsidRDefault="00687698" w:rsidP="001060AA">
            <w:pPr>
              <w:numPr>
                <w:ilvl w:val="0"/>
                <w:numId w:val="174"/>
              </w:numPr>
              <w:ind w:left="360"/>
            </w:pPr>
            <w:r w:rsidRPr="000D74E8">
              <w:t xml:space="preserve">от длины </w:t>
            </w:r>
          </w:p>
        </w:tc>
        <w:tc>
          <w:tcPr>
            <w:tcW w:w="4140" w:type="dxa"/>
          </w:tcPr>
          <w:p w:rsidR="00687698" w:rsidRPr="000D74E8" w:rsidRDefault="00687698" w:rsidP="001060AA">
            <w:pPr>
              <w:numPr>
                <w:ilvl w:val="0"/>
                <w:numId w:val="174"/>
              </w:numPr>
              <w:ind w:left="360"/>
            </w:pPr>
            <w:r w:rsidRPr="000D74E8">
              <w:t>от площади поперечного сечения</w:t>
            </w:r>
          </w:p>
        </w:tc>
      </w:tr>
    </w:tbl>
    <w:p w:rsidR="00687698" w:rsidRDefault="00687698" w:rsidP="00687698"/>
    <w:p w:rsidR="00687698" w:rsidRPr="00A80B3C" w:rsidRDefault="00687698" w:rsidP="00687698">
      <w:r w:rsidRPr="00A80B3C">
        <w:t>6. Кус</w:t>
      </w:r>
      <w:r>
        <w:t>о</w:t>
      </w:r>
      <w:r w:rsidRPr="00A80B3C">
        <w:t xml:space="preserve">к проволоки </w:t>
      </w:r>
      <w:r>
        <w:t xml:space="preserve">разрезали </w:t>
      </w:r>
      <w:r w:rsidRPr="00A80B3C">
        <w:t>по</w:t>
      </w:r>
      <w:r>
        <w:t>полам</w:t>
      </w:r>
      <w:r w:rsidRPr="00A80B3C">
        <w:t xml:space="preserve"> </w:t>
      </w:r>
      <w:r>
        <w:t xml:space="preserve">и, полученные отрезки соединили параллельно. </w:t>
      </w:r>
      <w:r w:rsidRPr="00A80B3C">
        <w:t>Как изменилось сопротивление проволоки?</w:t>
      </w:r>
    </w:p>
    <w:p w:rsidR="00687698" w:rsidRDefault="00687698" w:rsidP="00687698">
      <w:pPr>
        <w:tabs>
          <w:tab w:val="left" w:pos="3060"/>
        </w:tabs>
        <w:ind w:left="180"/>
      </w:pPr>
      <w:r>
        <w:t xml:space="preserve">1. уменьшилось в 4 раза </w:t>
      </w:r>
      <w:r>
        <w:tab/>
        <w:t>2. увеличилось в 2 раза</w:t>
      </w:r>
    </w:p>
    <w:p w:rsidR="00687698" w:rsidRDefault="00687698" w:rsidP="00687698">
      <w:pPr>
        <w:tabs>
          <w:tab w:val="left" w:pos="3060"/>
        </w:tabs>
        <w:ind w:left="180"/>
      </w:pPr>
      <w:r>
        <w:t>3. уменьшилось в 2 раза</w:t>
      </w:r>
      <w:r>
        <w:tab/>
        <w:t xml:space="preserve">4. не изменилось </w:t>
      </w:r>
    </w:p>
    <w:p w:rsidR="00687698" w:rsidRPr="00147269" w:rsidRDefault="00687698" w:rsidP="00687698">
      <w:pPr>
        <w:rPr>
          <w:sz w:val="20"/>
          <w:szCs w:val="20"/>
        </w:rPr>
      </w:pPr>
    </w:p>
    <w:p w:rsidR="00687698" w:rsidRPr="00B17E1D" w:rsidRDefault="00687698" w:rsidP="00687698">
      <w:r w:rsidRPr="00B17E1D">
        <w:t>7. Электродвижущая сила элемента равна 1,6</w:t>
      </w:r>
      <w:proofErr w:type="gramStart"/>
      <w:r w:rsidRPr="00B17E1D">
        <w:t xml:space="preserve"> В</w:t>
      </w:r>
      <w:proofErr w:type="gramEnd"/>
      <w:r w:rsidRPr="00B17E1D">
        <w:t>, его внутреннее сопротивление - 0,5 Ом. Сила тока в цепи - 2,4 А. Чему равен ток короткого замыкания?</w:t>
      </w:r>
    </w:p>
    <w:tbl>
      <w:tblPr>
        <w:tblW w:w="0" w:type="auto"/>
        <w:tblInd w:w="288" w:type="dxa"/>
        <w:tblLook w:val="01E0"/>
      </w:tblPr>
      <w:tblGrid>
        <w:gridCol w:w="2302"/>
        <w:gridCol w:w="2303"/>
        <w:gridCol w:w="2303"/>
        <w:gridCol w:w="2303"/>
      </w:tblGrid>
      <w:tr w:rsidR="00687698" w:rsidRPr="00E64E2B" w:rsidTr="006474B8">
        <w:tc>
          <w:tcPr>
            <w:tcW w:w="2302" w:type="dxa"/>
          </w:tcPr>
          <w:p w:rsidR="00687698" w:rsidRPr="00E64E2B" w:rsidRDefault="00687698" w:rsidP="001060AA">
            <w:pPr>
              <w:numPr>
                <w:ilvl w:val="0"/>
                <w:numId w:val="175"/>
              </w:numPr>
            </w:pPr>
            <w:r w:rsidRPr="00E64E2B">
              <w:t>I = 0</w:t>
            </w:r>
          </w:p>
        </w:tc>
        <w:tc>
          <w:tcPr>
            <w:tcW w:w="2303" w:type="dxa"/>
          </w:tcPr>
          <w:p w:rsidR="00687698" w:rsidRPr="00E64E2B" w:rsidRDefault="00687698" w:rsidP="001060AA">
            <w:pPr>
              <w:numPr>
                <w:ilvl w:val="0"/>
                <w:numId w:val="175"/>
              </w:numPr>
            </w:pPr>
            <w:r w:rsidRPr="00E64E2B">
              <w:t xml:space="preserve">I = </w:t>
            </w:r>
            <w:smartTag w:uri="urn:schemas-microsoft-com:office:smarttags" w:element="metricconverter">
              <w:smartTagPr>
                <w:attr w:name="ProductID" w:val="3,2 A"/>
              </w:smartTagPr>
              <w:r w:rsidRPr="00E64E2B">
                <w:t>3,2 A</w:t>
              </w:r>
            </w:smartTag>
            <w:r w:rsidRPr="00E64E2B">
              <w:t xml:space="preserve"> </w:t>
            </w:r>
          </w:p>
        </w:tc>
        <w:tc>
          <w:tcPr>
            <w:tcW w:w="2303" w:type="dxa"/>
          </w:tcPr>
          <w:p w:rsidR="00687698" w:rsidRPr="00E64E2B" w:rsidRDefault="00687698" w:rsidP="001060AA">
            <w:pPr>
              <w:numPr>
                <w:ilvl w:val="0"/>
                <w:numId w:val="175"/>
              </w:numPr>
            </w:pPr>
            <w:r w:rsidRPr="00E64E2B">
              <w:t xml:space="preserve">I = </w:t>
            </w:r>
            <w:smartTag w:uri="urn:schemas-microsoft-com:office:smarttags" w:element="metricconverter">
              <w:smartTagPr>
                <w:attr w:name="ProductID" w:val="0,8 A"/>
              </w:smartTagPr>
              <w:r w:rsidRPr="00E64E2B">
                <w:t>0,8 A</w:t>
              </w:r>
            </w:smartTag>
          </w:p>
        </w:tc>
        <w:tc>
          <w:tcPr>
            <w:tcW w:w="2303" w:type="dxa"/>
          </w:tcPr>
          <w:p w:rsidR="00687698" w:rsidRPr="00E64E2B" w:rsidRDefault="00687698" w:rsidP="001060AA">
            <w:pPr>
              <w:numPr>
                <w:ilvl w:val="0"/>
                <w:numId w:val="175"/>
              </w:numPr>
            </w:pPr>
            <w:r w:rsidRPr="00E64E2B">
              <w:t xml:space="preserve">I = </w:t>
            </w:r>
            <w:smartTag w:uri="urn:schemas-microsoft-com:office:smarttags" w:element="metricconverter">
              <w:smartTagPr>
                <w:attr w:name="ProductID" w:val="1,2 A"/>
              </w:smartTagPr>
              <w:r w:rsidRPr="00E64E2B">
                <w:t>1,2 A</w:t>
              </w:r>
            </w:smartTag>
          </w:p>
        </w:tc>
      </w:tr>
    </w:tbl>
    <w:p w:rsidR="00687698" w:rsidRPr="00B17E1D" w:rsidRDefault="00687698" w:rsidP="00687698">
      <w:pPr>
        <w:ind w:right="-5"/>
      </w:pPr>
      <w:r w:rsidRPr="00B17E1D">
        <w:rPr>
          <w:noProof/>
        </w:rPr>
        <w:pict>
          <v:shape id="_x0000_s2448" type="#_x0000_t202" style="position:absolute;margin-left:378pt;margin-top:18pt;width:63pt;height:27pt;z-index:251756544;mso-position-horizontal-relative:text;mso-position-vertical-relative:text" stroked="f">
            <v:textbox style="mso-next-textbox:#_x0000_s2448">
              <w:txbxContent>
                <w:p w:rsidR="006474B8" w:rsidRPr="00B17E1D" w:rsidRDefault="006474B8" w:rsidP="00687698">
                  <w:pPr>
                    <w:rPr>
                      <w:b/>
                      <w:sz w:val="36"/>
                      <w:szCs w:val="36"/>
                    </w:rPr>
                  </w:pPr>
                  <w:r w:rsidRPr="00B17E1D">
                    <w:rPr>
                      <w:b/>
                      <w:sz w:val="36"/>
                      <w:szCs w:val="36"/>
                    </w:rPr>
                    <w:sym w:font="Symbol" w:char="F0C4"/>
                  </w:r>
                  <w:r w:rsidRPr="00B17E1D">
                    <w:rPr>
                      <w:b/>
                      <w:sz w:val="36"/>
                      <w:szCs w:val="36"/>
                    </w:rPr>
                    <w:t xml:space="preserve">    </w:t>
                  </w:r>
                  <w:r w:rsidRPr="00B17E1D">
                    <w:rPr>
                      <w:b/>
                      <w:sz w:val="36"/>
                      <w:szCs w:val="36"/>
                    </w:rPr>
                    <w:sym w:font="Symbol" w:char="F0D7"/>
                  </w:r>
                  <w:r w:rsidRPr="00B17E1D">
                    <w:t>С</w:t>
                  </w:r>
                </w:p>
              </w:txbxContent>
            </v:textbox>
          </v:shape>
        </w:pict>
      </w:r>
      <w:r w:rsidRPr="00B17E1D">
        <w:t>8.</w:t>
      </w:r>
      <w:r w:rsidRPr="00B17E1D">
        <w:rPr>
          <w:noProof/>
        </w:rPr>
        <w:t xml:space="preserve"> </w:t>
      </w:r>
      <w:r w:rsidRPr="00B17E1D">
        <w:t xml:space="preserve">По проводу идет ток как показано на рисунке. Как направлен вектор магнитной индукции в точке С.  </w:t>
      </w:r>
    </w:p>
    <w:tbl>
      <w:tblPr>
        <w:tblW w:w="0" w:type="auto"/>
        <w:tblInd w:w="468" w:type="dxa"/>
        <w:tblLook w:val="01E0"/>
      </w:tblPr>
      <w:tblGrid>
        <w:gridCol w:w="1908"/>
        <w:gridCol w:w="2160"/>
        <w:gridCol w:w="2160"/>
      </w:tblGrid>
      <w:tr w:rsidR="00687698" w:rsidRPr="00730B29" w:rsidTr="006474B8">
        <w:tc>
          <w:tcPr>
            <w:tcW w:w="1908" w:type="dxa"/>
          </w:tcPr>
          <w:p w:rsidR="00687698" w:rsidRPr="00730B29" w:rsidRDefault="00687698" w:rsidP="001060AA">
            <w:pPr>
              <w:numPr>
                <w:ilvl w:val="0"/>
                <w:numId w:val="176"/>
              </w:numPr>
              <w:ind w:left="360"/>
            </w:pPr>
            <w:r w:rsidRPr="00730B29">
              <w:t xml:space="preserve">вправо; </w:t>
            </w:r>
          </w:p>
        </w:tc>
        <w:tc>
          <w:tcPr>
            <w:tcW w:w="2160" w:type="dxa"/>
          </w:tcPr>
          <w:p w:rsidR="00687698" w:rsidRPr="00730B29" w:rsidRDefault="00687698" w:rsidP="001060AA">
            <w:pPr>
              <w:numPr>
                <w:ilvl w:val="0"/>
                <w:numId w:val="176"/>
              </w:numPr>
              <w:ind w:left="360"/>
            </w:pPr>
            <w:r w:rsidRPr="00730B29">
              <w:t>вниз</w:t>
            </w:r>
            <w:r>
              <w:t>;</w:t>
            </w:r>
          </w:p>
        </w:tc>
        <w:tc>
          <w:tcPr>
            <w:tcW w:w="2160" w:type="dxa"/>
          </w:tcPr>
          <w:p w:rsidR="00687698" w:rsidRPr="00730B29" w:rsidRDefault="00687698" w:rsidP="001060AA">
            <w:pPr>
              <w:numPr>
                <w:ilvl w:val="0"/>
                <w:numId w:val="176"/>
              </w:numPr>
              <w:ind w:left="360"/>
            </w:pPr>
            <w:r w:rsidRPr="00730B29">
              <w:t xml:space="preserve">вверх; </w:t>
            </w:r>
          </w:p>
        </w:tc>
      </w:tr>
      <w:tr w:rsidR="00687698" w:rsidRPr="00730B29" w:rsidTr="006474B8">
        <w:tc>
          <w:tcPr>
            <w:tcW w:w="1908" w:type="dxa"/>
          </w:tcPr>
          <w:p w:rsidR="00687698" w:rsidRPr="00730B29" w:rsidRDefault="00687698" w:rsidP="001060AA">
            <w:pPr>
              <w:numPr>
                <w:ilvl w:val="0"/>
                <w:numId w:val="176"/>
              </w:numPr>
              <w:ind w:left="360"/>
            </w:pPr>
            <w:r w:rsidRPr="00730B29">
              <w:t xml:space="preserve">влево; </w:t>
            </w:r>
          </w:p>
        </w:tc>
        <w:tc>
          <w:tcPr>
            <w:tcW w:w="2160" w:type="dxa"/>
          </w:tcPr>
          <w:p w:rsidR="00687698" w:rsidRPr="00730B29" w:rsidRDefault="00687698" w:rsidP="001060AA">
            <w:pPr>
              <w:numPr>
                <w:ilvl w:val="0"/>
                <w:numId w:val="176"/>
              </w:numPr>
              <w:ind w:left="360"/>
            </w:pPr>
            <w:r w:rsidRPr="00730B29">
              <w:t xml:space="preserve">к нам;   </w:t>
            </w:r>
          </w:p>
        </w:tc>
        <w:tc>
          <w:tcPr>
            <w:tcW w:w="2160" w:type="dxa"/>
          </w:tcPr>
          <w:p w:rsidR="00687698" w:rsidRPr="00730B29" w:rsidRDefault="00687698" w:rsidP="001060AA">
            <w:pPr>
              <w:numPr>
                <w:ilvl w:val="0"/>
                <w:numId w:val="176"/>
              </w:numPr>
              <w:ind w:left="360"/>
            </w:pPr>
            <w:r w:rsidRPr="00730B29">
              <w:t>от нас</w:t>
            </w:r>
            <w:r>
              <w:t>.</w:t>
            </w:r>
          </w:p>
        </w:tc>
      </w:tr>
    </w:tbl>
    <w:p w:rsidR="00687698" w:rsidRPr="005C4DD0" w:rsidRDefault="00687698" w:rsidP="00687698">
      <w:pPr>
        <w:rPr>
          <w:sz w:val="20"/>
          <w:szCs w:val="20"/>
        </w:rPr>
      </w:pPr>
    </w:p>
    <w:p w:rsidR="00687698" w:rsidRPr="00B17E1D" w:rsidRDefault="00687698" w:rsidP="00687698">
      <w:pPr>
        <w:ind w:right="-5"/>
      </w:pPr>
      <w:r>
        <w:rPr>
          <w:noProof/>
        </w:rPr>
        <w:lastRenderedPageBreak/>
        <w:drawing>
          <wp:anchor distT="0" distB="0" distL="114300" distR="114300" simplePos="0" relativeHeight="251732992" behindDoc="0" locked="0" layoutInCell="1" allowOverlap="1">
            <wp:simplePos x="0" y="0"/>
            <wp:positionH relativeFrom="column">
              <wp:posOffset>4800600</wp:posOffset>
            </wp:positionH>
            <wp:positionV relativeFrom="paragraph">
              <wp:posOffset>129540</wp:posOffset>
            </wp:positionV>
            <wp:extent cx="1362075" cy="623570"/>
            <wp:effectExtent l="19050" t="0" r="9525" b="0"/>
            <wp:wrapSquare wrapText="bothSides"/>
            <wp:docPr id="1326" name="Рисунок 1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6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6235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17E1D">
        <w:t xml:space="preserve">9. Как направлена сила Ампера действующая на </w:t>
      </w:r>
      <w:proofErr w:type="gramStart"/>
      <w:r w:rsidRPr="00B17E1D">
        <w:t>проводник</w:t>
      </w:r>
      <w:proofErr w:type="gramEnd"/>
      <w:r w:rsidRPr="00B17E1D">
        <w:t xml:space="preserve"> изображенный на рисунке. </w:t>
      </w:r>
    </w:p>
    <w:tbl>
      <w:tblPr>
        <w:tblW w:w="0" w:type="auto"/>
        <w:tblInd w:w="288" w:type="dxa"/>
        <w:tblLook w:val="01E0"/>
      </w:tblPr>
      <w:tblGrid>
        <w:gridCol w:w="1980"/>
        <w:gridCol w:w="2160"/>
        <w:gridCol w:w="2340"/>
      </w:tblGrid>
      <w:tr w:rsidR="00687698" w:rsidRPr="00730B29" w:rsidTr="006474B8">
        <w:tc>
          <w:tcPr>
            <w:tcW w:w="1980" w:type="dxa"/>
          </w:tcPr>
          <w:p w:rsidR="00687698" w:rsidRPr="00730B29" w:rsidRDefault="00687698" w:rsidP="001060AA">
            <w:pPr>
              <w:numPr>
                <w:ilvl w:val="0"/>
                <w:numId w:val="177"/>
              </w:numPr>
              <w:ind w:left="432"/>
            </w:pPr>
            <w:r w:rsidRPr="00730B29">
              <w:t xml:space="preserve">вправо; </w:t>
            </w:r>
          </w:p>
        </w:tc>
        <w:tc>
          <w:tcPr>
            <w:tcW w:w="2160" w:type="dxa"/>
          </w:tcPr>
          <w:p w:rsidR="00687698" w:rsidRPr="00730B29" w:rsidRDefault="00687698" w:rsidP="001060AA">
            <w:pPr>
              <w:numPr>
                <w:ilvl w:val="0"/>
                <w:numId w:val="177"/>
              </w:numPr>
              <w:ind w:left="432"/>
            </w:pPr>
            <w:r w:rsidRPr="00730B29">
              <w:t xml:space="preserve">вниз; </w:t>
            </w:r>
          </w:p>
        </w:tc>
        <w:tc>
          <w:tcPr>
            <w:tcW w:w="2340" w:type="dxa"/>
          </w:tcPr>
          <w:p w:rsidR="00687698" w:rsidRPr="00730B29" w:rsidRDefault="00687698" w:rsidP="001060AA">
            <w:pPr>
              <w:numPr>
                <w:ilvl w:val="0"/>
                <w:numId w:val="177"/>
              </w:numPr>
              <w:ind w:left="432"/>
            </w:pPr>
            <w:r w:rsidRPr="00730B29">
              <w:t>вверх;</w:t>
            </w:r>
            <w:r>
              <w:t xml:space="preserve"> </w:t>
            </w:r>
          </w:p>
        </w:tc>
      </w:tr>
      <w:tr w:rsidR="00687698" w:rsidRPr="00730B29" w:rsidTr="006474B8">
        <w:tc>
          <w:tcPr>
            <w:tcW w:w="1980" w:type="dxa"/>
          </w:tcPr>
          <w:p w:rsidR="00687698" w:rsidRPr="00730B29" w:rsidRDefault="00687698" w:rsidP="001060AA">
            <w:pPr>
              <w:numPr>
                <w:ilvl w:val="0"/>
                <w:numId w:val="177"/>
              </w:numPr>
              <w:ind w:left="432"/>
            </w:pPr>
            <w:r w:rsidRPr="00730B29">
              <w:t xml:space="preserve">влево; </w:t>
            </w:r>
          </w:p>
        </w:tc>
        <w:tc>
          <w:tcPr>
            <w:tcW w:w="2160" w:type="dxa"/>
          </w:tcPr>
          <w:p w:rsidR="00687698" w:rsidRPr="00730B29" w:rsidRDefault="00687698" w:rsidP="001060AA">
            <w:pPr>
              <w:numPr>
                <w:ilvl w:val="0"/>
                <w:numId w:val="177"/>
              </w:numPr>
              <w:ind w:left="432"/>
            </w:pPr>
            <w:r>
              <w:t>к нам;</w:t>
            </w:r>
          </w:p>
        </w:tc>
        <w:tc>
          <w:tcPr>
            <w:tcW w:w="2340" w:type="dxa"/>
          </w:tcPr>
          <w:p w:rsidR="00687698" w:rsidRPr="00730B29" w:rsidRDefault="00687698" w:rsidP="001060AA">
            <w:pPr>
              <w:numPr>
                <w:ilvl w:val="0"/>
                <w:numId w:val="177"/>
              </w:numPr>
              <w:ind w:left="432"/>
            </w:pPr>
            <w:r w:rsidRPr="00730B29">
              <w:t xml:space="preserve">от нас. </w:t>
            </w:r>
          </w:p>
        </w:tc>
      </w:tr>
    </w:tbl>
    <w:p w:rsidR="00687698" w:rsidRPr="005C4DD0" w:rsidRDefault="00687698" w:rsidP="00687698">
      <w:pPr>
        <w:rPr>
          <w:sz w:val="20"/>
          <w:szCs w:val="20"/>
        </w:rPr>
      </w:pPr>
    </w:p>
    <w:p w:rsidR="00687698" w:rsidRPr="00B17E1D" w:rsidRDefault="00687698" w:rsidP="00687698">
      <w:pPr>
        <w:ind w:right="-5"/>
      </w:pPr>
      <w:r>
        <w:rPr>
          <w:noProof/>
        </w:rPr>
        <w:drawing>
          <wp:anchor distT="0" distB="0" distL="114300" distR="114300" simplePos="0" relativeHeight="251734016" behindDoc="0" locked="0" layoutInCell="1" allowOverlap="1">
            <wp:simplePos x="0" y="0"/>
            <wp:positionH relativeFrom="column">
              <wp:posOffset>5143500</wp:posOffset>
            </wp:positionH>
            <wp:positionV relativeFrom="paragraph">
              <wp:posOffset>134620</wp:posOffset>
            </wp:positionV>
            <wp:extent cx="1028700" cy="652145"/>
            <wp:effectExtent l="19050" t="0" r="0" b="0"/>
            <wp:wrapSquare wrapText="bothSides"/>
            <wp:docPr id="1327" name="Рисунок 1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7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652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17E1D">
        <w:t xml:space="preserve">10. Как направлена сила Лоренца действующая на заряженную </w:t>
      </w:r>
      <w:proofErr w:type="gramStart"/>
      <w:r w:rsidRPr="00B17E1D">
        <w:t>частицу</w:t>
      </w:r>
      <w:proofErr w:type="gramEnd"/>
      <w:r w:rsidRPr="00B17E1D">
        <w:t xml:space="preserve"> изображенную на рисунке</w:t>
      </w:r>
    </w:p>
    <w:tbl>
      <w:tblPr>
        <w:tblW w:w="0" w:type="auto"/>
        <w:tblInd w:w="108" w:type="dxa"/>
        <w:tblLook w:val="01E0"/>
      </w:tblPr>
      <w:tblGrid>
        <w:gridCol w:w="1980"/>
        <w:gridCol w:w="2160"/>
        <w:gridCol w:w="2340"/>
      </w:tblGrid>
      <w:tr w:rsidR="00687698" w:rsidRPr="00237953" w:rsidTr="006474B8">
        <w:tc>
          <w:tcPr>
            <w:tcW w:w="1980" w:type="dxa"/>
          </w:tcPr>
          <w:p w:rsidR="00687698" w:rsidRPr="00237953" w:rsidRDefault="00687698" w:rsidP="001060AA">
            <w:pPr>
              <w:numPr>
                <w:ilvl w:val="0"/>
                <w:numId w:val="178"/>
              </w:numPr>
            </w:pPr>
            <w:r w:rsidRPr="00237953">
              <w:t xml:space="preserve">влево; </w:t>
            </w:r>
          </w:p>
        </w:tc>
        <w:tc>
          <w:tcPr>
            <w:tcW w:w="2160" w:type="dxa"/>
          </w:tcPr>
          <w:p w:rsidR="00687698" w:rsidRPr="00237953" w:rsidRDefault="00687698" w:rsidP="001060AA">
            <w:pPr>
              <w:numPr>
                <w:ilvl w:val="0"/>
                <w:numId w:val="178"/>
              </w:numPr>
            </w:pPr>
            <w:r w:rsidRPr="00237953">
              <w:t xml:space="preserve">вправо; </w:t>
            </w:r>
          </w:p>
        </w:tc>
        <w:tc>
          <w:tcPr>
            <w:tcW w:w="2340" w:type="dxa"/>
          </w:tcPr>
          <w:p w:rsidR="00687698" w:rsidRPr="00237953" w:rsidRDefault="00687698" w:rsidP="001060AA">
            <w:pPr>
              <w:numPr>
                <w:ilvl w:val="0"/>
                <w:numId w:val="178"/>
              </w:numPr>
            </w:pPr>
            <w:r w:rsidRPr="00237953">
              <w:t xml:space="preserve">к нам; </w:t>
            </w:r>
          </w:p>
        </w:tc>
      </w:tr>
      <w:tr w:rsidR="00687698" w:rsidRPr="00237953" w:rsidTr="006474B8">
        <w:tc>
          <w:tcPr>
            <w:tcW w:w="1980" w:type="dxa"/>
          </w:tcPr>
          <w:p w:rsidR="00687698" w:rsidRPr="00237953" w:rsidRDefault="00687698" w:rsidP="001060AA">
            <w:pPr>
              <w:numPr>
                <w:ilvl w:val="0"/>
                <w:numId w:val="178"/>
              </w:numPr>
            </w:pPr>
            <w:r w:rsidRPr="00237953">
              <w:t xml:space="preserve">вниз; </w:t>
            </w:r>
          </w:p>
        </w:tc>
        <w:tc>
          <w:tcPr>
            <w:tcW w:w="2160" w:type="dxa"/>
          </w:tcPr>
          <w:p w:rsidR="00687698" w:rsidRPr="00237953" w:rsidRDefault="00687698" w:rsidP="001060AA">
            <w:pPr>
              <w:numPr>
                <w:ilvl w:val="0"/>
                <w:numId w:val="178"/>
              </w:numPr>
            </w:pPr>
            <w:r>
              <w:t xml:space="preserve">вверх; </w:t>
            </w:r>
          </w:p>
        </w:tc>
        <w:tc>
          <w:tcPr>
            <w:tcW w:w="2340" w:type="dxa"/>
          </w:tcPr>
          <w:p w:rsidR="00687698" w:rsidRPr="00237953" w:rsidRDefault="00687698" w:rsidP="001060AA">
            <w:pPr>
              <w:numPr>
                <w:ilvl w:val="0"/>
                <w:numId w:val="178"/>
              </w:numPr>
            </w:pPr>
            <w:r w:rsidRPr="00237953">
              <w:t xml:space="preserve">от нас. </w:t>
            </w:r>
          </w:p>
        </w:tc>
      </w:tr>
    </w:tbl>
    <w:p w:rsidR="00687698" w:rsidRPr="00147269" w:rsidRDefault="00687698" w:rsidP="00687698">
      <w:pPr>
        <w:rPr>
          <w:sz w:val="20"/>
          <w:szCs w:val="20"/>
        </w:rPr>
      </w:pPr>
    </w:p>
    <w:p w:rsidR="00687698" w:rsidRPr="00B17E1D" w:rsidRDefault="00687698" w:rsidP="00687698">
      <w:r w:rsidRPr="00B17E1D">
        <w:t xml:space="preserve">11. Какую форму стремится принять замкнутый гибкий проводник длины </w:t>
      </w:r>
      <w:r w:rsidRPr="00B17E1D">
        <w:rPr>
          <w:i/>
          <w:lang w:val="en-US"/>
        </w:rPr>
        <w:t>l</w:t>
      </w:r>
      <w:r w:rsidRPr="00B17E1D">
        <w:t xml:space="preserve">, по которому течет ток </w:t>
      </w:r>
      <w:r w:rsidRPr="00B17E1D">
        <w:rPr>
          <w:lang w:val="en-US"/>
        </w:rPr>
        <w:t>I</w:t>
      </w:r>
      <w:r w:rsidRPr="00B17E1D">
        <w:t>?</w:t>
      </w:r>
    </w:p>
    <w:tbl>
      <w:tblPr>
        <w:tblW w:w="9180" w:type="dxa"/>
        <w:tblInd w:w="468" w:type="dxa"/>
        <w:tblLook w:val="01E0"/>
      </w:tblPr>
      <w:tblGrid>
        <w:gridCol w:w="2520"/>
        <w:gridCol w:w="2340"/>
        <w:gridCol w:w="1260"/>
        <w:gridCol w:w="3060"/>
      </w:tblGrid>
      <w:tr w:rsidR="00687698" w:rsidRPr="00E95059" w:rsidTr="006474B8">
        <w:tc>
          <w:tcPr>
            <w:tcW w:w="2520" w:type="dxa"/>
          </w:tcPr>
          <w:p w:rsidR="00687698" w:rsidRPr="00E95059" w:rsidRDefault="00687698" w:rsidP="001060AA">
            <w:pPr>
              <w:numPr>
                <w:ilvl w:val="0"/>
                <w:numId w:val="179"/>
              </w:numPr>
              <w:tabs>
                <w:tab w:val="clear" w:pos="1307"/>
                <w:tab w:val="num" w:pos="241"/>
              </w:tabs>
              <w:ind w:left="525" w:hanging="525"/>
            </w:pPr>
            <w:r w:rsidRPr="00E95059">
              <w:t>не меняет формы</w:t>
            </w:r>
          </w:p>
        </w:tc>
        <w:tc>
          <w:tcPr>
            <w:tcW w:w="2340" w:type="dxa"/>
          </w:tcPr>
          <w:p w:rsidR="00687698" w:rsidRPr="00E95059" w:rsidRDefault="00687698" w:rsidP="001060AA">
            <w:pPr>
              <w:numPr>
                <w:ilvl w:val="0"/>
                <w:numId w:val="179"/>
              </w:numPr>
              <w:tabs>
                <w:tab w:val="clear" w:pos="1307"/>
                <w:tab w:val="num" w:pos="241"/>
              </w:tabs>
              <w:ind w:left="525" w:hanging="525"/>
            </w:pPr>
            <w:r w:rsidRPr="00E95059">
              <w:t>сложиться вдвое</w:t>
            </w:r>
          </w:p>
        </w:tc>
        <w:tc>
          <w:tcPr>
            <w:tcW w:w="1260" w:type="dxa"/>
          </w:tcPr>
          <w:p w:rsidR="00687698" w:rsidRPr="00E95059" w:rsidRDefault="00687698" w:rsidP="001060AA">
            <w:pPr>
              <w:numPr>
                <w:ilvl w:val="0"/>
                <w:numId w:val="179"/>
              </w:numPr>
              <w:tabs>
                <w:tab w:val="clear" w:pos="1307"/>
                <w:tab w:val="num" w:pos="241"/>
              </w:tabs>
              <w:ind w:left="525" w:hanging="525"/>
            </w:pPr>
            <w:r w:rsidRPr="00E95059">
              <w:t>круга</w:t>
            </w:r>
          </w:p>
        </w:tc>
        <w:tc>
          <w:tcPr>
            <w:tcW w:w="3060" w:type="dxa"/>
          </w:tcPr>
          <w:p w:rsidR="00687698" w:rsidRPr="00E95059" w:rsidRDefault="00687698" w:rsidP="001060AA">
            <w:pPr>
              <w:numPr>
                <w:ilvl w:val="0"/>
                <w:numId w:val="179"/>
              </w:numPr>
              <w:tabs>
                <w:tab w:val="clear" w:pos="1307"/>
                <w:tab w:val="num" w:pos="241"/>
              </w:tabs>
              <w:ind w:left="525" w:hanging="525"/>
            </w:pPr>
            <w:r w:rsidRPr="00E95059">
              <w:t xml:space="preserve">эллипса с полуосью </w:t>
            </w:r>
            <w:r w:rsidRPr="00D50A8C">
              <w:rPr>
                <w:lang w:val="en-US"/>
              </w:rPr>
              <w:t>I</w:t>
            </w:r>
            <w:r w:rsidRPr="00E95059">
              <w:t>/</w:t>
            </w:r>
            <w:r w:rsidRPr="00D50A8C">
              <w:rPr>
                <w:i/>
                <w:lang w:val="en-US"/>
              </w:rPr>
              <w:t>l</w:t>
            </w:r>
            <w:r w:rsidRPr="00E95059">
              <w:t xml:space="preserve"> </w:t>
            </w:r>
          </w:p>
        </w:tc>
      </w:tr>
    </w:tbl>
    <w:p w:rsidR="00687698" w:rsidRPr="005C4DD0" w:rsidRDefault="00687698" w:rsidP="00687698">
      <w:pPr>
        <w:rPr>
          <w:sz w:val="20"/>
          <w:szCs w:val="20"/>
        </w:rPr>
      </w:pPr>
    </w:p>
    <w:p w:rsidR="00687698" w:rsidRPr="00B17E1D" w:rsidRDefault="00687698" w:rsidP="00687698">
      <w:r w:rsidRPr="00B17E1D">
        <w:t>12. Как ведет себя прямоугольный проволочный виток с током в однородном магнитном поле?</w:t>
      </w:r>
    </w:p>
    <w:p w:rsidR="00687698" w:rsidRDefault="00687698" w:rsidP="001060AA">
      <w:pPr>
        <w:numPr>
          <w:ilvl w:val="0"/>
          <w:numId w:val="180"/>
        </w:numPr>
        <w:ind w:left="540"/>
      </w:pPr>
      <w:r>
        <w:t>виток будет совершать вращательное движение под действием пары сил</w:t>
      </w:r>
    </w:p>
    <w:p w:rsidR="00687698" w:rsidRDefault="00687698" w:rsidP="001060AA">
      <w:pPr>
        <w:numPr>
          <w:ilvl w:val="0"/>
          <w:numId w:val="180"/>
        </w:numPr>
        <w:ind w:left="540"/>
      </w:pPr>
      <w:r>
        <w:t>устанавливается так, чтобы плоскость витка была параллельна линиям магнитной индукции</w:t>
      </w:r>
    </w:p>
    <w:p w:rsidR="00687698" w:rsidRDefault="00687698" w:rsidP="001060AA">
      <w:pPr>
        <w:numPr>
          <w:ilvl w:val="0"/>
          <w:numId w:val="180"/>
        </w:numPr>
        <w:ind w:left="540"/>
      </w:pPr>
      <w:r>
        <w:t>стремится установиться так, чтобы плоскость витка была перпендикулярна линиям магнитной индукции</w:t>
      </w:r>
    </w:p>
    <w:p w:rsidR="00687698" w:rsidRDefault="00687698" w:rsidP="001060AA">
      <w:pPr>
        <w:numPr>
          <w:ilvl w:val="0"/>
          <w:numId w:val="180"/>
        </w:numPr>
        <w:ind w:left="540"/>
      </w:pPr>
      <w:r>
        <w:t>виток будет перемещаться прямолинейно и равномерно под действием сил со стороны магнитного поля</w:t>
      </w:r>
    </w:p>
    <w:p w:rsidR="00687698" w:rsidRPr="005C4DD0" w:rsidRDefault="00687698" w:rsidP="00687698">
      <w:pPr>
        <w:rPr>
          <w:sz w:val="20"/>
          <w:szCs w:val="20"/>
        </w:rPr>
      </w:pPr>
    </w:p>
    <w:p w:rsidR="00687698" w:rsidRPr="00B17E1D" w:rsidRDefault="00687698" w:rsidP="00687698">
      <w:r w:rsidRPr="00B17E1D">
        <w:t xml:space="preserve">13. В однородное магнитное поле влетает электрон, двигающийся параллельно плоскости </w:t>
      </w:r>
      <w:r w:rsidRPr="00B17E1D">
        <w:rPr>
          <w:lang w:val="en-US"/>
        </w:rPr>
        <w:t>ZOX</w:t>
      </w:r>
      <w:r w:rsidRPr="00B17E1D">
        <w:t xml:space="preserve"> под углом </w:t>
      </w:r>
      <w:r w:rsidRPr="00B17E1D">
        <w:sym w:font="Symbol" w:char="F061"/>
      </w:r>
      <w:r w:rsidRPr="00B17E1D">
        <w:t xml:space="preserve"> = 90</w:t>
      </w:r>
      <w:r w:rsidRPr="00B17E1D">
        <w:sym w:font="Symbol" w:char="F0B0"/>
      </w:r>
      <w:r w:rsidRPr="00B17E1D">
        <w:t xml:space="preserve"> к линиям магнитной индукции направленны</w:t>
      </w:r>
      <w:r>
        <w:t>м</w:t>
      </w:r>
      <w:r w:rsidRPr="00B17E1D">
        <w:t xml:space="preserve"> вдоль оси </w:t>
      </w:r>
      <w:r w:rsidRPr="00B17E1D">
        <w:rPr>
          <w:lang w:val="en-US"/>
        </w:rPr>
        <w:t>Z</w:t>
      </w:r>
      <w:r w:rsidRPr="00B17E1D">
        <w:t>. Определить траекторию электрона в магнитном поле.</w:t>
      </w:r>
    </w:p>
    <w:p w:rsidR="00687698" w:rsidRPr="00262A62" w:rsidRDefault="00687698" w:rsidP="001060AA">
      <w:pPr>
        <w:numPr>
          <w:ilvl w:val="0"/>
          <w:numId w:val="181"/>
        </w:numPr>
        <w:ind w:left="540"/>
        <w:jc w:val="both"/>
      </w:pPr>
      <w:r w:rsidRPr="00262A62">
        <w:t xml:space="preserve">В пределе его движение перейдёт </w:t>
      </w:r>
      <w:proofErr w:type="gramStart"/>
      <w:r w:rsidRPr="00262A62">
        <w:t>в</w:t>
      </w:r>
      <w:proofErr w:type="gramEnd"/>
      <w:r w:rsidRPr="00262A62">
        <w:t xml:space="preserve"> равномерное вдоль оси </w:t>
      </w:r>
      <w:r>
        <w:rPr>
          <w:lang w:val="en-US"/>
        </w:rPr>
        <w:t>Y</w:t>
      </w:r>
      <w:r w:rsidRPr="00262A62">
        <w:t>.</w:t>
      </w:r>
    </w:p>
    <w:p w:rsidR="00687698" w:rsidRPr="00262A62" w:rsidRDefault="00687698" w:rsidP="001060AA">
      <w:pPr>
        <w:numPr>
          <w:ilvl w:val="0"/>
          <w:numId w:val="181"/>
        </w:numPr>
        <w:ind w:left="540"/>
        <w:jc w:val="both"/>
      </w:pPr>
      <w:r w:rsidRPr="00262A62">
        <w:t xml:space="preserve">Электрон будет </w:t>
      </w:r>
      <w:r>
        <w:t xml:space="preserve">двигаться </w:t>
      </w:r>
      <w:r w:rsidRPr="007F174B">
        <w:t xml:space="preserve">по спирали </w:t>
      </w:r>
      <w:r>
        <w:t xml:space="preserve">вокруг </w:t>
      </w:r>
      <w:r w:rsidRPr="00262A62">
        <w:t>направления</w:t>
      </w:r>
      <w:r w:rsidRPr="007F174B">
        <w:t xml:space="preserve"> </w:t>
      </w:r>
      <w:r>
        <w:rPr>
          <w:lang w:val="en-US"/>
        </w:rPr>
        <w:t>Z</w:t>
      </w:r>
      <w:r w:rsidRPr="00262A62">
        <w:t>.</w:t>
      </w:r>
    </w:p>
    <w:p w:rsidR="00687698" w:rsidRPr="00262A62" w:rsidRDefault="00687698" w:rsidP="001060AA">
      <w:pPr>
        <w:numPr>
          <w:ilvl w:val="0"/>
          <w:numId w:val="181"/>
        </w:numPr>
        <w:ind w:left="540"/>
        <w:jc w:val="both"/>
      </w:pPr>
      <w:r w:rsidRPr="00262A62">
        <w:t>По круговой траектории, вращаясь вокруг направления Z.</w:t>
      </w:r>
    </w:p>
    <w:p w:rsidR="00687698" w:rsidRPr="00262A62" w:rsidRDefault="00687698" w:rsidP="001060AA">
      <w:pPr>
        <w:numPr>
          <w:ilvl w:val="0"/>
          <w:numId w:val="181"/>
        </w:numPr>
        <w:ind w:left="540"/>
        <w:jc w:val="both"/>
      </w:pPr>
      <w:r>
        <w:t xml:space="preserve">В </w:t>
      </w:r>
      <w:r w:rsidRPr="00262A62">
        <w:t xml:space="preserve">пределе его движение перейдёт </w:t>
      </w:r>
      <w:proofErr w:type="gramStart"/>
      <w:r w:rsidRPr="00262A62">
        <w:t>в</w:t>
      </w:r>
      <w:proofErr w:type="gramEnd"/>
      <w:r w:rsidRPr="00262A62">
        <w:t xml:space="preserve"> равномерное</w:t>
      </w:r>
      <w:r>
        <w:t xml:space="preserve"> и</w:t>
      </w:r>
      <w:r w:rsidRPr="00262A62">
        <w:t xml:space="preserve"> прямолинейно</w:t>
      </w:r>
      <w:r>
        <w:t>е</w:t>
      </w:r>
      <w:r w:rsidRPr="00262A62">
        <w:t xml:space="preserve"> вдоль </w:t>
      </w:r>
      <w:r>
        <w:t>оси</w:t>
      </w:r>
      <w:r w:rsidRPr="007F174B">
        <w:t xml:space="preserve"> </w:t>
      </w:r>
      <w:r>
        <w:rPr>
          <w:lang w:val="en-US"/>
        </w:rPr>
        <w:t>Z</w:t>
      </w:r>
      <w:r w:rsidRPr="00262A62">
        <w:t>.</w:t>
      </w:r>
    </w:p>
    <w:p w:rsidR="00687698" w:rsidRPr="005C4DD0" w:rsidRDefault="00687698" w:rsidP="00687698">
      <w:pPr>
        <w:rPr>
          <w:sz w:val="20"/>
          <w:szCs w:val="20"/>
        </w:rPr>
      </w:pPr>
    </w:p>
    <w:p w:rsidR="00687698" w:rsidRPr="00B17E1D" w:rsidRDefault="00687698" w:rsidP="00687698">
      <w:pPr>
        <w:jc w:val="both"/>
      </w:pPr>
      <w:r w:rsidRPr="00B17E1D">
        <w:t xml:space="preserve">14. Прямоугольная металлическая рамка помещена в однородное магнитное поле, индукция </w:t>
      </w:r>
      <w:r>
        <w:rPr>
          <w:noProof/>
        </w:rPr>
        <w:drawing>
          <wp:inline distT="0" distB="0" distL="0" distR="0">
            <wp:extent cx="118110" cy="172085"/>
            <wp:effectExtent l="19050" t="0" r="0" b="0"/>
            <wp:docPr id="157" name="Рисунок 157" descr="Bve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 descr="Bvec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" cy="1720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17E1D">
        <w:t xml:space="preserve"> которого уменьшается. На каком из приведенных рисунков правильно показано направление индукционного тока, который будет протекать по прямоугольной рамке? </w:t>
      </w:r>
    </w:p>
    <w:p w:rsidR="00687698" w:rsidRDefault="00687698" w:rsidP="00687698">
      <w:pPr>
        <w:spacing w:before="120" w:after="120"/>
        <w:jc w:val="center"/>
      </w:pPr>
      <w:r>
        <w:rPr>
          <w:noProof/>
        </w:rPr>
        <w:drawing>
          <wp:inline distT="0" distB="0" distL="0" distR="0">
            <wp:extent cx="3689985" cy="882015"/>
            <wp:effectExtent l="19050" t="0" r="5715" b="0"/>
            <wp:docPr id="158" name="Рисунок 158" descr="for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 descr="for26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9985" cy="8820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(тока нет)</w:t>
      </w:r>
    </w:p>
    <w:tbl>
      <w:tblPr>
        <w:tblW w:w="0" w:type="auto"/>
        <w:tblInd w:w="360" w:type="dxa"/>
        <w:tblLook w:val="01E0"/>
      </w:tblPr>
      <w:tblGrid>
        <w:gridCol w:w="2392"/>
        <w:gridCol w:w="2393"/>
        <w:gridCol w:w="2393"/>
        <w:gridCol w:w="2393"/>
      </w:tblGrid>
      <w:tr w:rsidR="00687698" w:rsidRPr="00720513" w:rsidTr="006474B8">
        <w:tc>
          <w:tcPr>
            <w:tcW w:w="2392" w:type="dxa"/>
          </w:tcPr>
          <w:p w:rsidR="00687698" w:rsidRPr="00720513" w:rsidRDefault="00687698" w:rsidP="001060AA">
            <w:pPr>
              <w:numPr>
                <w:ilvl w:val="0"/>
                <w:numId w:val="182"/>
              </w:numPr>
              <w:ind w:left="360"/>
            </w:pPr>
            <w:r w:rsidRPr="00720513">
              <w:t>только</w:t>
            </w:r>
            <w:proofErr w:type="gramStart"/>
            <w:r w:rsidRPr="00720513">
              <w:t xml:space="preserve"> А</w:t>
            </w:r>
            <w:proofErr w:type="gramEnd"/>
          </w:p>
        </w:tc>
        <w:tc>
          <w:tcPr>
            <w:tcW w:w="2393" w:type="dxa"/>
          </w:tcPr>
          <w:p w:rsidR="00687698" w:rsidRPr="00720513" w:rsidRDefault="00687698" w:rsidP="001060AA">
            <w:pPr>
              <w:numPr>
                <w:ilvl w:val="0"/>
                <w:numId w:val="182"/>
              </w:numPr>
              <w:ind w:left="360"/>
            </w:pPr>
            <w:r w:rsidRPr="00720513">
              <w:t>только</w:t>
            </w:r>
            <w:proofErr w:type="gramStart"/>
            <w:r w:rsidRPr="00720513">
              <w:t xml:space="preserve"> В</w:t>
            </w:r>
            <w:proofErr w:type="gramEnd"/>
          </w:p>
        </w:tc>
        <w:tc>
          <w:tcPr>
            <w:tcW w:w="2393" w:type="dxa"/>
          </w:tcPr>
          <w:p w:rsidR="00687698" w:rsidRPr="00720513" w:rsidRDefault="00687698" w:rsidP="001060AA">
            <w:pPr>
              <w:numPr>
                <w:ilvl w:val="0"/>
                <w:numId w:val="182"/>
              </w:numPr>
              <w:ind w:left="360"/>
            </w:pPr>
            <w:r w:rsidRPr="00720513">
              <w:t>А или</w:t>
            </w:r>
            <w:proofErr w:type="gramStart"/>
            <w:r w:rsidRPr="00720513">
              <w:t xml:space="preserve"> В</w:t>
            </w:r>
            <w:proofErr w:type="gramEnd"/>
            <w:r w:rsidRPr="00720513">
              <w:t xml:space="preserve"> </w:t>
            </w:r>
          </w:p>
        </w:tc>
        <w:tc>
          <w:tcPr>
            <w:tcW w:w="2393" w:type="dxa"/>
          </w:tcPr>
          <w:p w:rsidR="00687698" w:rsidRPr="00720513" w:rsidRDefault="00687698" w:rsidP="001060AA">
            <w:pPr>
              <w:numPr>
                <w:ilvl w:val="0"/>
                <w:numId w:val="182"/>
              </w:numPr>
              <w:ind w:left="360"/>
            </w:pPr>
            <w:r w:rsidRPr="00720513">
              <w:t>только</w:t>
            </w:r>
            <w:proofErr w:type="gramStart"/>
            <w:r w:rsidRPr="00720513">
              <w:t xml:space="preserve"> С</w:t>
            </w:r>
            <w:proofErr w:type="gramEnd"/>
            <w:r w:rsidRPr="00720513">
              <w:t xml:space="preserve"> </w:t>
            </w:r>
          </w:p>
        </w:tc>
      </w:tr>
    </w:tbl>
    <w:p w:rsidR="00687698" w:rsidRPr="001033AC" w:rsidRDefault="00687698" w:rsidP="00687698">
      <w:pPr>
        <w:jc w:val="center"/>
        <w:rPr>
          <w:sz w:val="20"/>
          <w:szCs w:val="20"/>
        </w:rPr>
      </w:pPr>
    </w:p>
    <w:p w:rsidR="00687698" w:rsidRPr="00B17E1D" w:rsidRDefault="00687698" w:rsidP="00687698">
      <w:r w:rsidRPr="00B17E1D">
        <w:t xml:space="preserve">15. Какое из уравнений Максвелла </w:t>
      </w:r>
      <w:r>
        <w:t>отражает отсутствие в природе магнитных зарядов?</w:t>
      </w:r>
    </w:p>
    <w:p w:rsidR="00687698" w:rsidRDefault="00687698" w:rsidP="00687698">
      <w:pPr>
        <w:ind w:left="360"/>
      </w:pPr>
      <w:r w:rsidRPr="0093091F">
        <w:t xml:space="preserve">1. </w:t>
      </w:r>
      <w:r w:rsidRPr="0093091F">
        <w:rPr>
          <w:position w:val="-32"/>
        </w:rPr>
        <w:object w:dxaOrig="2240" w:dyaOrig="760">
          <v:shape id="_x0000_i1190" type="#_x0000_t75" style="width:111.8pt;height:38.1pt" o:ole="">
            <v:imagedata r:id="rId14" o:title=""/>
          </v:shape>
          <o:OLEObject Type="Embed" ProgID="Equation.DSMT4" ShapeID="_x0000_i1190" DrawAspect="Content" ObjectID="_1712492830" r:id="rId159"/>
        </w:object>
      </w:r>
      <w:r w:rsidRPr="0093091F">
        <w:tab/>
        <w:t xml:space="preserve">2. </w:t>
      </w:r>
      <w:r w:rsidRPr="0093091F">
        <w:rPr>
          <w:position w:val="-32"/>
        </w:rPr>
        <w:object w:dxaOrig="1340" w:dyaOrig="600">
          <v:shape id="_x0000_i1191" type="#_x0000_t75" style="width:66.9pt;height:29.65pt" o:ole="">
            <v:imagedata r:id="rId16" o:title=""/>
          </v:shape>
          <o:OLEObject Type="Embed" ProgID="Equation.DSMT4" ShapeID="_x0000_i1191" DrawAspect="Content" ObjectID="_1712492831" r:id="rId160"/>
        </w:object>
      </w:r>
      <w:r>
        <w:tab/>
      </w:r>
    </w:p>
    <w:p w:rsidR="00687698" w:rsidRPr="0093091F" w:rsidRDefault="00687698" w:rsidP="00687698">
      <w:pPr>
        <w:ind w:left="360"/>
      </w:pPr>
      <w:r>
        <w:t xml:space="preserve">3. </w:t>
      </w:r>
      <w:r w:rsidRPr="0093091F">
        <w:rPr>
          <w:position w:val="-32"/>
        </w:rPr>
        <w:object w:dxaOrig="3220" w:dyaOrig="760">
          <v:shape id="_x0000_i1192" type="#_x0000_t75" style="width:160.95pt;height:38.1pt" o:ole="">
            <v:imagedata r:id="rId18" o:title=""/>
          </v:shape>
          <o:OLEObject Type="Embed" ProgID="Equation.DSMT4" ShapeID="_x0000_i1192" DrawAspect="Content" ObjectID="_1712492832" r:id="rId161"/>
        </w:object>
      </w:r>
      <w:r>
        <w:tab/>
        <w:t xml:space="preserve">4. </w:t>
      </w:r>
      <w:r w:rsidRPr="0093091F">
        <w:rPr>
          <w:position w:val="-32"/>
        </w:rPr>
        <w:object w:dxaOrig="2020" w:dyaOrig="600">
          <v:shape id="_x0000_i1193" type="#_x0000_t75" style="width:100.8pt;height:29.65pt" o:ole="">
            <v:imagedata r:id="rId20" o:title=""/>
          </v:shape>
          <o:OLEObject Type="Embed" ProgID="Equation.DSMT4" ShapeID="_x0000_i1193" DrawAspect="Content" ObjectID="_1712492833" r:id="rId162"/>
        </w:object>
      </w:r>
    </w:p>
    <w:p w:rsidR="00687698" w:rsidRDefault="00687698" w:rsidP="00687698">
      <w:pPr>
        <w:jc w:val="center"/>
        <w:rPr>
          <w:b/>
        </w:rPr>
      </w:pPr>
      <w:r>
        <w:br w:type="page"/>
      </w:r>
      <w:r>
        <w:rPr>
          <w:b/>
        </w:rPr>
        <w:lastRenderedPageBreak/>
        <w:t>Тест №18</w:t>
      </w:r>
    </w:p>
    <w:p w:rsidR="00687698" w:rsidRPr="0019604E" w:rsidRDefault="00687698" w:rsidP="00687698">
      <w:pPr>
        <w:rPr>
          <w:sz w:val="16"/>
          <w:szCs w:val="16"/>
        </w:rPr>
      </w:pPr>
    </w:p>
    <w:p w:rsidR="00687698" w:rsidRPr="0019604E" w:rsidRDefault="00687698" w:rsidP="00687698">
      <w:pPr>
        <w:jc w:val="both"/>
      </w:pPr>
      <w:r w:rsidRPr="0019604E">
        <w:t>1. Как выглядит картина линий напряженности (сплошные линии) и эквипотенциальных поверхностей (пунктирные линии) неподвижного отрицательного точечного заряда?</w:t>
      </w: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348"/>
        <w:gridCol w:w="3240"/>
      </w:tblGrid>
      <w:tr w:rsidR="00687698" w:rsidRPr="007E65F6" w:rsidTr="006474B8">
        <w:tc>
          <w:tcPr>
            <w:tcW w:w="3348" w:type="dxa"/>
          </w:tcPr>
          <w:p w:rsidR="00687698" w:rsidRPr="007E65F6" w:rsidRDefault="00687698" w:rsidP="006474B8">
            <w:r>
              <w:t>1</w:t>
            </w:r>
            <w:r>
              <w:rPr>
                <w:noProof/>
              </w:rPr>
              <w:drawing>
                <wp:inline distT="0" distB="0" distL="0" distR="0">
                  <wp:extent cx="1226185" cy="1247775"/>
                  <wp:effectExtent l="0" t="0" r="0" b="0"/>
                  <wp:docPr id="163" name="Рисунок 163" descr="8ot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3" descr="8ot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6185" cy="1247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</w:tcPr>
          <w:p w:rsidR="00687698" w:rsidRPr="007E65F6" w:rsidRDefault="00687698" w:rsidP="006474B8">
            <w:r>
              <w:t>2</w:t>
            </w:r>
            <w:r>
              <w:rPr>
                <w:noProof/>
              </w:rPr>
              <w:drawing>
                <wp:inline distT="0" distB="0" distL="0" distR="0">
                  <wp:extent cx="1226185" cy="1247775"/>
                  <wp:effectExtent l="0" t="0" r="0" b="0"/>
                  <wp:docPr id="164" name="Рисунок 164" descr="8ot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4" descr="8ot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6185" cy="1247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87698" w:rsidRPr="007E65F6" w:rsidTr="006474B8">
        <w:tc>
          <w:tcPr>
            <w:tcW w:w="3348" w:type="dxa"/>
          </w:tcPr>
          <w:p w:rsidR="00687698" w:rsidRPr="007E65F6" w:rsidRDefault="00687698" w:rsidP="006474B8">
            <w:r>
              <w:t>3</w:t>
            </w:r>
            <w:r w:rsidRPr="007E65F6">
              <w:rPr>
                <w:noProof/>
              </w:rPr>
            </w:r>
            <w:r w:rsidRPr="007E65F6">
              <w:pict>
                <v:group id="_x0000_s2276" style="width:112.7pt;height:112pt;mso-position-horizontal-relative:char;mso-position-vertical-relative:line" coordorigin="4531,6813" coordsize="2805,2805">
                  <v:group id="_x0000_s2277" style="position:absolute;left:5566;top:7848;width:756;height:756;flip:x" coordorigin="4581,3580" coordsize="1080,1080">
                    <v:shape id="_x0000_s2278" type="#_x0000_t19" style="position:absolute;left:5121;top:4120;width:540;height:540;flip:y">
                      <v:stroke endarrow="block"/>
                    </v:shape>
                    <v:shape id="_x0000_s2279" type="#_x0000_t19" style="position:absolute;left:5121;top:3580;width:540;height:540;rotation:90;flip:y">
                      <v:stroke endarrow="block"/>
                    </v:shape>
                    <v:shape id="_x0000_s2280" type="#_x0000_t19" style="position:absolute;left:4581;top:4120;width:540;height:540;rotation:-90;flip:y">
                      <v:stroke endarrow="block"/>
                    </v:shape>
                    <v:shape id="_x0000_s2281" type="#_x0000_t19" style="position:absolute;left:4581;top:3580;width:540;height:540;flip:x">
                      <v:stroke endarrow="block"/>
                    </v:shape>
                  </v:group>
                  <v:group id="_x0000_s2282" style="position:absolute;left:5227;top:7492;width:1440;height:1440;flip:x" coordorigin="4581,3580" coordsize="1080,1080">
                    <v:shape id="_x0000_s2283" type="#_x0000_t19" style="position:absolute;left:5121;top:4120;width:540;height:540;flip:y">
                      <v:stroke endarrow="block"/>
                    </v:shape>
                    <v:shape id="_x0000_s2284" type="#_x0000_t19" style="position:absolute;left:5121;top:3580;width:540;height:540;rotation:90;flip:y">
                      <v:stroke endarrow="block"/>
                    </v:shape>
                    <v:shape id="_x0000_s2285" type="#_x0000_t19" style="position:absolute;left:4581;top:4120;width:540;height:540;rotation:-90;flip:y">
                      <v:stroke endarrow="block"/>
                    </v:shape>
                    <v:shape id="_x0000_s2286" type="#_x0000_t19" style="position:absolute;left:4581;top:3580;width:540;height:540;flip:x">
                      <v:stroke endarrow="block"/>
                    </v:shape>
                  </v:group>
                  <v:oval id="_x0000_s2287" style="position:absolute;left:5804;top:8073;width:287;height:286;flip:x">
                    <v:textbox style="mso-next-textbox:#_x0000_s2287" inset="0,0,0,1mm">
                      <w:txbxContent>
                        <w:p w:rsidR="006474B8" w:rsidRPr="007E65F6" w:rsidRDefault="006474B8" w:rsidP="00687698">
                          <w:pPr>
                            <w:jc w:val="center"/>
                            <w:rPr>
                              <w:b/>
                              <w:sz w:val="20"/>
                              <w:szCs w:val="20"/>
                            </w:rPr>
                          </w:pPr>
                          <w:r w:rsidRPr="007E65F6">
                            <w:rPr>
                              <w:b/>
                              <w:sz w:val="20"/>
                              <w:szCs w:val="20"/>
                            </w:rPr>
                            <w:t>–</w:t>
                          </w:r>
                        </w:p>
                      </w:txbxContent>
                    </v:textbox>
                  </v:oval>
                  <v:line id="_x0000_s2288" style="position:absolute;flip:x y" from="4925,7215" to="5825,8115">
                    <v:stroke dashstyle="dash"/>
                  </v:line>
                  <v:line id="_x0000_s2289" style="position:absolute;flip:x y" from="6046,8298" to="6946,9198">
                    <v:stroke dashstyle="dash"/>
                  </v:line>
                  <v:line id="_x0000_s2290" style="position:absolute;rotation:-90;flip:x y" from="6046,7203" to="6946,8103">
                    <v:stroke dashstyle="dash"/>
                  </v:line>
                  <v:line id="_x0000_s2291" style="position:absolute;rotation:-90;flip:x y" from="4936,8313" to="5836,9213">
                    <v:stroke dashstyle="dash"/>
                  </v:line>
                  <v:line id="_x0000_s2292" style="position:absolute;flip:x" from="4531,8223" to="5791,8223">
                    <v:stroke dashstyle="dash"/>
                  </v:line>
                  <v:line id="_x0000_s2293" style="position:absolute;flip:x" from="6076,8223" to="7336,8223">
                    <v:stroke dashstyle="dash"/>
                  </v:line>
                  <v:line id="_x0000_s2294" style="position:absolute;rotation:-90;flip:x" from="5296,8988" to="6556,8988">
                    <v:stroke dashstyle="dash"/>
                  </v:line>
                  <v:line id="_x0000_s2295" style="position:absolute;rotation:-90;flip:x" from="5311,7443" to="6571,7443">
                    <v:stroke dashstyle="dash"/>
                  </v:line>
                  <w10:wrap type="none"/>
                  <w10:anchorlock/>
                </v:group>
              </w:pict>
            </w:r>
          </w:p>
        </w:tc>
        <w:tc>
          <w:tcPr>
            <w:tcW w:w="3240" w:type="dxa"/>
          </w:tcPr>
          <w:p w:rsidR="00687698" w:rsidRPr="007E65F6" w:rsidRDefault="00687698" w:rsidP="006474B8">
            <w:r>
              <w:t>4</w:t>
            </w:r>
            <w:r w:rsidRPr="007E65F6">
              <w:rPr>
                <w:noProof/>
              </w:rPr>
            </w:r>
            <w:r w:rsidRPr="007E65F6">
              <w:pict>
                <v:group id="_x0000_s2256" style="width:110.85pt;height:112pt;mso-position-horizontal-relative:char;mso-position-vertical-relative:line" coordorigin="5991,8949" coordsize="2805,2805">
                  <v:group id="_x0000_s2257" style="position:absolute;left:7005;top:9984;width:756;height:756" coordorigin="4581,3580" coordsize="1080,1080">
                    <v:shape id="_x0000_s2258" type="#_x0000_t19" style="position:absolute;left:5121;top:4120;width:540;height:540;flip:y">
                      <v:stroke endarrow="block"/>
                    </v:shape>
                    <v:shape id="_x0000_s2259" type="#_x0000_t19" style="position:absolute;left:5121;top:3580;width:540;height:540;rotation:90;flip:y">
                      <v:stroke endarrow="block"/>
                    </v:shape>
                    <v:shape id="_x0000_s2260" type="#_x0000_t19" style="position:absolute;left:4581;top:4120;width:540;height:540;rotation:-90;flip:y">
                      <v:stroke endarrow="block"/>
                    </v:shape>
                    <v:shape id="_x0000_s2261" type="#_x0000_t19" style="position:absolute;left:4581;top:3580;width:540;height:540;flip:x">
                      <v:stroke endarrow="block"/>
                    </v:shape>
                  </v:group>
                  <v:group id="_x0000_s2262" style="position:absolute;left:6660;top:9628;width:1440;height:1440" coordorigin="4581,3580" coordsize="1080,1080">
                    <v:shape id="_x0000_s2263" type="#_x0000_t19" style="position:absolute;left:5121;top:4120;width:540;height:540;flip:y">
                      <v:stroke endarrow="block"/>
                    </v:shape>
                    <v:shape id="_x0000_s2264" type="#_x0000_t19" style="position:absolute;left:5121;top:3580;width:540;height:540;rotation:90;flip:y">
                      <v:stroke endarrow="block"/>
                    </v:shape>
                    <v:shape id="_x0000_s2265" type="#_x0000_t19" style="position:absolute;left:4581;top:4120;width:540;height:540;rotation:-90;flip:y">
                      <v:stroke endarrow="block"/>
                    </v:shape>
                    <v:shape id="_x0000_s2266" type="#_x0000_t19" style="position:absolute;left:4581;top:3580;width:540;height:540;flip:x">
                      <v:stroke endarrow="block"/>
                    </v:shape>
                  </v:group>
                  <v:oval id="_x0000_s2267" style="position:absolute;left:7251;top:10209;width:287;height:286">
                    <v:textbox style="mso-next-textbox:#_x0000_s2267" inset="0,0,0,1mm">
                      <w:txbxContent>
                        <w:p w:rsidR="006474B8" w:rsidRPr="007E65F6" w:rsidRDefault="006474B8" w:rsidP="00687698">
                          <w:pPr>
                            <w:jc w:val="center"/>
                            <w:rPr>
                              <w:b/>
                              <w:sz w:val="20"/>
                              <w:szCs w:val="20"/>
                            </w:rPr>
                          </w:pPr>
                          <w:r w:rsidRPr="007E65F6">
                            <w:rPr>
                              <w:b/>
                              <w:sz w:val="20"/>
                              <w:szCs w:val="20"/>
                            </w:rPr>
                            <w:t>–</w:t>
                          </w:r>
                        </w:p>
                      </w:txbxContent>
                    </v:textbox>
                  </v:oval>
                  <v:line id="_x0000_s2268" style="position:absolute;flip:y" from="7502,9351" to="8402,10251">
                    <v:stroke dashstyle="dash"/>
                  </v:line>
                  <v:line id="_x0000_s2269" style="position:absolute;flip:y" from="6381,10434" to="7281,11334">
                    <v:stroke dashstyle="dash"/>
                  </v:line>
                  <v:line id="_x0000_s2270" style="position:absolute;rotation:-90;flip:y" from="6381,9339" to="7281,10239">
                    <v:stroke dashstyle="dash"/>
                  </v:line>
                  <v:line id="_x0000_s2271" style="position:absolute;rotation:-90;flip:y" from="7491,10449" to="8391,11349">
                    <v:stroke dashstyle="dash"/>
                  </v:line>
                  <v:line id="_x0000_s2272" style="position:absolute" from="7536,10359" to="8796,10359">
                    <v:stroke dashstyle="dash"/>
                  </v:line>
                  <v:line id="_x0000_s2273" style="position:absolute" from="5991,10359" to="7251,10359">
                    <v:stroke dashstyle="dash"/>
                  </v:line>
                  <v:line id="_x0000_s2274" style="position:absolute;rotation:-90" from="6771,11124" to="8031,11124">
                    <v:stroke dashstyle="dash"/>
                  </v:line>
                  <v:line id="_x0000_s2275" style="position:absolute;rotation:-90" from="6756,9579" to="8016,9579">
                    <v:stroke dashstyle="dash"/>
                  </v:line>
                  <w10:wrap type="none"/>
                  <w10:anchorlock/>
                </v:group>
              </w:pict>
            </w:r>
          </w:p>
        </w:tc>
      </w:tr>
    </w:tbl>
    <w:p w:rsidR="00687698" w:rsidRPr="000D74E8" w:rsidRDefault="00687698" w:rsidP="00687698">
      <w:pPr>
        <w:rPr>
          <w:sz w:val="16"/>
          <w:szCs w:val="16"/>
        </w:rPr>
      </w:pPr>
    </w:p>
    <w:p w:rsidR="00687698" w:rsidRPr="0019604E" w:rsidRDefault="00687698" w:rsidP="00687698">
      <w:pPr>
        <w:jc w:val="both"/>
      </w:pPr>
      <w:r w:rsidRPr="0019604E">
        <w:t>2. В чем состоит потенциальный характер электростатического поля?</w:t>
      </w:r>
    </w:p>
    <w:p w:rsidR="00687698" w:rsidRDefault="00687698" w:rsidP="001060AA">
      <w:pPr>
        <w:numPr>
          <w:ilvl w:val="0"/>
          <w:numId w:val="183"/>
        </w:numPr>
        <w:ind w:left="540"/>
        <w:jc w:val="both"/>
      </w:pPr>
      <w:r>
        <w:t>в электростатическом поле работа по перемещению электрического заряда зависит от пути</w:t>
      </w:r>
    </w:p>
    <w:p w:rsidR="00687698" w:rsidRDefault="00687698" w:rsidP="001060AA">
      <w:pPr>
        <w:numPr>
          <w:ilvl w:val="0"/>
          <w:numId w:val="183"/>
        </w:numPr>
        <w:ind w:left="540"/>
        <w:jc w:val="both"/>
      </w:pPr>
      <w:r>
        <w:t>работа по перемещению электрического заряда по замкнутой траектории равна нулю</w:t>
      </w:r>
    </w:p>
    <w:p w:rsidR="00687698" w:rsidRDefault="00687698" w:rsidP="001060AA">
      <w:pPr>
        <w:numPr>
          <w:ilvl w:val="0"/>
          <w:numId w:val="183"/>
        </w:numPr>
        <w:ind w:left="540"/>
        <w:jc w:val="both"/>
      </w:pPr>
      <w:r>
        <w:t>работа по перемещению электрического заряда по замкнутому контуру не равна нулю</w:t>
      </w:r>
    </w:p>
    <w:p w:rsidR="00687698" w:rsidRDefault="00687698" w:rsidP="001060AA">
      <w:pPr>
        <w:numPr>
          <w:ilvl w:val="0"/>
          <w:numId w:val="183"/>
        </w:numPr>
        <w:ind w:left="540"/>
        <w:jc w:val="both"/>
      </w:pPr>
      <w:r>
        <w:t>работа по перемещению электрического заряда не приводит к изменению его потенциальной энергии</w:t>
      </w:r>
    </w:p>
    <w:p w:rsidR="00687698" w:rsidRPr="000D74E8" w:rsidRDefault="00687698" w:rsidP="00687698">
      <w:pPr>
        <w:jc w:val="both"/>
        <w:rPr>
          <w:sz w:val="16"/>
          <w:szCs w:val="16"/>
        </w:rPr>
      </w:pPr>
    </w:p>
    <w:p w:rsidR="00687698" w:rsidRPr="0019604E" w:rsidRDefault="00687698" w:rsidP="00687698">
      <w:pPr>
        <w:jc w:val="both"/>
      </w:pPr>
      <w:r w:rsidRPr="0019604E">
        <w:t>3. Плоский конденсатор отключен от источника постоянного напряжения. Как изменится напряженность электрического поля внутри конденсатора, если заполнить пространство между обкладками диэлектриком с диэлектрической проницаемостью</w:t>
      </w:r>
      <w:r>
        <w:t xml:space="preserve"> ε</w:t>
      </w:r>
      <w:r w:rsidRPr="0019604E">
        <w:t>?</w:t>
      </w:r>
    </w:p>
    <w:p w:rsidR="00687698" w:rsidRDefault="00687698" w:rsidP="001060AA">
      <w:pPr>
        <w:numPr>
          <w:ilvl w:val="0"/>
          <w:numId w:val="184"/>
        </w:numPr>
        <w:ind w:left="540"/>
        <w:jc w:val="both"/>
      </w:pPr>
      <w:r>
        <w:t>не изменится</w:t>
      </w:r>
    </w:p>
    <w:p w:rsidR="00687698" w:rsidRDefault="00687698" w:rsidP="001060AA">
      <w:pPr>
        <w:numPr>
          <w:ilvl w:val="0"/>
          <w:numId w:val="184"/>
        </w:numPr>
        <w:ind w:left="540"/>
        <w:jc w:val="both"/>
      </w:pPr>
      <w:r>
        <w:t>возрастет в ε раз</w:t>
      </w:r>
    </w:p>
    <w:p w:rsidR="00687698" w:rsidRDefault="00687698" w:rsidP="001060AA">
      <w:pPr>
        <w:numPr>
          <w:ilvl w:val="0"/>
          <w:numId w:val="184"/>
        </w:numPr>
        <w:ind w:left="540"/>
        <w:jc w:val="both"/>
      </w:pPr>
      <w:r>
        <w:t>уменьшится в ε раз</w:t>
      </w:r>
    </w:p>
    <w:p w:rsidR="00687698" w:rsidRDefault="00687698" w:rsidP="001060AA">
      <w:pPr>
        <w:numPr>
          <w:ilvl w:val="0"/>
          <w:numId w:val="184"/>
        </w:numPr>
        <w:ind w:left="540"/>
        <w:jc w:val="both"/>
      </w:pPr>
      <w:r>
        <w:t>изменение напряженности зависит от величины заряда конденсатора</w:t>
      </w:r>
    </w:p>
    <w:p w:rsidR="00687698" w:rsidRPr="000D74E8" w:rsidRDefault="00687698" w:rsidP="00687698">
      <w:pPr>
        <w:jc w:val="both"/>
        <w:rPr>
          <w:sz w:val="16"/>
          <w:szCs w:val="16"/>
        </w:rPr>
      </w:pPr>
    </w:p>
    <w:p w:rsidR="00687698" w:rsidRPr="0019604E" w:rsidRDefault="00687698" w:rsidP="00687698">
      <w:r w:rsidRPr="0019604E">
        <w:t>4. Может ли какая-либо частица иметь заряд, равный</w:t>
      </w:r>
    </w:p>
    <w:p w:rsidR="00687698" w:rsidRDefault="00687698" w:rsidP="00687698">
      <w:pPr>
        <w:ind w:left="180"/>
      </w:pPr>
      <w:r>
        <w:t>1. 2,5 заряда электрона</w:t>
      </w:r>
      <w:r>
        <w:tab/>
      </w:r>
      <w:r>
        <w:tab/>
        <w:t>2. 0,5 заряда электрона</w:t>
      </w:r>
    </w:p>
    <w:p w:rsidR="00687698" w:rsidRDefault="00687698" w:rsidP="00687698">
      <w:pPr>
        <w:ind w:left="180"/>
      </w:pPr>
      <w:r>
        <w:t>3. удвоенному заряду электрона</w:t>
      </w:r>
      <w:r>
        <w:tab/>
        <w:t>4. 1/3 заряда электрона</w:t>
      </w:r>
    </w:p>
    <w:p w:rsidR="00687698" w:rsidRPr="000D74E8" w:rsidRDefault="00687698" w:rsidP="00687698">
      <w:pPr>
        <w:jc w:val="both"/>
        <w:rPr>
          <w:sz w:val="16"/>
          <w:szCs w:val="16"/>
        </w:rPr>
      </w:pPr>
    </w:p>
    <w:p w:rsidR="00687698" w:rsidRPr="0019604E" w:rsidRDefault="00687698" w:rsidP="00687698">
      <w:r w:rsidRPr="0019604E">
        <w:t>5. Является ли работа, совершаемая источником во внутренней части цепи, величиной, постоянной для данного источника?</w:t>
      </w:r>
    </w:p>
    <w:p w:rsidR="00687698" w:rsidRDefault="00687698" w:rsidP="001060AA">
      <w:pPr>
        <w:numPr>
          <w:ilvl w:val="0"/>
          <w:numId w:val="185"/>
        </w:numPr>
        <w:ind w:left="540"/>
      </w:pPr>
      <w:r>
        <w:t>да, является</w:t>
      </w:r>
    </w:p>
    <w:p w:rsidR="00687698" w:rsidRDefault="00687698" w:rsidP="001060AA">
      <w:pPr>
        <w:numPr>
          <w:ilvl w:val="0"/>
          <w:numId w:val="185"/>
        </w:numPr>
        <w:ind w:left="540"/>
      </w:pPr>
      <w:r>
        <w:t>нет, с ростом внешнего сопротивления работа на внутреннем участке цепи возрастает</w:t>
      </w:r>
    </w:p>
    <w:p w:rsidR="00687698" w:rsidRDefault="00687698" w:rsidP="001060AA">
      <w:pPr>
        <w:numPr>
          <w:ilvl w:val="0"/>
          <w:numId w:val="185"/>
        </w:numPr>
        <w:ind w:left="540"/>
      </w:pPr>
      <w:r>
        <w:t>нет, с ростом внешнего сопротивления увеличивается работа на внешнем участке цепи, а на внутреннем – остается постоянной</w:t>
      </w:r>
    </w:p>
    <w:p w:rsidR="00687698" w:rsidRDefault="00687698" w:rsidP="001060AA">
      <w:pPr>
        <w:numPr>
          <w:ilvl w:val="0"/>
          <w:numId w:val="185"/>
        </w:numPr>
        <w:ind w:left="540"/>
      </w:pPr>
      <w:r>
        <w:t xml:space="preserve">остается постоянной сумма работ, совершаемых во внутренней и внешней </w:t>
      </w:r>
      <w:proofErr w:type="gramStart"/>
      <w:r>
        <w:t>частях</w:t>
      </w:r>
      <w:proofErr w:type="gramEnd"/>
      <w:r>
        <w:t xml:space="preserve"> цепи</w:t>
      </w:r>
    </w:p>
    <w:p w:rsidR="00687698" w:rsidRPr="0019604E" w:rsidRDefault="00687698" w:rsidP="00687698">
      <w:pPr>
        <w:rPr>
          <w:sz w:val="16"/>
          <w:szCs w:val="16"/>
        </w:rPr>
      </w:pPr>
    </w:p>
    <w:p w:rsidR="00687698" w:rsidRPr="0019604E" w:rsidRDefault="00687698" w:rsidP="00687698">
      <w:r w:rsidRPr="0019604E">
        <w:t xml:space="preserve">6. На сколько равных частей надо разрезать </w:t>
      </w:r>
      <w:r>
        <w:t xml:space="preserve">кусок </w:t>
      </w:r>
      <w:r w:rsidRPr="0019604E">
        <w:t>проводник</w:t>
      </w:r>
      <w:r>
        <w:t>а</w:t>
      </w:r>
      <w:r w:rsidRPr="0019604E">
        <w:t xml:space="preserve">, чтобы при параллельном соединении этих частей получить сопротивление в </w:t>
      </w:r>
      <w:proofErr w:type="spellStart"/>
      <w:r w:rsidRPr="0019604E">
        <w:rPr>
          <w:rStyle w:val="a4"/>
          <w:b w:val="0"/>
        </w:rPr>
        <w:t>n</w:t>
      </w:r>
      <w:proofErr w:type="spellEnd"/>
      <w:r w:rsidRPr="0019604E">
        <w:t xml:space="preserve"> раз меньше?</w:t>
      </w:r>
    </w:p>
    <w:tbl>
      <w:tblPr>
        <w:tblW w:w="0" w:type="auto"/>
        <w:tblInd w:w="288" w:type="dxa"/>
        <w:tblLook w:val="01E0"/>
      </w:tblPr>
      <w:tblGrid>
        <w:gridCol w:w="2700"/>
        <w:gridCol w:w="2700"/>
      </w:tblGrid>
      <w:tr w:rsidR="00687698" w:rsidRPr="0019604E" w:rsidTr="006474B8">
        <w:tc>
          <w:tcPr>
            <w:tcW w:w="2700" w:type="dxa"/>
          </w:tcPr>
          <w:p w:rsidR="00687698" w:rsidRPr="0019604E" w:rsidRDefault="00687698" w:rsidP="001060AA">
            <w:pPr>
              <w:numPr>
                <w:ilvl w:val="0"/>
                <w:numId w:val="186"/>
              </w:numPr>
              <w:ind w:left="360"/>
            </w:pPr>
            <w:proofErr w:type="gramStart"/>
            <w:r w:rsidRPr="0019604E">
              <w:t>на</w:t>
            </w:r>
            <w:proofErr w:type="gramEnd"/>
            <w:r w:rsidRPr="0019604E">
              <w:t xml:space="preserve"> </w:t>
            </w:r>
            <w:r>
              <w:rPr>
                <w:noProof/>
              </w:rPr>
              <w:drawing>
                <wp:inline distT="0" distB="0" distL="0" distR="0">
                  <wp:extent cx="182880" cy="182880"/>
                  <wp:effectExtent l="0" t="0" r="7620" b="0"/>
                  <wp:docPr id="165" name="Рисунок 165" descr="55ot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5" descr="55ot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" cy="1828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 </w:t>
            </w:r>
            <w:r w:rsidRPr="0019604E">
              <w:t xml:space="preserve">частей </w:t>
            </w:r>
          </w:p>
        </w:tc>
        <w:tc>
          <w:tcPr>
            <w:tcW w:w="2700" w:type="dxa"/>
          </w:tcPr>
          <w:p w:rsidR="00687698" w:rsidRPr="0019604E" w:rsidRDefault="00687698" w:rsidP="001060AA">
            <w:pPr>
              <w:numPr>
                <w:ilvl w:val="0"/>
                <w:numId w:val="186"/>
              </w:numPr>
              <w:ind w:left="360"/>
            </w:pPr>
            <w:r w:rsidRPr="0019604E">
              <w:t xml:space="preserve">на </w:t>
            </w:r>
            <w:proofErr w:type="spellStart"/>
            <w:r w:rsidRPr="00D50A8C">
              <w:rPr>
                <w:rStyle w:val="a4"/>
                <w:b w:val="0"/>
              </w:rPr>
              <w:t>n</w:t>
            </w:r>
            <w:proofErr w:type="spellEnd"/>
            <w:r w:rsidRPr="0019604E">
              <w:t xml:space="preserve"> частей </w:t>
            </w:r>
          </w:p>
        </w:tc>
      </w:tr>
      <w:tr w:rsidR="00687698" w:rsidRPr="0019604E" w:rsidTr="006474B8">
        <w:tc>
          <w:tcPr>
            <w:tcW w:w="2700" w:type="dxa"/>
          </w:tcPr>
          <w:p w:rsidR="00687698" w:rsidRPr="0019604E" w:rsidRDefault="00687698" w:rsidP="001060AA">
            <w:pPr>
              <w:numPr>
                <w:ilvl w:val="0"/>
                <w:numId w:val="186"/>
              </w:numPr>
              <w:ind w:left="360"/>
            </w:pPr>
            <w:r w:rsidRPr="0019604E">
              <w:t xml:space="preserve">на </w:t>
            </w:r>
            <w:r w:rsidRPr="00D50A8C">
              <w:rPr>
                <w:i/>
                <w:lang w:val="en-US"/>
              </w:rPr>
              <w:t>n</w:t>
            </w:r>
            <w:r w:rsidRPr="00D50A8C">
              <w:rPr>
                <w:i/>
              </w:rPr>
              <w:t>/2</w:t>
            </w:r>
            <w:r w:rsidRPr="0019604E">
              <w:t xml:space="preserve"> частей</w:t>
            </w:r>
          </w:p>
        </w:tc>
        <w:tc>
          <w:tcPr>
            <w:tcW w:w="2700" w:type="dxa"/>
          </w:tcPr>
          <w:p w:rsidR="00687698" w:rsidRPr="0019604E" w:rsidRDefault="00687698" w:rsidP="001060AA">
            <w:pPr>
              <w:numPr>
                <w:ilvl w:val="0"/>
                <w:numId w:val="186"/>
              </w:numPr>
              <w:ind w:left="360"/>
            </w:pPr>
            <w:r w:rsidRPr="0019604E">
              <w:t xml:space="preserve">на </w:t>
            </w:r>
            <w:r w:rsidRPr="00D50A8C">
              <w:rPr>
                <w:rStyle w:val="a4"/>
                <w:b w:val="0"/>
                <w:i w:val="0"/>
              </w:rPr>
              <w:t>2</w:t>
            </w:r>
            <w:r w:rsidRPr="00D50A8C">
              <w:rPr>
                <w:rStyle w:val="a4"/>
                <w:b w:val="0"/>
              </w:rPr>
              <w:t>n</w:t>
            </w:r>
            <w:r w:rsidRPr="0019604E">
              <w:t xml:space="preserve"> частей</w:t>
            </w:r>
          </w:p>
        </w:tc>
      </w:tr>
    </w:tbl>
    <w:p w:rsidR="00687698" w:rsidRPr="00DA0FAE" w:rsidRDefault="00687698" w:rsidP="00687698">
      <w:pPr>
        <w:rPr>
          <w:sz w:val="16"/>
          <w:szCs w:val="16"/>
        </w:rPr>
      </w:pPr>
    </w:p>
    <w:p w:rsidR="00687698" w:rsidRPr="0019604E" w:rsidRDefault="00687698" w:rsidP="00687698">
      <w:r w:rsidRPr="0019604E">
        <w:t>7. Чему равно внутреннее сопротивление элемента электродвижущей силы, равной 1,5</w:t>
      </w:r>
      <w:proofErr w:type="gramStart"/>
      <w:r w:rsidRPr="0019604E">
        <w:t xml:space="preserve"> В</w:t>
      </w:r>
      <w:proofErr w:type="gramEnd"/>
      <w:r w:rsidRPr="0019604E">
        <w:t>, включенного в цепь с внешним сопротивлением 4 Ом, если сила тока в цепи равна 0,3 А?</w:t>
      </w:r>
    </w:p>
    <w:tbl>
      <w:tblPr>
        <w:tblW w:w="0" w:type="auto"/>
        <w:tblInd w:w="288" w:type="dxa"/>
        <w:tblLook w:val="01E0"/>
      </w:tblPr>
      <w:tblGrid>
        <w:gridCol w:w="2302"/>
        <w:gridCol w:w="2303"/>
        <w:gridCol w:w="2303"/>
        <w:gridCol w:w="2303"/>
      </w:tblGrid>
      <w:tr w:rsidR="00687698" w:rsidRPr="00E64E2B" w:rsidTr="006474B8">
        <w:tc>
          <w:tcPr>
            <w:tcW w:w="2302" w:type="dxa"/>
          </w:tcPr>
          <w:p w:rsidR="00687698" w:rsidRPr="00E64E2B" w:rsidRDefault="00687698" w:rsidP="001060AA">
            <w:pPr>
              <w:numPr>
                <w:ilvl w:val="0"/>
                <w:numId w:val="187"/>
              </w:numPr>
              <w:ind w:left="360"/>
            </w:pPr>
            <w:proofErr w:type="spellStart"/>
            <w:r w:rsidRPr="00E64E2B">
              <w:t>r</w:t>
            </w:r>
            <w:proofErr w:type="spellEnd"/>
            <w:r w:rsidRPr="00E64E2B">
              <w:t xml:space="preserve"> = 1</w:t>
            </w:r>
            <w:r>
              <w:t>0</w:t>
            </w:r>
            <w:r w:rsidRPr="00E64E2B">
              <w:t>Ом</w:t>
            </w:r>
          </w:p>
        </w:tc>
        <w:tc>
          <w:tcPr>
            <w:tcW w:w="2303" w:type="dxa"/>
          </w:tcPr>
          <w:p w:rsidR="00687698" w:rsidRPr="00E64E2B" w:rsidRDefault="00687698" w:rsidP="001060AA">
            <w:pPr>
              <w:numPr>
                <w:ilvl w:val="0"/>
                <w:numId w:val="187"/>
              </w:numPr>
              <w:ind w:left="360"/>
            </w:pPr>
            <w:proofErr w:type="spellStart"/>
            <w:r w:rsidRPr="00E64E2B">
              <w:t>r</w:t>
            </w:r>
            <w:proofErr w:type="spellEnd"/>
            <w:r w:rsidRPr="00E64E2B">
              <w:t xml:space="preserve"> = 1 Ом </w:t>
            </w:r>
          </w:p>
        </w:tc>
        <w:tc>
          <w:tcPr>
            <w:tcW w:w="2303" w:type="dxa"/>
          </w:tcPr>
          <w:p w:rsidR="00687698" w:rsidRPr="00E64E2B" w:rsidRDefault="00687698" w:rsidP="001060AA">
            <w:pPr>
              <w:numPr>
                <w:ilvl w:val="0"/>
                <w:numId w:val="187"/>
              </w:numPr>
              <w:ind w:left="360"/>
            </w:pPr>
            <w:proofErr w:type="spellStart"/>
            <w:r w:rsidRPr="00E64E2B">
              <w:t>r</w:t>
            </w:r>
            <w:proofErr w:type="spellEnd"/>
            <w:r w:rsidRPr="00E64E2B">
              <w:t xml:space="preserve"> = 0,1 Ом</w:t>
            </w:r>
          </w:p>
        </w:tc>
        <w:tc>
          <w:tcPr>
            <w:tcW w:w="2303" w:type="dxa"/>
          </w:tcPr>
          <w:p w:rsidR="00687698" w:rsidRPr="00E64E2B" w:rsidRDefault="00687698" w:rsidP="001060AA">
            <w:pPr>
              <w:numPr>
                <w:ilvl w:val="0"/>
                <w:numId w:val="187"/>
              </w:numPr>
              <w:ind w:left="360"/>
            </w:pPr>
            <w:proofErr w:type="spellStart"/>
            <w:r w:rsidRPr="00E64E2B">
              <w:t>r</w:t>
            </w:r>
            <w:proofErr w:type="spellEnd"/>
            <w:r w:rsidRPr="00E64E2B">
              <w:t xml:space="preserve"> = 3 Ом</w:t>
            </w:r>
          </w:p>
        </w:tc>
      </w:tr>
    </w:tbl>
    <w:p w:rsidR="00687698" w:rsidRDefault="00687698" w:rsidP="00687698">
      <w:pPr>
        <w:jc w:val="both"/>
        <w:rPr>
          <w:sz w:val="20"/>
          <w:szCs w:val="20"/>
        </w:rPr>
      </w:pPr>
      <w:r>
        <w:rPr>
          <w:b/>
          <w:noProof/>
          <w:sz w:val="20"/>
          <w:szCs w:val="20"/>
        </w:rPr>
        <w:lastRenderedPageBreak/>
        <w:drawing>
          <wp:anchor distT="0" distB="0" distL="114300" distR="114300" simplePos="0" relativeHeight="251727872" behindDoc="0" locked="0" layoutInCell="1" allowOverlap="1">
            <wp:simplePos x="0" y="0"/>
            <wp:positionH relativeFrom="column">
              <wp:posOffset>4038600</wp:posOffset>
            </wp:positionH>
            <wp:positionV relativeFrom="paragraph">
              <wp:posOffset>45720</wp:posOffset>
            </wp:positionV>
            <wp:extent cx="2247900" cy="1170305"/>
            <wp:effectExtent l="19050" t="0" r="0" b="0"/>
            <wp:wrapSquare wrapText="bothSides"/>
            <wp:docPr id="1321" name="Рисунок 1321" descr="http://ido.tsu.ru/schools/physmat/data/res/elmag/tests/text/for1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1" descr="http://ido.tsu.ru/schools/physmat/data/res/elmag/tests/text/for14.gif"/>
                    <pic:cNvPicPr>
                      <a:picLocks noChangeAspect="1" noChangeArrowheads="1"/>
                    </pic:cNvPicPr>
                  </pic:nvPicPr>
                  <pic:blipFill>
                    <a:blip r:embed="rId25" r:link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11703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87698" w:rsidRPr="0019604E" w:rsidRDefault="00687698" w:rsidP="00687698">
      <w:pPr>
        <w:jc w:val="both"/>
        <w:rPr>
          <w:sz w:val="20"/>
          <w:szCs w:val="20"/>
        </w:rPr>
      </w:pPr>
    </w:p>
    <w:p w:rsidR="00687698" w:rsidRPr="0019604E" w:rsidRDefault="00687698" w:rsidP="00687698">
      <w:r w:rsidRPr="0019604E">
        <w:t xml:space="preserve">8. По двум параллельным проводникам в одном направлении течет ток силой </w:t>
      </w:r>
      <w:r w:rsidRPr="0019604E">
        <w:rPr>
          <w:rStyle w:val="a4"/>
        </w:rPr>
        <w:t>I</w:t>
      </w:r>
      <w:r w:rsidRPr="0019604E">
        <w:t xml:space="preserve">. В каких точках вектор индукции магнитного поля равен нулю? </w:t>
      </w:r>
    </w:p>
    <w:tbl>
      <w:tblPr>
        <w:tblW w:w="0" w:type="auto"/>
        <w:tblInd w:w="468" w:type="dxa"/>
        <w:tblLook w:val="01E0"/>
      </w:tblPr>
      <w:tblGrid>
        <w:gridCol w:w="1440"/>
        <w:gridCol w:w="1260"/>
        <w:gridCol w:w="1440"/>
        <w:gridCol w:w="900"/>
      </w:tblGrid>
      <w:tr w:rsidR="00687698" w:rsidRPr="0078782E" w:rsidTr="006474B8">
        <w:tc>
          <w:tcPr>
            <w:tcW w:w="1440" w:type="dxa"/>
          </w:tcPr>
          <w:p w:rsidR="00687698" w:rsidRPr="0078782E" w:rsidRDefault="00687698" w:rsidP="001060AA">
            <w:pPr>
              <w:numPr>
                <w:ilvl w:val="0"/>
                <w:numId w:val="188"/>
              </w:numPr>
              <w:tabs>
                <w:tab w:val="left" w:pos="548"/>
              </w:tabs>
              <w:ind w:left="0" w:firstLine="0"/>
            </w:pPr>
            <w:r w:rsidRPr="0078782E">
              <w:t>1,</w:t>
            </w:r>
            <w:r>
              <w:t xml:space="preserve"> 5</w:t>
            </w:r>
          </w:p>
        </w:tc>
        <w:tc>
          <w:tcPr>
            <w:tcW w:w="1260" w:type="dxa"/>
          </w:tcPr>
          <w:p w:rsidR="00687698" w:rsidRPr="0078782E" w:rsidRDefault="00687698" w:rsidP="001060AA">
            <w:pPr>
              <w:numPr>
                <w:ilvl w:val="0"/>
                <w:numId w:val="188"/>
              </w:numPr>
              <w:tabs>
                <w:tab w:val="left" w:pos="432"/>
              </w:tabs>
              <w:ind w:left="0" w:firstLine="0"/>
            </w:pPr>
            <w:r w:rsidRPr="0078782E">
              <w:t>2,</w:t>
            </w:r>
            <w:r>
              <w:t xml:space="preserve"> 4</w:t>
            </w:r>
          </w:p>
        </w:tc>
        <w:tc>
          <w:tcPr>
            <w:tcW w:w="1440" w:type="dxa"/>
          </w:tcPr>
          <w:p w:rsidR="00687698" w:rsidRPr="0078782E" w:rsidRDefault="00687698" w:rsidP="001060AA">
            <w:pPr>
              <w:numPr>
                <w:ilvl w:val="0"/>
                <w:numId w:val="188"/>
              </w:numPr>
              <w:tabs>
                <w:tab w:val="left" w:pos="381"/>
              </w:tabs>
              <w:ind w:left="0" w:firstLine="0"/>
            </w:pPr>
            <w:r w:rsidRPr="0078782E">
              <w:t>2,</w:t>
            </w:r>
            <w:r>
              <w:t xml:space="preserve"> </w:t>
            </w:r>
            <w:r w:rsidRPr="0078782E">
              <w:t>3,</w:t>
            </w:r>
            <w:r>
              <w:t xml:space="preserve"> </w:t>
            </w:r>
            <w:r w:rsidRPr="0078782E">
              <w:t>4</w:t>
            </w:r>
            <w:r>
              <w:t xml:space="preserve"> </w:t>
            </w:r>
          </w:p>
        </w:tc>
        <w:tc>
          <w:tcPr>
            <w:tcW w:w="900" w:type="dxa"/>
          </w:tcPr>
          <w:p w:rsidR="00687698" w:rsidRPr="0078782E" w:rsidRDefault="00687698" w:rsidP="001060AA">
            <w:pPr>
              <w:numPr>
                <w:ilvl w:val="0"/>
                <w:numId w:val="188"/>
              </w:numPr>
              <w:tabs>
                <w:tab w:val="left" w:pos="381"/>
              </w:tabs>
              <w:ind w:left="0" w:firstLine="0"/>
            </w:pPr>
            <w:r w:rsidRPr="0078782E">
              <w:t>3</w:t>
            </w:r>
          </w:p>
        </w:tc>
      </w:tr>
    </w:tbl>
    <w:p w:rsidR="00687698" w:rsidRPr="0019604E" w:rsidRDefault="00687698" w:rsidP="00687698">
      <w:pPr>
        <w:rPr>
          <w:sz w:val="20"/>
          <w:szCs w:val="20"/>
        </w:rPr>
      </w:pPr>
    </w:p>
    <w:p w:rsidR="00687698" w:rsidRPr="0019604E" w:rsidRDefault="00687698" w:rsidP="00687698">
      <w:pPr>
        <w:ind w:right="-5"/>
      </w:pPr>
      <w:r>
        <w:rPr>
          <w:noProof/>
        </w:rPr>
        <w:drawing>
          <wp:anchor distT="0" distB="0" distL="114300" distR="114300" simplePos="0" relativeHeight="251731968" behindDoc="1" locked="0" layoutInCell="1" allowOverlap="1">
            <wp:simplePos x="0" y="0"/>
            <wp:positionH relativeFrom="column">
              <wp:posOffset>5143500</wp:posOffset>
            </wp:positionH>
            <wp:positionV relativeFrom="paragraph">
              <wp:posOffset>148590</wp:posOffset>
            </wp:positionV>
            <wp:extent cx="914400" cy="598170"/>
            <wp:effectExtent l="19050" t="0" r="0" b="0"/>
            <wp:wrapTight wrapText="bothSides">
              <wp:wrapPolygon edited="0">
                <wp:start x="-450" y="0"/>
                <wp:lineTo x="-450" y="20637"/>
                <wp:lineTo x="21600" y="20637"/>
                <wp:lineTo x="21600" y="0"/>
                <wp:lineTo x="-450" y="0"/>
              </wp:wrapPolygon>
            </wp:wrapTight>
            <wp:docPr id="1325" name="Рисунок 1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5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598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19604E">
        <w:t>9.</w:t>
      </w:r>
      <w:r w:rsidRPr="0019604E">
        <w:rPr>
          <w:noProof/>
        </w:rPr>
        <w:t xml:space="preserve"> </w:t>
      </w:r>
      <w:r w:rsidRPr="0019604E">
        <w:t xml:space="preserve">Как направлена сила Ампера действующая на </w:t>
      </w:r>
      <w:proofErr w:type="gramStart"/>
      <w:r w:rsidRPr="0019604E">
        <w:t>проводник</w:t>
      </w:r>
      <w:proofErr w:type="gramEnd"/>
      <w:r w:rsidRPr="0019604E">
        <w:t xml:space="preserve"> изображенный на рисунке. </w:t>
      </w:r>
    </w:p>
    <w:tbl>
      <w:tblPr>
        <w:tblW w:w="0" w:type="auto"/>
        <w:tblInd w:w="108" w:type="dxa"/>
        <w:tblLook w:val="01E0"/>
      </w:tblPr>
      <w:tblGrid>
        <w:gridCol w:w="2160"/>
        <w:gridCol w:w="2232"/>
        <w:gridCol w:w="1936"/>
      </w:tblGrid>
      <w:tr w:rsidR="00687698" w:rsidRPr="00730B29" w:rsidTr="006474B8">
        <w:tc>
          <w:tcPr>
            <w:tcW w:w="2160" w:type="dxa"/>
          </w:tcPr>
          <w:p w:rsidR="00687698" w:rsidRPr="00730B29" w:rsidRDefault="00687698" w:rsidP="001060AA">
            <w:pPr>
              <w:numPr>
                <w:ilvl w:val="0"/>
                <w:numId w:val="189"/>
              </w:numPr>
            </w:pPr>
            <w:r w:rsidRPr="00730B29">
              <w:t xml:space="preserve">к нам; </w:t>
            </w:r>
          </w:p>
        </w:tc>
        <w:tc>
          <w:tcPr>
            <w:tcW w:w="2232" w:type="dxa"/>
          </w:tcPr>
          <w:p w:rsidR="00687698" w:rsidRPr="00730B29" w:rsidRDefault="00687698" w:rsidP="001060AA">
            <w:pPr>
              <w:numPr>
                <w:ilvl w:val="0"/>
                <w:numId w:val="189"/>
              </w:numPr>
              <w:ind w:left="432" w:hanging="432"/>
            </w:pPr>
            <w:r w:rsidRPr="00730B29">
              <w:t xml:space="preserve">от нас; </w:t>
            </w:r>
          </w:p>
        </w:tc>
        <w:tc>
          <w:tcPr>
            <w:tcW w:w="1872" w:type="dxa"/>
          </w:tcPr>
          <w:p w:rsidR="00687698" w:rsidRPr="00730B29" w:rsidRDefault="00687698" w:rsidP="001060AA">
            <w:pPr>
              <w:numPr>
                <w:ilvl w:val="0"/>
                <w:numId w:val="189"/>
              </w:numPr>
            </w:pPr>
            <w:r w:rsidRPr="00730B29">
              <w:t xml:space="preserve">вверх; </w:t>
            </w:r>
          </w:p>
        </w:tc>
      </w:tr>
      <w:tr w:rsidR="00687698" w:rsidRPr="00730B29" w:rsidTr="006474B8">
        <w:tc>
          <w:tcPr>
            <w:tcW w:w="2160" w:type="dxa"/>
          </w:tcPr>
          <w:p w:rsidR="00687698" w:rsidRPr="00730B29" w:rsidRDefault="00687698" w:rsidP="001060AA">
            <w:pPr>
              <w:numPr>
                <w:ilvl w:val="0"/>
                <w:numId w:val="189"/>
              </w:numPr>
            </w:pPr>
            <w:r w:rsidRPr="00730B29">
              <w:t xml:space="preserve">влево; </w:t>
            </w:r>
          </w:p>
        </w:tc>
        <w:tc>
          <w:tcPr>
            <w:tcW w:w="2232" w:type="dxa"/>
          </w:tcPr>
          <w:p w:rsidR="00687698" w:rsidRPr="00730B29" w:rsidRDefault="00687698" w:rsidP="001060AA">
            <w:pPr>
              <w:numPr>
                <w:ilvl w:val="0"/>
                <w:numId w:val="189"/>
              </w:numPr>
              <w:ind w:left="432" w:hanging="432"/>
            </w:pPr>
            <w:r w:rsidRPr="00730B29">
              <w:t xml:space="preserve">вправо;   </w:t>
            </w:r>
          </w:p>
        </w:tc>
        <w:tc>
          <w:tcPr>
            <w:tcW w:w="1872" w:type="dxa"/>
          </w:tcPr>
          <w:p w:rsidR="00687698" w:rsidRPr="00730B29" w:rsidRDefault="00687698" w:rsidP="001060AA">
            <w:pPr>
              <w:numPr>
                <w:ilvl w:val="0"/>
                <w:numId w:val="189"/>
              </w:numPr>
            </w:pPr>
            <w:r w:rsidRPr="00730B29">
              <w:t xml:space="preserve">вниз. </w:t>
            </w:r>
          </w:p>
        </w:tc>
      </w:tr>
    </w:tbl>
    <w:p w:rsidR="00687698" w:rsidRPr="00B17E1D" w:rsidRDefault="00687698" w:rsidP="00687698">
      <w:pPr>
        <w:jc w:val="both"/>
        <w:rPr>
          <w:sz w:val="20"/>
          <w:szCs w:val="20"/>
        </w:rPr>
      </w:pPr>
    </w:p>
    <w:p w:rsidR="00687698" w:rsidRPr="00B17E1D" w:rsidRDefault="00687698" w:rsidP="00687698">
      <w:pPr>
        <w:ind w:right="-5"/>
      </w:pPr>
      <w:r>
        <w:rPr>
          <w:noProof/>
        </w:rPr>
        <w:drawing>
          <wp:anchor distT="0" distB="0" distL="114300" distR="114300" simplePos="0" relativeHeight="251735040" behindDoc="0" locked="0" layoutInCell="1" allowOverlap="1">
            <wp:simplePos x="0" y="0"/>
            <wp:positionH relativeFrom="column">
              <wp:posOffset>4914900</wp:posOffset>
            </wp:positionH>
            <wp:positionV relativeFrom="paragraph">
              <wp:posOffset>42545</wp:posOffset>
            </wp:positionV>
            <wp:extent cx="1028700" cy="649605"/>
            <wp:effectExtent l="19050" t="0" r="0" b="0"/>
            <wp:wrapSquare wrapText="bothSides"/>
            <wp:docPr id="1328" name="Рисунок 1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8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6496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17E1D">
        <w:t>10.</w:t>
      </w:r>
      <w:r w:rsidRPr="00B17E1D">
        <w:rPr>
          <w:noProof/>
        </w:rPr>
        <w:t xml:space="preserve"> </w:t>
      </w:r>
      <w:r w:rsidRPr="00B17E1D">
        <w:t xml:space="preserve">Как направлена сила Лоренца действующая на заряженную </w:t>
      </w:r>
      <w:proofErr w:type="gramStart"/>
      <w:r w:rsidRPr="00B17E1D">
        <w:t>частицу</w:t>
      </w:r>
      <w:proofErr w:type="gramEnd"/>
      <w:r w:rsidRPr="00B17E1D">
        <w:t xml:space="preserve"> изображенную на рисунке</w:t>
      </w:r>
    </w:p>
    <w:tbl>
      <w:tblPr>
        <w:tblW w:w="0" w:type="auto"/>
        <w:tblInd w:w="108" w:type="dxa"/>
        <w:tblLook w:val="01E0"/>
      </w:tblPr>
      <w:tblGrid>
        <w:gridCol w:w="2065"/>
        <w:gridCol w:w="2160"/>
        <w:gridCol w:w="2340"/>
      </w:tblGrid>
      <w:tr w:rsidR="00687698" w:rsidRPr="00730B29" w:rsidTr="006474B8">
        <w:tc>
          <w:tcPr>
            <w:tcW w:w="1980" w:type="dxa"/>
          </w:tcPr>
          <w:p w:rsidR="00687698" w:rsidRPr="00730B29" w:rsidRDefault="00687698" w:rsidP="001060AA">
            <w:pPr>
              <w:numPr>
                <w:ilvl w:val="0"/>
                <w:numId w:val="190"/>
              </w:numPr>
            </w:pPr>
            <w:r w:rsidRPr="00730B29">
              <w:t xml:space="preserve">вправо; </w:t>
            </w:r>
          </w:p>
        </w:tc>
        <w:tc>
          <w:tcPr>
            <w:tcW w:w="2160" w:type="dxa"/>
          </w:tcPr>
          <w:p w:rsidR="00687698" w:rsidRPr="00730B29" w:rsidRDefault="00687698" w:rsidP="001060AA">
            <w:pPr>
              <w:numPr>
                <w:ilvl w:val="0"/>
                <w:numId w:val="190"/>
              </w:numPr>
            </w:pPr>
            <w:r w:rsidRPr="00730B29">
              <w:t xml:space="preserve">вниз; </w:t>
            </w:r>
          </w:p>
        </w:tc>
        <w:tc>
          <w:tcPr>
            <w:tcW w:w="2340" w:type="dxa"/>
          </w:tcPr>
          <w:p w:rsidR="00687698" w:rsidRPr="00730B29" w:rsidRDefault="00687698" w:rsidP="001060AA">
            <w:pPr>
              <w:numPr>
                <w:ilvl w:val="0"/>
                <w:numId w:val="190"/>
              </w:numPr>
            </w:pPr>
            <w:r w:rsidRPr="00730B29">
              <w:t xml:space="preserve">вверх; </w:t>
            </w:r>
          </w:p>
        </w:tc>
      </w:tr>
      <w:tr w:rsidR="00687698" w:rsidRPr="00730B29" w:rsidTr="006474B8">
        <w:tc>
          <w:tcPr>
            <w:tcW w:w="1980" w:type="dxa"/>
          </w:tcPr>
          <w:p w:rsidR="00687698" w:rsidRPr="00730B29" w:rsidRDefault="00687698" w:rsidP="001060AA">
            <w:pPr>
              <w:numPr>
                <w:ilvl w:val="0"/>
                <w:numId w:val="190"/>
              </w:numPr>
            </w:pPr>
            <w:r w:rsidRPr="00730B29">
              <w:t xml:space="preserve">влево; </w:t>
            </w:r>
          </w:p>
        </w:tc>
        <w:tc>
          <w:tcPr>
            <w:tcW w:w="2160" w:type="dxa"/>
          </w:tcPr>
          <w:p w:rsidR="00687698" w:rsidRPr="00730B29" w:rsidRDefault="00687698" w:rsidP="001060AA">
            <w:pPr>
              <w:numPr>
                <w:ilvl w:val="0"/>
                <w:numId w:val="190"/>
              </w:numPr>
            </w:pPr>
            <w:r w:rsidRPr="00730B29">
              <w:t xml:space="preserve">к нам;   </w:t>
            </w:r>
          </w:p>
        </w:tc>
        <w:tc>
          <w:tcPr>
            <w:tcW w:w="2340" w:type="dxa"/>
          </w:tcPr>
          <w:p w:rsidR="00687698" w:rsidRPr="00730B29" w:rsidRDefault="00687698" w:rsidP="001060AA">
            <w:pPr>
              <w:numPr>
                <w:ilvl w:val="0"/>
                <w:numId w:val="190"/>
              </w:numPr>
            </w:pPr>
            <w:r w:rsidRPr="00730B29">
              <w:t xml:space="preserve">от нас. </w:t>
            </w:r>
          </w:p>
        </w:tc>
      </w:tr>
    </w:tbl>
    <w:p w:rsidR="00687698" w:rsidRPr="00B17E1D" w:rsidRDefault="00687698" w:rsidP="00687698">
      <w:pPr>
        <w:jc w:val="both"/>
        <w:rPr>
          <w:sz w:val="20"/>
          <w:szCs w:val="20"/>
        </w:rPr>
      </w:pPr>
    </w:p>
    <w:p w:rsidR="00687698" w:rsidRPr="00B17E1D" w:rsidRDefault="00687698" w:rsidP="00687698">
      <w:r>
        <w:rPr>
          <w:noProof/>
        </w:rPr>
        <w:drawing>
          <wp:anchor distT="0" distB="0" distL="114300" distR="114300" simplePos="0" relativeHeight="251738112" behindDoc="0" locked="0" layoutInCell="1" allowOverlap="1">
            <wp:simplePos x="0" y="0"/>
            <wp:positionH relativeFrom="column">
              <wp:posOffset>4829175</wp:posOffset>
            </wp:positionH>
            <wp:positionV relativeFrom="paragraph">
              <wp:posOffset>61595</wp:posOffset>
            </wp:positionV>
            <wp:extent cx="1228725" cy="1062990"/>
            <wp:effectExtent l="19050" t="0" r="9525" b="0"/>
            <wp:wrapSquare wrapText="bothSides"/>
            <wp:docPr id="1331" name="Рисунок 1331" descr="http://ido.tsu.ru/schools/physmat/data/res/elmag/tests/text/for2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1" descr="http://ido.tsu.ru/schools/physmat/data/res/elmag/tests/text/for22.gif"/>
                    <pic:cNvPicPr>
                      <a:picLocks noChangeAspect="1" noChangeArrowheads="1"/>
                    </pic:cNvPicPr>
                  </pic:nvPicPr>
                  <pic:blipFill>
                    <a:blip r:embed="rId29" r:link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10629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17E1D">
        <w:t xml:space="preserve">11. Как будут вести себя два длинных </w:t>
      </w:r>
      <w:r>
        <w:t xml:space="preserve">скрещивающихся </w:t>
      </w:r>
      <w:r w:rsidRPr="00B17E1D">
        <w:t xml:space="preserve">проводника с токами, расположенные перпендикулярно друг к другу? </w:t>
      </w:r>
    </w:p>
    <w:p w:rsidR="00687698" w:rsidRDefault="00687698" w:rsidP="001060AA">
      <w:pPr>
        <w:numPr>
          <w:ilvl w:val="0"/>
          <w:numId w:val="191"/>
        </w:numPr>
        <w:ind w:left="540"/>
      </w:pPr>
      <w:r>
        <w:t>будут поворачиваться друг относительно друга</w:t>
      </w:r>
    </w:p>
    <w:p w:rsidR="00687698" w:rsidRDefault="00687698" w:rsidP="001060AA">
      <w:pPr>
        <w:numPr>
          <w:ilvl w:val="0"/>
          <w:numId w:val="191"/>
        </w:numPr>
        <w:ind w:left="540"/>
      </w:pPr>
      <w:r>
        <w:t>не будут взаимодействовать</w:t>
      </w:r>
    </w:p>
    <w:p w:rsidR="00687698" w:rsidRDefault="00687698" w:rsidP="001060AA">
      <w:pPr>
        <w:numPr>
          <w:ilvl w:val="0"/>
          <w:numId w:val="191"/>
        </w:numPr>
        <w:ind w:left="540"/>
      </w:pPr>
      <w:r>
        <w:t>притягиваться</w:t>
      </w:r>
    </w:p>
    <w:p w:rsidR="00687698" w:rsidRDefault="00687698" w:rsidP="001060AA">
      <w:pPr>
        <w:numPr>
          <w:ilvl w:val="0"/>
          <w:numId w:val="191"/>
        </w:numPr>
        <w:ind w:left="540"/>
      </w:pPr>
      <w:r>
        <w:t>отталкиваться</w:t>
      </w:r>
    </w:p>
    <w:p w:rsidR="00687698" w:rsidRPr="00B17E1D" w:rsidRDefault="00687698" w:rsidP="00687698">
      <w:pPr>
        <w:jc w:val="both"/>
        <w:rPr>
          <w:sz w:val="20"/>
          <w:szCs w:val="20"/>
        </w:rPr>
      </w:pPr>
    </w:p>
    <w:p w:rsidR="00687698" w:rsidRPr="00B17E1D" w:rsidRDefault="00687698" w:rsidP="00687698">
      <w:r w:rsidRPr="00B17E1D">
        <w:t>12. Магнитный поток через замкнутый виток, помещенный в однородное магнитное поле, зависит</w:t>
      </w:r>
    </w:p>
    <w:p w:rsidR="00687698" w:rsidRDefault="00687698" w:rsidP="001060AA">
      <w:pPr>
        <w:numPr>
          <w:ilvl w:val="0"/>
          <w:numId w:val="192"/>
        </w:numPr>
        <w:ind w:left="540"/>
      </w:pPr>
      <w:r>
        <w:t>от площади витка и модуля вектора магнитной индукции и силы тока в витке</w:t>
      </w:r>
    </w:p>
    <w:p w:rsidR="00687698" w:rsidRDefault="00687698" w:rsidP="001060AA">
      <w:pPr>
        <w:numPr>
          <w:ilvl w:val="0"/>
          <w:numId w:val="192"/>
        </w:numPr>
        <w:ind w:left="540"/>
      </w:pPr>
      <w:r>
        <w:t>от площади витка, вектора магнитной индукции и ориентации витка в поле</w:t>
      </w:r>
    </w:p>
    <w:p w:rsidR="00687698" w:rsidRDefault="00687698" w:rsidP="001060AA">
      <w:pPr>
        <w:numPr>
          <w:ilvl w:val="0"/>
          <w:numId w:val="192"/>
        </w:numPr>
        <w:ind w:left="540"/>
      </w:pPr>
      <w:r>
        <w:t>от вектора индукции магнитного поля, длины витка и ориентации витка в поле</w:t>
      </w:r>
    </w:p>
    <w:p w:rsidR="00687698" w:rsidRDefault="00687698" w:rsidP="001060AA">
      <w:pPr>
        <w:numPr>
          <w:ilvl w:val="0"/>
          <w:numId w:val="192"/>
        </w:numPr>
        <w:ind w:left="540"/>
      </w:pPr>
      <w:r>
        <w:t>от длины витка и модуля вектора магнитной индукции</w:t>
      </w:r>
      <w:r w:rsidRPr="00C41554">
        <w:t xml:space="preserve"> </w:t>
      </w:r>
      <w:r>
        <w:t>и силы тока в витке</w:t>
      </w:r>
    </w:p>
    <w:p w:rsidR="00687698" w:rsidRPr="00B17E1D" w:rsidRDefault="00687698" w:rsidP="00687698">
      <w:pPr>
        <w:jc w:val="center"/>
        <w:rPr>
          <w:sz w:val="20"/>
          <w:szCs w:val="20"/>
        </w:rPr>
      </w:pPr>
    </w:p>
    <w:p w:rsidR="00687698" w:rsidRPr="00B17E1D" w:rsidRDefault="00687698" w:rsidP="00687698">
      <w:r w:rsidRPr="00B17E1D">
        <w:t xml:space="preserve">13. Электрон влетает в однородное магнитное поле под углом </w:t>
      </w:r>
      <w:r w:rsidRPr="00B17E1D">
        <w:sym w:font="Symbol" w:char="F061"/>
      </w:r>
      <w:r w:rsidRPr="00B17E1D">
        <w:t>= 45</w:t>
      </w:r>
      <w:r w:rsidRPr="00B17E1D">
        <w:rPr>
          <w:vertAlign w:val="superscript"/>
        </w:rPr>
        <w:t>o</w:t>
      </w:r>
      <w:r w:rsidRPr="00B17E1D">
        <w:t xml:space="preserve"> к силовым линиям. По какой траектории будет двигаться электрон?</w:t>
      </w:r>
    </w:p>
    <w:tbl>
      <w:tblPr>
        <w:tblW w:w="0" w:type="auto"/>
        <w:tblInd w:w="468" w:type="dxa"/>
        <w:tblLook w:val="01E0"/>
      </w:tblPr>
      <w:tblGrid>
        <w:gridCol w:w="4580"/>
        <w:gridCol w:w="3520"/>
      </w:tblGrid>
      <w:tr w:rsidR="00687698" w:rsidRPr="006B5782" w:rsidTr="006474B8">
        <w:tc>
          <w:tcPr>
            <w:tcW w:w="4580" w:type="dxa"/>
          </w:tcPr>
          <w:p w:rsidR="00687698" w:rsidRPr="006B5782" w:rsidRDefault="00687698" w:rsidP="001060AA">
            <w:pPr>
              <w:numPr>
                <w:ilvl w:val="0"/>
                <w:numId w:val="193"/>
              </w:numPr>
              <w:ind w:left="360"/>
            </w:pPr>
            <w:r w:rsidRPr="006B5782">
              <w:t xml:space="preserve">по винтовой линии </w:t>
            </w:r>
          </w:p>
        </w:tc>
        <w:tc>
          <w:tcPr>
            <w:tcW w:w="3520" w:type="dxa"/>
          </w:tcPr>
          <w:p w:rsidR="00687698" w:rsidRPr="006B5782" w:rsidRDefault="00687698" w:rsidP="001060AA">
            <w:pPr>
              <w:numPr>
                <w:ilvl w:val="0"/>
                <w:numId w:val="193"/>
              </w:numPr>
              <w:ind w:left="360"/>
            </w:pPr>
            <w:r w:rsidRPr="006B5782">
              <w:t>по окружности</w:t>
            </w:r>
          </w:p>
        </w:tc>
      </w:tr>
      <w:tr w:rsidR="00687698" w:rsidRPr="006B5782" w:rsidTr="006474B8">
        <w:tc>
          <w:tcPr>
            <w:tcW w:w="4580" w:type="dxa"/>
          </w:tcPr>
          <w:p w:rsidR="00687698" w:rsidRPr="006B5782" w:rsidRDefault="00687698" w:rsidP="001060AA">
            <w:pPr>
              <w:numPr>
                <w:ilvl w:val="0"/>
                <w:numId w:val="193"/>
              </w:numPr>
              <w:ind w:left="360"/>
            </w:pPr>
            <w:r w:rsidRPr="006B5782">
              <w:t>по параболе</w:t>
            </w:r>
          </w:p>
        </w:tc>
        <w:tc>
          <w:tcPr>
            <w:tcW w:w="3520" w:type="dxa"/>
          </w:tcPr>
          <w:p w:rsidR="00687698" w:rsidRPr="006B5782" w:rsidRDefault="00687698" w:rsidP="001060AA">
            <w:pPr>
              <w:numPr>
                <w:ilvl w:val="0"/>
                <w:numId w:val="193"/>
              </w:numPr>
              <w:ind w:left="360"/>
            </w:pPr>
            <w:r w:rsidRPr="006B5782">
              <w:t>прямолинейно</w:t>
            </w:r>
          </w:p>
        </w:tc>
      </w:tr>
    </w:tbl>
    <w:p w:rsidR="00687698" w:rsidRPr="00B17E1D" w:rsidRDefault="00687698" w:rsidP="00687698">
      <w:pPr>
        <w:jc w:val="both"/>
        <w:rPr>
          <w:sz w:val="20"/>
          <w:szCs w:val="20"/>
        </w:rPr>
      </w:pPr>
    </w:p>
    <w:p w:rsidR="00687698" w:rsidRPr="00B17E1D" w:rsidRDefault="00687698" w:rsidP="00687698">
      <w:r w:rsidRPr="00B17E1D">
        <w:t>14. От чего зависит электродвижущая сила самоиндукции, возникающая в замкнутом контуре, по которому течет переменный ток?</w:t>
      </w:r>
    </w:p>
    <w:tbl>
      <w:tblPr>
        <w:tblW w:w="0" w:type="auto"/>
        <w:tblInd w:w="468" w:type="dxa"/>
        <w:tblLook w:val="01E0"/>
      </w:tblPr>
      <w:tblGrid>
        <w:gridCol w:w="4618"/>
        <w:gridCol w:w="4202"/>
      </w:tblGrid>
      <w:tr w:rsidR="00687698" w:rsidRPr="00720513" w:rsidTr="006474B8">
        <w:tc>
          <w:tcPr>
            <w:tcW w:w="4618" w:type="dxa"/>
          </w:tcPr>
          <w:p w:rsidR="00687698" w:rsidRPr="00720513" w:rsidRDefault="00687698" w:rsidP="001060AA">
            <w:pPr>
              <w:numPr>
                <w:ilvl w:val="0"/>
                <w:numId w:val="194"/>
              </w:numPr>
              <w:ind w:left="360"/>
            </w:pPr>
            <w:r w:rsidRPr="00720513">
              <w:t>от величины силы тока</w:t>
            </w:r>
          </w:p>
        </w:tc>
        <w:tc>
          <w:tcPr>
            <w:tcW w:w="4202" w:type="dxa"/>
          </w:tcPr>
          <w:p w:rsidR="00687698" w:rsidRPr="00720513" w:rsidRDefault="00687698" w:rsidP="001060AA">
            <w:pPr>
              <w:numPr>
                <w:ilvl w:val="0"/>
                <w:numId w:val="194"/>
              </w:numPr>
              <w:ind w:left="360"/>
            </w:pPr>
            <w:r w:rsidRPr="00720513">
              <w:t xml:space="preserve">от скорости изменения силы тока </w:t>
            </w:r>
          </w:p>
        </w:tc>
      </w:tr>
      <w:tr w:rsidR="00687698" w:rsidRPr="00720513" w:rsidTr="006474B8">
        <w:tc>
          <w:tcPr>
            <w:tcW w:w="4618" w:type="dxa"/>
          </w:tcPr>
          <w:p w:rsidR="00687698" w:rsidRPr="00720513" w:rsidRDefault="00687698" w:rsidP="001060AA">
            <w:pPr>
              <w:numPr>
                <w:ilvl w:val="0"/>
                <w:numId w:val="194"/>
              </w:numPr>
              <w:ind w:left="360"/>
            </w:pPr>
            <w:r w:rsidRPr="00720513">
              <w:t>от сопротивления контура</w:t>
            </w:r>
          </w:p>
        </w:tc>
        <w:tc>
          <w:tcPr>
            <w:tcW w:w="4202" w:type="dxa"/>
          </w:tcPr>
          <w:p w:rsidR="00687698" w:rsidRPr="00720513" w:rsidRDefault="00687698" w:rsidP="001060AA">
            <w:pPr>
              <w:numPr>
                <w:ilvl w:val="0"/>
                <w:numId w:val="194"/>
              </w:numPr>
              <w:ind w:left="360"/>
            </w:pPr>
            <w:r w:rsidRPr="00720513">
              <w:t>от площади контура</w:t>
            </w:r>
          </w:p>
        </w:tc>
      </w:tr>
    </w:tbl>
    <w:p w:rsidR="00687698" w:rsidRPr="00B17E1D" w:rsidRDefault="00687698" w:rsidP="00687698">
      <w:pPr>
        <w:jc w:val="center"/>
        <w:rPr>
          <w:sz w:val="20"/>
          <w:szCs w:val="20"/>
        </w:rPr>
      </w:pPr>
    </w:p>
    <w:p w:rsidR="00687698" w:rsidRPr="00B17E1D" w:rsidRDefault="00687698" w:rsidP="00687698">
      <w:r w:rsidRPr="00B17E1D">
        <w:t xml:space="preserve">15. Какое из уравнений Максвелла </w:t>
      </w:r>
      <w:r>
        <w:t>является выражением закона электромагнитной индукции?</w:t>
      </w:r>
    </w:p>
    <w:p w:rsidR="00687698" w:rsidRDefault="00687698" w:rsidP="00687698">
      <w:pPr>
        <w:ind w:left="360"/>
      </w:pPr>
      <w:r w:rsidRPr="0093091F">
        <w:t xml:space="preserve">1. </w:t>
      </w:r>
      <w:r w:rsidRPr="0093091F">
        <w:rPr>
          <w:position w:val="-32"/>
        </w:rPr>
        <w:object w:dxaOrig="2240" w:dyaOrig="760">
          <v:shape id="_x0000_i1194" type="#_x0000_t75" style="width:111.8pt;height:38.1pt" o:ole="">
            <v:imagedata r:id="rId14" o:title=""/>
          </v:shape>
          <o:OLEObject Type="Embed" ProgID="Equation.DSMT4" ShapeID="_x0000_i1194" DrawAspect="Content" ObjectID="_1712492834" r:id="rId163"/>
        </w:object>
      </w:r>
      <w:r w:rsidRPr="0093091F">
        <w:tab/>
        <w:t xml:space="preserve">2. </w:t>
      </w:r>
      <w:r w:rsidRPr="0093091F">
        <w:rPr>
          <w:position w:val="-32"/>
        </w:rPr>
        <w:object w:dxaOrig="1340" w:dyaOrig="600">
          <v:shape id="_x0000_i1195" type="#_x0000_t75" style="width:66.9pt;height:29.65pt" o:ole="">
            <v:imagedata r:id="rId16" o:title=""/>
          </v:shape>
          <o:OLEObject Type="Embed" ProgID="Equation.DSMT4" ShapeID="_x0000_i1195" DrawAspect="Content" ObjectID="_1712492835" r:id="rId164"/>
        </w:object>
      </w:r>
      <w:r>
        <w:tab/>
      </w:r>
    </w:p>
    <w:p w:rsidR="00687698" w:rsidRPr="0093091F" w:rsidRDefault="00687698" w:rsidP="00687698">
      <w:pPr>
        <w:ind w:left="360"/>
      </w:pPr>
      <w:r>
        <w:t xml:space="preserve">3. </w:t>
      </w:r>
      <w:r w:rsidRPr="0093091F">
        <w:rPr>
          <w:position w:val="-32"/>
        </w:rPr>
        <w:object w:dxaOrig="3220" w:dyaOrig="760">
          <v:shape id="_x0000_i1196" type="#_x0000_t75" style="width:160.95pt;height:38.1pt" o:ole="">
            <v:imagedata r:id="rId18" o:title=""/>
          </v:shape>
          <o:OLEObject Type="Embed" ProgID="Equation.DSMT4" ShapeID="_x0000_i1196" DrawAspect="Content" ObjectID="_1712492836" r:id="rId165"/>
        </w:object>
      </w:r>
      <w:r>
        <w:tab/>
        <w:t xml:space="preserve">4. </w:t>
      </w:r>
      <w:r w:rsidRPr="0093091F">
        <w:rPr>
          <w:position w:val="-32"/>
        </w:rPr>
        <w:object w:dxaOrig="2020" w:dyaOrig="600">
          <v:shape id="_x0000_i1197" type="#_x0000_t75" style="width:100.8pt;height:29.65pt" o:ole="">
            <v:imagedata r:id="rId20" o:title=""/>
          </v:shape>
          <o:OLEObject Type="Embed" ProgID="Equation.DSMT4" ShapeID="_x0000_i1197" DrawAspect="Content" ObjectID="_1712492837" r:id="rId166"/>
        </w:object>
      </w:r>
    </w:p>
    <w:p w:rsidR="00687698" w:rsidRDefault="00687698" w:rsidP="00687698"/>
    <w:p w:rsidR="00687698" w:rsidRDefault="00687698" w:rsidP="00687698">
      <w:pPr>
        <w:jc w:val="center"/>
        <w:rPr>
          <w:b/>
        </w:rPr>
      </w:pPr>
      <w:r>
        <w:br w:type="page"/>
      </w:r>
      <w:r>
        <w:rPr>
          <w:b/>
        </w:rPr>
        <w:lastRenderedPageBreak/>
        <w:t>Тест №19</w:t>
      </w:r>
    </w:p>
    <w:p w:rsidR="00687698" w:rsidRPr="0019604E" w:rsidRDefault="00687698" w:rsidP="00687698">
      <w:pPr>
        <w:rPr>
          <w:sz w:val="20"/>
          <w:szCs w:val="20"/>
        </w:rPr>
      </w:pPr>
    </w:p>
    <w:p w:rsidR="00687698" w:rsidRPr="0019604E" w:rsidRDefault="00687698" w:rsidP="00687698">
      <w:pPr>
        <w:jc w:val="both"/>
      </w:pPr>
      <w:r w:rsidRPr="0019604E">
        <w:t>1. Может ли электрический заряд, внесенный в электростатическое поле, двигаться вдоль силовой линии?</w:t>
      </w:r>
    </w:p>
    <w:p w:rsidR="00687698" w:rsidRDefault="00687698" w:rsidP="001060AA">
      <w:pPr>
        <w:numPr>
          <w:ilvl w:val="0"/>
          <w:numId w:val="195"/>
        </w:numPr>
        <w:ind w:left="540"/>
        <w:jc w:val="both"/>
      </w:pPr>
      <w:r>
        <w:t>да, так как на него действует сила, направленная по перпендикуляру к траектории</w:t>
      </w:r>
    </w:p>
    <w:p w:rsidR="00687698" w:rsidRDefault="00687698" w:rsidP="001060AA">
      <w:pPr>
        <w:numPr>
          <w:ilvl w:val="0"/>
          <w:numId w:val="195"/>
        </w:numPr>
        <w:ind w:left="540"/>
        <w:jc w:val="both"/>
      </w:pPr>
      <w:r>
        <w:t>да, так как сила электрического поля сообщает заряду скорость, направленную по касательной к силовой линии</w:t>
      </w:r>
    </w:p>
    <w:p w:rsidR="00687698" w:rsidRDefault="00687698" w:rsidP="001060AA">
      <w:pPr>
        <w:numPr>
          <w:ilvl w:val="0"/>
          <w:numId w:val="195"/>
        </w:numPr>
        <w:ind w:left="540"/>
        <w:jc w:val="both"/>
      </w:pPr>
      <w:r>
        <w:t>нет, так как сила электрического поля не сообщает заряду скорости, направленной по касательной к траектории</w:t>
      </w:r>
    </w:p>
    <w:p w:rsidR="00687698" w:rsidRDefault="00687698" w:rsidP="001060AA">
      <w:pPr>
        <w:numPr>
          <w:ilvl w:val="0"/>
          <w:numId w:val="195"/>
        </w:numPr>
        <w:ind w:left="540"/>
        <w:jc w:val="both"/>
      </w:pPr>
      <w:r>
        <w:t xml:space="preserve">нет, так как на электрический заряд не действуют силы электрического поля </w:t>
      </w:r>
    </w:p>
    <w:p w:rsidR="00687698" w:rsidRPr="0019604E" w:rsidRDefault="00687698" w:rsidP="00687698">
      <w:pPr>
        <w:jc w:val="both"/>
        <w:rPr>
          <w:sz w:val="20"/>
          <w:szCs w:val="20"/>
        </w:rPr>
      </w:pPr>
    </w:p>
    <w:p w:rsidR="00687698" w:rsidRPr="0019604E" w:rsidRDefault="00687698" w:rsidP="00687698">
      <w:pPr>
        <w:jc w:val="both"/>
      </w:pPr>
      <w:r w:rsidRPr="0019604E">
        <w:t>2. Как зависит работа по перемещению электрического заряда в электрическом поле от формы траектории движения?</w:t>
      </w:r>
    </w:p>
    <w:p w:rsidR="00687698" w:rsidRDefault="00687698" w:rsidP="001060AA">
      <w:pPr>
        <w:numPr>
          <w:ilvl w:val="0"/>
          <w:numId w:val="196"/>
        </w:numPr>
        <w:ind w:left="540"/>
        <w:jc w:val="both"/>
      </w:pPr>
      <w:r>
        <w:t>чем больше пройденный путь, тем больше совершаемая работа</w:t>
      </w:r>
    </w:p>
    <w:p w:rsidR="00687698" w:rsidRDefault="00687698" w:rsidP="001060AA">
      <w:pPr>
        <w:numPr>
          <w:ilvl w:val="0"/>
          <w:numId w:val="196"/>
        </w:numPr>
        <w:ind w:left="540"/>
        <w:jc w:val="both"/>
      </w:pPr>
      <w:r>
        <w:t>работа будет наименьшей, если электрический заряд перемещается по прямой линии</w:t>
      </w:r>
    </w:p>
    <w:p w:rsidR="00687698" w:rsidRDefault="00687698" w:rsidP="001060AA">
      <w:pPr>
        <w:numPr>
          <w:ilvl w:val="0"/>
          <w:numId w:val="196"/>
        </w:numPr>
        <w:ind w:left="540"/>
        <w:jc w:val="both"/>
      </w:pPr>
      <w:r>
        <w:t>работа не зависит от формы траектории</w:t>
      </w:r>
    </w:p>
    <w:p w:rsidR="00687698" w:rsidRDefault="00687698" w:rsidP="001060AA">
      <w:pPr>
        <w:numPr>
          <w:ilvl w:val="0"/>
          <w:numId w:val="196"/>
        </w:numPr>
        <w:ind w:left="540"/>
        <w:jc w:val="both"/>
      </w:pPr>
      <w:r>
        <w:t>работа зависит от формы траектории</w:t>
      </w:r>
    </w:p>
    <w:p w:rsidR="00687698" w:rsidRPr="0019604E" w:rsidRDefault="00687698" w:rsidP="00687698">
      <w:pPr>
        <w:jc w:val="both"/>
        <w:rPr>
          <w:sz w:val="20"/>
          <w:szCs w:val="20"/>
        </w:rPr>
      </w:pPr>
    </w:p>
    <w:p w:rsidR="00687698" w:rsidRPr="0019604E" w:rsidRDefault="00687698" w:rsidP="00687698">
      <w:pPr>
        <w:jc w:val="both"/>
      </w:pPr>
      <w:r w:rsidRPr="0019604E">
        <w:t xml:space="preserve">3. Плоский конденсатор подключен к источнику постоянного напряжения. Как изменится напряженность электрического поля внутри конденсатора, если заполнить пространство между обкладками диэлектриком с диэлектрической проницаемостью </w:t>
      </w:r>
      <w:r>
        <w:t>ε</w:t>
      </w:r>
      <w:r w:rsidRPr="0019604E">
        <w:t xml:space="preserve"> без отключения его от источника?</w:t>
      </w:r>
    </w:p>
    <w:p w:rsidR="00687698" w:rsidRDefault="00687698" w:rsidP="00687698">
      <w:pPr>
        <w:ind w:left="180"/>
        <w:jc w:val="both"/>
      </w:pPr>
      <w:r>
        <w:t>1. уменьшится в ε раз</w:t>
      </w:r>
      <w:r>
        <w:tab/>
        <w:t>2. возрастет в ε раз</w:t>
      </w:r>
      <w:r>
        <w:tab/>
      </w:r>
      <w:r>
        <w:tab/>
        <w:t>3. не изменится</w:t>
      </w:r>
    </w:p>
    <w:p w:rsidR="00687698" w:rsidRDefault="00687698" w:rsidP="00687698">
      <w:pPr>
        <w:ind w:left="180"/>
        <w:jc w:val="both"/>
      </w:pPr>
      <w:r>
        <w:t>4. изменение напряженности зависит от ЭДС источника</w:t>
      </w:r>
    </w:p>
    <w:p w:rsidR="00687698" w:rsidRPr="0019604E" w:rsidRDefault="00687698" w:rsidP="00687698">
      <w:pPr>
        <w:jc w:val="both"/>
        <w:rPr>
          <w:sz w:val="20"/>
          <w:szCs w:val="20"/>
        </w:rPr>
      </w:pPr>
    </w:p>
    <w:p w:rsidR="00687698" w:rsidRPr="0019604E" w:rsidRDefault="00687698" w:rsidP="00687698">
      <w:pPr>
        <w:jc w:val="both"/>
      </w:pPr>
      <w:r w:rsidRPr="0019604E">
        <w:t xml:space="preserve">4. Почему большинство тел в обычном состоянии </w:t>
      </w:r>
      <w:proofErr w:type="spellStart"/>
      <w:r w:rsidRPr="0019604E">
        <w:t>электронейтральны</w:t>
      </w:r>
      <w:proofErr w:type="spellEnd"/>
      <w:r w:rsidRPr="0019604E">
        <w:t>?</w:t>
      </w:r>
    </w:p>
    <w:p w:rsidR="00687698" w:rsidRDefault="00687698" w:rsidP="001060AA">
      <w:pPr>
        <w:numPr>
          <w:ilvl w:val="0"/>
          <w:numId w:val="197"/>
        </w:numPr>
        <w:ind w:left="540"/>
        <w:jc w:val="both"/>
      </w:pPr>
      <w:r>
        <w:t>тела не содержат электрических зарядов</w:t>
      </w:r>
    </w:p>
    <w:p w:rsidR="00687698" w:rsidRDefault="00687698" w:rsidP="001060AA">
      <w:pPr>
        <w:numPr>
          <w:ilvl w:val="0"/>
          <w:numId w:val="197"/>
        </w:numPr>
        <w:ind w:left="540"/>
        <w:jc w:val="both"/>
      </w:pPr>
      <w:r>
        <w:t>число положительно заряженных частиц равно числу отрицательно заряженных частиц</w:t>
      </w:r>
    </w:p>
    <w:p w:rsidR="00687698" w:rsidRDefault="00687698" w:rsidP="001060AA">
      <w:pPr>
        <w:numPr>
          <w:ilvl w:val="0"/>
          <w:numId w:val="197"/>
        </w:numPr>
        <w:ind w:left="540"/>
        <w:jc w:val="both"/>
      </w:pPr>
      <w:r>
        <w:t>заряды сосредоточены внутри и их действие на поверхности тел не проявляется</w:t>
      </w:r>
    </w:p>
    <w:p w:rsidR="00687698" w:rsidRDefault="00687698" w:rsidP="001060AA">
      <w:pPr>
        <w:numPr>
          <w:ilvl w:val="0"/>
          <w:numId w:val="197"/>
        </w:numPr>
        <w:ind w:left="540"/>
        <w:jc w:val="both"/>
      </w:pPr>
      <w:r>
        <w:t>суммарный положительный заряд равен суммарному отрицательному заряду</w:t>
      </w:r>
    </w:p>
    <w:p w:rsidR="00687698" w:rsidRPr="0019604E" w:rsidRDefault="00687698" w:rsidP="00687698">
      <w:pPr>
        <w:jc w:val="both"/>
        <w:rPr>
          <w:sz w:val="20"/>
          <w:szCs w:val="20"/>
        </w:rPr>
      </w:pPr>
    </w:p>
    <w:p w:rsidR="00687698" w:rsidRPr="0019604E" w:rsidRDefault="00687698" w:rsidP="00687698">
      <w:pPr>
        <w:jc w:val="both"/>
      </w:pPr>
      <w:r w:rsidRPr="0019604E">
        <w:t>5. Какая величина является векторной: сила тока или плотность тока?</w:t>
      </w:r>
    </w:p>
    <w:p w:rsidR="00687698" w:rsidRDefault="00687698" w:rsidP="00687698">
      <w:pPr>
        <w:tabs>
          <w:tab w:val="left" w:pos="5040"/>
        </w:tabs>
        <w:ind w:left="180"/>
        <w:jc w:val="both"/>
      </w:pPr>
      <w:r>
        <w:t>1. обе величины являются векторными</w:t>
      </w:r>
      <w:r>
        <w:tab/>
        <w:t>2. сила тока является векторной величиной</w:t>
      </w:r>
    </w:p>
    <w:p w:rsidR="00687698" w:rsidRDefault="00687698" w:rsidP="00687698">
      <w:pPr>
        <w:ind w:left="180"/>
        <w:jc w:val="both"/>
      </w:pPr>
      <w:r>
        <w:t>3. обе величины являются скалярными величинами</w:t>
      </w:r>
      <w:r>
        <w:tab/>
        <w:t>4. плотность тока – векторная величина</w:t>
      </w:r>
    </w:p>
    <w:p w:rsidR="00687698" w:rsidRPr="0019604E" w:rsidRDefault="00687698" w:rsidP="00687698">
      <w:pPr>
        <w:jc w:val="both"/>
        <w:rPr>
          <w:sz w:val="20"/>
          <w:szCs w:val="20"/>
        </w:rPr>
      </w:pPr>
    </w:p>
    <w:p w:rsidR="00687698" w:rsidRPr="0019604E" w:rsidRDefault="00687698" w:rsidP="00687698">
      <w:r w:rsidRPr="0019604E">
        <w:t xml:space="preserve">6. На сколько равных частей надо разрезать проводник, чтобы при параллельном соединении этих частей получить сопротивление единицы длины в </w:t>
      </w:r>
      <w:proofErr w:type="spellStart"/>
      <w:r w:rsidRPr="0019604E">
        <w:rPr>
          <w:rStyle w:val="a4"/>
          <w:b w:val="0"/>
        </w:rPr>
        <w:t>n</w:t>
      </w:r>
      <w:proofErr w:type="spellEnd"/>
      <w:r w:rsidRPr="0019604E">
        <w:t xml:space="preserve"> раз меньше?</w:t>
      </w:r>
    </w:p>
    <w:tbl>
      <w:tblPr>
        <w:tblW w:w="0" w:type="auto"/>
        <w:tblInd w:w="288" w:type="dxa"/>
        <w:tblLook w:val="01E0"/>
      </w:tblPr>
      <w:tblGrid>
        <w:gridCol w:w="2700"/>
        <w:gridCol w:w="2700"/>
      </w:tblGrid>
      <w:tr w:rsidR="00687698" w:rsidRPr="0019604E" w:rsidTr="006474B8">
        <w:tc>
          <w:tcPr>
            <w:tcW w:w="2700" w:type="dxa"/>
          </w:tcPr>
          <w:p w:rsidR="00687698" w:rsidRPr="0019604E" w:rsidRDefault="00687698" w:rsidP="001060AA">
            <w:pPr>
              <w:numPr>
                <w:ilvl w:val="0"/>
                <w:numId w:val="198"/>
              </w:numPr>
              <w:ind w:left="360"/>
            </w:pPr>
            <w:r w:rsidRPr="0019604E">
              <w:t xml:space="preserve">на </w:t>
            </w:r>
            <w:r w:rsidRPr="00D50A8C">
              <w:rPr>
                <w:i/>
                <w:lang w:val="en-US"/>
              </w:rPr>
              <w:t>n</w:t>
            </w:r>
            <w:r w:rsidRPr="00D50A8C">
              <w:rPr>
                <w:i/>
              </w:rPr>
              <w:t>/2</w:t>
            </w:r>
            <w:r w:rsidRPr="0019604E">
              <w:t xml:space="preserve"> частей </w:t>
            </w:r>
          </w:p>
        </w:tc>
        <w:tc>
          <w:tcPr>
            <w:tcW w:w="2700" w:type="dxa"/>
          </w:tcPr>
          <w:p w:rsidR="00687698" w:rsidRPr="0019604E" w:rsidRDefault="00687698" w:rsidP="001060AA">
            <w:pPr>
              <w:numPr>
                <w:ilvl w:val="0"/>
                <w:numId w:val="198"/>
              </w:numPr>
              <w:ind w:left="360"/>
            </w:pPr>
            <w:r w:rsidRPr="0019604E">
              <w:t xml:space="preserve">на </w:t>
            </w:r>
            <w:proofErr w:type="spellStart"/>
            <w:r w:rsidRPr="00D50A8C">
              <w:rPr>
                <w:rStyle w:val="a4"/>
                <w:b w:val="0"/>
              </w:rPr>
              <w:t>n</w:t>
            </w:r>
            <w:proofErr w:type="spellEnd"/>
            <w:r w:rsidRPr="0019604E">
              <w:t xml:space="preserve"> частей </w:t>
            </w:r>
          </w:p>
        </w:tc>
      </w:tr>
      <w:tr w:rsidR="00687698" w:rsidRPr="0019604E" w:rsidTr="006474B8">
        <w:tc>
          <w:tcPr>
            <w:tcW w:w="2700" w:type="dxa"/>
          </w:tcPr>
          <w:p w:rsidR="00687698" w:rsidRPr="0019604E" w:rsidRDefault="00687698" w:rsidP="001060AA">
            <w:pPr>
              <w:numPr>
                <w:ilvl w:val="0"/>
                <w:numId w:val="198"/>
              </w:numPr>
              <w:ind w:left="360"/>
            </w:pPr>
            <w:proofErr w:type="gramStart"/>
            <w:r w:rsidRPr="0019604E">
              <w:t>на</w:t>
            </w:r>
            <w:proofErr w:type="gramEnd"/>
            <w:r w:rsidRPr="0019604E">
              <w:t xml:space="preserve"> </w:t>
            </w:r>
            <w:r>
              <w:rPr>
                <w:noProof/>
              </w:rPr>
              <w:drawing>
                <wp:inline distT="0" distB="0" distL="0" distR="0">
                  <wp:extent cx="182880" cy="182880"/>
                  <wp:effectExtent l="0" t="0" r="7620" b="0"/>
                  <wp:docPr id="170" name="Рисунок 170" descr="55ot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0" descr="55ot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" cy="1828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9604E">
              <w:t xml:space="preserve"> частей</w:t>
            </w:r>
          </w:p>
        </w:tc>
        <w:tc>
          <w:tcPr>
            <w:tcW w:w="2700" w:type="dxa"/>
          </w:tcPr>
          <w:p w:rsidR="00687698" w:rsidRPr="0019604E" w:rsidRDefault="00687698" w:rsidP="001060AA">
            <w:pPr>
              <w:numPr>
                <w:ilvl w:val="0"/>
                <w:numId w:val="198"/>
              </w:numPr>
              <w:ind w:left="360"/>
            </w:pPr>
            <w:r w:rsidRPr="0019604E">
              <w:t xml:space="preserve">на </w:t>
            </w:r>
            <w:r w:rsidRPr="00D50A8C">
              <w:rPr>
                <w:rStyle w:val="a4"/>
                <w:b w:val="0"/>
                <w:i w:val="0"/>
              </w:rPr>
              <w:t>2</w:t>
            </w:r>
            <w:r w:rsidRPr="00D50A8C">
              <w:rPr>
                <w:rStyle w:val="a4"/>
                <w:b w:val="0"/>
              </w:rPr>
              <w:t>n</w:t>
            </w:r>
            <w:r w:rsidRPr="0019604E">
              <w:t xml:space="preserve"> частей</w:t>
            </w:r>
          </w:p>
        </w:tc>
      </w:tr>
    </w:tbl>
    <w:p w:rsidR="00687698" w:rsidRPr="0019604E" w:rsidRDefault="00687698" w:rsidP="00687698">
      <w:pPr>
        <w:jc w:val="both"/>
        <w:rPr>
          <w:b/>
          <w:sz w:val="20"/>
          <w:szCs w:val="20"/>
        </w:rPr>
      </w:pPr>
      <w:r w:rsidRPr="0019604E">
        <w:rPr>
          <w:noProof/>
          <w:sz w:val="20"/>
          <w:szCs w:val="20"/>
        </w:rPr>
        <w:pict>
          <v:group id="_x0000_s2440" style="position:absolute;left:0;text-align:left;margin-left:378pt;margin-top:1.95pt;width:126pt;height:116.25pt;z-index:251753472;mso-position-horizontal-relative:text;mso-position-vertical-relative:text" coordorigin="8721,13091" coordsize="2520,2325" o:allowincell="f">
            <v:shape id="_x0000_s2441" type="#_x0000_t75" alt="" style="position:absolute;left:8721;top:13091;width:2520;height:2325">
              <v:imagedata r:id="rId35" r:href="rId167"/>
            </v:shape>
            <v:shape id="_x0000_s2442" type="#_x0000_t202" style="position:absolute;left:10575;top:14576;width:222;height:319" stroked="f">
              <v:textbox style="mso-next-textbox:#_x0000_s2442" inset="0,0,0,0">
                <w:txbxContent>
                  <w:p w:rsidR="006474B8" w:rsidRPr="006C32BF" w:rsidRDefault="006474B8" w:rsidP="00687698">
                    <w:pPr>
                      <w:rPr>
                        <w:sz w:val="22"/>
                        <w:szCs w:val="22"/>
                      </w:rPr>
                    </w:pPr>
                    <w:r w:rsidRPr="006C32BF">
                      <w:rPr>
                        <w:sz w:val="22"/>
                        <w:szCs w:val="22"/>
                      </w:rPr>
                      <w:t>1</w:t>
                    </w:r>
                  </w:p>
                </w:txbxContent>
              </v:textbox>
            </v:shape>
            <v:shape id="_x0000_s2443" type="#_x0000_t202" style="position:absolute;left:9621;top:13121;width:222;height:319" stroked="f">
              <v:textbox style="mso-next-textbox:#_x0000_s2443" inset="0,0,0,0">
                <w:txbxContent>
                  <w:p w:rsidR="006474B8" w:rsidRPr="00C87F64" w:rsidRDefault="006474B8" w:rsidP="00687698">
                    <w:pPr>
                      <w:rPr>
                        <w:sz w:val="20"/>
                        <w:szCs w:val="20"/>
                      </w:rPr>
                    </w:pPr>
                    <w:r w:rsidRPr="00C87F64">
                      <w:rPr>
                        <w:sz w:val="20"/>
                        <w:szCs w:val="20"/>
                      </w:rPr>
                      <w:t>4</w:t>
                    </w:r>
                  </w:p>
                </w:txbxContent>
              </v:textbox>
            </v:shape>
            <w10:wrap type="square"/>
          </v:group>
        </w:pict>
      </w:r>
    </w:p>
    <w:p w:rsidR="00687698" w:rsidRPr="0019604E" w:rsidRDefault="00687698" w:rsidP="00687698">
      <w:r>
        <w:rPr>
          <w:noProof/>
        </w:rPr>
        <w:drawing>
          <wp:anchor distT="0" distB="0" distL="114300" distR="114300" simplePos="0" relativeHeight="251725824" behindDoc="0" locked="0" layoutInCell="1" allowOverlap="1">
            <wp:simplePos x="0" y="0"/>
            <wp:positionH relativeFrom="column">
              <wp:posOffset>1143000</wp:posOffset>
            </wp:positionH>
            <wp:positionV relativeFrom="paragraph">
              <wp:posOffset>413385</wp:posOffset>
            </wp:positionV>
            <wp:extent cx="1676400" cy="721995"/>
            <wp:effectExtent l="19050" t="0" r="0" b="0"/>
            <wp:wrapSquare wrapText="bothSides"/>
            <wp:docPr id="1319" name="Рисунок 1319" descr="http://ido.tsu.ru/schools/physmat/data/res/elmag/tests/text/for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9" descr="http://ido.tsu.ru/schools/physmat/data/res/elmag/tests/text/for6.gif"/>
                    <pic:cNvPicPr>
                      <a:picLocks noChangeAspect="1" noChangeArrowheads="1"/>
                    </pic:cNvPicPr>
                  </pic:nvPicPr>
                  <pic:blipFill>
                    <a:blip r:embed="rId37" r:link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721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19604E">
        <w:t>7. Как зависит общее сопротивление цепи между точками</w:t>
      </w:r>
      <w:proofErr w:type="gramStart"/>
      <w:r w:rsidRPr="0019604E">
        <w:t xml:space="preserve"> </w:t>
      </w:r>
      <w:r w:rsidRPr="0019604E">
        <w:rPr>
          <w:rStyle w:val="a4"/>
        </w:rPr>
        <w:t>А</w:t>
      </w:r>
      <w:proofErr w:type="gramEnd"/>
      <w:r w:rsidRPr="0019604E">
        <w:t xml:space="preserve"> и </w:t>
      </w:r>
      <w:r w:rsidRPr="0019604E">
        <w:rPr>
          <w:rStyle w:val="a4"/>
        </w:rPr>
        <w:t>В</w:t>
      </w:r>
      <w:r w:rsidRPr="0019604E">
        <w:t xml:space="preserve"> от сопротивления правой части реостата (до ползунка)? Укажите номер графика</w:t>
      </w:r>
    </w:p>
    <w:p w:rsidR="00687698" w:rsidRPr="00C87F64" w:rsidRDefault="00687698" w:rsidP="00687698">
      <w:pPr>
        <w:jc w:val="center"/>
        <w:rPr>
          <w:sz w:val="20"/>
          <w:szCs w:val="20"/>
        </w:rPr>
      </w:pPr>
    </w:p>
    <w:p w:rsidR="00687698" w:rsidRPr="00C87F64" w:rsidRDefault="00687698" w:rsidP="00687698">
      <w:pPr>
        <w:jc w:val="both"/>
        <w:rPr>
          <w:sz w:val="20"/>
          <w:szCs w:val="20"/>
        </w:rPr>
      </w:pPr>
    </w:p>
    <w:p w:rsidR="00687698" w:rsidRPr="00C87F64" w:rsidRDefault="00687698" w:rsidP="00687698">
      <w:pPr>
        <w:jc w:val="both"/>
        <w:rPr>
          <w:sz w:val="20"/>
          <w:szCs w:val="20"/>
        </w:rPr>
      </w:pPr>
    </w:p>
    <w:p w:rsidR="00687698" w:rsidRPr="00C87F64" w:rsidRDefault="00687698" w:rsidP="00687698">
      <w:pPr>
        <w:jc w:val="both"/>
        <w:rPr>
          <w:sz w:val="20"/>
          <w:szCs w:val="20"/>
        </w:rPr>
      </w:pPr>
    </w:p>
    <w:p w:rsidR="00687698" w:rsidRPr="00C87F64" w:rsidRDefault="00687698" w:rsidP="00687698">
      <w:pPr>
        <w:jc w:val="both"/>
        <w:rPr>
          <w:sz w:val="20"/>
          <w:szCs w:val="20"/>
        </w:rPr>
      </w:pPr>
    </w:p>
    <w:p w:rsidR="00687698" w:rsidRPr="0019604E" w:rsidRDefault="00687698" w:rsidP="00687698">
      <w:pPr>
        <w:jc w:val="both"/>
      </w:pPr>
      <w:r>
        <w:rPr>
          <w:noProof/>
        </w:rPr>
        <w:drawing>
          <wp:anchor distT="0" distB="0" distL="114300" distR="114300" simplePos="0" relativeHeight="251728896" behindDoc="0" locked="0" layoutInCell="1" allowOverlap="1">
            <wp:simplePos x="0" y="0"/>
            <wp:positionH relativeFrom="column">
              <wp:posOffset>5457825</wp:posOffset>
            </wp:positionH>
            <wp:positionV relativeFrom="paragraph">
              <wp:posOffset>170815</wp:posOffset>
            </wp:positionV>
            <wp:extent cx="828675" cy="753110"/>
            <wp:effectExtent l="19050" t="0" r="9525" b="0"/>
            <wp:wrapSquare wrapText="bothSides"/>
            <wp:docPr id="1322" name="Рисунок 1322" descr="http://ido.tsu.ru/schools/physmat/data/res/elmag/tests/text/for1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2" descr="http://ido.tsu.ru/schools/physmat/data/res/elmag/tests/text/for16.gif"/>
                    <pic:cNvPicPr>
                      <a:picLocks noChangeAspect="1" noChangeArrowheads="1"/>
                    </pic:cNvPicPr>
                  </pic:nvPicPr>
                  <pic:blipFill>
                    <a:blip r:embed="rId39" r:link="rId40" cstate="print"/>
                    <a:srcRect/>
                    <a:stretch>
                      <a:fillRect/>
                    </a:stretch>
                  </pic:blipFill>
                  <pic:spPr bwMode="auto">
                    <a:xfrm flipV="1">
                      <a:off x="0" y="0"/>
                      <a:ext cx="828675" cy="7531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19604E">
        <w:t>8. По четырем параллельным проводникам, сечения которых с плоскостью чертежа лежат в вершинах квадрата, текут одинаковые токи</w:t>
      </w:r>
      <w:r w:rsidRPr="00F949B5">
        <w:rPr>
          <w:b/>
        </w:rPr>
        <w:t xml:space="preserve"> </w:t>
      </w:r>
      <w:r w:rsidRPr="0019604E">
        <w:t xml:space="preserve">(их направления показаны условно: кружок с крестиком </w:t>
      </w:r>
      <w:r>
        <w:t>–</w:t>
      </w:r>
      <w:r w:rsidRPr="0019604E">
        <w:t xml:space="preserve"> от нас, кружок с точкой </w:t>
      </w:r>
      <w:r>
        <w:t>–</w:t>
      </w:r>
      <w:r w:rsidRPr="0019604E">
        <w:t xml:space="preserve"> к нам). Как направлен вектор индукции в центре квадрата? </w:t>
      </w:r>
    </w:p>
    <w:tbl>
      <w:tblPr>
        <w:tblW w:w="0" w:type="auto"/>
        <w:tblInd w:w="237" w:type="dxa"/>
        <w:tblLook w:val="01E0"/>
      </w:tblPr>
      <w:tblGrid>
        <w:gridCol w:w="1389"/>
        <w:gridCol w:w="1260"/>
        <w:gridCol w:w="1342"/>
        <w:gridCol w:w="1234"/>
        <w:gridCol w:w="1951"/>
      </w:tblGrid>
      <w:tr w:rsidR="00687698" w:rsidRPr="0078782E" w:rsidTr="006474B8">
        <w:tc>
          <w:tcPr>
            <w:tcW w:w="1389" w:type="dxa"/>
            <w:tcMar>
              <w:left w:w="57" w:type="dxa"/>
              <w:right w:w="57" w:type="dxa"/>
            </w:tcMar>
          </w:tcPr>
          <w:p w:rsidR="00687698" w:rsidRPr="0078782E" w:rsidRDefault="00687698" w:rsidP="001060AA">
            <w:pPr>
              <w:numPr>
                <w:ilvl w:val="0"/>
                <w:numId w:val="199"/>
              </w:numPr>
              <w:ind w:left="432"/>
            </w:pPr>
            <w:r w:rsidRPr="0078782E">
              <w:t xml:space="preserve">вправо </w:t>
            </w:r>
          </w:p>
        </w:tc>
        <w:tc>
          <w:tcPr>
            <w:tcW w:w="1260" w:type="dxa"/>
            <w:tcMar>
              <w:left w:w="57" w:type="dxa"/>
              <w:right w:w="57" w:type="dxa"/>
            </w:tcMar>
          </w:tcPr>
          <w:p w:rsidR="00687698" w:rsidRPr="0078782E" w:rsidRDefault="00687698" w:rsidP="001060AA">
            <w:pPr>
              <w:numPr>
                <w:ilvl w:val="0"/>
                <w:numId w:val="199"/>
              </w:numPr>
              <w:ind w:left="432"/>
            </w:pPr>
            <w:r w:rsidRPr="0078782E">
              <w:t>влево</w:t>
            </w:r>
          </w:p>
        </w:tc>
        <w:tc>
          <w:tcPr>
            <w:tcW w:w="1342" w:type="dxa"/>
            <w:tcMar>
              <w:left w:w="57" w:type="dxa"/>
              <w:right w:w="57" w:type="dxa"/>
            </w:tcMar>
          </w:tcPr>
          <w:p w:rsidR="00687698" w:rsidRPr="0078782E" w:rsidRDefault="00687698" w:rsidP="001060AA">
            <w:pPr>
              <w:numPr>
                <w:ilvl w:val="0"/>
                <w:numId w:val="199"/>
              </w:numPr>
              <w:ind w:left="432"/>
            </w:pPr>
            <w:r w:rsidRPr="0078782E">
              <w:t>вверх</w:t>
            </w:r>
          </w:p>
        </w:tc>
        <w:tc>
          <w:tcPr>
            <w:tcW w:w="1234" w:type="dxa"/>
            <w:tcMar>
              <w:left w:w="57" w:type="dxa"/>
              <w:right w:w="57" w:type="dxa"/>
            </w:tcMar>
          </w:tcPr>
          <w:p w:rsidR="00687698" w:rsidRPr="0078782E" w:rsidRDefault="00687698" w:rsidP="001060AA">
            <w:pPr>
              <w:numPr>
                <w:ilvl w:val="0"/>
                <w:numId w:val="199"/>
              </w:numPr>
              <w:ind w:left="432"/>
            </w:pPr>
            <w:r w:rsidRPr="0078782E">
              <w:t>вниз</w:t>
            </w:r>
          </w:p>
        </w:tc>
        <w:tc>
          <w:tcPr>
            <w:tcW w:w="1951" w:type="dxa"/>
            <w:tcMar>
              <w:left w:w="57" w:type="dxa"/>
              <w:right w:w="57" w:type="dxa"/>
            </w:tcMar>
          </w:tcPr>
          <w:p w:rsidR="00687698" w:rsidRPr="0078782E" w:rsidRDefault="00687698" w:rsidP="001060AA">
            <w:pPr>
              <w:numPr>
                <w:ilvl w:val="0"/>
                <w:numId w:val="199"/>
              </w:numPr>
              <w:ind w:left="432"/>
            </w:pPr>
            <w:proofErr w:type="gramStart"/>
            <w:r>
              <w:t>равен</w:t>
            </w:r>
            <w:proofErr w:type="gramEnd"/>
            <w:r>
              <w:t xml:space="preserve"> нулю</w:t>
            </w:r>
          </w:p>
        </w:tc>
      </w:tr>
    </w:tbl>
    <w:p w:rsidR="00687698" w:rsidRDefault="00687698" w:rsidP="00687698">
      <w:pPr>
        <w:jc w:val="both"/>
      </w:pPr>
    </w:p>
    <w:p w:rsidR="00687698" w:rsidRPr="00C87F64" w:rsidRDefault="00687698" w:rsidP="00687698">
      <w:r w:rsidRPr="00C87F64">
        <w:lastRenderedPageBreak/>
        <w:t>9. Вектор индукции магнитного поля параллелен проводнику с током. В каком направлении магнитное поле действует на проводник?</w:t>
      </w:r>
    </w:p>
    <w:p w:rsidR="00687698" w:rsidRDefault="00687698" w:rsidP="001060AA">
      <w:pPr>
        <w:numPr>
          <w:ilvl w:val="0"/>
          <w:numId w:val="200"/>
        </w:numPr>
        <w:ind w:left="540"/>
      </w:pPr>
      <w:r>
        <w:t>сила действует перпендикулярно проводнику</w:t>
      </w:r>
    </w:p>
    <w:p w:rsidR="00687698" w:rsidRDefault="00687698" w:rsidP="001060AA">
      <w:pPr>
        <w:numPr>
          <w:ilvl w:val="0"/>
          <w:numId w:val="200"/>
        </w:numPr>
        <w:ind w:left="540"/>
      </w:pPr>
      <w:r>
        <w:t>сила действует против направления тока</w:t>
      </w:r>
    </w:p>
    <w:p w:rsidR="00687698" w:rsidRDefault="00687698" w:rsidP="001060AA">
      <w:pPr>
        <w:numPr>
          <w:ilvl w:val="0"/>
          <w:numId w:val="200"/>
        </w:numPr>
        <w:ind w:left="540"/>
      </w:pPr>
      <w:r>
        <w:t>сила действует в направлении тока</w:t>
      </w:r>
    </w:p>
    <w:p w:rsidR="00687698" w:rsidRDefault="00687698" w:rsidP="001060AA">
      <w:pPr>
        <w:numPr>
          <w:ilvl w:val="0"/>
          <w:numId w:val="200"/>
        </w:numPr>
        <w:ind w:left="540"/>
      </w:pPr>
      <w:r>
        <w:t>сила на проводник не действует</w:t>
      </w:r>
    </w:p>
    <w:p w:rsidR="00687698" w:rsidRDefault="00687698" w:rsidP="00687698">
      <w:pPr>
        <w:jc w:val="both"/>
      </w:pPr>
    </w:p>
    <w:p w:rsidR="00687698" w:rsidRPr="00C87F64" w:rsidRDefault="00687698" w:rsidP="00687698">
      <w:pPr>
        <w:ind w:right="-5"/>
      </w:pPr>
      <w:r>
        <w:rPr>
          <w:noProof/>
        </w:rPr>
        <w:drawing>
          <wp:anchor distT="0" distB="0" distL="114300" distR="114300" simplePos="0" relativeHeight="251736064" behindDoc="0" locked="0" layoutInCell="1" allowOverlap="1">
            <wp:simplePos x="0" y="0"/>
            <wp:positionH relativeFrom="column">
              <wp:posOffset>5162550</wp:posOffset>
            </wp:positionH>
            <wp:positionV relativeFrom="paragraph">
              <wp:posOffset>38735</wp:posOffset>
            </wp:positionV>
            <wp:extent cx="1009650" cy="652780"/>
            <wp:effectExtent l="19050" t="0" r="0" b="0"/>
            <wp:wrapSquare wrapText="bothSides"/>
            <wp:docPr id="1329" name="Рисунок 1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9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652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C87F64">
        <w:t>10.</w:t>
      </w:r>
      <w:r w:rsidRPr="00C87F64">
        <w:rPr>
          <w:noProof/>
        </w:rPr>
        <w:t xml:space="preserve"> </w:t>
      </w:r>
      <w:r w:rsidRPr="00C87F64">
        <w:t xml:space="preserve">Как направлена сила Лоренца действующая на заряженную </w:t>
      </w:r>
      <w:proofErr w:type="gramStart"/>
      <w:r w:rsidRPr="00C87F64">
        <w:t>частицу</w:t>
      </w:r>
      <w:proofErr w:type="gramEnd"/>
      <w:r w:rsidRPr="00C87F64">
        <w:t xml:space="preserve"> изображенную на рисунке</w:t>
      </w:r>
    </w:p>
    <w:tbl>
      <w:tblPr>
        <w:tblW w:w="0" w:type="auto"/>
        <w:tblInd w:w="108" w:type="dxa"/>
        <w:tblLook w:val="01E0"/>
      </w:tblPr>
      <w:tblGrid>
        <w:gridCol w:w="1980"/>
        <w:gridCol w:w="1980"/>
        <w:gridCol w:w="2160"/>
      </w:tblGrid>
      <w:tr w:rsidR="00687698" w:rsidRPr="00730B29" w:rsidTr="006474B8">
        <w:tc>
          <w:tcPr>
            <w:tcW w:w="1980" w:type="dxa"/>
          </w:tcPr>
          <w:p w:rsidR="00687698" w:rsidRPr="00730B29" w:rsidRDefault="00687698" w:rsidP="001060AA">
            <w:pPr>
              <w:numPr>
                <w:ilvl w:val="0"/>
                <w:numId w:val="201"/>
              </w:numPr>
            </w:pPr>
            <w:r w:rsidRPr="00730B29">
              <w:t xml:space="preserve">вниз. </w:t>
            </w:r>
          </w:p>
        </w:tc>
        <w:tc>
          <w:tcPr>
            <w:tcW w:w="1980" w:type="dxa"/>
          </w:tcPr>
          <w:p w:rsidR="00687698" w:rsidRPr="00730B29" w:rsidRDefault="00687698" w:rsidP="001060AA">
            <w:pPr>
              <w:numPr>
                <w:ilvl w:val="0"/>
                <w:numId w:val="201"/>
              </w:numPr>
            </w:pPr>
            <w:r w:rsidRPr="00730B29">
              <w:t xml:space="preserve">вверх; </w:t>
            </w:r>
          </w:p>
        </w:tc>
        <w:tc>
          <w:tcPr>
            <w:tcW w:w="2160" w:type="dxa"/>
          </w:tcPr>
          <w:p w:rsidR="00687698" w:rsidRPr="00730B29" w:rsidRDefault="00687698" w:rsidP="001060AA">
            <w:pPr>
              <w:numPr>
                <w:ilvl w:val="0"/>
                <w:numId w:val="201"/>
              </w:numPr>
            </w:pPr>
            <w:r w:rsidRPr="00730B29">
              <w:t>к нам;</w:t>
            </w:r>
          </w:p>
        </w:tc>
      </w:tr>
      <w:tr w:rsidR="00687698" w:rsidRPr="00730B29" w:rsidTr="006474B8">
        <w:tc>
          <w:tcPr>
            <w:tcW w:w="1980" w:type="dxa"/>
          </w:tcPr>
          <w:p w:rsidR="00687698" w:rsidRPr="00730B29" w:rsidRDefault="00687698" w:rsidP="001060AA">
            <w:pPr>
              <w:numPr>
                <w:ilvl w:val="0"/>
                <w:numId w:val="201"/>
              </w:numPr>
            </w:pPr>
            <w:r w:rsidRPr="00730B29">
              <w:t xml:space="preserve">от нас; </w:t>
            </w:r>
          </w:p>
        </w:tc>
        <w:tc>
          <w:tcPr>
            <w:tcW w:w="1980" w:type="dxa"/>
          </w:tcPr>
          <w:p w:rsidR="00687698" w:rsidRPr="00730B29" w:rsidRDefault="00687698" w:rsidP="001060AA">
            <w:pPr>
              <w:numPr>
                <w:ilvl w:val="0"/>
                <w:numId w:val="201"/>
              </w:numPr>
            </w:pPr>
            <w:r w:rsidRPr="00730B29">
              <w:t xml:space="preserve">вправо; </w:t>
            </w:r>
          </w:p>
        </w:tc>
        <w:tc>
          <w:tcPr>
            <w:tcW w:w="2160" w:type="dxa"/>
          </w:tcPr>
          <w:p w:rsidR="00687698" w:rsidRPr="00730B29" w:rsidRDefault="00687698" w:rsidP="001060AA">
            <w:pPr>
              <w:numPr>
                <w:ilvl w:val="0"/>
                <w:numId w:val="201"/>
              </w:numPr>
            </w:pPr>
            <w:r w:rsidRPr="00730B29">
              <w:t xml:space="preserve">влево; </w:t>
            </w:r>
          </w:p>
        </w:tc>
      </w:tr>
    </w:tbl>
    <w:p w:rsidR="00687698" w:rsidRDefault="00687698" w:rsidP="00687698">
      <w:pPr>
        <w:jc w:val="both"/>
      </w:pPr>
    </w:p>
    <w:p w:rsidR="00687698" w:rsidRPr="00C87F64" w:rsidRDefault="00687698" w:rsidP="00687698">
      <w:r w:rsidRPr="00C87F64">
        <w:t>11. Как взаимодействуют соседние витки соленоида, когда по ним течет ток?</w:t>
      </w:r>
    </w:p>
    <w:p w:rsidR="00687698" w:rsidRDefault="00687698" w:rsidP="001060AA">
      <w:pPr>
        <w:numPr>
          <w:ilvl w:val="0"/>
          <w:numId w:val="202"/>
        </w:numPr>
      </w:pPr>
      <w:r>
        <w:t>витки отталкиваются, соленоид растягивается</w:t>
      </w:r>
    </w:p>
    <w:p w:rsidR="00687698" w:rsidRDefault="00687698" w:rsidP="001060AA">
      <w:pPr>
        <w:numPr>
          <w:ilvl w:val="0"/>
          <w:numId w:val="202"/>
        </w:numPr>
      </w:pPr>
      <w:r>
        <w:t>витки притягиваются, соленоид сжимается</w:t>
      </w:r>
    </w:p>
    <w:p w:rsidR="00687698" w:rsidRDefault="00687698" w:rsidP="001060AA">
      <w:pPr>
        <w:numPr>
          <w:ilvl w:val="0"/>
          <w:numId w:val="202"/>
        </w:numPr>
      </w:pPr>
      <w:r>
        <w:t>не взаимодействуют</w:t>
      </w:r>
    </w:p>
    <w:p w:rsidR="00687698" w:rsidRDefault="00687698" w:rsidP="001060AA">
      <w:pPr>
        <w:numPr>
          <w:ilvl w:val="0"/>
          <w:numId w:val="202"/>
        </w:numPr>
      </w:pPr>
      <w:r>
        <w:t>витки наклоняются по отношению к оси соленоида</w:t>
      </w:r>
    </w:p>
    <w:p w:rsidR="00687698" w:rsidRDefault="00687698" w:rsidP="00687698">
      <w:pPr>
        <w:jc w:val="both"/>
      </w:pPr>
    </w:p>
    <w:p w:rsidR="00687698" w:rsidRPr="00C87F64" w:rsidRDefault="00687698" w:rsidP="00687698">
      <w:r>
        <w:rPr>
          <w:noProof/>
        </w:rPr>
        <w:drawing>
          <wp:anchor distT="0" distB="0" distL="114300" distR="114300" simplePos="0" relativeHeight="251739136" behindDoc="0" locked="0" layoutInCell="1" allowOverlap="1">
            <wp:simplePos x="0" y="0"/>
            <wp:positionH relativeFrom="column">
              <wp:posOffset>4343400</wp:posOffset>
            </wp:positionH>
            <wp:positionV relativeFrom="paragraph">
              <wp:posOffset>61595</wp:posOffset>
            </wp:positionV>
            <wp:extent cx="1571625" cy="1000125"/>
            <wp:effectExtent l="19050" t="0" r="9525" b="0"/>
            <wp:wrapSquare wrapText="bothSides"/>
            <wp:docPr id="1332" name="Рисунок 1332" descr="http://ido.tsu.ru/schools/physmat/data/res/elmag/tests/text/for2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2" descr="http://ido.tsu.ru/schools/physmat/data/res/elmag/tests/text/for21.gif"/>
                    <pic:cNvPicPr>
                      <a:picLocks noChangeAspect="1" noChangeArrowheads="1"/>
                    </pic:cNvPicPr>
                  </pic:nvPicPr>
                  <pic:blipFill>
                    <a:blip r:embed="rId42" r:link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1000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C87F64">
        <w:t>12. В однородном магнитном поле находится рамка, по которой начинает течь ток. Сила, действующая на рамку, стремится</w:t>
      </w:r>
    </w:p>
    <w:p w:rsidR="00687698" w:rsidRDefault="00687698" w:rsidP="001060AA">
      <w:pPr>
        <w:numPr>
          <w:ilvl w:val="0"/>
          <w:numId w:val="203"/>
        </w:numPr>
        <w:ind w:left="540"/>
      </w:pPr>
      <w:r>
        <w:t>повернуть вокруг оси рамки (пунктирная линия)</w:t>
      </w:r>
    </w:p>
    <w:p w:rsidR="00687698" w:rsidRDefault="00687698" w:rsidP="001060AA">
      <w:pPr>
        <w:numPr>
          <w:ilvl w:val="0"/>
          <w:numId w:val="203"/>
        </w:numPr>
        <w:ind w:left="540"/>
      </w:pPr>
      <w:r>
        <w:t>сжать рамку</w:t>
      </w:r>
    </w:p>
    <w:p w:rsidR="00687698" w:rsidRDefault="00687698" w:rsidP="001060AA">
      <w:pPr>
        <w:numPr>
          <w:ilvl w:val="0"/>
          <w:numId w:val="203"/>
        </w:numPr>
        <w:ind w:left="540"/>
      </w:pPr>
      <w:r>
        <w:t xml:space="preserve">растянуть рамку </w:t>
      </w:r>
    </w:p>
    <w:p w:rsidR="00687698" w:rsidRDefault="00687698" w:rsidP="001060AA">
      <w:pPr>
        <w:numPr>
          <w:ilvl w:val="0"/>
          <w:numId w:val="203"/>
        </w:numPr>
        <w:ind w:left="540"/>
      </w:pPr>
      <w:r>
        <w:t>переместить по направлению линий поля</w:t>
      </w:r>
    </w:p>
    <w:p w:rsidR="00687698" w:rsidRDefault="00687698" w:rsidP="00687698">
      <w:pPr>
        <w:jc w:val="both"/>
      </w:pPr>
    </w:p>
    <w:p w:rsidR="00687698" w:rsidRPr="00C87F64" w:rsidRDefault="00687698" w:rsidP="00687698">
      <w:pPr>
        <w:jc w:val="both"/>
        <w:rPr>
          <w:bCs/>
        </w:rPr>
      </w:pPr>
      <w:r w:rsidRPr="00C87F64">
        <w:t xml:space="preserve">13. </w:t>
      </w:r>
      <w:r w:rsidRPr="00C87F64">
        <w:rPr>
          <w:bCs/>
        </w:rPr>
        <w:t>В некоторой области пространства действует однородное магнитное поле B, направленное вдоль оси Z. В магнитное поле вдоль оси Y влетает электрон. Каким образом электрон будет продолжать движение?</w:t>
      </w:r>
    </w:p>
    <w:p w:rsidR="00687698" w:rsidRPr="007C2FF6" w:rsidRDefault="00687698" w:rsidP="00687698">
      <w:pPr>
        <w:jc w:val="both"/>
        <w:rPr>
          <w:b/>
          <w:bCs/>
        </w:rPr>
      </w:pPr>
      <w:r>
        <w:rPr>
          <w:b/>
          <w:bCs/>
          <w:noProof/>
        </w:rPr>
        <w:drawing>
          <wp:inline distT="0" distB="0" distL="0" distR="0">
            <wp:extent cx="5475605" cy="1247775"/>
            <wp:effectExtent l="19050" t="0" r="0" b="0"/>
            <wp:docPr id="171" name="Рисунок 171" descr="bfiel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 descr="bfield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5605" cy="1247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87698" w:rsidRDefault="00687698" w:rsidP="00687698">
      <w:pPr>
        <w:jc w:val="both"/>
      </w:pPr>
    </w:p>
    <w:p w:rsidR="00687698" w:rsidRDefault="00687698" w:rsidP="00687698">
      <w:r>
        <w:t>14. Внутри однородного проволочного кольца магнитный поток равномерно возрастает со временем. Каков характер тока, текущего по кольцу?</w:t>
      </w:r>
    </w:p>
    <w:tbl>
      <w:tblPr>
        <w:tblW w:w="0" w:type="auto"/>
        <w:tblInd w:w="288" w:type="dxa"/>
        <w:tblLook w:val="01E0"/>
      </w:tblPr>
      <w:tblGrid>
        <w:gridCol w:w="4606"/>
        <w:gridCol w:w="4605"/>
      </w:tblGrid>
      <w:tr w:rsidR="00687698" w:rsidRPr="00720513" w:rsidTr="006474B8">
        <w:tc>
          <w:tcPr>
            <w:tcW w:w="4606" w:type="dxa"/>
          </w:tcPr>
          <w:p w:rsidR="00687698" w:rsidRPr="00720513" w:rsidRDefault="00687698" w:rsidP="001060AA">
            <w:pPr>
              <w:numPr>
                <w:ilvl w:val="0"/>
                <w:numId w:val="204"/>
              </w:numPr>
              <w:ind w:left="360"/>
            </w:pPr>
            <w:r w:rsidRPr="00720513">
              <w:t>ток возрастает со временем</w:t>
            </w:r>
          </w:p>
        </w:tc>
        <w:tc>
          <w:tcPr>
            <w:tcW w:w="4605" w:type="dxa"/>
          </w:tcPr>
          <w:p w:rsidR="00687698" w:rsidRPr="00720513" w:rsidRDefault="00687698" w:rsidP="001060AA">
            <w:pPr>
              <w:numPr>
                <w:ilvl w:val="0"/>
                <w:numId w:val="204"/>
              </w:numPr>
              <w:ind w:left="360"/>
            </w:pPr>
            <w:r w:rsidRPr="00720513">
              <w:t>ток переменный</w:t>
            </w:r>
          </w:p>
        </w:tc>
      </w:tr>
      <w:tr w:rsidR="00687698" w:rsidRPr="00720513" w:rsidTr="006474B8">
        <w:tc>
          <w:tcPr>
            <w:tcW w:w="4606" w:type="dxa"/>
          </w:tcPr>
          <w:p w:rsidR="00687698" w:rsidRPr="00720513" w:rsidRDefault="00687698" w:rsidP="001060AA">
            <w:pPr>
              <w:numPr>
                <w:ilvl w:val="0"/>
                <w:numId w:val="204"/>
              </w:numPr>
              <w:ind w:left="360"/>
            </w:pPr>
            <w:r w:rsidRPr="00720513">
              <w:t xml:space="preserve">ток постоянный </w:t>
            </w:r>
          </w:p>
        </w:tc>
        <w:tc>
          <w:tcPr>
            <w:tcW w:w="4605" w:type="dxa"/>
          </w:tcPr>
          <w:p w:rsidR="00687698" w:rsidRPr="00720513" w:rsidRDefault="00687698" w:rsidP="001060AA">
            <w:pPr>
              <w:numPr>
                <w:ilvl w:val="0"/>
                <w:numId w:val="204"/>
              </w:numPr>
              <w:ind w:left="360"/>
            </w:pPr>
            <w:r w:rsidRPr="00720513">
              <w:t>ток убывает со временем</w:t>
            </w:r>
          </w:p>
        </w:tc>
      </w:tr>
    </w:tbl>
    <w:p w:rsidR="00687698" w:rsidRDefault="00687698" w:rsidP="00687698">
      <w:pPr>
        <w:jc w:val="center"/>
      </w:pPr>
    </w:p>
    <w:p w:rsidR="00687698" w:rsidRPr="00B17E1D" w:rsidRDefault="00687698" w:rsidP="00687698">
      <w:r w:rsidRPr="00B17E1D">
        <w:t xml:space="preserve">15. Какое из уравнений Максвелла </w:t>
      </w:r>
      <w:r>
        <w:t>показывает, что линии электрического поля могут начинаться и заканчиваться на зарядах?</w:t>
      </w:r>
    </w:p>
    <w:p w:rsidR="00687698" w:rsidRDefault="00687698" w:rsidP="00687698">
      <w:pPr>
        <w:ind w:left="180"/>
      </w:pPr>
      <w:r w:rsidRPr="0093091F">
        <w:t xml:space="preserve">1. </w:t>
      </w:r>
      <w:r w:rsidRPr="0093091F">
        <w:rPr>
          <w:position w:val="-32"/>
        </w:rPr>
        <w:object w:dxaOrig="2240" w:dyaOrig="760">
          <v:shape id="_x0000_i1198" type="#_x0000_t75" style="width:111.8pt;height:38.1pt" o:ole="">
            <v:imagedata r:id="rId14" o:title=""/>
          </v:shape>
          <o:OLEObject Type="Embed" ProgID="Equation.DSMT4" ShapeID="_x0000_i1198" DrawAspect="Content" ObjectID="_1712492838" r:id="rId168"/>
        </w:object>
      </w:r>
      <w:r w:rsidRPr="0093091F">
        <w:tab/>
        <w:t xml:space="preserve">2. </w:t>
      </w:r>
      <w:r w:rsidRPr="0093091F">
        <w:rPr>
          <w:position w:val="-32"/>
        </w:rPr>
        <w:object w:dxaOrig="1340" w:dyaOrig="600">
          <v:shape id="_x0000_i1199" type="#_x0000_t75" style="width:66.9pt;height:29.65pt" o:ole="">
            <v:imagedata r:id="rId16" o:title=""/>
          </v:shape>
          <o:OLEObject Type="Embed" ProgID="Equation.DSMT4" ShapeID="_x0000_i1199" DrawAspect="Content" ObjectID="_1712492839" r:id="rId169"/>
        </w:object>
      </w:r>
      <w:r>
        <w:tab/>
      </w:r>
    </w:p>
    <w:p w:rsidR="00687698" w:rsidRPr="0093091F" w:rsidRDefault="00687698" w:rsidP="00687698">
      <w:pPr>
        <w:ind w:left="180"/>
      </w:pPr>
      <w:r>
        <w:t xml:space="preserve">3. </w:t>
      </w:r>
      <w:r w:rsidRPr="0093091F">
        <w:rPr>
          <w:position w:val="-32"/>
        </w:rPr>
        <w:object w:dxaOrig="3220" w:dyaOrig="760">
          <v:shape id="_x0000_i1200" type="#_x0000_t75" style="width:160.95pt;height:38.1pt" o:ole="">
            <v:imagedata r:id="rId18" o:title=""/>
          </v:shape>
          <o:OLEObject Type="Embed" ProgID="Equation.DSMT4" ShapeID="_x0000_i1200" DrawAspect="Content" ObjectID="_1712492840" r:id="rId170"/>
        </w:object>
      </w:r>
      <w:r>
        <w:tab/>
        <w:t xml:space="preserve">4. </w:t>
      </w:r>
      <w:r w:rsidRPr="0093091F">
        <w:rPr>
          <w:position w:val="-32"/>
        </w:rPr>
        <w:object w:dxaOrig="2020" w:dyaOrig="600">
          <v:shape id="_x0000_i1201" type="#_x0000_t75" style="width:100.8pt;height:29.65pt" o:ole="">
            <v:imagedata r:id="rId20" o:title=""/>
          </v:shape>
          <o:OLEObject Type="Embed" ProgID="Equation.DSMT4" ShapeID="_x0000_i1201" DrawAspect="Content" ObjectID="_1712492841" r:id="rId171"/>
        </w:object>
      </w:r>
    </w:p>
    <w:p w:rsidR="00687698" w:rsidRDefault="00687698" w:rsidP="00687698"/>
    <w:p w:rsidR="00687698" w:rsidRDefault="00687698" w:rsidP="00687698">
      <w:pPr>
        <w:jc w:val="center"/>
        <w:rPr>
          <w:b/>
        </w:rPr>
      </w:pPr>
      <w:r>
        <w:br w:type="page"/>
      </w:r>
      <w:r>
        <w:rPr>
          <w:b/>
        </w:rPr>
        <w:lastRenderedPageBreak/>
        <w:t>Тест №20</w:t>
      </w:r>
    </w:p>
    <w:p w:rsidR="00687698" w:rsidRPr="002425C5" w:rsidRDefault="00687698" w:rsidP="00687698">
      <w:pPr>
        <w:rPr>
          <w:sz w:val="20"/>
          <w:szCs w:val="20"/>
        </w:rPr>
      </w:pPr>
    </w:p>
    <w:p w:rsidR="00687698" w:rsidRPr="00C510AF" w:rsidRDefault="00687698" w:rsidP="00687698">
      <w:pPr>
        <w:jc w:val="both"/>
      </w:pPr>
      <w:r>
        <w:rPr>
          <w:b/>
          <w:noProof/>
        </w:rPr>
        <w:drawing>
          <wp:anchor distT="0" distB="0" distL="114300" distR="114300" simplePos="0" relativeHeight="251754496" behindDoc="0" locked="0" layoutInCell="1" allowOverlap="1">
            <wp:simplePos x="0" y="0"/>
            <wp:positionH relativeFrom="column">
              <wp:posOffset>5242560</wp:posOffset>
            </wp:positionH>
            <wp:positionV relativeFrom="paragraph">
              <wp:posOffset>220980</wp:posOffset>
            </wp:positionV>
            <wp:extent cx="1043940" cy="918845"/>
            <wp:effectExtent l="19050" t="0" r="3810" b="0"/>
            <wp:wrapSquare wrapText="bothSides"/>
            <wp:docPr id="1420" name="Рисунок 1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0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3940" cy="9188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C510AF">
        <w:t>1. Электрон влетает в электрическое поле так, как показано на рисунке. В результате действия поля электрон</w:t>
      </w:r>
    </w:p>
    <w:p w:rsidR="00687698" w:rsidRDefault="00687698" w:rsidP="001060AA">
      <w:pPr>
        <w:numPr>
          <w:ilvl w:val="0"/>
          <w:numId w:val="205"/>
        </w:numPr>
        <w:ind w:left="540"/>
        <w:jc w:val="both"/>
      </w:pPr>
      <w:r>
        <w:t>отклонится в направлении противоположном линиям поля</w:t>
      </w:r>
    </w:p>
    <w:p w:rsidR="00687698" w:rsidRDefault="00687698" w:rsidP="001060AA">
      <w:pPr>
        <w:numPr>
          <w:ilvl w:val="0"/>
          <w:numId w:val="205"/>
        </w:numPr>
        <w:ind w:left="540"/>
        <w:jc w:val="both"/>
      </w:pPr>
      <w:r>
        <w:t xml:space="preserve">не меняя траектории </w:t>
      </w:r>
      <w:proofErr w:type="gramStart"/>
      <w:r>
        <w:t>движения</w:t>
      </w:r>
      <w:proofErr w:type="gramEnd"/>
      <w:r>
        <w:t xml:space="preserve"> получит ускорение.</w:t>
      </w:r>
    </w:p>
    <w:p w:rsidR="00687698" w:rsidRDefault="00687698" w:rsidP="001060AA">
      <w:pPr>
        <w:numPr>
          <w:ilvl w:val="0"/>
          <w:numId w:val="205"/>
        </w:numPr>
        <w:ind w:left="540"/>
        <w:jc w:val="both"/>
      </w:pPr>
      <w:proofErr w:type="gramStart"/>
      <w:r>
        <w:t>о</w:t>
      </w:r>
      <w:proofErr w:type="gramEnd"/>
      <w:r>
        <w:t>тклонится в направлении линий поля</w:t>
      </w:r>
    </w:p>
    <w:p w:rsidR="00687698" w:rsidRDefault="00687698" w:rsidP="001060AA">
      <w:pPr>
        <w:numPr>
          <w:ilvl w:val="0"/>
          <w:numId w:val="205"/>
        </w:numPr>
        <w:ind w:left="540"/>
        <w:jc w:val="both"/>
      </w:pPr>
      <w:r>
        <w:t>начнет двигаться по окружности</w:t>
      </w:r>
    </w:p>
    <w:p w:rsidR="00687698" w:rsidRDefault="00687698" w:rsidP="00687698">
      <w:pPr>
        <w:jc w:val="both"/>
      </w:pPr>
    </w:p>
    <w:p w:rsidR="00687698" w:rsidRPr="00C510AF" w:rsidRDefault="00687698" w:rsidP="00687698">
      <w:pPr>
        <w:jc w:val="both"/>
      </w:pPr>
      <w:r w:rsidRPr="00C510AF">
        <w:t>2. Чему равна напряженность электростатического поля внутри пустотелого заряженного шара?</w:t>
      </w:r>
    </w:p>
    <w:p w:rsidR="00687698" w:rsidRDefault="00687698" w:rsidP="001060AA">
      <w:pPr>
        <w:numPr>
          <w:ilvl w:val="0"/>
          <w:numId w:val="206"/>
        </w:numPr>
        <w:ind w:left="540"/>
        <w:jc w:val="both"/>
      </w:pPr>
      <w:r>
        <w:t>нулю</w:t>
      </w:r>
    </w:p>
    <w:p w:rsidR="00687698" w:rsidRDefault="00687698" w:rsidP="001060AA">
      <w:pPr>
        <w:numPr>
          <w:ilvl w:val="0"/>
          <w:numId w:val="206"/>
        </w:numPr>
        <w:ind w:left="540"/>
        <w:jc w:val="both"/>
      </w:pPr>
      <w:r>
        <w:t>определяется величиной заряда, сообщенного шару</w:t>
      </w:r>
    </w:p>
    <w:p w:rsidR="00687698" w:rsidRDefault="00687698" w:rsidP="001060AA">
      <w:pPr>
        <w:numPr>
          <w:ilvl w:val="0"/>
          <w:numId w:val="206"/>
        </w:numPr>
        <w:ind w:left="540"/>
        <w:jc w:val="both"/>
      </w:pPr>
      <w:r>
        <w:t>изменяется обратно пропорционально расстоянию от центра шара</w:t>
      </w:r>
    </w:p>
    <w:p w:rsidR="00687698" w:rsidRDefault="00687698" w:rsidP="001060AA">
      <w:pPr>
        <w:numPr>
          <w:ilvl w:val="0"/>
          <w:numId w:val="206"/>
        </w:numPr>
        <w:ind w:left="540"/>
        <w:jc w:val="both"/>
      </w:pPr>
      <w:r>
        <w:t>изменяется обратно пропорционально квадрату расстояния от центра шара</w:t>
      </w:r>
    </w:p>
    <w:p w:rsidR="00687698" w:rsidRPr="002425C5" w:rsidRDefault="00687698" w:rsidP="00687698">
      <w:pPr>
        <w:jc w:val="both"/>
        <w:rPr>
          <w:sz w:val="20"/>
          <w:szCs w:val="20"/>
        </w:rPr>
      </w:pPr>
    </w:p>
    <w:p w:rsidR="00687698" w:rsidRPr="00C510AF" w:rsidRDefault="00687698" w:rsidP="00687698">
      <w:pPr>
        <w:jc w:val="both"/>
      </w:pPr>
      <w:r w:rsidRPr="00C510AF">
        <w:t>3. От чего не зависит электроемкость конденсатора?</w:t>
      </w:r>
    </w:p>
    <w:p w:rsidR="00687698" w:rsidRDefault="00687698" w:rsidP="001060AA">
      <w:pPr>
        <w:pStyle w:val="a8"/>
        <w:numPr>
          <w:ilvl w:val="0"/>
          <w:numId w:val="207"/>
        </w:numPr>
        <w:jc w:val="both"/>
      </w:pPr>
      <w:r>
        <w:t xml:space="preserve">от среды, заполняющей пространство между обкладками </w:t>
      </w:r>
    </w:p>
    <w:p w:rsidR="00687698" w:rsidRDefault="00687698" w:rsidP="001060AA">
      <w:pPr>
        <w:pStyle w:val="a8"/>
        <w:numPr>
          <w:ilvl w:val="0"/>
          <w:numId w:val="207"/>
        </w:numPr>
        <w:jc w:val="both"/>
      </w:pPr>
      <w:r>
        <w:t>от заряда на обкладках конденсатора</w:t>
      </w:r>
    </w:p>
    <w:p w:rsidR="00687698" w:rsidRDefault="00687698" w:rsidP="001060AA">
      <w:pPr>
        <w:pStyle w:val="a8"/>
        <w:numPr>
          <w:ilvl w:val="0"/>
          <w:numId w:val="207"/>
        </w:numPr>
        <w:jc w:val="both"/>
      </w:pPr>
      <w:r>
        <w:t>от геометрической формы обкладок</w:t>
      </w:r>
    </w:p>
    <w:p w:rsidR="00687698" w:rsidRDefault="00687698" w:rsidP="001060AA">
      <w:pPr>
        <w:pStyle w:val="a8"/>
        <w:numPr>
          <w:ilvl w:val="0"/>
          <w:numId w:val="207"/>
        </w:numPr>
        <w:jc w:val="both"/>
      </w:pPr>
      <w:r>
        <w:t>от расстояния между обкладками</w:t>
      </w:r>
    </w:p>
    <w:p w:rsidR="00687698" w:rsidRPr="002425C5" w:rsidRDefault="00687698" w:rsidP="00687698">
      <w:pPr>
        <w:jc w:val="both"/>
        <w:rPr>
          <w:sz w:val="20"/>
          <w:szCs w:val="20"/>
        </w:rPr>
      </w:pPr>
    </w:p>
    <w:p w:rsidR="00687698" w:rsidRPr="00C510AF" w:rsidRDefault="00687698" w:rsidP="00687698">
      <w:pPr>
        <w:jc w:val="both"/>
      </w:pPr>
      <w:r w:rsidRPr="00C510AF">
        <w:t>4. В чем сходство электрического и гравитационного взаимодействия?</w:t>
      </w:r>
    </w:p>
    <w:p w:rsidR="00687698" w:rsidRDefault="00687698" w:rsidP="001060AA">
      <w:pPr>
        <w:numPr>
          <w:ilvl w:val="0"/>
          <w:numId w:val="208"/>
        </w:numPr>
        <w:ind w:left="540"/>
        <w:jc w:val="both"/>
      </w:pPr>
      <w:r>
        <w:t>силы взаимодействия в обоих случаях являются силами притяжения</w:t>
      </w:r>
    </w:p>
    <w:p w:rsidR="00687698" w:rsidRDefault="00687698" w:rsidP="001060AA">
      <w:pPr>
        <w:numPr>
          <w:ilvl w:val="0"/>
          <w:numId w:val="208"/>
        </w:numPr>
        <w:ind w:left="540"/>
        <w:jc w:val="both"/>
      </w:pPr>
      <w:r>
        <w:t>силы электрического и гравитационного взаимодействия обратно пропорциональны квадрату расстояния между взаимодействующими телами</w:t>
      </w:r>
    </w:p>
    <w:p w:rsidR="00687698" w:rsidRDefault="00687698" w:rsidP="001060AA">
      <w:pPr>
        <w:numPr>
          <w:ilvl w:val="0"/>
          <w:numId w:val="208"/>
        </w:numPr>
        <w:ind w:left="540"/>
        <w:jc w:val="both"/>
      </w:pPr>
      <w:r>
        <w:t>силы взаимодействия в обоих случаях являются силами отталкивания</w:t>
      </w:r>
    </w:p>
    <w:p w:rsidR="00687698" w:rsidRDefault="00687698" w:rsidP="001060AA">
      <w:pPr>
        <w:numPr>
          <w:ilvl w:val="0"/>
          <w:numId w:val="208"/>
        </w:numPr>
        <w:ind w:left="540"/>
        <w:jc w:val="both"/>
      </w:pPr>
      <w:r>
        <w:t>силы электрического и гравитационного взаимодействия обратно пропорциональны расстоянию между взаимодействующими телами</w:t>
      </w:r>
    </w:p>
    <w:p w:rsidR="00687698" w:rsidRPr="002425C5" w:rsidRDefault="00687698" w:rsidP="00687698">
      <w:pPr>
        <w:jc w:val="both"/>
        <w:rPr>
          <w:sz w:val="20"/>
          <w:szCs w:val="20"/>
        </w:rPr>
      </w:pPr>
    </w:p>
    <w:p w:rsidR="00687698" w:rsidRPr="00C510AF" w:rsidRDefault="00687698" w:rsidP="00687698">
      <w:pPr>
        <w:jc w:val="both"/>
      </w:pPr>
      <w:r w:rsidRPr="00C510AF">
        <w:t xml:space="preserve">5. Могут ли существовать токи, текущие от более низкого потенциала к более </w:t>
      </w:r>
      <w:proofErr w:type="gramStart"/>
      <w:r w:rsidRPr="00C510AF">
        <w:t>высокому</w:t>
      </w:r>
      <w:proofErr w:type="gramEnd"/>
      <w:r w:rsidRPr="00C510AF">
        <w:t>?</w:t>
      </w:r>
    </w:p>
    <w:p w:rsidR="00687698" w:rsidRDefault="00687698" w:rsidP="00687698">
      <w:pPr>
        <w:tabs>
          <w:tab w:val="left" w:pos="5040"/>
        </w:tabs>
        <w:ind w:left="180"/>
        <w:jc w:val="both"/>
      </w:pPr>
      <w:r>
        <w:t>1. не могут</w:t>
      </w:r>
      <w:r>
        <w:tab/>
        <w:t>2. могут при отсутствии сторонних сил</w:t>
      </w:r>
    </w:p>
    <w:p w:rsidR="00687698" w:rsidRDefault="00687698" w:rsidP="00687698">
      <w:pPr>
        <w:tabs>
          <w:tab w:val="left" w:pos="5040"/>
        </w:tabs>
        <w:ind w:left="180"/>
        <w:jc w:val="both"/>
      </w:pPr>
      <w:r>
        <w:t xml:space="preserve">3. могут под действием только сторонних сил </w:t>
      </w:r>
      <w:r>
        <w:tab/>
        <w:t>4. да, могут под действием электрических сил</w:t>
      </w:r>
    </w:p>
    <w:p w:rsidR="00687698" w:rsidRPr="002425C5" w:rsidRDefault="00687698" w:rsidP="00687698">
      <w:pPr>
        <w:jc w:val="both"/>
        <w:rPr>
          <w:sz w:val="20"/>
          <w:szCs w:val="20"/>
        </w:rPr>
      </w:pPr>
    </w:p>
    <w:p w:rsidR="00687698" w:rsidRPr="00C510AF" w:rsidRDefault="00687698" w:rsidP="00687698">
      <w:r w:rsidRPr="00C510AF">
        <w:t xml:space="preserve">6. Кусок проволоки разрезали на две </w:t>
      </w:r>
      <w:r>
        <w:t xml:space="preserve">равные </w:t>
      </w:r>
      <w:r w:rsidRPr="00C510AF">
        <w:t>части и скрутили по всей длине вместе. Как изменилось сопротивление проволоки?</w:t>
      </w:r>
    </w:p>
    <w:p w:rsidR="00687698" w:rsidRDefault="00687698" w:rsidP="00687698">
      <w:pPr>
        <w:tabs>
          <w:tab w:val="left" w:pos="3420"/>
        </w:tabs>
        <w:ind w:left="360"/>
      </w:pPr>
      <w:r>
        <w:t>1. не изменилось</w:t>
      </w:r>
      <w:r>
        <w:tab/>
      </w:r>
      <w:r>
        <w:rPr>
          <w:noProof/>
        </w:rPr>
        <w:drawing>
          <wp:anchor distT="0" distB="0" distL="114300" distR="114300" simplePos="0" relativeHeight="251726848" behindDoc="0" locked="0" layoutInCell="1" allowOverlap="1">
            <wp:simplePos x="0" y="0"/>
            <wp:positionH relativeFrom="column">
              <wp:posOffset>4914900</wp:posOffset>
            </wp:positionH>
            <wp:positionV relativeFrom="paragraph">
              <wp:posOffset>84455</wp:posOffset>
            </wp:positionV>
            <wp:extent cx="1685925" cy="1533525"/>
            <wp:effectExtent l="19050" t="0" r="9525" b="0"/>
            <wp:wrapSquare wrapText="bothSides"/>
            <wp:docPr id="1320" name="Рисунок 1320" descr="http://ido.tsu.ru/schools/physmat/data/res/elmag/tests/text/for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0" descr="http://ido.tsu.ru/schools/physmat/data/res/elmag/tests/text/for5.gif"/>
                    <pic:cNvPicPr>
                      <a:picLocks noChangeAspect="1" noChangeArrowheads="1"/>
                    </pic:cNvPicPr>
                  </pic:nvPicPr>
                  <pic:blipFill>
                    <a:blip r:embed="rId50" r:link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1533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2. увеличилось в 2 раза</w:t>
      </w:r>
    </w:p>
    <w:p w:rsidR="00687698" w:rsidRDefault="00687698" w:rsidP="00687698">
      <w:pPr>
        <w:tabs>
          <w:tab w:val="left" w:pos="3420"/>
        </w:tabs>
        <w:ind w:left="360"/>
      </w:pPr>
      <w:r>
        <w:t>3. уменьшилось в 4 раза</w:t>
      </w:r>
      <w:r>
        <w:tab/>
        <w:t>4. уменьшилось в 2 раза</w:t>
      </w:r>
    </w:p>
    <w:p w:rsidR="00687698" w:rsidRPr="002425C5" w:rsidRDefault="00687698" w:rsidP="00687698">
      <w:pPr>
        <w:jc w:val="both"/>
        <w:rPr>
          <w:sz w:val="20"/>
          <w:szCs w:val="20"/>
        </w:rPr>
      </w:pPr>
    </w:p>
    <w:p w:rsidR="00687698" w:rsidRPr="00C510AF" w:rsidRDefault="00687698" w:rsidP="00687698">
      <w:r w:rsidRPr="00C510AF">
        <w:t>7. Как зависит общее сопротивление цепи между точками</w:t>
      </w:r>
      <w:proofErr w:type="gramStart"/>
      <w:r w:rsidRPr="00C510AF">
        <w:t xml:space="preserve"> </w:t>
      </w:r>
      <w:r w:rsidRPr="00C510AF">
        <w:rPr>
          <w:rStyle w:val="a4"/>
        </w:rPr>
        <w:t>А</w:t>
      </w:r>
      <w:proofErr w:type="gramEnd"/>
      <w:r w:rsidRPr="00C510AF">
        <w:t xml:space="preserve"> и </w:t>
      </w:r>
      <w:r w:rsidRPr="00C510AF">
        <w:rPr>
          <w:rStyle w:val="a4"/>
        </w:rPr>
        <w:t>В</w:t>
      </w:r>
      <w:r w:rsidRPr="00C510AF">
        <w:t xml:space="preserve"> от сопротивления правой части реостата (до ползунка)? Укажите номер графика</w:t>
      </w:r>
    </w:p>
    <w:p w:rsidR="00687698" w:rsidRDefault="00687698" w:rsidP="00687698">
      <w:pPr>
        <w:jc w:val="center"/>
      </w:pPr>
      <w:r>
        <w:rPr>
          <w:noProof/>
        </w:rPr>
        <w:drawing>
          <wp:anchor distT="0" distB="0" distL="114300" distR="114300" simplePos="0" relativeHeight="251729920" behindDoc="0" locked="0" layoutInCell="1" allowOverlap="1">
            <wp:simplePos x="0" y="0"/>
            <wp:positionH relativeFrom="column">
              <wp:posOffset>5481320</wp:posOffset>
            </wp:positionH>
            <wp:positionV relativeFrom="paragraph">
              <wp:posOffset>579755</wp:posOffset>
            </wp:positionV>
            <wp:extent cx="919480" cy="1225550"/>
            <wp:effectExtent l="19050" t="0" r="0" b="0"/>
            <wp:wrapSquare wrapText="bothSides"/>
            <wp:docPr id="1323" name="Рисунок 1323" descr="http://ido.tsu.ru/schools/physmat/data/res/elmag/tests/text/for1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3" descr="http://ido.tsu.ru/schools/physmat/data/res/elmag/tests/text/for17.gif"/>
                    <pic:cNvPicPr>
                      <a:picLocks noChangeAspect="1" noChangeArrowheads="1"/>
                    </pic:cNvPicPr>
                  </pic:nvPicPr>
                  <pic:blipFill>
                    <a:blip r:embed="rId53" r:link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9480" cy="1225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inline distT="0" distB="0" distL="0" distR="0">
            <wp:extent cx="1430655" cy="581025"/>
            <wp:effectExtent l="19050" t="0" r="0" b="0"/>
            <wp:docPr id="176" name="Рисунок 176" descr="http://ido.tsu.ru/schools/physmat/data/res/elmag/tests/text/for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 descr="http://ido.tsu.ru/schools/physmat/data/res/elmag/tests/text/for4.gif"/>
                    <pic:cNvPicPr>
                      <a:picLocks noChangeAspect="1" noChangeArrowheads="1"/>
                    </pic:cNvPicPr>
                  </pic:nvPicPr>
                  <pic:blipFill>
                    <a:blip r:embed="rId51" r:link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0655" cy="581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87698" w:rsidRDefault="00687698" w:rsidP="00687698">
      <w:pPr>
        <w:jc w:val="both"/>
      </w:pPr>
    </w:p>
    <w:p w:rsidR="00687698" w:rsidRPr="00C510AF" w:rsidRDefault="00687698" w:rsidP="00687698">
      <w:r w:rsidRPr="00C510AF">
        <w:t>8. Два бесконечно длинных параллельных проводника, по которым текут токи, расположены перпендикулярно плоскости</w:t>
      </w:r>
      <w:r w:rsidRPr="00F949B5">
        <w:rPr>
          <w:b/>
        </w:rPr>
        <w:t xml:space="preserve"> </w:t>
      </w:r>
      <w:r w:rsidRPr="00C510AF">
        <w:t xml:space="preserve">чертежа. При этом максимум индукции магнитного поля будет в точке, находящейся в середине между проводниками. Направление вектора </w:t>
      </w:r>
      <w:r w:rsidRPr="00C510AF">
        <w:rPr>
          <w:position w:val="-4"/>
        </w:rPr>
        <w:object w:dxaOrig="240" w:dyaOrig="320">
          <v:shape id="_x0000_i1202" type="#_x0000_t75" style="width:11.85pt;height:16.1pt" o:ole="">
            <v:imagedata r:id="rId55" o:title=""/>
          </v:shape>
          <o:OLEObject Type="Embed" ProgID="Equation.DSMT4" ShapeID="_x0000_i1202" DrawAspect="Content" ObjectID="_1712492842" r:id="rId172"/>
        </w:object>
      </w:r>
      <w:r w:rsidRPr="00C510AF">
        <w:t xml:space="preserve"> в этой точке совпадает с направлением положительной оси </w:t>
      </w:r>
      <w:proofErr w:type="spellStart"/>
      <w:r w:rsidRPr="00C510AF">
        <w:rPr>
          <w:i/>
        </w:rPr>
        <w:t>x</w:t>
      </w:r>
      <w:proofErr w:type="spellEnd"/>
      <w:r w:rsidRPr="00C510AF">
        <w:t xml:space="preserve"> на чертеже. Определите направление токов в проводниках. </w:t>
      </w:r>
    </w:p>
    <w:p w:rsidR="00687698" w:rsidRDefault="00687698" w:rsidP="00687698">
      <w:pPr>
        <w:ind w:firstLine="540"/>
      </w:pPr>
      <w:r>
        <w:rPr>
          <w:noProof/>
        </w:rPr>
        <w:drawing>
          <wp:inline distT="0" distB="0" distL="0" distR="0">
            <wp:extent cx="2033270" cy="516255"/>
            <wp:effectExtent l="19050" t="0" r="5080" b="0"/>
            <wp:docPr id="178" name="Рисунок 178" descr="http://ido.tsu.ru/schools/physmat/data/res/elmag/tests/text/for1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 descr="http://ido.tsu.ru/schools/physmat/data/res/elmag/tests/text/for18.gif"/>
                    <pic:cNvPicPr>
                      <a:picLocks noChangeAspect="1" noChangeArrowheads="1"/>
                    </pic:cNvPicPr>
                  </pic:nvPicPr>
                  <pic:blipFill>
                    <a:blip r:embed="rId57" r:link="rId58" cstate="print"/>
                    <a:srcRect b="2798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3270" cy="5162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87698" w:rsidRDefault="00687698" w:rsidP="00687698">
      <w:pPr>
        <w:ind w:firstLine="360"/>
      </w:pPr>
      <w:r>
        <w:rPr>
          <w:noProof/>
        </w:rPr>
      </w:r>
      <w:r>
        <w:pict>
          <v:shape id="_x0000_s2126" type="#_x0000_t202" style="width:189pt;height:18pt;mso-position-horizontal-relative:char;mso-position-vertical-relative:line" stroked="f">
            <v:textbox style="mso-next-textbox:#_x0000_s2126" inset="5mm,.3mm,2mm,.3mm">
              <w:txbxContent>
                <w:tbl>
                  <w:tblPr>
                    <w:tblW w:w="0" w:type="auto"/>
                    <w:tblLook w:val="01E0"/>
                  </w:tblPr>
                  <w:tblGrid>
                    <w:gridCol w:w="828"/>
                    <w:gridCol w:w="1080"/>
                    <w:gridCol w:w="900"/>
                    <w:gridCol w:w="516"/>
                  </w:tblGrid>
                  <w:tr w:rsidR="006474B8" w:rsidTr="00D50A8C">
                    <w:trPr>
                      <w:trHeight w:val="170"/>
                    </w:trPr>
                    <w:tc>
                      <w:tcPr>
                        <w:tcW w:w="828" w:type="dxa"/>
                      </w:tcPr>
                      <w:p w:rsidR="006474B8" w:rsidRPr="00C510AF" w:rsidRDefault="006474B8">
                        <w:r>
                          <w:t>1.</w:t>
                        </w:r>
                      </w:p>
                    </w:tc>
                    <w:tc>
                      <w:tcPr>
                        <w:tcW w:w="1080" w:type="dxa"/>
                      </w:tcPr>
                      <w:p w:rsidR="006474B8" w:rsidRDefault="006474B8">
                        <w:r>
                          <w:t>2.</w:t>
                        </w:r>
                      </w:p>
                    </w:tc>
                    <w:tc>
                      <w:tcPr>
                        <w:tcW w:w="900" w:type="dxa"/>
                      </w:tcPr>
                      <w:p w:rsidR="006474B8" w:rsidRDefault="006474B8">
                        <w:r>
                          <w:t>3.</w:t>
                        </w:r>
                      </w:p>
                    </w:tc>
                    <w:tc>
                      <w:tcPr>
                        <w:tcW w:w="516" w:type="dxa"/>
                      </w:tcPr>
                      <w:p w:rsidR="006474B8" w:rsidRDefault="006474B8">
                        <w:r>
                          <w:t>4.</w:t>
                        </w:r>
                      </w:p>
                    </w:tc>
                  </w:tr>
                </w:tbl>
                <w:p w:rsidR="006474B8" w:rsidRPr="00C510AF" w:rsidRDefault="006474B8" w:rsidP="00687698">
                  <w:pPr>
                    <w:rPr>
                      <w:sz w:val="16"/>
                      <w:szCs w:val="16"/>
                    </w:rPr>
                  </w:pPr>
                </w:p>
              </w:txbxContent>
            </v:textbox>
            <w10:wrap type="none"/>
            <w10:anchorlock/>
          </v:shape>
        </w:pict>
      </w:r>
    </w:p>
    <w:p w:rsidR="00687698" w:rsidRPr="00C510AF" w:rsidRDefault="00687698" w:rsidP="00687698">
      <w:pPr>
        <w:jc w:val="both"/>
      </w:pPr>
      <w:r w:rsidRPr="00C510AF">
        <w:lastRenderedPageBreak/>
        <w:t xml:space="preserve">9. </w:t>
      </w:r>
      <w:r>
        <w:rPr>
          <w:noProof/>
        </w:rPr>
        <w:drawing>
          <wp:anchor distT="0" distB="0" distL="114300" distR="114300" simplePos="0" relativeHeight="251730944" behindDoc="0" locked="0" layoutInCell="1" allowOverlap="1">
            <wp:simplePos x="0" y="0"/>
            <wp:positionH relativeFrom="column">
              <wp:posOffset>4572000</wp:posOffset>
            </wp:positionH>
            <wp:positionV relativeFrom="paragraph">
              <wp:posOffset>68580</wp:posOffset>
            </wp:positionV>
            <wp:extent cx="1171575" cy="428625"/>
            <wp:effectExtent l="19050" t="0" r="9525" b="0"/>
            <wp:wrapSquare wrapText="bothSides"/>
            <wp:docPr id="1324" name="Рисунок 1324" descr="http://ido.tsu.ru/schools/physmat/data/res/elmag/tests/text/for2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4" descr="http://ido.tsu.ru/schools/physmat/data/res/elmag/tests/text/for20.gif"/>
                    <pic:cNvPicPr>
                      <a:picLocks noChangeAspect="1" noChangeArrowheads="1"/>
                    </pic:cNvPicPr>
                  </pic:nvPicPr>
                  <pic:blipFill>
                    <a:blip r:embed="rId59" r:link="rId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C510AF">
        <w:t xml:space="preserve">Как направлен вектор силы Ампера </w:t>
      </w:r>
      <w:r>
        <w:rPr>
          <w:noProof/>
        </w:rPr>
        <w:drawing>
          <wp:inline distT="0" distB="0" distL="0" distR="0">
            <wp:extent cx="128905" cy="182880"/>
            <wp:effectExtent l="19050" t="0" r="4445" b="0"/>
            <wp:docPr id="179" name="Рисунок 179" descr="Fve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 descr="Fvec"/>
                    <pic:cNvPicPr>
                      <a:picLocks noChangeAspect="1" noChangeArrowheads="1"/>
                    </pic:cNvPicPr>
                  </pic:nvPicPr>
                  <pic:blipFill>
                    <a:blip r:embed="rId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905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510AF">
        <w:rPr>
          <w:vertAlign w:val="subscript"/>
        </w:rPr>
        <w:t>A</w:t>
      </w:r>
      <w:r w:rsidRPr="00C510AF">
        <w:t>, действующей на прямолинейный проводник с током, помещенный в однородное магнитное поле, как показано на рисунке?</w:t>
      </w:r>
    </w:p>
    <w:tbl>
      <w:tblPr>
        <w:tblW w:w="0" w:type="auto"/>
        <w:tblInd w:w="108" w:type="dxa"/>
        <w:tblLook w:val="01E0"/>
      </w:tblPr>
      <w:tblGrid>
        <w:gridCol w:w="2222"/>
        <w:gridCol w:w="2223"/>
        <w:gridCol w:w="2203"/>
        <w:gridCol w:w="2203"/>
      </w:tblGrid>
      <w:tr w:rsidR="00687698" w:rsidRPr="00D50A8C" w:rsidTr="006474B8">
        <w:tc>
          <w:tcPr>
            <w:tcW w:w="2222" w:type="dxa"/>
          </w:tcPr>
          <w:p w:rsidR="00687698" w:rsidRPr="006B5782" w:rsidRDefault="00687698" w:rsidP="001060AA">
            <w:pPr>
              <w:numPr>
                <w:ilvl w:val="0"/>
                <w:numId w:val="209"/>
              </w:numPr>
            </w:pPr>
            <w:proofErr w:type="spellStart"/>
            <w:r>
              <w:t>↓</w:t>
            </w:r>
            <w:proofErr w:type="spellEnd"/>
            <w:r w:rsidRPr="00D50A8C">
              <w:rPr>
                <w:position w:val="-12"/>
              </w:rPr>
              <w:object w:dxaOrig="300" w:dyaOrig="400">
                <v:shape id="_x0000_i1203" type="#_x0000_t75" style="width:15.25pt;height:20.35pt" o:ole="">
                  <v:imagedata r:id="rId62" o:title=""/>
                </v:shape>
                <o:OLEObject Type="Embed" ProgID="Equation.DSMT4" ShapeID="_x0000_i1203" DrawAspect="Content" ObjectID="_1712492843" r:id="rId173"/>
              </w:object>
            </w:r>
          </w:p>
        </w:tc>
        <w:tc>
          <w:tcPr>
            <w:tcW w:w="2223" w:type="dxa"/>
          </w:tcPr>
          <w:p w:rsidR="00687698" w:rsidRPr="006B5782" w:rsidRDefault="00687698" w:rsidP="001060AA">
            <w:pPr>
              <w:numPr>
                <w:ilvl w:val="0"/>
                <w:numId w:val="209"/>
              </w:numPr>
            </w:pPr>
            <w:r>
              <w:t>↑</w:t>
            </w:r>
            <w:r w:rsidRPr="00D50A8C">
              <w:rPr>
                <w:position w:val="-12"/>
              </w:rPr>
              <w:object w:dxaOrig="300" w:dyaOrig="400">
                <v:shape id="_x0000_i1204" type="#_x0000_t75" style="width:15.25pt;height:20.35pt" o:ole="">
                  <v:imagedata r:id="rId62" o:title=""/>
                </v:shape>
                <o:OLEObject Type="Embed" ProgID="Equation.DSMT4" ShapeID="_x0000_i1204" DrawAspect="Content" ObjectID="_1712492844" r:id="rId174"/>
              </w:object>
            </w:r>
            <w:r w:rsidRPr="006B5782">
              <w:t xml:space="preserve"> </w:t>
            </w:r>
          </w:p>
        </w:tc>
        <w:tc>
          <w:tcPr>
            <w:tcW w:w="2203" w:type="dxa"/>
          </w:tcPr>
          <w:p w:rsidR="00687698" w:rsidRPr="006B5782" w:rsidRDefault="00687698" w:rsidP="001060AA">
            <w:pPr>
              <w:numPr>
                <w:ilvl w:val="0"/>
                <w:numId w:val="209"/>
              </w:numPr>
            </w:pPr>
            <w:r>
              <w:t>→</w:t>
            </w:r>
            <w:r w:rsidRPr="00D50A8C">
              <w:rPr>
                <w:position w:val="-12"/>
              </w:rPr>
              <w:object w:dxaOrig="300" w:dyaOrig="400">
                <v:shape id="_x0000_i1205" type="#_x0000_t75" style="width:15.25pt;height:20.35pt" o:ole="">
                  <v:imagedata r:id="rId62" o:title=""/>
                </v:shape>
                <o:OLEObject Type="Embed" ProgID="Equation.DSMT4" ShapeID="_x0000_i1205" DrawAspect="Content" ObjectID="_1712492845" r:id="rId175"/>
              </w:object>
            </w:r>
          </w:p>
        </w:tc>
        <w:tc>
          <w:tcPr>
            <w:tcW w:w="2203" w:type="dxa"/>
          </w:tcPr>
          <w:p w:rsidR="00687698" w:rsidRPr="003C404B" w:rsidRDefault="00687698" w:rsidP="001060AA">
            <w:pPr>
              <w:numPr>
                <w:ilvl w:val="0"/>
                <w:numId w:val="209"/>
              </w:numPr>
            </w:pPr>
            <w:r>
              <w:t>←</w:t>
            </w:r>
            <w:r w:rsidRPr="00D50A8C">
              <w:rPr>
                <w:position w:val="-12"/>
              </w:rPr>
              <w:object w:dxaOrig="300" w:dyaOrig="400">
                <v:shape id="_x0000_i1206" type="#_x0000_t75" style="width:15.25pt;height:20.35pt" o:ole="">
                  <v:imagedata r:id="rId62" o:title=""/>
                </v:shape>
                <o:OLEObject Type="Embed" ProgID="Equation.DSMT4" ShapeID="_x0000_i1206" DrawAspect="Content" ObjectID="_1712492846" r:id="rId176"/>
              </w:object>
            </w:r>
          </w:p>
        </w:tc>
      </w:tr>
    </w:tbl>
    <w:p w:rsidR="00687698" w:rsidRPr="002425C5" w:rsidRDefault="00687698" w:rsidP="00687698">
      <w:pPr>
        <w:jc w:val="both"/>
        <w:rPr>
          <w:sz w:val="20"/>
          <w:szCs w:val="20"/>
        </w:rPr>
      </w:pPr>
    </w:p>
    <w:p w:rsidR="00687698" w:rsidRPr="00C510AF" w:rsidRDefault="00687698" w:rsidP="00687698">
      <w:pPr>
        <w:ind w:right="-5"/>
      </w:pPr>
      <w:r>
        <w:rPr>
          <w:noProof/>
        </w:rPr>
        <w:drawing>
          <wp:anchor distT="0" distB="0" distL="114300" distR="114300" simplePos="0" relativeHeight="251737088" behindDoc="0" locked="0" layoutInCell="1" allowOverlap="1">
            <wp:simplePos x="0" y="0"/>
            <wp:positionH relativeFrom="column">
              <wp:posOffset>5143500</wp:posOffset>
            </wp:positionH>
            <wp:positionV relativeFrom="paragraph">
              <wp:posOffset>129540</wp:posOffset>
            </wp:positionV>
            <wp:extent cx="981075" cy="633095"/>
            <wp:effectExtent l="19050" t="0" r="9525" b="0"/>
            <wp:wrapSquare wrapText="bothSides"/>
            <wp:docPr id="1330" name="Рисунок 1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0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6330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C510AF">
        <w:t xml:space="preserve">10. Как направлена сила Лоренца действующая на заряженную </w:t>
      </w:r>
      <w:proofErr w:type="gramStart"/>
      <w:r w:rsidRPr="00C510AF">
        <w:t>частицу</w:t>
      </w:r>
      <w:proofErr w:type="gramEnd"/>
      <w:r w:rsidRPr="00C510AF">
        <w:t xml:space="preserve"> изображенную на рисунке</w:t>
      </w:r>
    </w:p>
    <w:tbl>
      <w:tblPr>
        <w:tblW w:w="0" w:type="auto"/>
        <w:tblInd w:w="108" w:type="dxa"/>
        <w:tblLook w:val="01E0"/>
      </w:tblPr>
      <w:tblGrid>
        <w:gridCol w:w="1980"/>
        <w:gridCol w:w="2160"/>
        <w:gridCol w:w="2340"/>
      </w:tblGrid>
      <w:tr w:rsidR="00687698" w:rsidRPr="00730B29" w:rsidTr="006474B8">
        <w:tc>
          <w:tcPr>
            <w:tcW w:w="1980" w:type="dxa"/>
          </w:tcPr>
          <w:p w:rsidR="00687698" w:rsidRPr="00730B29" w:rsidRDefault="00687698" w:rsidP="001060AA">
            <w:pPr>
              <w:numPr>
                <w:ilvl w:val="0"/>
                <w:numId w:val="123"/>
              </w:numPr>
            </w:pPr>
            <w:r w:rsidRPr="00730B29">
              <w:t xml:space="preserve">от нас; </w:t>
            </w:r>
          </w:p>
        </w:tc>
        <w:tc>
          <w:tcPr>
            <w:tcW w:w="2160" w:type="dxa"/>
          </w:tcPr>
          <w:p w:rsidR="00687698" w:rsidRPr="00730B29" w:rsidRDefault="00687698" w:rsidP="001060AA">
            <w:pPr>
              <w:numPr>
                <w:ilvl w:val="0"/>
                <w:numId w:val="123"/>
              </w:numPr>
            </w:pPr>
            <w:r w:rsidRPr="00730B29">
              <w:t xml:space="preserve">вправо;   </w:t>
            </w:r>
          </w:p>
        </w:tc>
        <w:tc>
          <w:tcPr>
            <w:tcW w:w="2340" w:type="dxa"/>
          </w:tcPr>
          <w:p w:rsidR="00687698" w:rsidRPr="00730B29" w:rsidRDefault="00687698" w:rsidP="001060AA">
            <w:pPr>
              <w:numPr>
                <w:ilvl w:val="0"/>
                <w:numId w:val="123"/>
              </w:numPr>
            </w:pPr>
            <w:r w:rsidRPr="00730B29">
              <w:t xml:space="preserve">вниз. </w:t>
            </w:r>
          </w:p>
        </w:tc>
      </w:tr>
      <w:tr w:rsidR="00687698" w:rsidRPr="00730B29" w:rsidTr="006474B8">
        <w:tc>
          <w:tcPr>
            <w:tcW w:w="1980" w:type="dxa"/>
          </w:tcPr>
          <w:p w:rsidR="00687698" w:rsidRPr="00730B29" w:rsidRDefault="00687698" w:rsidP="001060AA">
            <w:pPr>
              <w:numPr>
                <w:ilvl w:val="0"/>
                <w:numId w:val="123"/>
              </w:numPr>
            </w:pPr>
            <w:r w:rsidRPr="00730B29">
              <w:t xml:space="preserve">вверх; </w:t>
            </w:r>
          </w:p>
        </w:tc>
        <w:tc>
          <w:tcPr>
            <w:tcW w:w="2160" w:type="dxa"/>
          </w:tcPr>
          <w:p w:rsidR="00687698" w:rsidRPr="00730B29" w:rsidRDefault="00687698" w:rsidP="001060AA">
            <w:pPr>
              <w:numPr>
                <w:ilvl w:val="0"/>
                <w:numId w:val="123"/>
              </w:numPr>
            </w:pPr>
            <w:r w:rsidRPr="00730B29">
              <w:t xml:space="preserve">влево; </w:t>
            </w:r>
          </w:p>
        </w:tc>
        <w:tc>
          <w:tcPr>
            <w:tcW w:w="2340" w:type="dxa"/>
          </w:tcPr>
          <w:p w:rsidR="00687698" w:rsidRPr="00730B29" w:rsidRDefault="00687698" w:rsidP="001060AA">
            <w:pPr>
              <w:numPr>
                <w:ilvl w:val="0"/>
                <w:numId w:val="123"/>
              </w:numPr>
            </w:pPr>
            <w:r w:rsidRPr="00730B29">
              <w:t xml:space="preserve">к нам; </w:t>
            </w:r>
          </w:p>
        </w:tc>
      </w:tr>
    </w:tbl>
    <w:p w:rsidR="00687698" w:rsidRPr="002425C5" w:rsidRDefault="00687698" w:rsidP="00687698">
      <w:pPr>
        <w:jc w:val="both"/>
        <w:rPr>
          <w:sz w:val="20"/>
          <w:szCs w:val="20"/>
        </w:rPr>
      </w:pPr>
    </w:p>
    <w:p w:rsidR="00687698" w:rsidRPr="00C510AF" w:rsidRDefault="00687698" w:rsidP="00687698">
      <w:r>
        <w:rPr>
          <w:noProof/>
        </w:rPr>
        <w:drawing>
          <wp:anchor distT="0" distB="0" distL="114300" distR="114300" simplePos="0" relativeHeight="251740160" behindDoc="0" locked="0" layoutInCell="1" allowOverlap="1">
            <wp:simplePos x="0" y="0"/>
            <wp:positionH relativeFrom="column">
              <wp:posOffset>4914900</wp:posOffset>
            </wp:positionH>
            <wp:positionV relativeFrom="paragraph">
              <wp:posOffset>99060</wp:posOffset>
            </wp:positionV>
            <wp:extent cx="1371600" cy="1059815"/>
            <wp:effectExtent l="19050" t="0" r="0" b="0"/>
            <wp:wrapSquare wrapText="bothSides"/>
            <wp:docPr id="1333" name="Рисунок 1333" descr="http://ido.tsu.ru/schools/physmat/data/res/elmag/tests/text/for2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3" descr="http://ido.tsu.ru/schools/physmat/data/res/elmag/tests/text/for23.gif"/>
                    <pic:cNvPicPr>
                      <a:picLocks noChangeAspect="1" noChangeArrowheads="1"/>
                    </pic:cNvPicPr>
                  </pic:nvPicPr>
                  <pic:blipFill>
                    <a:blip r:embed="rId68" r:link="rId69" cstate="print"/>
                    <a:srcRect l="769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0598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C510AF">
        <w:t xml:space="preserve">11. Прямолинейный ток силой </w:t>
      </w:r>
      <w:r w:rsidRPr="00C510AF">
        <w:rPr>
          <w:rStyle w:val="a4"/>
        </w:rPr>
        <w:t>I</w:t>
      </w:r>
      <w:r w:rsidRPr="00C510AF">
        <w:t xml:space="preserve"> проходит по оси кругового тока силой </w:t>
      </w:r>
      <w:r w:rsidRPr="00C510AF">
        <w:rPr>
          <w:rStyle w:val="a4"/>
        </w:rPr>
        <w:t>I</w:t>
      </w:r>
      <w:r w:rsidRPr="00C510AF">
        <w:t xml:space="preserve">. Как направлена сила, действующая на прямолинейный проводник? </w:t>
      </w:r>
    </w:p>
    <w:p w:rsidR="00687698" w:rsidRDefault="00687698" w:rsidP="001060AA">
      <w:pPr>
        <w:numPr>
          <w:ilvl w:val="0"/>
          <w:numId w:val="210"/>
        </w:numPr>
        <w:ind w:left="540"/>
      </w:pPr>
      <w:r>
        <w:t>на прямолинейный проводник сила не действует</w:t>
      </w:r>
    </w:p>
    <w:p w:rsidR="00687698" w:rsidRDefault="00687698" w:rsidP="001060AA">
      <w:pPr>
        <w:numPr>
          <w:ilvl w:val="0"/>
          <w:numId w:val="210"/>
        </w:numPr>
        <w:ind w:left="540"/>
      </w:pPr>
      <w:r>
        <w:t>направление силы совпадает с направлением тока в прямолинейном проводнике</w:t>
      </w:r>
    </w:p>
    <w:p w:rsidR="00687698" w:rsidRDefault="00687698" w:rsidP="001060AA">
      <w:pPr>
        <w:numPr>
          <w:ilvl w:val="0"/>
          <w:numId w:val="210"/>
        </w:numPr>
        <w:ind w:left="540"/>
      </w:pPr>
      <w:r>
        <w:t>направление силы противоположно направлению тока в прямолинейном проводнике</w:t>
      </w:r>
    </w:p>
    <w:p w:rsidR="00687698" w:rsidRDefault="00687698" w:rsidP="001060AA">
      <w:pPr>
        <w:numPr>
          <w:ilvl w:val="0"/>
          <w:numId w:val="210"/>
        </w:numPr>
        <w:ind w:left="540"/>
      </w:pPr>
      <w:r>
        <w:t>сила направлена перпендикулярно к прямолинейному проводнику</w:t>
      </w:r>
    </w:p>
    <w:p w:rsidR="00687698" w:rsidRPr="002425C5" w:rsidRDefault="00687698" w:rsidP="00687698">
      <w:pPr>
        <w:jc w:val="both"/>
        <w:rPr>
          <w:sz w:val="20"/>
          <w:szCs w:val="20"/>
        </w:rPr>
      </w:pPr>
    </w:p>
    <w:p w:rsidR="00687698" w:rsidRPr="00C510AF" w:rsidRDefault="00687698" w:rsidP="00687698">
      <w:pPr>
        <w:jc w:val="both"/>
        <w:rPr>
          <w:bCs/>
        </w:rPr>
      </w:pPr>
      <w:r w:rsidRPr="00C510AF">
        <w:t xml:space="preserve">12. </w:t>
      </w:r>
      <w:r w:rsidRPr="00C510AF">
        <w:rPr>
          <w:bCs/>
        </w:rPr>
        <w:t>Чему равен поток вектора магнитной индукции через замкнутую поверхность?</w:t>
      </w:r>
    </w:p>
    <w:tbl>
      <w:tblPr>
        <w:tblW w:w="0" w:type="auto"/>
        <w:tblInd w:w="288" w:type="dxa"/>
        <w:tblLook w:val="01E0"/>
      </w:tblPr>
      <w:tblGrid>
        <w:gridCol w:w="2520"/>
        <w:gridCol w:w="2160"/>
        <w:gridCol w:w="1980"/>
        <w:gridCol w:w="2520"/>
      </w:tblGrid>
      <w:tr w:rsidR="00687698" w:rsidRPr="00D75E59" w:rsidTr="006474B8">
        <w:trPr>
          <w:trHeight w:val="463"/>
        </w:trPr>
        <w:tc>
          <w:tcPr>
            <w:tcW w:w="2520" w:type="dxa"/>
            <w:vAlign w:val="center"/>
          </w:tcPr>
          <w:p w:rsidR="00687698" w:rsidRPr="00D75E59" w:rsidRDefault="00687698" w:rsidP="006474B8">
            <w:pPr>
              <w:pStyle w:val="a5"/>
              <w:spacing w:before="0" w:beforeAutospacing="0" w:after="0" w:afterAutospacing="0"/>
              <w:jc w:val="center"/>
            </w:pPr>
            <w:r w:rsidRPr="00D75E59">
              <w:t>1</w:t>
            </w:r>
            <w:r>
              <w:t xml:space="preserve">. </w:t>
            </w:r>
            <w:r w:rsidRPr="00D50A8C">
              <w:rPr>
                <w:position w:val="-32"/>
              </w:rPr>
              <w:object w:dxaOrig="1719" w:dyaOrig="600">
                <v:shape id="_x0000_i1207" type="#_x0000_t75" style="width:85.55pt;height:29.65pt" o:ole="">
                  <v:imagedata r:id="rId70" o:title=""/>
                </v:shape>
                <o:OLEObject Type="Embed" ProgID="Equation.DSMT4" ShapeID="_x0000_i1207" DrawAspect="Content" ObjectID="_1712492847" r:id="rId177"/>
              </w:object>
            </w:r>
          </w:p>
        </w:tc>
        <w:tc>
          <w:tcPr>
            <w:tcW w:w="2160" w:type="dxa"/>
            <w:vAlign w:val="center"/>
          </w:tcPr>
          <w:p w:rsidR="00687698" w:rsidRPr="001C04A4" w:rsidRDefault="00687698" w:rsidP="006474B8">
            <w:pPr>
              <w:pStyle w:val="a5"/>
              <w:spacing w:before="0" w:beforeAutospacing="0" w:after="0" w:afterAutospacing="0"/>
              <w:jc w:val="center"/>
            </w:pPr>
            <w:r w:rsidRPr="001C04A4">
              <w:t>2.</w:t>
            </w:r>
            <w:r w:rsidRPr="00D75E59">
              <w:t xml:space="preserve"> </w:t>
            </w:r>
            <w:r w:rsidRPr="00D50A8C">
              <w:rPr>
                <w:position w:val="-32"/>
              </w:rPr>
              <w:object w:dxaOrig="1340" w:dyaOrig="600">
                <v:shape id="_x0000_i1208" type="#_x0000_t75" style="width:66.9pt;height:29.65pt" o:ole="">
                  <v:imagedata r:id="rId72" o:title=""/>
                </v:shape>
                <o:OLEObject Type="Embed" ProgID="Equation.DSMT4" ShapeID="_x0000_i1208" DrawAspect="Content" ObjectID="_1712492848" r:id="rId178"/>
              </w:object>
            </w:r>
          </w:p>
        </w:tc>
        <w:tc>
          <w:tcPr>
            <w:tcW w:w="1980" w:type="dxa"/>
            <w:vAlign w:val="center"/>
          </w:tcPr>
          <w:p w:rsidR="00687698" w:rsidRPr="001C04A4" w:rsidRDefault="00687698" w:rsidP="006474B8">
            <w:pPr>
              <w:pStyle w:val="a5"/>
              <w:spacing w:before="0" w:beforeAutospacing="0" w:after="0" w:afterAutospacing="0"/>
              <w:jc w:val="center"/>
            </w:pPr>
            <w:r w:rsidRPr="001C04A4">
              <w:t xml:space="preserve">3. </w:t>
            </w:r>
            <w:r w:rsidRPr="00D50A8C">
              <w:rPr>
                <w:position w:val="-32"/>
              </w:rPr>
              <w:object w:dxaOrig="1340" w:dyaOrig="600">
                <v:shape id="_x0000_i1209" type="#_x0000_t75" style="width:66.9pt;height:29.65pt" o:ole="">
                  <v:imagedata r:id="rId74" o:title=""/>
                </v:shape>
                <o:OLEObject Type="Embed" ProgID="Equation.DSMT4" ShapeID="_x0000_i1209" DrawAspect="Content" ObjectID="_1712492849" r:id="rId179"/>
              </w:object>
            </w:r>
          </w:p>
        </w:tc>
        <w:tc>
          <w:tcPr>
            <w:tcW w:w="2520" w:type="dxa"/>
            <w:vAlign w:val="center"/>
          </w:tcPr>
          <w:p w:rsidR="00687698" w:rsidRPr="00D75E59" w:rsidRDefault="00687698" w:rsidP="006474B8">
            <w:pPr>
              <w:pStyle w:val="a5"/>
              <w:spacing w:before="0" w:beforeAutospacing="0" w:after="0" w:afterAutospacing="0"/>
              <w:jc w:val="center"/>
            </w:pPr>
            <w:r w:rsidRPr="00D75E59">
              <w:t xml:space="preserve">4. </w:t>
            </w:r>
            <w:r w:rsidRPr="00D50A8C">
              <w:rPr>
                <w:position w:val="-32"/>
              </w:rPr>
              <w:object w:dxaOrig="1740" w:dyaOrig="700">
                <v:shape id="_x0000_i1210" type="#_x0000_t75" style="width:87.25pt;height:34.75pt" o:ole="">
                  <v:imagedata r:id="rId76" o:title=""/>
                </v:shape>
                <o:OLEObject Type="Embed" ProgID="Equation.DSMT4" ShapeID="_x0000_i1210" DrawAspect="Content" ObjectID="_1712492850" r:id="rId180"/>
              </w:object>
            </w:r>
          </w:p>
        </w:tc>
      </w:tr>
    </w:tbl>
    <w:p w:rsidR="00687698" w:rsidRPr="00C510AF" w:rsidRDefault="00687698" w:rsidP="00687698">
      <w:pPr>
        <w:jc w:val="both"/>
        <w:rPr>
          <w:sz w:val="20"/>
          <w:szCs w:val="20"/>
        </w:rPr>
      </w:pPr>
    </w:p>
    <w:p w:rsidR="00687698" w:rsidRPr="001853D2" w:rsidRDefault="00687698" w:rsidP="00687698">
      <w:r w:rsidRPr="002425C5">
        <w:t xml:space="preserve">13. </w:t>
      </w:r>
      <w:r>
        <w:t>Протон</w:t>
      </w:r>
      <w:r w:rsidRPr="001853D2">
        <w:t xml:space="preserve"> влетает в однородное магнитное поле под углом </w:t>
      </w:r>
      <w:r w:rsidRPr="001853D2">
        <w:sym w:font="Symbol" w:char="F061"/>
      </w:r>
      <w:r w:rsidRPr="001853D2">
        <w:t>= 0</w:t>
      </w:r>
      <w:r w:rsidRPr="001853D2">
        <w:rPr>
          <w:vertAlign w:val="superscript"/>
        </w:rPr>
        <w:t>o</w:t>
      </w:r>
      <w:r w:rsidRPr="001853D2">
        <w:t xml:space="preserve"> к силовым линиям. По какой траектории будет двигаться электрон?</w:t>
      </w:r>
    </w:p>
    <w:tbl>
      <w:tblPr>
        <w:tblW w:w="0" w:type="auto"/>
        <w:tblInd w:w="288" w:type="dxa"/>
        <w:tblLook w:val="01E0"/>
      </w:tblPr>
      <w:tblGrid>
        <w:gridCol w:w="4580"/>
        <w:gridCol w:w="4631"/>
      </w:tblGrid>
      <w:tr w:rsidR="00687698" w:rsidRPr="006B5782" w:rsidTr="006474B8">
        <w:tc>
          <w:tcPr>
            <w:tcW w:w="4580" w:type="dxa"/>
          </w:tcPr>
          <w:p w:rsidR="00687698" w:rsidRPr="006B5782" w:rsidRDefault="00687698" w:rsidP="001060AA">
            <w:pPr>
              <w:numPr>
                <w:ilvl w:val="0"/>
                <w:numId w:val="211"/>
              </w:numPr>
            </w:pPr>
            <w:r w:rsidRPr="006B5782">
              <w:t>по параболе</w:t>
            </w:r>
          </w:p>
        </w:tc>
        <w:tc>
          <w:tcPr>
            <w:tcW w:w="4631" w:type="dxa"/>
          </w:tcPr>
          <w:p w:rsidR="00687698" w:rsidRPr="006B5782" w:rsidRDefault="00687698" w:rsidP="001060AA">
            <w:pPr>
              <w:numPr>
                <w:ilvl w:val="0"/>
                <w:numId w:val="211"/>
              </w:numPr>
            </w:pPr>
            <w:r w:rsidRPr="006B5782">
              <w:t>по окружности</w:t>
            </w:r>
            <w:r>
              <w:t xml:space="preserve"> </w:t>
            </w:r>
          </w:p>
        </w:tc>
      </w:tr>
      <w:tr w:rsidR="00687698" w:rsidRPr="006B5782" w:rsidTr="006474B8">
        <w:tc>
          <w:tcPr>
            <w:tcW w:w="4580" w:type="dxa"/>
          </w:tcPr>
          <w:p w:rsidR="00687698" w:rsidRPr="006B5782" w:rsidRDefault="00687698" w:rsidP="001060AA">
            <w:pPr>
              <w:numPr>
                <w:ilvl w:val="0"/>
                <w:numId w:val="211"/>
              </w:numPr>
            </w:pPr>
            <w:r w:rsidRPr="006B5782">
              <w:t>по винтовой линии</w:t>
            </w:r>
          </w:p>
        </w:tc>
        <w:tc>
          <w:tcPr>
            <w:tcW w:w="4631" w:type="dxa"/>
          </w:tcPr>
          <w:p w:rsidR="00687698" w:rsidRPr="006B5782" w:rsidRDefault="00687698" w:rsidP="001060AA">
            <w:pPr>
              <w:numPr>
                <w:ilvl w:val="0"/>
                <w:numId w:val="211"/>
              </w:numPr>
            </w:pPr>
            <w:r w:rsidRPr="006B5782">
              <w:t>прямолинейно</w:t>
            </w:r>
          </w:p>
        </w:tc>
      </w:tr>
    </w:tbl>
    <w:p w:rsidR="00687698" w:rsidRPr="00C510AF" w:rsidRDefault="00687698" w:rsidP="00687698">
      <w:pPr>
        <w:rPr>
          <w:sz w:val="20"/>
          <w:szCs w:val="20"/>
        </w:rPr>
      </w:pPr>
    </w:p>
    <w:p w:rsidR="00687698" w:rsidRPr="00C510AF" w:rsidRDefault="00687698" w:rsidP="00687698">
      <w:r w:rsidRPr="00C510AF">
        <w:t>14. Ток самоиндукции направлен</w:t>
      </w:r>
    </w:p>
    <w:p w:rsidR="00687698" w:rsidRPr="003C404B" w:rsidRDefault="00687698" w:rsidP="001060AA">
      <w:pPr>
        <w:numPr>
          <w:ilvl w:val="0"/>
          <w:numId w:val="212"/>
        </w:numPr>
        <w:ind w:left="540"/>
      </w:pPr>
      <w:r>
        <w:t>при включении и выключении – в направлении тока, создаваемого источником тока</w:t>
      </w:r>
    </w:p>
    <w:p w:rsidR="00687698" w:rsidRDefault="00687698" w:rsidP="001060AA">
      <w:pPr>
        <w:numPr>
          <w:ilvl w:val="0"/>
          <w:numId w:val="212"/>
        </w:numPr>
        <w:ind w:left="540"/>
      </w:pPr>
      <w:r>
        <w:t>при включении и выключении – против тока, создаваемого источником тока</w:t>
      </w:r>
    </w:p>
    <w:p w:rsidR="00687698" w:rsidRDefault="00687698" w:rsidP="001060AA">
      <w:pPr>
        <w:numPr>
          <w:ilvl w:val="0"/>
          <w:numId w:val="212"/>
        </w:numPr>
        <w:ind w:left="540"/>
      </w:pPr>
      <w:r>
        <w:t xml:space="preserve">при включении – в направлении тока, создаваемого источником тока; при выключении – </w:t>
      </w:r>
      <w:proofErr w:type="gramStart"/>
      <w:r>
        <w:t>против</w:t>
      </w:r>
      <w:proofErr w:type="gramEnd"/>
    </w:p>
    <w:p w:rsidR="00687698" w:rsidRDefault="00687698" w:rsidP="001060AA">
      <w:pPr>
        <w:numPr>
          <w:ilvl w:val="0"/>
          <w:numId w:val="212"/>
        </w:numPr>
        <w:ind w:left="540"/>
      </w:pPr>
      <w:r>
        <w:t>при включении – против тока, создаваемого источником тока; при выключении – в направлении тока, создаваемого источником тока</w:t>
      </w:r>
    </w:p>
    <w:p w:rsidR="00687698" w:rsidRPr="00364C6C" w:rsidRDefault="00687698" w:rsidP="00687698">
      <w:pPr>
        <w:jc w:val="center"/>
        <w:rPr>
          <w:sz w:val="20"/>
          <w:szCs w:val="20"/>
        </w:rPr>
      </w:pPr>
    </w:p>
    <w:p w:rsidR="00687698" w:rsidRDefault="00687698" w:rsidP="00687698">
      <w:r w:rsidRPr="003B374B">
        <w:t>15.</w:t>
      </w:r>
      <w:r>
        <w:t xml:space="preserve"> Уравнение Максвелла </w:t>
      </w:r>
      <w:r w:rsidRPr="0093091F">
        <w:rPr>
          <w:position w:val="-32"/>
        </w:rPr>
        <w:object w:dxaOrig="2240" w:dyaOrig="760">
          <v:shape id="_x0000_i1211" type="#_x0000_t75" style="width:111.8pt;height:38.1pt" o:ole="">
            <v:imagedata r:id="rId14" o:title=""/>
          </v:shape>
          <o:OLEObject Type="Embed" ProgID="Equation.DSMT4" ShapeID="_x0000_i1211" DrawAspect="Content" ObjectID="_1712492851" r:id="rId181"/>
        </w:object>
      </w:r>
    </w:p>
    <w:p w:rsidR="00687698" w:rsidRPr="00364C6C" w:rsidRDefault="00687698" w:rsidP="001060AA">
      <w:pPr>
        <w:numPr>
          <w:ilvl w:val="0"/>
          <w:numId w:val="213"/>
        </w:numPr>
        <w:ind w:left="540"/>
      </w:pPr>
      <w:r>
        <w:t>показывает, что линии электрического поля могут начинаться и заканчиваться на зарядах</w:t>
      </w:r>
    </w:p>
    <w:p w:rsidR="00687698" w:rsidRPr="00364C6C" w:rsidRDefault="00687698" w:rsidP="001060AA">
      <w:pPr>
        <w:numPr>
          <w:ilvl w:val="0"/>
          <w:numId w:val="213"/>
        </w:numPr>
        <w:ind w:left="540"/>
      </w:pPr>
      <w:r>
        <w:t>является выражением закона электромагнитной индукции</w:t>
      </w:r>
    </w:p>
    <w:p w:rsidR="00687698" w:rsidRPr="00364C6C" w:rsidRDefault="00687698" w:rsidP="001060AA">
      <w:pPr>
        <w:numPr>
          <w:ilvl w:val="0"/>
          <w:numId w:val="213"/>
        </w:numPr>
        <w:ind w:left="540"/>
      </w:pPr>
      <w:r>
        <w:t>отражает отсутствие в природе магнитных зарядов</w:t>
      </w:r>
    </w:p>
    <w:p w:rsidR="00687698" w:rsidRDefault="00687698" w:rsidP="001060AA">
      <w:pPr>
        <w:numPr>
          <w:ilvl w:val="0"/>
          <w:numId w:val="213"/>
        </w:numPr>
        <w:ind w:left="540"/>
      </w:pPr>
      <w:r>
        <w:t>показывает, что проводник с током порождает магнитное поле</w:t>
      </w:r>
    </w:p>
    <w:p w:rsidR="00687698" w:rsidRDefault="00687698" w:rsidP="00687698">
      <w:pPr>
        <w:jc w:val="center"/>
        <w:rPr>
          <w:b/>
        </w:rPr>
      </w:pPr>
      <w:r>
        <w:br w:type="page"/>
      </w:r>
      <w:r>
        <w:rPr>
          <w:b/>
        </w:rPr>
        <w:lastRenderedPageBreak/>
        <w:t>Тест №21</w:t>
      </w:r>
    </w:p>
    <w:p w:rsidR="00687698" w:rsidRDefault="00687698" w:rsidP="00687698">
      <w:pPr>
        <w:jc w:val="center"/>
        <w:rPr>
          <w:b/>
        </w:rPr>
      </w:pPr>
    </w:p>
    <w:p w:rsidR="00687698" w:rsidRPr="002C0AE4" w:rsidRDefault="00687698" w:rsidP="00687698">
      <w:pPr>
        <w:jc w:val="both"/>
      </w:pPr>
      <w:r w:rsidRPr="002C0AE4">
        <w:t>1. Как выглядит картина линий напряженности электрического поля (пунктирные линии) плоского конденсатора?</w:t>
      </w: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230"/>
        <w:gridCol w:w="2230"/>
      </w:tblGrid>
      <w:tr w:rsidR="00687698" w:rsidRPr="007E65F6" w:rsidTr="006474B8">
        <w:tc>
          <w:tcPr>
            <w:tcW w:w="2230" w:type="dxa"/>
          </w:tcPr>
          <w:p w:rsidR="00687698" w:rsidRPr="007E65F6" w:rsidRDefault="00687698" w:rsidP="006474B8">
            <w:r w:rsidRPr="007E65F6">
              <w:t>1</w:t>
            </w:r>
            <w:r>
              <w:t xml:space="preserve"> </w:t>
            </w:r>
            <w:r>
              <w:rPr>
                <w:noProof/>
              </w:rPr>
            </w:r>
            <w:r>
              <w:pict>
                <v:group id="_x0000_s2179" style="width:55.8pt;height:81pt;mso-position-horizontal-relative:char;mso-position-vertical-relative:line" coordorigin="4581,7254" coordsize="1116,1620">
                  <v:line id="_x0000_s2180" style="position:absolute" from="4872,7434" to="4872,8514" strokeweight="2.25pt"/>
                  <v:line id="_x0000_s2181" style="position:absolute" from="5412,7434" to="5412,8514" strokeweight="2.25pt"/>
                  <v:line id="_x0000_s2182" style="position:absolute" from="4872,7614" to="5412,7614">
                    <v:stroke dashstyle="longDash" endarrow="classic" endarrowwidth="narrow"/>
                  </v:line>
                  <v:line id="_x0000_s2183" style="position:absolute" from="4872,7434" to="5412,7434">
                    <v:stroke dashstyle="longDash" endarrow="classic" endarrowwidth="narrow"/>
                  </v:line>
                  <v:line id="_x0000_s2184" style="position:absolute" from="4872,7974" to="5412,7974">
                    <v:stroke dashstyle="longDash" endarrow="classic" endarrowwidth="narrow"/>
                  </v:line>
                  <v:line id="_x0000_s2185" style="position:absolute" from="4872,7794" to="5412,7794">
                    <v:stroke dashstyle="longDash" endarrow="classic" endarrowwidth="narrow"/>
                  </v:line>
                  <v:line id="_x0000_s2186" style="position:absolute" from="4872,8334" to="5412,8334">
                    <v:stroke dashstyle="longDash" endarrow="classic" endarrowwidth="narrow"/>
                  </v:line>
                  <v:line id="_x0000_s2187" style="position:absolute" from="4872,8154" to="5412,8154">
                    <v:stroke dashstyle="longDash" endarrow="classic" endarrowwidth="narrow"/>
                  </v:line>
                  <v:line id="_x0000_s2188" style="position:absolute" from="4872,8514" to="5412,8514">
                    <v:stroke dashstyle="longDash" endarrow="classic" endarrowwidth="narrow"/>
                  </v:line>
                  <v:shape id="_x0000_s2189" type="#_x0000_t202" style="position:absolute;left:4581;top:7254;width:213;height:258" filled="f" stroked="f">
                    <v:textbox style="mso-next-textbox:#_x0000_s2189" inset=".5mm,.3mm,.5mm,.3mm">
                      <w:txbxContent>
                        <w:p w:rsidR="006474B8" w:rsidRPr="00517EB8" w:rsidRDefault="006474B8" w:rsidP="00687698">
                          <w:pPr>
                            <w:rPr>
                              <w:b/>
                            </w:rPr>
                          </w:pPr>
                          <w:r w:rsidRPr="00517EB8">
                            <w:rPr>
                              <w:b/>
                            </w:rPr>
                            <w:t>–</w:t>
                          </w:r>
                        </w:p>
                      </w:txbxContent>
                    </v:textbox>
                  </v:shape>
                  <v:shape id="_x0000_s2190" type="#_x0000_t202" style="position:absolute;left:5484;top:7254;width:213;height:258" filled="f" stroked="f">
                    <v:textbox style="mso-next-textbox:#_x0000_s2190" inset=".5mm,.3mm,.5mm,.3mm">
                      <w:txbxContent>
                        <w:p w:rsidR="006474B8" w:rsidRPr="00517EB8" w:rsidRDefault="006474B8" w:rsidP="00687698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+</w:t>
                          </w:r>
                        </w:p>
                      </w:txbxContent>
                    </v:textbox>
                  </v:shape>
                  <v:shape id="_x0000_s2191" type="#_x0000_t202" style="position:absolute;left:5121;top:8514;width:180;height:360" filled="f" stroked="f">
                    <v:textbox style="mso-next-textbox:#_x0000_s2191" inset=".5mm,0,.5mm,0">
                      <w:txbxContent>
                        <w:p w:rsidR="006474B8" w:rsidRPr="0027733A" w:rsidRDefault="006474B8" w:rsidP="00687698">
                          <w:pPr>
                            <w:rPr>
                              <w:b/>
                            </w:rPr>
                          </w:pPr>
                          <w:r w:rsidRPr="0027733A">
                            <w:rPr>
                              <w:b/>
                            </w:rPr>
                            <w:t>Е</w:t>
                          </w:r>
                        </w:p>
                      </w:txbxContent>
                    </v:textbox>
                  </v:shape>
                  <w10:wrap type="none"/>
                  <w10:anchorlock/>
                </v:group>
              </w:pict>
            </w:r>
          </w:p>
        </w:tc>
        <w:tc>
          <w:tcPr>
            <w:tcW w:w="2230" w:type="dxa"/>
          </w:tcPr>
          <w:p w:rsidR="00687698" w:rsidRPr="007E65F6" w:rsidRDefault="00687698" w:rsidP="006474B8">
            <w:r w:rsidRPr="007E65F6">
              <w:t>2</w:t>
            </w:r>
            <w:r>
              <w:t xml:space="preserve"> </w:t>
            </w:r>
            <w:r>
              <w:rPr>
                <w:noProof/>
              </w:rPr>
            </w:r>
            <w:r>
              <w:pict>
                <v:group id="_x0000_s2165" style="width:55.8pt;height:81pt;mso-position-horizontal-relative:char;mso-position-vertical-relative:line" coordorigin="1950,7254" coordsize="1116,1620">
                  <v:group id="_x0000_s2166" style="position:absolute;left:1950;top:7254;width:1116;height:1260" coordorigin="1950,7254" coordsize="1116,1260">
                    <v:line id="_x0000_s2167" style="position:absolute" from="2241,7434" to="2241,8514" strokeweight="2.25pt"/>
                    <v:line id="_x0000_s2168" style="position:absolute" from="2781,7434" to="2781,8514" strokeweight="2.25pt"/>
                    <v:line id="_x0000_s2169" style="position:absolute" from="2241,7614" to="2781,7614">
                      <v:stroke dashstyle="longDash" endarrow="classic" endarrowwidth="narrow"/>
                    </v:line>
                    <v:line id="_x0000_s2170" style="position:absolute" from="2241,7434" to="2781,7434">
                      <v:stroke dashstyle="longDash" endarrow="classic" endarrowwidth="narrow"/>
                    </v:line>
                    <v:line id="_x0000_s2171" style="position:absolute" from="2241,7974" to="2781,7974">
                      <v:stroke dashstyle="longDash" endarrow="classic" endarrowwidth="narrow"/>
                    </v:line>
                    <v:line id="_x0000_s2172" style="position:absolute" from="2241,7794" to="2781,7794">
                      <v:stroke dashstyle="longDash" endarrow="classic" endarrowwidth="narrow"/>
                    </v:line>
                    <v:line id="_x0000_s2173" style="position:absolute" from="2241,8334" to="2781,8334">
                      <v:stroke dashstyle="longDash" endarrow="classic" endarrowwidth="narrow"/>
                    </v:line>
                    <v:line id="_x0000_s2174" style="position:absolute" from="2241,8154" to="2781,8154">
                      <v:stroke dashstyle="longDash" endarrow="classic" endarrowwidth="narrow"/>
                    </v:line>
                    <v:line id="_x0000_s2175" style="position:absolute" from="2241,8514" to="2781,8514">
                      <v:stroke dashstyle="longDash" endarrow="classic" endarrowwidth="narrow"/>
                    </v:line>
                    <v:shape id="_x0000_s2176" type="#_x0000_t202" style="position:absolute;left:1950;top:7254;width:213;height:258" filled="f" stroked="f">
                      <v:textbox style="mso-next-textbox:#_x0000_s2176" inset=".5mm,.3mm,.5mm,.3mm">
                        <w:txbxContent>
                          <w:p w:rsidR="006474B8" w:rsidRPr="00517EB8" w:rsidRDefault="006474B8" w:rsidP="00687698">
                            <w:pPr>
                              <w:rPr>
                                <w:b/>
                              </w:rPr>
                            </w:pPr>
                            <w:r w:rsidRPr="00517EB8">
                              <w:rPr>
                                <w:b/>
                              </w:rPr>
                              <w:t>+</w:t>
                            </w:r>
                          </w:p>
                        </w:txbxContent>
                      </v:textbox>
                    </v:shape>
                    <v:shape id="_x0000_s2177" type="#_x0000_t202" style="position:absolute;left:2853;top:7254;width:213;height:258" filled="f" stroked="f">
                      <v:textbox style="mso-next-textbox:#_x0000_s2177" inset=".5mm,.3mm,.5mm,.3mm">
                        <w:txbxContent>
                          <w:p w:rsidR="006474B8" w:rsidRPr="00517EB8" w:rsidRDefault="006474B8" w:rsidP="00687698">
                            <w:pPr>
                              <w:rPr>
                                <w:b/>
                              </w:rPr>
                            </w:pPr>
                            <w:r w:rsidRPr="00517EB8">
                              <w:rPr>
                                <w:b/>
                              </w:rPr>
                              <w:t>–</w:t>
                            </w:r>
                          </w:p>
                        </w:txbxContent>
                      </v:textbox>
                    </v:shape>
                  </v:group>
                  <v:shape id="_x0000_s2178" type="#_x0000_t202" style="position:absolute;left:2421;top:8514;width:180;height:360" filled="f" stroked="f">
                    <v:textbox style="mso-next-textbox:#_x0000_s2178" inset=".5mm,0,.5mm,0">
                      <w:txbxContent>
                        <w:p w:rsidR="006474B8" w:rsidRPr="0027733A" w:rsidRDefault="006474B8" w:rsidP="00687698">
                          <w:pPr>
                            <w:rPr>
                              <w:b/>
                            </w:rPr>
                          </w:pPr>
                          <w:r w:rsidRPr="0027733A">
                            <w:rPr>
                              <w:b/>
                            </w:rPr>
                            <w:t>Е</w:t>
                          </w:r>
                        </w:p>
                      </w:txbxContent>
                    </v:textbox>
                  </v:shape>
                  <w10:wrap type="none"/>
                  <w10:anchorlock/>
                </v:group>
              </w:pict>
            </w:r>
          </w:p>
        </w:tc>
      </w:tr>
      <w:tr w:rsidR="00687698" w:rsidRPr="007E65F6" w:rsidTr="006474B8">
        <w:tc>
          <w:tcPr>
            <w:tcW w:w="2230" w:type="dxa"/>
          </w:tcPr>
          <w:p w:rsidR="00687698" w:rsidRPr="007E65F6" w:rsidRDefault="00687698" w:rsidP="006474B8">
            <w:r w:rsidRPr="007E65F6">
              <w:t>3</w:t>
            </w:r>
            <w:r>
              <w:t xml:space="preserve"> </w:t>
            </w:r>
            <w:r>
              <w:rPr>
                <w:noProof/>
              </w:rPr>
            </w:r>
            <w:r>
              <w:pict>
                <v:group id="_x0000_s2235" style="width:84.75pt;height:90pt;mso-position-horizontal-relative:char;mso-position-vertical-relative:line" coordorigin="7926,7074" coordsize="1695,1800">
                  <v:line id="_x0000_s2236" style="position:absolute" from="8472,7434" to="8472,8514" strokeweight="2.25pt"/>
                  <v:line id="_x0000_s2237" style="position:absolute" from="9012,7434" to="9012,8514" strokeweight="2.25pt"/>
                  <v:line id="_x0000_s2238" style="position:absolute" from="9081,7614" to="9621,7614">
                    <v:stroke dashstyle="longDash" endarrow="classic" endarrowwidth="narrow"/>
                  </v:line>
                  <v:line id="_x0000_s2239" style="position:absolute" from="9081,7434" to="9621,7434">
                    <v:stroke dashstyle="longDash" endarrow="classic" endarrowwidth="narrow"/>
                  </v:line>
                  <v:line id="_x0000_s2240" style="position:absolute" from="9081,7974" to="9621,7974">
                    <v:stroke dashstyle="longDash" endarrow="classic" endarrowwidth="narrow"/>
                  </v:line>
                  <v:line id="_x0000_s2241" style="position:absolute" from="9081,7794" to="9621,7794">
                    <v:stroke dashstyle="longDash" endarrow="classic" endarrowwidth="narrow"/>
                  </v:line>
                  <v:line id="_x0000_s2242" style="position:absolute" from="9081,8334" to="9621,8334">
                    <v:stroke dashstyle="longDash" endarrow="classic" endarrowwidth="narrow"/>
                  </v:line>
                  <v:line id="_x0000_s2243" style="position:absolute" from="9081,8154" to="9621,8154">
                    <v:stroke dashstyle="longDash" endarrow="classic" endarrowwidth="narrow"/>
                  </v:line>
                  <v:line id="_x0000_s2244" style="position:absolute" from="9081,8514" to="9621,8514">
                    <v:stroke dashstyle="longDash" endarrow="classic" endarrowwidth="narrow"/>
                  </v:line>
                  <v:shape id="_x0000_s2245" type="#_x0000_t202" style="position:absolute;left:8181;top:7074;width:213;height:258" filled="f" stroked="f">
                    <v:textbox style="mso-next-textbox:#_x0000_s2245" inset=".5mm,.3mm,.5mm,.3mm">
                      <w:txbxContent>
                        <w:p w:rsidR="006474B8" w:rsidRPr="00517EB8" w:rsidRDefault="006474B8" w:rsidP="00687698">
                          <w:pPr>
                            <w:rPr>
                              <w:b/>
                            </w:rPr>
                          </w:pPr>
                          <w:r w:rsidRPr="00517EB8">
                            <w:rPr>
                              <w:b/>
                            </w:rPr>
                            <w:t>–</w:t>
                          </w:r>
                        </w:p>
                      </w:txbxContent>
                    </v:textbox>
                  </v:shape>
                  <v:shape id="_x0000_s2246" type="#_x0000_t202" style="position:absolute;left:9084;top:7074;width:213;height:258" filled="f" stroked="f">
                    <v:textbox style="mso-next-textbox:#_x0000_s2246" inset=".5mm,.3mm,.5mm,.3mm">
                      <w:txbxContent>
                        <w:p w:rsidR="006474B8" w:rsidRPr="00517EB8" w:rsidRDefault="006474B8" w:rsidP="00687698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+</w:t>
                          </w:r>
                        </w:p>
                      </w:txbxContent>
                    </v:textbox>
                  </v:shape>
                  <v:line id="_x0000_s2247" style="position:absolute" from="7926,7614" to="8466,7614">
                    <v:stroke dashstyle="longDash" endarrow="classic" endarrowwidth="narrow"/>
                  </v:line>
                  <v:line id="_x0000_s2248" style="position:absolute" from="7926,7434" to="8466,7434">
                    <v:stroke dashstyle="longDash" endarrow="classic" endarrowwidth="narrow"/>
                  </v:line>
                  <v:line id="_x0000_s2249" style="position:absolute" from="7926,7974" to="8466,7974">
                    <v:stroke dashstyle="longDash" endarrow="classic" endarrowwidth="narrow"/>
                  </v:line>
                  <v:line id="_x0000_s2250" style="position:absolute" from="7926,7794" to="8466,7794">
                    <v:stroke dashstyle="longDash" endarrow="classic" endarrowwidth="narrow"/>
                  </v:line>
                  <v:line id="_x0000_s2251" style="position:absolute" from="7926,8334" to="8466,8334">
                    <v:stroke dashstyle="longDash" endarrow="classic" endarrowwidth="narrow"/>
                  </v:line>
                  <v:line id="_x0000_s2252" style="position:absolute" from="7926,8154" to="8466,8154">
                    <v:stroke dashstyle="longDash" endarrow="classic" endarrowwidth="narrow"/>
                  </v:line>
                  <v:line id="_x0000_s2253" style="position:absolute" from="7926,8514" to="8466,8514">
                    <v:stroke dashstyle="longDash" endarrow="classic" endarrowwidth="narrow"/>
                  </v:line>
                  <v:shape id="_x0000_s2254" type="#_x0000_t202" style="position:absolute;left:9261;top:8514;width:180;height:360" filled="f" stroked="f">
                    <v:textbox style="mso-next-textbox:#_x0000_s2254" inset=".5mm,0,.5mm,0">
                      <w:txbxContent>
                        <w:p w:rsidR="006474B8" w:rsidRPr="0027733A" w:rsidRDefault="006474B8" w:rsidP="00687698">
                          <w:pPr>
                            <w:rPr>
                              <w:b/>
                            </w:rPr>
                          </w:pPr>
                          <w:r w:rsidRPr="0027733A">
                            <w:rPr>
                              <w:b/>
                            </w:rPr>
                            <w:t>Е</w:t>
                          </w:r>
                        </w:p>
                      </w:txbxContent>
                    </v:textbox>
                  </v:shape>
                  <v:shape id="_x0000_s2255" type="#_x0000_t202" style="position:absolute;left:8001;top:8514;width:180;height:360" filled="f" stroked="f">
                    <v:textbox style="mso-next-textbox:#_x0000_s2255" inset=".5mm,0,.5mm,0">
                      <w:txbxContent>
                        <w:p w:rsidR="006474B8" w:rsidRPr="0027733A" w:rsidRDefault="006474B8" w:rsidP="00687698">
                          <w:pPr>
                            <w:rPr>
                              <w:b/>
                            </w:rPr>
                          </w:pPr>
                          <w:r w:rsidRPr="0027733A">
                            <w:rPr>
                              <w:b/>
                            </w:rPr>
                            <w:t>Е</w:t>
                          </w:r>
                        </w:p>
                      </w:txbxContent>
                    </v:textbox>
                  </v:shape>
                  <w10:wrap type="none"/>
                  <w10:anchorlock/>
                </v:group>
              </w:pict>
            </w:r>
          </w:p>
        </w:tc>
        <w:tc>
          <w:tcPr>
            <w:tcW w:w="2230" w:type="dxa"/>
          </w:tcPr>
          <w:p w:rsidR="00687698" w:rsidRPr="007E65F6" w:rsidRDefault="00687698" w:rsidP="006474B8">
            <w:r w:rsidRPr="007E65F6">
              <w:t>4</w:t>
            </w:r>
            <w:r>
              <w:t xml:space="preserve"> </w:t>
            </w:r>
            <w:r>
              <w:rPr>
                <w:noProof/>
              </w:rPr>
            </w:r>
            <w:r>
              <w:pict>
                <v:group id="_x0000_s2214" style="width:84.75pt;height:90pt;mso-position-horizontal-relative:char;mso-position-vertical-relative:line" coordorigin="7926,7074" coordsize="1695,1800">
                  <v:line id="_x0000_s2215" style="position:absolute" from="8472,7434" to="8472,8514" strokeweight="2.25pt"/>
                  <v:line id="_x0000_s2216" style="position:absolute" from="9012,7434" to="9012,8514" strokeweight="2.25pt"/>
                  <v:line id="_x0000_s2217" style="position:absolute" from="9081,7614" to="9621,7614">
                    <v:stroke dashstyle="longDash" endarrow="classic" endarrowwidth="narrow"/>
                  </v:line>
                  <v:line id="_x0000_s2218" style="position:absolute" from="9081,7434" to="9621,7434">
                    <v:stroke dashstyle="longDash" endarrow="classic" endarrowwidth="narrow"/>
                  </v:line>
                  <v:line id="_x0000_s2219" style="position:absolute" from="9081,7974" to="9621,7974">
                    <v:stroke dashstyle="longDash" endarrow="classic" endarrowwidth="narrow"/>
                  </v:line>
                  <v:line id="_x0000_s2220" style="position:absolute" from="9081,7794" to="9621,7794">
                    <v:stroke dashstyle="longDash" endarrow="classic" endarrowwidth="narrow"/>
                  </v:line>
                  <v:line id="_x0000_s2221" style="position:absolute" from="9081,8334" to="9621,8334">
                    <v:stroke dashstyle="longDash" endarrow="classic" endarrowwidth="narrow"/>
                  </v:line>
                  <v:line id="_x0000_s2222" style="position:absolute" from="9081,8154" to="9621,8154">
                    <v:stroke dashstyle="longDash" endarrow="classic" endarrowwidth="narrow"/>
                  </v:line>
                  <v:line id="_x0000_s2223" style="position:absolute" from="9081,8514" to="9621,8514">
                    <v:stroke dashstyle="longDash" endarrow="classic" endarrowwidth="narrow"/>
                  </v:line>
                  <v:shape id="_x0000_s2224" type="#_x0000_t202" style="position:absolute;left:8181;top:7074;width:213;height:258" filled="f" stroked="f">
                    <v:textbox style="mso-next-textbox:#_x0000_s2224" inset=".5mm,.3mm,.5mm,.3mm">
                      <w:txbxContent>
                        <w:p w:rsidR="006474B8" w:rsidRPr="0027733A" w:rsidRDefault="006474B8" w:rsidP="00687698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+</w:t>
                          </w:r>
                        </w:p>
                      </w:txbxContent>
                    </v:textbox>
                  </v:shape>
                  <v:shape id="_x0000_s2225" type="#_x0000_t202" style="position:absolute;left:9084;top:7074;width:213;height:258" filled="f" stroked="f">
                    <v:textbox style="mso-next-textbox:#_x0000_s2225" inset=".5mm,.3mm,.5mm,.3mm">
                      <w:txbxContent>
                        <w:p w:rsidR="006474B8" w:rsidRPr="00517EB8" w:rsidRDefault="006474B8" w:rsidP="00687698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–</w:t>
                          </w:r>
                        </w:p>
                      </w:txbxContent>
                    </v:textbox>
                  </v:shape>
                  <v:line id="_x0000_s2226" style="position:absolute" from="7926,7614" to="8466,7614">
                    <v:stroke dashstyle="longDash" endarrow="classic" endarrowwidth="narrow"/>
                  </v:line>
                  <v:line id="_x0000_s2227" style="position:absolute" from="7926,7434" to="8466,7434">
                    <v:stroke dashstyle="longDash" endarrow="classic" endarrowwidth="narrow"/>
                  </v:line>
                  <v:line id="_x0000_s2228" style="position:absolute" from="7926,7974" to="8466,7974">
                    <v:stroke dashstyle="longDash" endarrow="classic" endarrowwidth="narrow"/>
                  </v:line>
                  <v:line id="_x0000_s2229" style="position:absolute" from="7926,7794" to="8466,7794">
                    <v:stroke dashstyle="longDash" endarrow="classic" endarrowwidth="narrow"/>
                  </v:line>
                  <v:line id="_x0000_s2230" style="position:absolute" from="7926,8334" to="8466,8334">
                    <v:stroke endarrow="block"/>
                  </v:line>
                  <v:line id="_x0000_s2231" style="position:absolute" from="7926,8154" to="8466,8154">
                    <v:stroke dashstyle="longDash" endarrow="classic" endarrowwidth="narrow"/>
                  </v:line>
                  <v:line id="_x0000_s2232" style="position:absolute" from="7926,8514" to="8466,8514">
                    <v:stroke dashstyle="longDash" endarrow="classic" endarrowwidth="narrow"/>
                  </v:line>
                  <v:shape id="_x0000_s2233" type="#_x0000_t202" style="position:absolute;left:9261;top:8514;width:180;height:360" filled="f" stroked="f">
                    <v:textbox style="mso-next-textbox:#_x0000_s2233" inset=".5mm,0,.5mm,0">
                      <w:txbxContent>
                        <w:p w:rsidR="006474B8" w:rsidRPr="0027733A" w:rsidRDefault="006474B8" w:rsidP="00687698">
                          <w:pPr>
                            <w:rPr>
                              <w:b/>
                            </w:rPr>
                          </w:pPr>
                          <w:r w:rsidRPr="0027733A">
                            <w:rPr>
                              <w:b/>
                            </w:rPr>
                            <w:t>Е</w:t>
                          </w:r>
                        </w:p>
                      </w:txbxContent>
                    </v:textbox>
                  </v:shape>
                  <v:shape id="_x0000_s2234" type="#_x0000_t202" style="position:absolute;left:8001;top:8514;width:180;height:360" filled="f" stroked="f">
                    <v:textbox style="mso-next-textbox:#_x0000_s2234" inset=".5mm,0,.5mm,0">
                      <w:txbxContent>
                        <w:p w:rsidR="006474B8" w:rsidRPr="0027733A" w:rsidRDefault="006474B8" w:rsidP="00687698">
                          <w:pPr>
                            <w:rPr>
                              <w:b/>
                            </w:rPr>
                          </w:pPr>
                          <w:r w:rsidRPr="0027733A">
                            <w:rPr>
                              <w:b/>
                            </w:rPr>
                            <w:t>Е</w:t>
                          </w:r>
                        </w:p>
                      </w:txbxContent>
                    </v:textbox>
                  </v:shape>
                  <w10:wrap type="none"/>
                  <w10:anchorlock/>
                </v:group>
              </w:pict>
            </w:r>
          </w:p>
        </w:tc>
      </w:tr>
    </w:tbl>
    <w:p w:rsidR="00687698" w:rsidRDefault="00687698" w:rsidP="00687698">
      <w:pPr>
        <w:rPr>
          <w:b/>
        </w:rPr>
      </w:pPr>
    </w:p>
    <w:p w:rsidR="00687698" w:rsidRPr="002C0AE4" w:rsidRDefault="00687698" w:rsidP="00687698">
      <w:pPr>
        <w:jc w:val="both"/>
      </w:pPr>
      <w:r w:rsidRPr="002C0AE4">
        <w:t>2. Какое из физических утверждений является неправильным?</w:t>
      </w:r>
    </w:p>
    <w:p w:rsidR="00687698" w:rsidRDefault="00687698" w:rsidP="001060AA">
      <w:pPr>
        <w:numPr>
          <w:ilvl w:val="0"/>
          <w:numId w:val="214"/>
        </w:numPr>
        <w:ind w:left="540"/>
        <w:jc w:val="both"/>
      </w:pPr>
      <w:r>
        <w:t>вектор напряженности электростатического поля в любой точке направлен по касательной к эквипотенциальной поверхности</w:t>
      </w:r>
    </w:p>
    <w:p w:rsidR="00687698" w:rsidRDefault="00687698" w:rsidP="001060AA">
      <w:pPr>
        <w:numPr>
          <w:ilvl w:val="0"/>
          <w:numId w:val="214"/>
        </w:numPr>
        <w:ind w:left="540"/>
        <w:jc w:val="both"/>
      </w:pPr>
      <w:r>
        <w:t>в однородном электрическом поле силовые линии параллельны друг другу</w:t>
      </w:r>
    </w:p>
    <w:p w:rsidR="00687698" w:rsidRDefault="00687698" w:rsidP="001060AA">
      <w:pPr>
        <w:numPr>
          <w:ilvl w:val="0"/>
          <w:numId w:val="214"/>
        </w:numPr>
        <w:ind w:left="540"/>
        <w:jc w:val="both"/>
      </w:pPr>
      <w:r>
        <w:t>потенциал – энергетическая характеристика электростатического поля</w:t>
      </w:r>
    </w:p>
    <w:p w:rsidR="00687698" w:rsidRDefault="00687698" w:rsidP="001060AA">
      <w:pPr>
        <w:numPr>
          <w:ilvl w:val="0"/>
          <w:numId w:val="214"/>
        </w:numPr>
        <w:ind w:left="540"/>
        <w:jc w:val="both"/>
      </w:pPr>
      <w:proofErr w:type="gramStart"/>
      <w:r>
        <w:t>потенциал и напряженность электростатического поля связаны между собой</w:t>
      </w:r>
      <w:proofErr w:type="gramEnd"/>
    </w:p>
    <w:p w:rsidR="00687698" w:rsidRDefault="00687698" w:rsidP="00687698"/>
    <w:p w:rsidR="00687698" w:rsidRPr="002C0AE4" w:rsidRDefault="00687698" w:rsidP="00687698">
      <w:pPr>
        <w:jc w:val="both"/>
      </w:pPr>
      <w:r w:rsidRPr="002C0AE4">
        <w:t>3. Как изменится энергия плоского конденсатора отключенного от источника постоянного напряжения, если уменьшить вдвое расстояние между пластинами?</w:t>
      </w:r>
    </w:p>
    <w:tbl>
      <w:tblPr>
        <w:tblW w:w="0" w:type="auto"/>
        <w:tblInd w:w="288" w:type="dxa"/>
        <w:tblLook w:val="01E0"/>
      </w:tblPr>
      <w:tblGrid>
        <w:gridCol w:w="2880"/>
        <w:gridCol w:w="2880"/>
        <w:gridCol w:w="2880"/>
      </w:tblGrid>
      <w:tr w:rsidR="00687698" w:rsidRPr="00E5704F" w:rsidTr="006474B8">
        <w:tc>
          <w:tcPr>
            <w:tcW w:w="2880" w:type="dxa"/>
          </w:tcPr>
          <w:p w:rsidR="00687698" w:rsidRPr="00E5704F" w:rsidRDefault="00687698" w:rsidP="001060AA">
            <w:pPr>
              <w:numPr>
                <w:ilvl w:val="0"/>
                <w:numId w:val="215"/>
              </w:numPr>
              <w:tabs>
                <w:tab w:val="clear" w:pos="720"/>
                <w:tab w:val="num" w:pos="421"/>
              </w:tabs>
              <w:ind w:hanging="582"/>
            </w:pPr>
            <w:r w:rsidRPr="00E5704F">
              <w:t>увеличится в 2 раза</w:t>
            </w:r>
          </w:p>
        </w:tc>
        <w:tc>
          <w:tcPr>
            <w:tcW w:w="2880" w:type="dxa"/>
          </w:tcPr>
          <w:p w:rsidR="00687698" w:rsidRPr="00E5704F" w:rsidRDefault="00687698" w:rsidP="001060AA">
            <w:pPr>
              <w:numPr>
                <w:ilvl w:val="0"/>
                <w:numId w:val="215"/>
              </w:numPr>
              <w:tabs>
                <w:tab w:val="clear" w:pos="720"/>
                <w:tab w:val="num" w:pos="421"/>
              </w:tabs>
              <w:ind w:hanging="582"/>
            </w:pPr>
            <w:r w:rsidRPr="00E5704F">
              <w:t>не изменится</w:t>
            </w:r>
          </w:p>
        </w:tc>
        <w:tc>
          <w:tcPr>
            <w:tcW w:w="2880" w:type="dxa"/>
          </w:tcPr>
          <w:p w:rsidR="00687698" w:rsidRPr="00E5704F" w:rsidRDefault="00687698" w:rsidP="001060AA">
            <w:pPr>
              <w:numPr>
                <w:ilvl w:val="0"/>
                <w:numId w:val="215"/>
              </w:numPr>
              <w:tabs>
                <w:tab w:val="clear" w:pos="720"/>
                <w:tab w:val="num" w:pos="421"/>
              </w:tabs>
              <w:ind w:hanging="582"/>
            </w:pPr>
            <w:r>
              <w:t>уменьшится</w:t>
            </w:r>
            <w:r w:rsidRPr="00E5704F">
              <w:t xml:space="preserve"> в 4 раза</w:t>
            </w:r>
          </w:p>
        </w:tc>
      </w:tr>
      <w:tr w:rsidR="00687698" w:rsidRPr="00E5704F" w:rsidTr="006474B8">
        <w:tc>
          <w:tcPr>
            <w:tcW w:w="2880" w:type="dxa"/>
          </w:tcPr>
          <w:p w:rsidR="00687698" w:rsidRPr="00E5704F" w:rsidRDefault="00687698" w:rsidP="001060AA">
            <w:pPr>
              <w:numPr>
                <w:ilvl w:val="0"/>
                <w:numId w:val="215"/>
              </w:numPr>
              <w:tabs>
                <w:tab w:val="clear" w:pos="720"/>
                <w:tab w:val="num" w:pos="421"/>
              </w:tabs>
              <w:ind w:hanging="582"/>
            </w:pPr>
            <w:r w:rsidRPr="00E5704F">
              <w:t xml:space="preserve">увеличится в 4 раза </w:t>
            </w:r>
          </w:p>
        </w:tc>
        <w:tc>
          <w:tcPr>
            <w:tcW w:w="2880" w:type="dxa"/>
          </w:tcPr>
          <w:p w:rsidR="00687698" w:rsidRPr="00E5704F" w:rsidRDefault="00687698" w:rsidP="001060AA">
            <w:pPr>
              <w:numPr>
                <w:ilvl w:val="0"/>
                <w:numId w:val="215"/>
              </w:numPr>
              <w:tabs>
                <w:tab w:val="clear" w:pos="720"/>
                <w:tab w:val="num" w:pos="421"/>
              </w:tabs>
              <w:ind w:hanging="582"/>
            </w:pPr>
            <w:r>
              <w:t xml:space="preserve">уменьшится </w:t>
            </w:r>
            <w:r w:rsidRPr="00E5704F">
              <w:t xml:space="preserve">в </w:t>
            </w:r>
            <w:r>
              <w:t>2</w:t>
            </w:r>
            <w:r w:rsidRPr="00E5704F">
              <w:t xml:space="preserve"> раз</w:t>
            </w:r>
            <w:r>
              <w:t>а</w:t>
            </w:r>
          </w:p>
        </w:tc>
        <w:tc>
          <w:tcPr>
            <w:tcW w:w="2880" w:type="dxa"/>
          </w:tcPr>
          <w:p w:rsidR="00687698" w:rsidRDefault="00687698" w:rsidP="00A011D8">
            <w:pPr>
              <w:tabs>
                <w:tab w:val="num" w:pos="421"/>
              </w:tabs>
              <w:ind w:hanging="582"/>
            </w:pPr>
          </w:p>
        </w:tc>
      </w:tr>
    </w:tbl>
    <w:p w:rsidR="00687698" w:rsidRDefault="00687698" w:rsidP="00687698">
      <w:r>
        <w:rPr>
          <w:b/>
          <w:noProof/>
        </w:rPr>
        <w:pict>
          <v:group id="_x0000_s2358" style="position:absolute;margin-left:351pt;margin-top:4.55pt;width:2in;height:128.9pt;z-index:251741184;mso-position-horizontal-relative:text;mso-position-vertical-relative:text" coordorigin="8181,8636" coordsize="2880,2578">
            <v:shape id="_x0000_s2359" type="#_x0000_t75" alt="" style="position:absolute;left:8181;top:8709;width:2655;height:2505">
              <v:imagedata r:id="rId79" r:href="rId182"/>
            </v:shape>
            <v:shape id="_x0000_s2360" type="#_x0000_t202" style="position:absolute;left:9486;top:8636;width:252;height:288" stroked="f">
              <v:textbox style="mso-next-textbox:#_x0000_s2360" inset="0,0,0,0">
                <w:txbxContent>
                  <w:p w:rsidR="006474B8" w:rsidRPr="00EC7C6A" w:rsidRDefault="006474B8" w:rsidP="00687698">
                    <w:pPr>
                      <w:jc w:val="right"/>
                      <w:rPr>
                        <w:b/>
                      </w:rPr>
                    </w:pPr>
                    <w:r>
                      <w:rPr>
                        <w:b/>
                      </w:rPr>
                      <w:t>–</w:t>
                    </w:r>
                  </w:p>
                </w:txbxContent>
              </v:textbox>
            </v:shape>
            <v:shape id="_x0000_s2361" type="#_x0000_t202" style="position:absolute;left:10581;top:10301;width:480;height:285" stroked="f">
              <v:textbox style="mso-next-textbox:#_x0000_s2361" inset="0,0,0,0">
                <w:txbxContent>
                  <w:p w:rsidR="006474B8" w:rsidRPr="00EC7C6A" w:rsidRDefault="006474B8" w:rsidP="00687698">
                    <w:pPr>
                      <w:rPr>
                        <w:b/>
                        <w:lang w:val="en-US"/>
                      </w:rPr>
                    </w:pPr>
                    <w:r>
                      <w:rPr>
                        <w:b/>
                      </w:rPr>
                      <w:t>+</w:t>
                    </w:r>
                    <w:r w:rsidRPr="00EC7C6A">
                      <w:rPr>
                        <w:i/>
                        <w:lang w:val="en-US"/>
                      </w:rPr>
                      <w:t>Q</w:t>
                    </w:r>
                  </w:p>
                </w:txbxContent>
              </v:textbox>
            </v:shape>
            <w10:wrap type="square"/>
          </v:group>
        </w:pict>
      </w:r>
    </w:p>
    <w:p w:rsidR="00687698" w:rsidRPr="002C0AE4" w:rsidRDefault="00687698" w:rsidP="00687698">
      <w:r w:rsidRPr="002C0AE4">
        <w:t>4. Заряды +</w:t>
      </w:r>
      <w:r w:rsidRPr="002C0AE4">
        <w:rPr>
          <w:i/>
          <w:lang w:val="en-US"/>
        </w:rPr>
        <w:t>Q</w:t>
      </w:r>
      <w:r w:rsidRPr="002C0AE4">
        <w:t>, –</w:t>
      </w:r>
      <w:r w:rsidRPr="002C0AE4">
        <w:rPr>
          <w:i/>
          <w:lang w:val="en-US"/>
        </w:rPr>
        <w:t>Q</w:t>
      </w:r>
      <w:r w:rsidRPr="002C0AE4">
        <w:t>, +</w:t>
      </w:r>
      <w:r w:rsidRPr="002C0AE4">
        <w:rPr>
          <w:i/>
          <w:lang w:val="en-US"/>
        </w:rPr>
        <w:t>q</w:t>
      </w:r>
      <w:r w:rsidRPr="002C0AE4">
        <w:rPr>
          <w:i/>
        </w:rPr>
        <w:t xml:space="preserve"> </w:t>
      </w:r>
      <w:r w:rsidRPr="002C0AE4">
        <w:t xml:space="preserve">расположены в узлах правильного треугольника со стороной </w:t>
      </w:r>
      <w:r w:rsidRPr="002C0AE4">
        <w:rPr>
          <w:i/>
          <w:lang w:val="en-US"/>
        </w:rPr>
        <w:t>a</w:t>
      </w:r>
      <w:r w:rsidRPr="002C0AE4">
        <w:t>. Каково направление силы, действующей на заряд +</w:t>
      </w:r>
      <w:r w:rsidRPr="002C0AE4">
        <w:rPr>
          <w:i/>
          <w:lang w:val="en-US"/>
        </w:rPr>
        <w:t>q</w:t>
      </w:r>
      <w:r w:rsidRPr="002C0AE4">
        <w:t>? Укажите номер вектора.</w:t>
      </w:r>
    </w:p>
    <w:p w:rsidR="00687698" w:rsidRPr="000D74E8" w:rsidRDefault="00687698" w:rsidP="00687698"/>
    <w:p w:rsidR="00687698" w:rsidRPr="002C0AE4" w:rsidRDefault="00687698" w:rsidP="00687698">
      <w:r w:rsidRPr="002C0AE4">
        <w:t>5. От каких величин не зависит сопротивление проводника?</w:t>
      </w:r>
    </w:p>
    <w:tbl>
      <w:tblPr>
        <w:tblW w:w="0" w:type="auto"/>
        <w:tblInd w:w="288" w:type="dxa"/>
        <w:tblLook w:val="01E0"/>
      </w:tblPr>
      <w:tblGrid>
        <w:gridCol w:w="2160"/>
        <w:gridCol w:w="4140"/>
      </w:tblGrid>
      <w:tr w:rsidR="00687698" w:rsidRPr="000D74E8" w:rsidTr="006474B8">
        <w:tc>
          <w:tcPr>
            <w:tcW w:w="2160" w:type="dxa"/>
          </w:tcPr>
          <w:p w:rsidR="00687698" w:rsidRPr="000D74E8" w:rsidRDefault="00687698" w:rsidP="001060AA">
            <w:pPr>
              <w:numPr>
                <w:ilvl w:val="0"/>
                <w:numId w:val="216"/>
              </w:numPr>
            </w:pPr>
            <w:r w:rsidRPr="000D74E8">
              <w:t>от материала</w:t>
            </w:r>
          </w:p>
        </w:tc>
        <w:tc>
          <w:tcPr>
            <w:tcW w:w="4140" w:type="dxa"/>
          </w:tcPr>
          <w:p w:rsidR="00687698" w:rsidRPr="000D74E8" w:rsidRDefault="00687698" w:rsidP="001060AA">
            <w:pPr>
              <w:numPr>
                <w:ilvl w:val="0"/>
                <w:numId w:val="216"/>
              </w:numPr>
            </w:pPr>
            <w:r w:rsidRPr="000D74E8">
              <w:t>от площади поперечного сечения</w:t>
            </w:r>
          </w:p>
        </w:tc>
      </w:tr>
      <w:tr w:rsidR="00687698" w:rsidRPr="000D74E8" w:rsidTr="006474B8">
        <w:tc>
          <w:tcPr>
            <w:tcW w:w="2160" w:type="dxa"/>
          </w:tcPr>
          <w:p w:rsidR="00687698" w:rsidRPr="000D74E8" w:rsidRDefault="00687698" w:rsidP="001060AA">
            <w:pPr>
              <w:numPr>
                <w:ilvl w:val="0"/>
                <w:numId w:val="216"/>
              </w:numPr>
            </w:pPr>
            <w:r w:rsidRPr="000D74E8">
              <w:t xml:space="preserve">от длины </w:t>
            </w:r>
          </w:p>
        </w:tc>
        <w:tc>
          <w:tcPr>
            <w:tcW w:w="4140" w:type="dxa"/>
          </w:tcPr>
          <w:p w:rsidR="00687698" w:rsidRPr="000D74E8" w:rsidRDefault="00687698" w:rsidP="001060AA">
            <w:pPr>
              <w:numPr>
                <w:ilvl w:val="0"/>
                <w:numId w:val="216"/>
              </w:numPr>
            </w:pPr>
            <w:r>
              <w:t>от силы тока</w:t>
            </w:r>
            <w:r w:rsidRPr="000D74E8">
              <w:t xml:space="preserve"> </w:t>
            </w:r>
            <w:r>
              <w:t>в</w:t>
            </w:r>
            <w:r w:rsidRPr="000D74E8">
              <w:t xml:space="preserve"> проводник</w:t>
            </w:r>
            <w:r>
              <w:t>е</w:t>
            </w:r>
            <w:r w:rsidRPr="000D74E8">
              <w:t xml:space="preserve"> </w:t>
            </w:r>
          </w:p>
        </w:tc>
      </w:tr>
    </w:tbl>
    <w:p w:rsidR="00687698" w:rsidRPr="000D74E8" w:rsidRDefault="00687698" w:rsidP="00687698"/>
    <w:p w:rsidR="00687698" w:rsidRPr="00C510AF" w:rsidRDefault="00687698" w:rsidP="00687698">
      <w:r>
        <w:t xml:space="preserve">6. </w:t>
      </w:r>
      <w:r w:rsidRPr="00C510AF">
        <w:t xml:space="preserve">Кусок проволоки разрезали на </w:t>
      </w:r>
      <w:r>
        <w:t>три</w:t>
      </w:r>
      <w:r w:rsidRPr="00C510AF">
        <w:t xml:space="preserve"> </w:t>
      </w:r>
      <w:r>
        <w:t xml:space="preserve">равные </w:t>
      </w:r>
      <w:r w:rsidRPr="00C510AF">
        <w:t xml:space="preserve">части и </w:t>
      </w:r>
      <w:r>
        <w:t xml:space="preserve">2 из них </w:t>
      </w:r>
      <w:r w:rsidRPr="00C510AF">
        <w:t>скрутили по всей длине вместе. Как изменилось сопротивление проволоки?</w:t>
      </w:r>
    </w:p>
    <w:p w:rsidR="00687698" w:rsidRDefault="00687698" w:rsidP="00687698">
      <w:pPr>
        <w:tabs>
          <w:tab w:val="left" w:pos="3420"/>
        </w:tabs>
        <w:ind w:left="360"/>
      </w:pPr>
      <w:r>
        <w:t xml:space="preserve">1. уменьшилось в 6 раз </w:t>
      </w:r>
      <w:r>
        <w:tab/>
        <w:t>2. увеличилось в 2 раза</w:t>
      </w:r>
    </w:p>
    <w:p w:rsidR="00687698" w:rsidRDefault="00687698" w:rsidP="00687698">
      <w:pPr>
        <w:tabs>
          <w:tab w:val="left" w:pos="3420"/>
        </w:tabs>
        <w:ind w:left="360"/>
      </w:pPr>
      <w:r>
        <w:t>3. уменьшилось в 3 раза</w:t>
      </w:r>
      <w:r>
        <w:tab/>
        <w:t>4. увеличилось в 3 раза</w:t>
      </w:r>
    </w:p>
    <w:p w:rsidR="00687698" w:rsidRDefault="00687698" w:rsidP="00687698"/>
    <w:p w:rsidR="00687698" w:rsidRPr="002C0AE4" w:rsidRDefault="00687698" w:rsidP="00687698">
      <w:r w:rsidRPr="002C0AE4">
        <w:t>7. Внутреннее сопротивление источника постоянного тока – 0,5</w:t>
      </w:r>
      <w:r w:rsidRPr="002C0AE4">
        <w:rPr>
          <w:lang w:val="en-US"/>
        </w:rPr>
        <w:t> </w:t>
      </w:r>
      <w:r w:rsidRPr="002C0AE4">
        <w:t xml:space="preserve">Ом, внешнее сопротивление в цепи 2 Ом, ток в цепи равен 2,4 А. Чему </w:t>
      </w:r>
      <w:proofErr w:type="gramStart"/>
      <w:r w:rsidRPr="002C0AE4">
        <w:t>равна</w:t>
      </w:r>
      <w:proofErr w:type="gramEnd"/>
      <w:r w:rsidRPr="002C0AE4">
        <w:t xml:space="preserve"> ЭДС источника? </w:t>
      </w:r>
    </w:p>
    <w:tbl>
      <w:tblPr>
        <w:tblW w:w="0" w:type="auto"/>
        <w:tblInd w:w="288" w:type="dxa"/>
        <w:tblLook w:val="01E0"/>
      </w:tblPr>
      <w:tblGrid>
        <w:gridCol w:w="2302"/>
        <w:gridCol w:w="2303"/>
        <w:gridCol w:w="2303"/>
        <w:gridCol w:w="2303"/>
      </w:tblGrid>
      <w:tr w:rsidR="00687698" w:rsidRPr="00E64E2B" w:rsidTr="006474B8">
        <w:tc>
          <w:tcPr>
            <w:tcW w:w="2302" w:type="dxa"/>
          </w:tcPr>
          <w:p w:rsidR="00687698" w:rsidRPr="00E64E2B" w:rsidRDefault="00687698" w:rsidP="001060AA">
            <w:pPr>
              <w:numPr>
                <w:ilvl w:val="0"/>
                <w:numId w:val="217"/>
              </w:numPr>
            </w:pPr>
            <w:r w:rsidRPr="00D50A8C">
              <w:sym w:font="Euclid Math One" w:char="F045"/>
            </w:r>
            <w:r w:rsidRPr="00E64E2B">
              <w:t xml:space="preserve"> = </w:t>
            </w:r>
            <w:r>
              <w:t>6</w:t>
            </w:r>
            <w:proofErr w:type="gramStart"/>
            <w:r>
              <w:t xml:space="preserve"> В</w:t>
            </w:r>
            <w:proofErr w:type="gramEnd"/>
          </w:p>
        </w:tc>
        <w:tc>
          <w:tcPr>
            <w:tcW w:w="2303" w:type="dxa"/>
          </w:tcPr>
          <w:p w:rsidR="00687698" w:rsidRPr="00E64E2B" w:rsidRDefault="00687698" w:rsidP="001060AA">
            <w:pPr>
              <w:numPr>
                <w:ilvl w:val="0"/>
                <w:numId w:val="217"/>
              </w:numPr>
            </w:pPr>
            <w:r w:rsidRPr="00D50A8C">
              <w:sym w:font="Euclid Math One" w:char="F045"/>
            </w:r>
            <w:r>
              <w:t xml:space="preserve"> </w:t>
            </w:r>
            <w:r w:rsidRPr="00E64E2B">
              <w:t>= 1,2</w:t>
            </w:r>
            <w:proofErr w:type="gramStart"/>
            <w:r w:rsidRPr="00E64E2B">
              <w:t xml:space="preserve"> </w:t>
            </w:r>
            <w:r>
              <w:t>В</w:t>
            </w:r>
            <w:proofErr w:type="gramEnd"/>
          </w:p>
        </w:tc>
        <w:tc>
          <w:tcPr>
            <w:tcW w:w="2303" w:type="dxa"/>
          </w:tcPr>
          <w:p w:rsidR="00687698" w:rsidRPr="00E64E2B" w:rsidRDefault="00687698" w:rsidP="001060AA">
            <w:pPr>
              <w:numPr>
                <w:ilvl w:val="0"/>
                <w:numId w:val="217"/>
              </w:numPr>
            </w:pPr>
            <w:r w:rsidRPr="00D50A8C">
              <w:sym w:font="Euclid Math One" w:char="F045"/>
            </w:r>
            <w:r>
              <w:t xml:space="preserve"> </w:t>
            </w:r>
            <w:r w:rsidRPr="00E64E2B">
              <w:t xml:space="preserve">= </w:t>
            </w:r>
            <w:r>
              <w:t>4,8</w:t>
            </w:r>
            <w:proofErr w:type="gramStart"/>
            <w:r w:rsidRPr="00E64E2B">
              <w:t xml:space="preserve"> </w:t>
            </w:r>
            <w:r>
              <w:t>В</w:t>
            </w:r>
            <w:proofErr w:type="gramEnd"/>
          </w:p>
        </w:tc>
        <w:tc>
          <w:tcPr>
            <w:tcW w:w="2303" w:type="dxa"/>
          </w:tcPr>
          <w:p w:rsidR="00687698" w:rsidRPr="00E64E2B" w:rsidRDefault="00687698" w:rsidP="001060AA">
            <w:pPr>
              <w:numPr>
                <w:ilvl w:val="0"/>
                <w:numId w:val="217"/>
              </w:numPr>
            </w:pPr>
            <w:r w:rsidRPr="00D50A8C">
              <w:sym w:font="Euclid Math One" w:char="F045"/>
            </w:r>
            <w:r w:rsidRPr="00E64E2B">
              <w:t xml:space="preserve"> = </w:t>
            </w:r>
            <w:r>
              <w:t>1</w:t>
            </w:r>
            <w:proofErr w:type="gramStart"/>
            <w:r>
              <w:t xml:space="preserve"> В</w:t>
            </w:r>
            <w:proofErr w:type="gramEnd"/>
            <w:r w:rsidRPr="00E64E2B">
              <w:t xml:space="preserve"> </w:t>
            </w:r>
          </w:p>
        </w:tc>
      </w:tr>
    </w:tbl>
    <w:p w:rsidR="00687698" w:rsidRDefault="00687698" w:rsidP="00687698">
      <w:pPr>
        <w:rPr>
          <w:sz w:val="20"/>
          <w:szCs w:val="20"/>
        </w:rPr>
      </w:pPr>
    </w:p>
    <w:p w:rsidR="00687698" w:rsidRPr="005C4DD0" w:rsidRDefault="00687698" w:rsidP="00687698">
      <w:pPr>
        <w:rPr>
          <w:sz w:val="20"/>
          <w:szCs w:val="20"/>
        </w:rPr>
      </w:pPr>
      <w:r>
        <w:rPr>
          <w:sz w:val="20"/>
          <w:szCs w:val="20"/>
        </w:rPr>
        <w:br w:type="page"/>
      </w:r>
    </w:p>
    <w:p w:rsidR="00687698" w:rsidRPr="002C0AE4" w:rsidRDefault="00687698" w:rsidP="00687698">
      <w:pPr>
        <w:ind w:right="-5"/>
      </w:pPr>
      <w:r w:rsidRPr="002C0AE4">
        <w:rPr>
          <w:noProof/>
          <w:sz w:val="20"/>
          <w:szCs w:val="20"/>
        </w:rPr>
        <w:lastRenderedPageBreak/>
        <w:pict>
          <v:group id="_x0000_s2362" style="position:absolute;margin-left:369pt;margin-top:15.5pt;width:88.05pt;height:45pt;z-index:251742208" coordorigin="9480,1391" coordsize="1761,900">
            <v:line id="_x0000_s2363" style="position:absolute" from="9480,1755" to="10560,1755" strokeweight="1.5pt">
              <v:stroke endarrow="open"/>
            </v:line>
            <v:line id="_x0000_s2364" style="position:absolute" from="10521,1746" to="11241,1746" strokeweight="1.5pt"/>
            <v:shape id="_x0000_s2365" type="#_x0000_t202" style="position:absolute;left:10161;top:1391;width:360;height:360" filled="f" stroked="f">
              <v:textbox style="mso-next-textbox:#_x0000_s2365" inset=".5mm,.3mm,.5mm,.3mm">
                <w:txbxContent>
                  <w:p w:rsidR="006474B8" w:rsidRPr="00F046E0" w:rsidRDefault="006474B8" w:rsidP="00687698">
                    <w:pPr>
                      <w:rPr>
                        <w:b/>
                        <w:i/>
                        <w:sz w:val="28"/>
                        <w:szCs w:val="28"/>
                        <w:lang w:val="en-US"/>
                      </w:rPr>
                    </w:pPr>
                    <w:r w:rsidRPr="00F046E0">
                      <w:rPr>
                        <w:b/>
                        <w:i/>
                        <w:sz w:val="28"/>
                        <w:szCs w:val="28"/>
                        <w:lang w:val="en-US"/>
                      </w:rPr>
                      <w:t>I</w:t>
                    </w:r>
                  </w:p>
                </w:txbxContent>
              </v:textbox>
            </v:shape>
            <v:shape id="_x0000_s2366" type="#_x0000_t202" style="position:absolute;left:10161;top:1931;width:537;height:360" filled="f" stroked="f">
              <v:textbox style="mso-next-textbox:#_x0000_s2366" inset=".5mm,.3mm,.5mm,.3mm">
                <w:txbxContent>
                  <w:p w:rsidR="006474B8" w:rsidRPr="00F046E0" w:rsidRDefault="006474B8" w:rsidP="00687698">
                    <w:pPr>
                      <w:rPr>
                        <w:b/>
                        <w:i/>
                        <w:sz w:val="28"/>
                        <w:szCs w:val="28"/>
                        <w:lang w:val="en-US"/>
                      </w:rPr>
                    </w:pPr>
                    <w:r w:rsidRPr="00F046E0">
                      <w:rPr>
                        <w:sz w:val="20"/>
                        <w:szCs w:val="20"/>
                        <w:lang w:val="en-US"/>
                      </w:rPr>
                      <w:sym w:font="Symbol" w:char="F0B7"/>
                    </w:r>
                    <w:r>
                      <w:rPr>
                        <w:b/>
                        <w:i/>
                        <w:sz w:val="28"/>
                        <w:szCs w:val="28"/>
                        <w:lang w:val="en-US"/>
                      </w:rPr>
                      <w:t>A</w:t>
                    </w:r>
                  </w:p>
                </w:txbxContent>
              </v:textbox>
            </v:shape>
          </v:group>
        </w:pict>
      </w:r>
      <w:r w:rsidRPr="002C0AE4">
        <w:t>8.</w:t>
      </w:r>
      <w:r w:rsidRPr="002C0AE4">
        <w:rPr>
          <w:noProof/>
        </w:rPr>
        <w:t xml:space="preserve"> </w:t>
      </w:r>
      <w:r w:rsidRPr="002C0AE4">
        <w:t xml:space="preserve">По проводу идет ток как показано на рисунке. Как направлен вектор магнитной индукции в точке </w:t>
      </w:r>
      <w:r w:rsidRPr="002C0AE4">
        <w:rPr>
          <w:i/>
          <w:lang w:val="en-US"/>
        </w:rPr>
        <w:t>A</w:t>
      </w:r>
      <w:r w:rsidRPr="002C0AE4">
        <w:t>.</w:t>
      </w:r>
    </w:p>
    <w:tbl>
      <w:tblPr>
        <w:tblW w:w="0" w:type="auto"/>
        <w:tblInd w:w="288" w:type="dxa"/>
        <w:tblLook w:val="01E0"/>
      </w:tblPr>
      <w:tblGrid>
        <w:gridCol w:w="1908"/>
        <w:gridCol w:w="2160"/>
        <w:gridCol w:w="2160"/>
      </w:tblGrid>
      <w:tr w:rsidR="00687698" w:rsidRPr="00730B29" w:rsidTr="006474B8">
        <w:tc>
          <w:tcPr>
            <w:tcW w:w="1908" w:type="dxa"/>
          </w:tcPr>
          <w:p w:rsidR="00687698" w:rsidRPr="00730B29" w:rsidRDefault="00687698" w:rsidP="001060AA">
            <w:pPr>
              <w:numPr>
                <w:ilvl w:val="0"/>
                <w:numId w:val="218"/>
              </w:numPr>
            </w:pPr>
            <w:r w:rsidRPr="00730B29">
              <w:t xml:space="preserve">вправо; </w:t>
            </w:r>
          </w:p>
        </w:tc>
        <w:tc>
          <w:tcPr>
            <w:tcW w:w="2160" w:type="dxa"/>
          </w:tcPr>
          <w:p w:rsidR="00687698" w:rsidRPr="00730B29" w:rsidRDefault="00687698" w:rsidP="001060AA">
            <w:pPr>
              <w:numPr>
                <w:ilvl w:val="0"/>
                <w:numId w:val="218"/>
              </w:numPr>
            </w:pPr>
            <w:r w:rsidRPr="00730B29">
              <w:t xml:space="preserve">влево; </w:t>
            </w:r>
          </w:p>
        </w:tc>
        <w:tc>
          <w:tcPr>
            <w:tcW w:w="2160" w:type="dxa"/>
          </w:tcPr>
          <w:p w:rsidR="00687698" w:rsidRPr="00730B29" w:rsidRDefault="00687698" w:rsidP="001060AA">
            <w:pPr>
              <w:numPr>
                <w:ilvl w:val="0"/>
                <w:numId w:val="218"/>
              </w:numPr>
            </w:pPr>
            <w:r w:rsidRPr="00730B29">
              <w:t xml:space="preserve">вверх; </w:t>
            </w:r>
          </w:p>
        </w:tc>
      </w:tr>
      <w:tr w:rsidR="00687698" w:rsidRPr="00730B29" w:rsidTr="006474B8">
        <w:tc>
          <w:tcPr>
            <w:tcW w:w="1908" w:type="dxa"/>
          </w:tcPr>
          <w:p w:rsidR="00687698" w:rsidRPr="00730B29" w:rsidRDefault="00687698" w:rsidP="001060AA">
            <w:pPr>
              <w:numPr>
                <w:ilvl w:val="0"/>
                <w:numId w:val="218"/>
              </w:numPr>
            </w:pPr>
            <w:r w:rsidRPr="00730B29">
              <w:t xml:space="preserve">от нас; </w:t>
            </w:r>
          </w:p>
        </w:tc>
        <w:tc>
          <w:tcPr>
            <w:tcW w:w="2160" w:type="dxa"/>
          </w:tcPr>
          <w:p w:rsidR="00687698" w:rsidRPr="00730B29" w:rsidRDefault="00687698" w:rsidP="001060AA">
            <w:pPr>
              <w:numPr>
                <w:ilvl w:val="0"/>
                <w:numId w:val="218"/>
              </w:numPr>
            </w:pPr>
            <w:r w:rsidRPr="00730B29">
              <w:t xml:space="preserve">к нам;   </w:t>
            </w:r>
          </w:p>
        </w:tc>
        <w:tc>
          <w:tcPr>
            <w:tcW w:w="2160" w:type="dxa"/>
          </w:tcPr>
          <w:p w:rsidR="00687698" w:rsidRPr="00730B29" w:rsidRDefault="00687698" w:rsidP="001060AA">
            <w:pPr>
              <w:numPr>
                <w:ilvl w:val="0"/>
                <w:numId w:val="218"/>
              </w:numPr>
            </w:pPr>
            <w:r w:rsidRPr="00730B29">
              <w:t xml:space="preserve">вниз. </w:t>
            </w:r>
          </w:p>
        </w:tc>
      </w:tr>
    </w:tbl>
    <w:p w:rsidR="00687698" w:rsidRPr="005C4DD0" w:rsidRDefault="00687698" w:rsidP="00687698">
      <w:pPr>
        <w:rPr>
          <w:sz w:val="20"/>
          <w:szCs w:val="20"/>
        </w:rPr>
      </w:pPr>
    </w:p>
    <w:p w:rsidR="00687698" w:rsidRPr="002C0AE4" w:rsidRDefault="00687698" w:rsidP="00687698">
      <w:pPr>
        <w:ind w:right="-5"/>
      </w:pPr>
      <w:r w:rsidRPr="002C0AE4">
        <w:rPr>
          <w:noProof/>
        </w:rPr>
        <w:pict>
          <v:group id="_x0000_s2367" style="position:absolute;margin-left:351pt;margin-top:2.8pt;width:126pt;height:63pt;z-index:251743232" coordorigin="621,1134" coordsize="2520,1260">
            <v:shape id="_x0000_s2368" type="#_x0000_t202" style="position:absolute;left:981;top:1134;width:1980;height:1260" filled="f" stroked="f">
              <v:textbox style="mso-next-textbox:#_x0000_s2368" inset="0,0,0,0">
                <w:txbxContent>
                  <w:tbl>
                    <w:tblPr>
                      <w:tblW w:w="0" w:type="auto"/>
                      <w:tblLook w:val="01E0"/>
                    </w:tblPr>
                    <w:tblGrid>
                      <w:gridCol w:w="495"/>
                      <w:gridCol w:w="495"/>
                      <w:gridCol w:w="495"/>
                      <w:gridCol w:w="495"/>
                    </w:tblGrid>
                    <w:tr w:rsidR="006474B8" w:rsidTr="00D50A8C"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</w:tr>
                    <w:tr w:rsidR="006474B8" w:rsidTr="00D50A8C"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</w:tr>
                    <w:tr w:rsidR="006474B8" w:rsidTr="00D50A8C"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</w:tr>
                    <w:tr w:rsidR="006474B8" w:rsidTr="00D50A8C"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</w:tr>
                  </w:tbl>
                  <w:p w:rsidR="006474B8" w:rsidRDefault="006474B8" w:rsidP="00687698"/>
                </w:txbxContent>
              </v:textbox>
            </v:shape>
            <v:shape id="_x0000_s2369" type="#_x0000_t202" style="position:absolute;left:1701;top:1494;width:360;height:360" filled="f" stroked="f">
              <v:textbox style="mso-next-textbox:#_x0000_s2369" inset="0,0,0,0">
                <w:txbxContent>
                  <w:p w:rsidR="006474B8" w:rsidRPr="00FA51DF" w:rsidRDefault="006474B8" w:rsidP="00687698">
                    <w:pPr>
                      <w:rPr>
                        <w:b/>
                        <w:i/>
                        <w:lang w:val="en-US"/>
                      </w:rPr>
                    </w:pPr>
                    <w:r w:rsidRPr="00FA51DF">
                      <w:rPr>
                        <w:b/>
                        <w:i/>
                        <w:lang w:val="en-US"/>
                      </w:rPr>
                      <w:t>B</w:t>
                    </w:r>
                  </w:p>
                </w:txbxContent>
              </v:textbox>
            </v:shape>
            <v:line id="_x0000_s2370" style="position:absolute" from="621,2034" to="3141,2034" strokeweight="1.5pt"/>
            <v:shape id="_x0000_s2371" type="#_x0000_t202" style="position:absolute;left:2241;top:2034;width:360;height:360" filled="f" stroked="f">
              <v:textbox style="mso-next-textbox:#_x0000_s2371" inset="0,0,0,0">
                <w:txbxContent>
                  <w:p w:rsidR="006474B8" w:rsidRPr="00FA51DF" w:rsidRDefault="006474B8" w:rsidP="00687698">
                    <w:pPr>
                      <w:rPr>
                        <w:b/>
                        <w:i/>
                        <w:lang w:val="en-US"/>
                      </w:rPr>
                    </w:pPr>
                    <w:r>
                      <w:rPr>
                        <w:b/>
                        <w:i/>
                        <w:lang w:val="en-US"/>
                      </w:rPr>
                      <w:t>I</w:t>
                    </w:r>
                  </w:p>
                </w:txbxContent>
              </v:textbox>
            </v:shape>
            <v:line id="_x0000_s2372" style="position:absolute;flip:x" from="2061,2034" to="2421,2034">
              <v:stroke endarrow="block"/>
            </v:line>
            <w10:wrap type="square"/>
          </v:group>
        </w:pict>
      </w:r>
      <w:r w:rsidRPr="002C0AE4">
        <w:t xml:space="preserve">9. Как направлена сила Ампера действующая на </w:t>
      </w:r>
      <w:proofErr w:type="gramStart"/>
      <w:r w:rsidRPr="002C0AE4">
        <w:t>проводник</w:t>
      </w:r>
      <w:proofErr w:type="gramEnd"/>
      <w:r w:rsidRPr="002C0AE4">
        <w:t xml:space="preserve"> изображенный на рисунке. </w:t>
      </w:r>
    </w:p>
    <w:tbl>
      <w:tblPr>
        <w:tblW w:w="0" w:type="auto"/>
        <w:tblInd w:w="288" w:type="dxa"/>
        <w:tblLook w:val="01E0"/>
      </w:tblPr>
      <w:tblGrid>
        <w:gridCol w:w="1980"/>
        <w:gridCol w:w="2160"/>
        <w:gridCol w:w="2340"/>
      </w:tblGrid>
      <w:tr w:rsidR="00687698" w:rsidRPr="00730B29" w:rsidTr="006474B8">
        <w:tc>
          <w:tcPr>
            <w:tcW w:w="1980" w:type="dxa"/>
          </w:tcPr>
          <w:p w:rsidR="00687698" w:rsidRPr="00730B29" w:rsidRDefault="00687698" w:rsidP="001060AA">
            <w:pPr>
              <w:numPr>
                <w:ilvl w:val="0"/>
                <w:numId w:val="219"/>
              </w:numPr>
            </w:pPr>
            <w:r w:rsidRPr="00730B29">
              <w:t xml:space="preserve">вверх; </w:t>
            </w:r>
          </w:p>
        </w:tc>
        <w:tc>
          <w:tcPr>
            <w:tcW w:w="2160" w:type="dxa"/>
          </w:tcPr>
          <w:p w:rsidR="00687698" w:rsidRPr="00730B29" w:rsidRDefault="00687698" w:rsidP="001060AA">
            <w:pPr>
              <w:numPr>
                <w:ilvl w:val="0"/>
                <w:numId w:val="219"/>
              </w:numPr>
            </w:pPr>
            <w:r w:rsidRPr="00730B29">
              <w:t xml:space="preserve">вниз; </w:t>
            </w:r>
          </w:p>
        </w:tc>
        <w:tc>
          <w:tcPr>
            <w:tcW w:w="2340" w:type="dxa"/>
          </w:tcPr>
          <w:p w:rsidR="00687698" w:rsidRPr="00730B29" w:rsidRDefault="00687698" w:rsidP="001060AA">
            <w:pPr>
              <w:numPr>
                <w:ilvl w:val="0"/>
                <w:numId w:val="219"/>
              </w:numPr>
            </w:pPr>
            <w:r w:rsidRPr="00730B29">
              <w:t xml:space="preserve">к нам; </w:t>
            </w:r>
          </w:p>
        </w:tc>
      </w:tr>
      <w:tr w:rsidR="00687698" w:rsidRPr="00730B29" w:rsidTr="006474B8">
        <w:tc>
          <w:tcPr>
            <w:tcW w:w="1980" w:type="dxa"/>
          </w:tcPr>
          <w:p w:rsidR="00687698" w:rsidRPr="00730B29" w:rsidRDefault="00687698" w:rsidP="001060AA">
            <w:pPr>
              <w:numPr>
                <w:ilvl w:val="0"/>
                <w:numId w:val="219"/>
              </w:numPr>
            </w:pPr>
            <w:r w:rsidRPr="00730B29">
              <w:t xml:space="preserve">влево; </w:t>
            </w:r>
          </w:p>
        </w:tc>
        <w:tc>
          <w:tcPr>
            <w:tcW w:w="2160" w:type="dxa"/>
          </w:tcPr>
          <w:p w:rsidR="00687698" w:rsidRPr="00730B29" w:rsidRDefault="00687698" w:rsidP="001060AA">
            <w:pPr>
              <w:numPr>
                <w:ilvl w:val="0"/>
                <w:numId w:val="219"/>
              </w:numPr>
            </w:pPr>
            <w:r w:rsidRPr="00730B29">
              <w:t xml:space="preserve">вправо;   </w:t>
            </w:r>
          </w:p>
        </w:tc>
        <w:tc>
          <w:tcPr>
            <w:tcW w:w="2340" w:type="dxa"/>
          </w:tcPr>
          <w:p w:rsidR="00687698" w:rsidRPr="00730B29" w:rsidRDefault="00687698" w:rsidP="001060AA">
            <w:pPr>
              <w:numPr>
                <w:ilvl w:val="0"/>
                <w:numId w:val="219"/>
              </w:numPr>
            </w:pPr>
            <w:r w:rsidRPr="00730B29">
              <w:t xml:space="preserve">от нас. </w:t>
            </w:r>
          </w:p>
        </w:tc>
      </w:tr>
    </w:tbl>
    <w:p w:rsidR="00687698" w:rsidRPr="005C4DD0" w:rsidRDefault="00687698" w:rsidP="00687698">
      <w:pPr>
        <w:rPr>
          <w:sz w:val="20"/>
          <w:szCs w:val="20"/>
        </w:rPr>
      </w:pPr>
    </w:p>
    <w:p w:rsidR="00687698" w:rsidRPr="002C0AE4" w:rsidRDefault="00687698" w:rsidP="00687698">
      <w:pPr>
        <w:ind w:right="-5"/>
      </w:pPr>
      <w:r w:rsidRPr="002C0AE4">
        <w:rPr>
          <w:noProof/>
        </w:rPr>
        <w:pict>
          <v:group id="_x0000_s2373" style="position:absolute;margin-left:369pt;margin-top:8.1pt;width:99pt;height:63pt;z-index:251744256" coordorigin="3501,3654" coordsize="1980,1260">
            <v:shape id="_x0000_s2374" type="#_x0000_t202" style="position:absolute;left:3501;top:3654;width:1980;height:1260" filled="f" stroked="f">
              <v:textbox style="mso-next-textbox:#_x0000_s2374" inset="0,0,0,0">
                <w:txbxContent>
                  <w:tbl>
                    <w:tblPr>
                      <w:tblW w:w="0" w:type="auto"/>
                      <w:tblLook w:val="01E0"/>
                    </w:tblPr>
                    <w:tblGrid>
                      <w:gridCol w:w="495"/>
                      <w:gridCol w:w="495"/>
                      <w:gridCol w:w="495"/>
                      <w:gridCol w:w="495"/>
                    </w:tblGrid>
                    <w:tr w:rsidR="006474B8" w:rsidTr="00D50A8C"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</w:tr>
                    <w:tr w:rsidR="006474B8" w:rsidTr="00D50A8C"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</w:tr>
                    <w:tr w:rsidR="006474B8" w:rsidTr="00D50A8C"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</w:tr>
                    <w:tr w:rsidR="006474B8" w:rsidTr="00D50A8C"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</w:tr>
                  </w:tbl>
                  <w:p w:rsidR="006474B8" w:rsidRDefault="006474B8" w:rsidP="00687698"/>
                </w:txbxContent>
              </v:textbox>
            </v:shape>
            <v:shape id="_x0000_s2375" type="#_x0000_t202" style="position:absolute;left:4221;top:4014;width:360;height:360" filled="f" stroked="f">
              <v:textbox style="mso-next-textbox:#_x0000_s2375" inset="0,0,0,0">
                <w:txbxContent>
                  <w:p w:rsidR="006474B8" w:rsidRPr="00FA51DF" w:rsidRDefault="006474B8" w:rsidP="00687698">
                    <w:pPr>
                      <w:rPr>
                        <w:b/>
                        <w:i/>
                        <w:lang w:val="en-US"/>
                      </w:rPr>
                    </w:pPr>
                    <w:r w:rsidRPr="00FA51DF">
                      <w:rPr>
                        <w:b/>
                        <w:i/>
                        <w:lang w:val="en-US"/>
                      </w:rPr>
                      <w:t>B</w:t>
                    </w:r>
                  </w:p>
                </w:txbxContent>
              </v:textbox>
            </v:shape>
            <v:shape id="_x0000_s2376" type="#_x0000_t202" style="position:absolute;left:4761;top:4554;width:360;height:360" filled="f" stroked="f">
              <v:textbox style="mso-next-textbox:#_x0000_s2376" inset="0,0,0,0">
                <w:txbxContent>
                  <w:p w:rsidR="006474B8" w:rsidRPr="00FA51DF" w:rsidRDefault="006474B8" w:rsidP="00687698">
                    <w:pPr>
                      <w:rPr>
                        <w:b/>
                        <w:i/>
                        <w:sz w:val="28"/>
                        <w:szCs w:val="28"/>
                        <w:lang w:val="en-US"/>
                      </w:rPr>
                    </w:pPr>
                    <w:proofErr w:type="gramStart"/>
                    <w:r w:rsidRPr="00FA51DF">
                      <w:rPr>
                        <w:b/>
                        <w:i/>
                        <w:sz w:val="28"/>
                        <w:szCs w:val="28"/>
                        <w:lang w:val="en-US"/>
                      </w:rPr>
                      <w:t>v</w:t>
                    </w:r>
                    <w:proofErr w:type="gramEnd"/>
                  </w:p>
                </w:txbxContent>
              </v:textbox>
            </v:shape>
            <v:line id="_x0000_s2377" style="position:absolute" from="4581,4554" to="4941,4554">
              <v:stroke startarrow="oval" endarrow="block"/>
            </v:line>
            <w10:wrap type="square"/>
          </v:group>
        </w:pict>
      </w:r>
      <w:r w:rsidRPr="002C0AE4">
        <w:t>10. Как направлена сила Лоренца действующая на отрицательн</w:t>
      </w:r>
      <w:r>
        <w:t>о</w:t>
      </w:r>
      <w:r w:rsidRPr="002C0AE4">
        <w:t xml:space="preserve"> заряженную </w:t>
      </w:r>
      <w:proofErr w:type="gramStart"/>
      <w:r w:rsidRPr="002C0AE4">
        <w:t>частицу</w:t>
      </w:r>
      <w:proofErr w:type="gramEnd"/>
      <w:r w:rsidRPr="002C0AE4">
        <w:t xml:space="preserve"> изображенную на рисунке</w:t>
      </w:r>
    </w:p>
    <w:tbl>
      <w:tblPr>
        <w:tblW w:w="0" w:type="auto"/>
        <w:tblInd w:w="288" w:type="dxa"/>
        <w:tblLook w:val="01E0"/>
      </w:tblPr>
      <w:tblGrid>
        <w:gridCol w:w="1980"/>
        <w:gridCol w:w="2160"/>
        <w:gridCol w:w="2340"/>
      </w:tblGrid>
      <w:tr w:rsidR="00687698" w:rsidRPr="00237953" w:rsidTr="006474B8">
        <w:tc>
          <w:tcPr>
            <w:tcW w:w="1980" w:type="dxa"/>
          </w:tcPr>
          <w:p w:rsidR="00687698" w:rsidRPr="00237953" w:rsidRDefault="00687698" w:rsidP="001060AA">
            <w:pPr>
              <w:numPr>
                <w:ilvl w:val="0"/>
                <w:numId w:val="220"/>
              </w:numPr>
            </w:pPr>
            <w:r>
              <w:t>вверх</w:t>
            </w:r>
            <w:r w:rsidRPr="00237953">
              <w:t xml:space="preserve">; </w:t>
            </w:r>
          </w:p>
        </w:tc>
        <w:tc>
          <w:tcPr>
            <w:tcW w:w="2160" w:type="dxa"/>
          </w:tcPr>
          <w:p w:rsidR="00687698" w:rsidRPr="00237953" w:rsidRDefault="00687698" w:rsidP="001060AA">
            <w:pPr>
              <w:numPr>
                <w:ilvl w:val="0"/>
                <w:numId w:val="220"/>
              </w:numPr>
            </w:pPr>
            <w:r w:rsidRPr="00237953">
              <w:t xml:space="preserve">вниз; </w:t>
            </w:r>
          </w:p>
        </w:tc>
        <w:tc>
          <w:tcPr>
            <w:tcW w:w="2340" w:type="dxa"/>
          </w:tcPr>
          <w:p w:rsidR="00687698" w:rsidRPr="00237953" w:rsidRDefault="00687698" w:rsidP="001060AA">
            <w:pPr>
              <w:numPr>
                <w:ilvl w:val="0"/>
                <w:numId w:val="220"/>
              </w:numPr>
            </w:pPr>
            <w:r w:rsidRPr="00237953">
              <w:t xml:space="preserve">к нам; </w:t>
            </w:r>
          </w:p>
        </w:tc>
      </w:tr>
      <w:tr w:rsidR="00687698" w:rsidRPr="00237953" w:rsidTr="006474B8">
        <w:tc>
          <w:tcPr>
            <w:tcW w:w="1980" w:type="dxa"/>
          </w:tcPr>
          <w:p w:rsidR="00687698" w:rsidRPr="00237953" w:rsidRDefault="00687698" w:rsidP="001060AA">
            <w:pPr>
              <w:numPr>
                <w:ilvl w:val="0"/>
                <w:numId w:val="220"/>
              </w:numPr>
            </w:pPr>
            <w:r w:rsidRPr="00237953">
              <w:t xml:space="preserve">влево; </w:t>
            </w:r>
          </w:p>
        </w:tc>
        <w:tc>
          <w:tcPr>
            <w:tcW w:w="2160" w:type="dxa"/>
          </w:tcPr>
          <w:p w:rsidR="00687698" w:rsidRPr="00237953" w:rsidRDefault="00687698" w:rsidP="001060AA">
            <w:pPr>
              <w:numPr>
                <w:ilvl w:val="0"/>
                <w:numId w:val="220"/>
              </w:numPr>
            </w:pPr>
            <w:r w:rsidRPr="00237953">
              <w:t>вправо</w:t>
            </w:r>
            <w:r>
              <w:t xml:space="preserve">; </w:t>
            </w:r>
          </w:p>
        </w:tc>
        <w:tc>
          <w:tcPr>
            <w:tcW w:w="2340" w:type="dxa"/>
          </w:tcPr>
          <w:p w:rsidR="00687698" w:rsidRPr="00237953" w:rsidRDefault="00687698" w:rsidP="001060AA">
            <w:pPr>
              <w:numPr>
                <w:ilvl w:val="0"/>
                <w:numId w:val="220"/>
              </w:numPr>
            </w:pPr>
            <w:r w:rsidRPr="00237953">
              <w:t xml:space="preserve">от нас. </w:t>
            </w:r>
          </w:p>
        </w:tc>
      </w:tr>
    </w:tbl>
    <w:p w:rsidR="00687698" w:rsidRDefault="00687698" w:rsidP="00687698"/>
    <w:p w:rsidR="00687698" w:rsidRPr="002C0AE4" w:rsidRDefault="00687698" w:rsidP="00687698">
      <w:r w:rsidRPr="002C0AE4">
        <w:t xml:space="preserve">11. Какую форму стремится принять замкнутый гибкий проводник длины </w:t>
      </w:r>
      <w:r w:rsidRPr="002C0AE4">
        <w:rPr>
          <w:i/>
          <w:lang w:val="en-US"/>
        </w:rPr>
        <w:t>l</w:t>
      </w:r>
      <w:r w:rsidRPr="002C0AE4">
        <w:t xml:space="preserve">, по которому течет ток </w:t>
      </w:r>
      <w:r w:rsidRPr="002C0AE4">
        <w:rPr>
          <w:lang w:val="en-US"/>
        </w:rPr>
        <w:t>I</w:t>
      </w:r>
      <w:r w:rsidRPr="002C0AE4">
        <w:t>?</w:t>
      </w:r>
    </w:p>
    <w:tbl>
      <w:tblPr>
        <w:tblW w:w="9180" w:type="dxa"/>
        <w:tblInd w:w="288" w:type="dxa"/>
        <w:tblLook w:val="01E0"/>
      </w:tblPr>
      <w:tblGrid>
        <w:gridCol w:w="2520"/>
        <w:gridCol w:w="2340"/>
        <w:gridCol w:w="1260"/>
        <w:gridCol w:w="3060"/>
      </w:tblGrid>
      <w:tr w:rsidR="00687698" w:rsidRPr="00E95059" w:rsidTr="006474B8">
        <w:tc>
          <w:tcPr>
            <w:tcW w:w="2520" w:type="dxa"/>
          </w:tcPr>
          <w:p w:rsidR="00687698" w:rsidRPr="00E95059" w:rsidRDefault="00687698" w:rsidP="001060AA">
            <w:pPr>
              <w:numPr>
                <w:ilvl w:val="0"/>
                <w:numId w:val="221"/>
              </w:numPr>
            </w:pPr>
            <w:r w:rsidRPr="00E95059">
              <w:t>не меняет формы</w:t>
            </w:r>
          </w:p>
        </w:tc>
        <w:tc>
          <w:tcPr>
            <w:tcW w:w="2340" w:type="dxa"/>
          </w:tcPr>
          <w:p w:rsidR="00687698" w:rsidRPr="00E95059" w:rsidRDefault="00687698" w:rsidP="001060AA">
            <w:pPr>
              <w:numPr>
                <w:ilvl w:val="0"/>
                <w:numId w:val="221"/>
              </w:numPr>
            </w:pPr>
            <w:r w:rsidRPr="00E95059">
              <w:t>сложиться вдвое</w:t>
            </w:r>
          </w:p>
        </w:tc>
        <w:tc>
          <w:tcPr>
            <w:tcW w:w="1260" w:type="dxa"/>
          </w:tcPr>
          <w:p w:rsidR="00687698" w:rsidRPr="00E95059" w:rsidRDefault="00687698" w:rsidP="001060AA">
            <w:pPr>
              <w:numPr>
                <w:ilvl w:val="0"/>
                <w:numId w:val="221"/>
              </w:numPr>
            </w:pPr>
            <w:r w:rsidRPr="00E95059">
              <w:t>круга</w:t>
            </w:r>
          </w:p>
        </w:tc>
        <w:tc>
          <w:tcPr>
            <w:tcW w:w="3060" w:type="dxa"/>
          </w:tcPr>
          <w:p w:rsidR="00687698" w:rsidRPr="00E95059" w:rsidRDefault="00687698" w:rsidP="001060AA">
            <w:pPr>
              <w:numPr>
                <w:ilvl w:val="0"/>
                <w:numId w:val="221"/>
              </w:numPr>
            </w:pPr>
            <w:r w:rsidRPr="00E95059">
              <w:t xml:space="preserve">эллипса с полуосью </w:t>
            </w:r>
            <w:r w:rsidRPr="00D50A8C">
              <w:rPr>
                <w:lang w:val="en-US"/>
              </w:rPr>
              <w:t>I</w:t>
            </w:r>
            <w:r w:rsidRPr="00E95059">
              <w:t>/</w:t>
            </w:r>
            <w:r w:rsidRPr="00D50A8C">
              <w:rPr>
                <w:i/>
                <w:lang w:val="en-US"/>
              </w:rPr>
              <w:t>l</w:t>
            </w:r>
            <w:r w:rsidRPr="00E95059">
              <w:t xml:space="preserve"> </w:t>
            </w:r>
          </w:p>
        </w:tc>
      </w:tr>
    </w:tbl>
    <w:p w:rsidR="00687698" w:rsidRPr="005C4DD0" w:rsidRDefault="00687698" w:rsidP="00687698">
      <w:pPr>
        <w:rPr>
          <w:sz w:val="20"/>
          <w:szCs w:val="20"/>
        </w:rPr>
      </w:pPr>
    </w:p>
    <w:p w:rsidR="00687698" w:rsidRPr="002C0AE4" w:rsidRDefault="00687698" w:rsidP="00687698">
      <w:r w:rsidRPr="002C0AE4">
        <w:t>12. Как ведет себя прямоугольный проволочный виток с током в однородном магнитном поле?</w:t>
      </w:r>
    </w:p>
    <w:p w:rsidR="00687698" w:rsidRDefault="00687698" w:rsidP="001060AA">
      <w:pPr>
        <w:numPr>
          <w:ilvl w:val="0"/>
          <w:numId w:val="222"/>
        </w:numPr>
        <w:ind w:left="540"/>
      </w:pPr>
      <w:r>
        <w:t>стремится установиться так, чтобы плоскость витка была перпендикулярна линиям магнитной индукции</w:t>
      </w:r>
    </w:p>
    <w:p w:rsidR="00687698" w:rsidRDefault="00687698" w:rsidP="001060AA">
      <w:pPr>
        <w:numPr>
          <w:ilvl w:val="0"/>
          <w:numId w:val="222"/>
        </w:numPr>
        <w:ind w:left="540"/>
      </w:pPr>
      <w:r>
        <w:t>виток будет совершать вращательное движение под действием пары сил</w:t>
      </w:r>
    </w:p>
    <w:p w:rsidR="00687698" w:rsidRDefault="00687698" w:rsidP="001060AA">
      <w:pPr>
        <w:numPr>
          <w:ilvl w:val="0"/>
          <w:numId w:val="222"/>
        </w:numPr>
        <w:ind w:left="540"/>
      </w:pPr>
      <w:r>
        <w:t>устанавливается так, чтобы плоскость витка была параллельна линиям магнитной индукции</w:t>
      </w:r>
    </w:p>
    <w:p w:rsidR="00687698" w:rsidRDefault="00687698" w:rsidP="001060AA">
      <w:pPr>
        <w:numPr>
          <w:ilvl w:val="0"/>
          <w:numId w:val="222"/>
        </w:numPr>
        <w:ind w:left="540"/>
      </w:pPr>
      <w:r>
        <w:t>виток будет перемещаться прямолинейно и равномерно под действием сил со стороны магнитного поля</w:t>
      </w:r>
    </w:p>
    <w:p w:rsidR="00687698" w:rsidRPr="005C4DD0" w:rsidRDefault="00687698" w:rsidP="00687698">
      <w:pPr>
        <w:rPr>
          <w:sz w:val="20"/>
          <w:szCs w:val="20"/>
        </w:rPr>
      </w:pPr>
    </w:p>
    <w:p w:rsidR="00687698" w:rsidRPr="002C0AE4" w:rsidRDefault="00687698" w:rsidP="00687698">
      <w:r w:rsidRPr="002C0AE4">
        <w:t>13. В однородное магнитное поле влетает электрон, двигающийся параллельно линиям магнитной индукции направленны</w:t>
      </w:r>
      <w:r>
        <w:t>м</w:t>
      </w:r>
      <w:r w:rsidRPr="002C0AE4">
        <w:t xml:space="preserve"> вдоль оси </w:t>
      </w:r>
      <w:r w:rsidRPr="002C0AE4">
        <w:rPr>
          <w:lang w:val="en-US"/>
        </w:rPr>
        <w:t>Z</w:t>
      </w:r>
      <w:r w:rsidRPr="002C0AE4">
        <w:t>. Определить траекторию электрона в магнитном поле.</w:t>
      </w:r>
    </w:p>
    <w:p w:rsidR="00687698" w:rsidRPr="00262A62" w:rsidRDefault="00687698" w:rsidP="001060AA">
      <w:pPr>
        <w:numPr>
          <w:ilvl w:val="0"/>
          <w:numId w:val="223"/>
        </w:numPr>
        <w:ind w:left="540"/>
        <w:jc w:val="both"/>
      </w:pPr>
      <w:r w:rsidRPr="00262A62">
        <w:t>По круговой траектории, вращаясь вокруг направления Z.</w:t>
      </w:r>
    </w:p>
    <w:p w:rsidR="00687698" w:rsidRPr="00262A62" w:rsidRDefault="00687698" w:rsidP="001060AA">
      <w:pPr>
        <w:numPr>
          <w:ilvl w:val="0"/>
          <w:numId w:val="223"/>
        </w:numPr>
        <w:ind w:left="540"/>
        <w:jc w:val="both"/>
      </w:pPr>
      <w:r w:rsidRPr="00262A62">
        <w:t xml:space="preserve">Прямолинейно вдоль </w:t>
      </w:r>
      <w:r>
        <w:t>оси</w:t>
      </w:r>
      <w:r w:rsidRPr="007F174B">
        <w:t xml:space="preserve"> </w:t>
      </w:r>
      <w:r>
        <w:rPr>
          <w:lang w:val="en-US"/>
        </w:rPr>
        <w:t>Z</w:t>
      </w:r>
      <w:r w:rsidRPr="00262A62">
        <w:t>.</w:t>
      </w:r>
    </w:p>
    <w:p w:rsidR="00687698" w:rsidRPr="00262A62" w:rsidRDefault="00687698" w:rsidP="001060AA">
      <w:pPr>
        <w:numPr>
          <w:ilvl w:val="0"/>
          <w:numId w:val="223"/>
        </w:numPr>
        <w:ind w:left="540"/>
        <w:jc w:val="both"/>
      </w:pPr>
      <w:r w:rsidRPr="00262A62">
        <w:t xml:space="preserve">По круговой траектории, вращаясь вокруг направления </w:t>
      </w:r>
      <w:r>
        <w:rPr>
          <w:lang w:val="en-US"/>
        </w:rPr>
        <w:t>Y</w:t>
      </w:r>
      <w:r w:rsidRPr="00262A62">
        <w:t>.</w:t>
      </w:r>
    </w:p>
    <w:p w:rsidR="00687698" w:rsidRPr="00262A62" w:rsidRDefault="00687698" w:rsidP="001060AA">
      <w:pPr>
        <w:numPr>
          <w:ilvl w:val="0"/>
          <w:numId w:val="223"/>
        </w:numPr>
        <w:ind w:left="540"/>
        <w:jc w:val="both"/>
      </w:pPr>
      <w:r w:rsidRPr="00262A62">
        <w:t xml:space="preserve">Электрон будет </w:t>
      </w:r>
      <w:r>
        <w:t xml:space="preserve">двигаться </w:t>
      </w:r>
      <w:r w:rsidRPr="007F174B">
        <w:t xml:space="preserve">по спирали </w:t>
      </w:r>
      <w:r>
        <w:t xml:space="preserve">вокруг </w:t>
      </w:r>
      <w:r w:rsidRPr="00262A62">
        <w:t>направления</w:t>
      </w:r>
      <w:r w:rsidRPr="007F174B">
        <w:t xml:space="preserve"> </w:t>
      </w:r>
      <w:r>
        <w:rPr>
          <w:lang w:val="en-US"/>
        </w:rPr>
        <w:t>Y</w:t>
      </w:r>
      <w:r w:rsidRPr="00262A62">
        <w:t>.</w:t>
      </w:r>
    </w:p>
    <w:p w:rsidR="00687698" w:rsidRPr="005C4DD0" w:rsidRDefault="00687698" w:rsidP="00687698">
      <w:pPr>
        <w:rPr>
          <w:sz w:val="20"/>
          <w:szCs w:val="20"/>
        </w:rPr>
      </w:pPr>
    </w:p>
    <w:p w:rsidR="00687698" w:rsidRPr="002C0AE4" w:rsidRDefault="00687698" w:rsidP="00687698">
      <w:pPr>
        <w:jc w:val="both"/>
      </w:pPr>
      <w:r w:rsidRPr="002C0AE4">
        <w:t xml:space="preserve">14. Прямоугольная металлическая рамка помещена в однородное магнитное поле, индукция </w:t>
      </w:r>
      <w:r>
        <w:rPr>
          <w:noProof/>
        </w:rPr>
        <w:drawing>
          <wp:inline distT="0" distB="0" distL="0" distR="0">
            <wp:extent cx="118110" cy="172085"/>
            <wp:effectExtent l="19050" t="0" r="0" b="0"/>
            <wp:docPr id="189" name="Рисунок 189" descr="Bve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 descr="Bvec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" cy="1720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C0AE4">
        <w:t xml:space="preserve"> которого увеличивается на каком из приведенных рисунков правильно показано направление индукционного тока, который будет протекать по прямоугольной рамке? </w:t>
      </w:r>
    </w:p>
    <w:p w:rsidR="00687698" w:rsidRDefault="00687698" w:rsidP="00687698">
      <w:pPr>
        <w:spacing w:before="120" w:after="120"/>
        <w:jc w:val="center"/>
      </w:pPr>
      <w:r>
        <w:rPr>
          <w:noProof/>
        </w:rPr>
        <w:drawing>
          <wp:inline distT="0" distB="0" distL="0" distR="0">
            <wp:extent cx="3689985" cy="882015"/>
            <wp:effectExtent l="19050" t="0" r="5715" b="0"/>
            <wp:docPr id="190" name="Рисунок 190" descr="for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 descr="for26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9985" cy="8820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(тока нет)</w:t>
      </w:r>
    </w:p>
    <w:tbl>
      <w:tblPr>
        <w:tblW w:w="0" w:type="auto"/>
        <w:tblInd w:w="468" w:type="dxa"/>
        <w:tblLook w:val="01E0"/>
      </w:tblPr>
      <w:tblGrid>
        <w:gridCol w:w="2392"/>
        <w:gridCol w:w="2393"/>
        <w:gridCol w:w="2393"/>
        <w:gridCol w:w="2393"/>
      </w:tblGrid>
      <w:tr w:rsidR="00687698" w:rsidRPr="00720513" w:rsidTr="006474B8">
        <w:tc>
          <w:tcPr>
            <w:tcW w:w="2392" w:type="dxa"/>
          </w:tcPr>
          <w:p w:rsidR="00687698" w:rsidRPr="00720513" w:rsidRDefault="00687698" w:rsidP="001060AA">
            <w:pPr>
              <w:numPr>
                <w:ilvl w:val="0"/>
                <w:numId w:val="224"/>
              </w:numPr>
            </w:pPr>
            <w:r w:rsidRPr="00720513">
              <w:t>А или</w:t>
            </w:r>
            <w:proofErr w:type="gramStart"/>
            <w:r w:rsidRPr="00720513">
              <w:t xml:space="preserve"> В</w:t>
            </w:r>
            <w:proofErr w:type="gramEnd"/>
            <w:r w:rsidRPr="00720513">
              <w:t xml:space="preserve"> </w:t>
            </w:r>
          </w:p>
        </w:tc>
        <w:tc>
          <w:tcPr>
            <w:tcW w:w="2393" w:type="dxa"/>
          </w:tcPr>
          <w:p w:rsidR="00687698" w:rsidRPr="00720513" w:rsidRDefault="00687698" w:rsidP="001060AA">
            <w:pPr>
              <w:numPr>
                <w:ilvl w:val="0"/>
                <w:numId w:val="224"/>
              </w:numPr>
            </w:pPr>
            <w:r w:rsidRPr="00720513">
              <w:t>только</w:t>
            </w:r>
            <w:proofErr w:type="gramStart"/>
            <w:r w:rsidRPr="00720513">
              <w:t xml:space="preserve"> А</w:t>
            </w:r>
            <w:proofErr w:type="gramEnd"/>
          </w:p>
        </w:tc>
        <w:tc>
          <w:tcPr>
            <w:tcW w:w="2393" w:type="dxa"/>
          </w:tcPr>
          <w:p w:rsidR="00687698" w:rsidRPr="00720513" w:rsidRDefault="00687698" w:rsidP="001060AA">
            <w:pPr>
              <w:numPr>
                <w:ilvl w:val="0"/>
                <w:numId w:val="224"/>
              </w:numPr>
            </w:pPr>
            <w:r w:rsidRPr="00720513">
              <w:t>только</w:t>
            </w:r>
            <w:proofErr w:type="gramStart"/>
            <w:r w:rsidRPr="00720513">
              <w:t xml:space="preserve"> В</w:t>
            </w:r>
            <w:proofErr w:type="gramEnd"/>
            <w:r w:rsidRPr="00720513">
              <w:t xml:space="preserve"> </w:t>
            </w:r>
          </w:p>
        </w:tc>
        <w:tc>
          <w:tcPr>
            <w:tcW w:w="2393" w:type="dxa"/>
          </w:tcPr>
          <w:p w:rsidR="00687698" w:rsidRPr="00720513" w:rsidRDefault="00687698" w:rsidP="001060AA">
            <w:pPr>
              <w:numPr>
                <w:ilvl w:val="0"/>
                <w:numId w:val="224"/>
              </w:numPr>
            </w:pPr>
            <w:r w:rsidRPr="00720513">
              <w:t>только</w:t>
            </w:r>
            <w:proofErr w:type="gramStart"/>
            <w:r w:rsidRPr="00720513">
              <w:t xml:space="preserve"> С</w:t>
            </w:r>
            <w:proofErr w:type="gramEnd"/>
            <w:r w:rsidRPr="00720513">
              <w:t xml:space="preserve"> </w:t>
            </w:r>
          </w:p>
        </w:tc>
      </w:tr>
    </w:tbl>
    <w:p w:rsidR="00687698" w:rsidRDefault="00687698" w:rsidP="00687698"/>
    <w:p w:rsidR="00687698" w:rsidRDefault="00687698" w:rsidP="00687698">
      <w:r w:rsidRPr="003B374B">
        <w:t>15.</w:t>
      </w:r>
      <w:r>
        <w:t xml:space="preserve"> Уравнение Максвелла </w:t>
      </w:r>
      <w:r w:rsidRPr="0093091F">
        <w:rPr>
          <w:position w:val="-32"/>
        </w:rPr>
        <w:object w:dxaOrig="2020" w:dyaOrig="600">
          <v:shape id="_x0000_i1212" type="#_x0000_t75" style="width:100.8pt;height:29.65pt" o:ole="">
            <v:imagedata r:id="rId20" o:title=""/>
          </v:shape>
          <o:OLEObject Type="Embed" ProgID="Equation.DSMT4" ShapeID="_x0000_i1212" DrawAspect="Content" ObjectID="_1712492852" r:id="rId183"/>
        </w:object>
      </w:r>
    </w:p>
    <w:p w:rsidR="00687698" w:rsidRPr="00364C6C" w:rsidRDefault="00687698" w:rsidP="001060AA">
      <w:pPr>
        <w:numPr>
          <w:ilvl w:val="0"/>
          <w:numId w:val="225"/>
        </w:numPr>
        <w:ind w:left="540"/>
      </w:pPr>
      <w:r>
        <w:t>показывает, что линии электрического поля могут начинаться и заканчиваться на зарядах</w:t>
      </w:r>
    </w:p>
    <w:p w:rsidR="00687698" w:rsidRPr="00364C6C" w:rsidRDefault="00687698" w:rsidP="001060AA">
      <w:pPr>
        <w:numPr>
          <w:ilvl w:val="0"/>
          <w:numId w:val="225"/>
        </w:numPr>
        <w:ind w:left="540"/>
      </w:pPr>
      <w:r>
        <w:t>является выражением закона электромагнитной индукции</w:t>
      </w:r>
    </w:p>
    <w:p w:rsidR="00687698" w:rsidRPr="00364C6C" w:rsidRDefault="00687698" w:rsidP="001060AA">
      <w:pPr>
        <w:numPr>
          <w:ilvl w:val="0"/>
          <w:numId w:val="225"/>
        </w:numPr>
        <w:ind w:left="540"/>
      </w:pPr>
      <w:r>
        <w:t>отражает отсутствие в природе магнитных зарядов</w:t>
      </w:r>
    </w:p>
    <w:p w:rsidR="00687698" w:rsidRDefault="00687698" w:rsidP="001060AA">
      <w:pPr>
        <w:numPr>
          <w:ilvl w:val="0"/>
          <w:numId w:val="225"/>
        </w:numPr>
        <w:ind w:left="540"/>
      </w:pPr>
      <w:r>
        <w:t>показывает, что проводник с током порождает магнитное поле</w:t>
      </w:r>
    </w:p>
    <w:p w:rsidR="00687698" w:rsidRDefault="00687698" w:rsidP="00687698">
      <w:pPr>
        <w:jc w:val="center"/>
        <w:rPr>
          <w:b/>
        </w:rPr>
      </w:pPr>
      <w:r>
        <w:br w:type="page"/>
      </w:r>
      <w:r>
        <w:rPr>
          <w:b/>
        </w:rPr>
        <w:lastRenderedPageBreak/>
        <w:t>Тест №22</w:t>
      </w:r>
    </w:p>
    <w:p w:rsidR="00687698" w:rsidRDefault="00687698" w:rsidP="00687698"/>
    <w:p w:rsidR="00687698" w:rsidRPr="002C0AE4" w:rsidRDefault="00687698" w:rsidP="00687698">
      <w:pPr>
        <w:jc w:val="both"/>
      </w:pPr>
      <w:r w:rsidRPr="002C0AE4">
        <w:t>1. Как выглядит картина линий напряженности неподвижной отрицательно заряженной полой сферы?</w:t>
      </w: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348"/>
        <w:gridCol w:w="3240"/>
      </w:tblGrid>
      <w:tr w:rsidR="00687698" w:rsidRPr="007E65F6" w:rsidTr="006474B8">
        <w:tc>
          <w:tcPr>
            <w:tcW w:w="3348" w:type="dxa"/>
          </w:tcPr>
          <w:p w:rsidR="00687698" w:rsidRPr="007E65F6" w:rsidRDefault="00687698" w:rsidP="006474B8">
            <w:r>
              <w:t xml:space="preserve">1 </w:t>
            </w:r>
            <w:r>
              <w:rPr>
                <w:noProof/>
              </w:rPr>
            </w:r>
            <w:r>
              <w:pict>
                <v:group id="_x0000_s2127" style="width:95.95pt;height:96.75pt;mso-position-horizontal-relative:char;mso-position-vertical-relative:line" coordorigin="1341,5094" coordsize="2160,2160">
                  <v:oval id="_x0000_s2128" style="position:absolute;left:1881;top:5634;width:1025;height:1080;flip:x">
                    <v:textbox style="mso-next-textbox:#_x0000_s2128" inset="0,0,0,1mm">
                      <w:txbxContent>
                        <w:p w:rsidR="006474B8" w:rsidRPr="00F54618" w:rsidRDefault="006474B8" w:rsidP="00687698">
                          <w:pPr>
                            <w:rPr>
                              <w:szCs w:val="20"/>
                            </w:rPr>
                          </w:pPr>
                        </w:p>
                      </w:txbxContent>
                    </v:textbox>
                  </v:oval>
                  <v:line id="_x0000_s2129" style="position:absolute;rotation:-180" from="2781,6534" to="3141,6894">
                    <v:stroke dashstyle="dash" startarrow="classic" startarrowwidth="narrow"/>
                  </v:line>
                  <v:line id="_x0000_s2130" style="position:absolute;rotation:-270" from="2797,5438" to="3125,5798">
                    <v:stroke dashstyle="dash" startarrow="classic" startarrowwidth="narrow"/>
                  </v:line>
                  <v:line id="_x0000_s2131" style="position:absolute;rotation:-270;flip:x y" from="1563,6492" to="1923,6936">
                    <v:stroke dashstyle="dash" startarrow="classic" startarrowwidth="narrow"/>
                  </v:line>
                  <v:line id="_x0000_s2132" style="position:absolute;flip:x" from="1341,6174" to="1881,6174">
                    <v:stroke dashstyle="dash" endarrow="classic" endarrowwidth="narrow"/>
                  </v:line>
                  <v:line id="_x0000_s2133" style="position:absolute;rotation:-180" from="2961,6174" to="3501,6174">
                    <v:stroke dashstyle="dash" startarrow="classic" startarrowwidth="narrow"/>
                  </v:line>
                  <v:line id="_x0000_s2134" style="position:absolute;rotation:-90;flip:x y" from="2151,6984" to="2691,6984">
                    <v:stroke dashstyle="dash" endarrow="classic" endarrowwidth="narrow"/>
                  </v:line>
                  <v:line id="_x0000_s2135" style="position:absolute;rotation:-90;flip:x y" from="2173,5342" to="2668,5342">
                    <v:stroke dashstyle="dash" startarrow="classic" startarrowwidth="narrow"/>
                  </v:line>
                  <v:shape id="_x0000_s2136" type="#_x0000_t202" style="position:absolute;left:2601;top:5454;width:180;height:363" filled="f" stroked="f">
                    <v:textbox style="mso-next-textbox:#_x0000_s2136" inset="0,0,0,0">
                      <w:txbxContent>
                        <w:p w:rsidR="006474B8" w:rsidRDefault="006474B8" w:rsidP="00687698">
                          <w:r>
                            <w:softHyphen/>
                          </w:r>
                          <w:r w:rsidRPr="00F54618">
                            <w:rPr>
                              <w:b/>
                            </w:rPr>
                            <w:t>–</w:t>
                          </w:r>
                        </w:p>
                      </w:txbxContent>
                    </v:textbox>
                  </v:shape>
                  <v:line id="_x0000_s2137" style="position:absolute;rotation:-180;flip:x y" from="1596,5394" to="1956,5754">
                    <v:stroke dashstyle="dash" startarrow="classic" startarrowwidth="narrow"/>
                  </v:line>
                  <v:line id="_x0000_s2138" style="position:absolute;rotation:-90;flip:x y" from="2241,5814" to="2601,5814">
                    <v:stroke dashstyle="dash" endarrow="classic" endarrowwidth="narrow"/>
                  </v:line>
                  <v:line id="_x0000_s2139" style="position:absolute;rotation:-180;flip:x y" from="2601,6354" to="2781,6534">
                    <v:stroke dashstyle="dash" startarrow="classic" startarrowwidth="narrow"/>
                  </v:line>
                  <v:line id="_x0000_s2140" style="position:absolute;flip:x" from="1881,6174" to="2241,6174">
                    <v:stroke dashstyle="dash" startarrow="classic" startarrowwidth="narrow"/>
                  </v:line>
                  <v:line id="_x0000_s2141" style="position:absolute;rotation:-270" from="2031,6294" to="2211,6474">
                    <v:stroke dashstyle="dash" startarrow="classic" startarrowwidth="narrow"/>
                  </v:line>
                  <v:line id="_x0000_s2142" style="position:absolute" from="2601,6174" to="2961,6174">
                    <v:stroke dashstyle="dash" startarrow="classic" startarrowwidth="narrow"/>
                  </v:line>
                  <v:line id="_x0000_s2143" style="position:absolute;rotation:-90;flip:x" from="2241,6534" to="2601,6534">
                    <v:stroke dashstyle="dash" endarrow="classic" endarrowwidth="narrow"/>
                  </v:line>
                  <v:line id="_x0000_s2144" style="position:absolute;rotation:-180" from="2061,5814" to="2241,5994">
                    <v:stroke dashstyle="dash" startarrow="classic" startarrowwidth="narrow"/>
                  </v:line>
                  <v:line id="_x0000_s2145" style="position:absolute;rotation:-270;flip:x y" from="2601,5814" to="2781,5994">
                    <v:stroke dashstyle="dash" startarrow="classic" startarrowwidth="narrow"/>
                  </v:line>
                  <w10:wrap type="none"/>
                  <w10:anchorlock/>
                </v:group>
              </w:pict>
            </w:r>
          </w:p>
        </w:tc>
        <w:tc>
          <w:tcPr>
            <w:tcW w:w="3240" w:type="dxa"/>
          </w:tcPr>
          <w:p w:rsidR="00687698" w:rsidRPr="007E65F6" w:rsidRDefault="00687698" w:rsidP="006474B8">
            <w:r>
              <w:t xml:space="preserve">2 </w:t>
            </w:r>
            <w:r>
              <w:rPr>
                <w:noProof/>
              </w:rPr>
            </w:r>
            <w:r>
              <w:pict>
                <v:group id="_x0000_s2203" style="width:101.2pt;height:96.9pt;mso-position-horizontal-relative:char;mso-position-vertical-relative:line" coordorigin="7281,3474" coordsize="2160,2160">
                  <v:oval id="_x0000_s2204" style="position:absolute;left:7821;top:4014;width:1025;height:1080;flip:x">
                    <v:textbox style="mso-next-textbox:#_x0000_s2204" inset="0,0,0,1mm">
                      <w:txbxContent>
                        <w:p w:rsidR="006474B8" w:rsidRPr="00F54618" w:rsidRDefault="006474B8" w:rsidP="00687698">
                          <w:pPr>
                            <w:rPr>
                              <w:szCs w:val="20"/>
                            </w:rPr>
                          </w:pPr>
                        </w:p>
                      </w:txbxContent>
                    </v:textbox>
                  </v:oval>
                  <v:line id="_x0000_s2205" style="position:absolute" from="8721,4914" to="9081,5274">
                    <v:stroke dashstyle="dash" startarrow="classic" startarrowwidth="narrow"/>
                  </v:line>
                  <v:line id="_x0000_s2206" style="position:absolute;rotation:-90" from="8737,3818" to="9065,4178">
                    <v:stroke dashstyle="dash" startarrow="classic" startarrowwidth="narrow"/>
                  </v:line>
                  <v:line id="_x0000_s2207" style="position:absolute;rotation:-90;flip:x y" from="7503,4872" to="7863,5316">
                    <v:stroke dashstyle="dash" startarrow="classic" startarrowwidth="narrow"/>
                  </v:line>
                  <v:line id="_x0000_s2208" style="position:absolute" from="7281,4554" to="7821,4554">
                    <v:stroke dashstyle="dash" endarrow="classic" endarrowwidth="narrow"/>
                  </v:line>
                  <v:line id="_x0000_s2209" style="position:absolute" from="8901,4554" to="9441,4554">
                    <v:stroke dashstyle="dash" startarrow="classic" startarrowwidth="narrow"/>
                  </v:line>
                  <v:line id="_x0000_s2210" style="position:absolute;rotation:-90;flip:x" from="8091,5364" to="8631,5364">
                    <v:stroke dashstyle="dash" endarrow="classic" endarrowwidth="narrow"/>
                  </v:line>
                  <v:line id="_x0000_s2211" style="position:absolute;rotation:-90;flip:x" from="8113,3722" to="8608,3722">
                    <v:stroke dashstyle="dash" startarrow="classic" startarrowwidth="narrow"/>
                  </v:line>
                  <v:shape id="_x0000_s2212" type="#_x0000_t202" style="position:absolute;left:8541;top:4194;width:180;height:363" filled="f" stroked="f">
                    <v:textbox style="mso-next-textbox:#_x0000_s2212" inset="0,0,0,0">
                      <w:txbxContent>
                        <w:p w:rsidR="006474B8" w:rsidRDefault="006474B8" w:rsidP="00687698">
                          <w:r>
                            <w:softHyphen/>
                          </w:r>
                          <w:r w:rsidRPr="00F54618">
                            <w:rPr>
                              <w:b/>
                            </w:rPr>
                            <w:t>–</w:t>
                          </w:r>
                        </w:p>
                      </w:txbxContent>
                    </v:textbox>
                  </v:shape>
                  <v:line id="_x0000_s2213" style="position:absolute;flip:x y" from="7536,3774" to="7896,4134">
                    <v:stroke dashstyle="dash" startarrow="classic" startarrowwidth="narrow"/>
                  </v:line>
                  <w10:wrap type="none"/>
                  <w10:anchorlock/>
                </v:group>
              </w:pict>
            </w:r>
          </w:p>
        </w:tc>
      </w:tr>
      <w:tr w:rsidR="00687698" w:rsidRPr="007E65F6" w:rsidTr="006474B8">
        <w:tc>
          <w:tcPr>
            <w:tcW w:w="3348" w:type="dxa"/>
          </w:tcPr>
          <w:p w:rsidR="00687698" w:rsidRPr="007E65F6" w:rsidRDefault="00687698" w:rsidP="006474B8">
            <w:r>
              <w:t xml:space="preserve">3 </w:t>
            </w:r>
            <w:r>
              <w:rPr>
                <w:noProof/>
              </w:rPr>
            </w:r>
            <w:r>
              <w:pict>
                <v:group id="_x0000_s2192" style="width:104.95pt;height:103.85pt;mso-position-horizontal-relative:char;mso-position-vertical-relative:line" coordorigin="7461,6174" coordsize="2160,2160">
                  <v:oval id="_x0000_s2193" style="position:absolute;left:8001;top:6714;width:1025;height:1080;flip:x">
                    <v:textbox style="mso-next-textbox:#_x0000_s2193" inset="0,0,0,1mm">
                      <w:txbxContent>
                        <w:p w:rsidR="006474B8" w:rsidRPr="00F54618" w:rsidRDefault="006474B8" w:rsidP="00687698">
                          <w:pPr>
                            <w:rPr>
                              <w:szCs w:val="20"/>
                            </w:rPr>
                          </w:pPr>
                        </w:p>
                      </w:txbxContent>
                    </v:textbox>
                  </v:oval>
                  <v:line id="_x0000_s2194" style="position:absolute" from="8901,7614" to="9261,7974">
                    <v:stroke dashstyle="dash" startarrowwidth="narrow" endarrow="classic" endarrowwidth="narrow"/>
                  </v:line>
                  <v:line id="_x0000_s2195" style="position:absolute;rotation:-90" from="8917,6521" to="9245,6881">
                    <v:stroke dashstyle="dash" startarrowwidth="narrow" endarrow="classic" endarrowwidth="narrow"/>
                  </v:line>
                  <v:line id="_x0000_s2196" style="position:absolute;rotation:-90;flip:x y" from="7683,7569" to="8043,8013">
                    <v:stroke dashstyle="dash" startarrowwidth="narrow" endarrow="classic" endarrowwidth="narrow"/>
                  </v:line>
                  <v:line id="_x0000_s2197" style="position:absolute" from="7461,7254" to="8001,7254">
                    <v:stroke dashstyle="dash" startarrow="classic" startarrowwidth="narrow" endarrowwidth="narrow"/>
                  </v:line>
                  <v:line id="_x0000_s2198" style="position:absolute" from="9081,7254" to="9621,7254">
                    <v:stroke dashstyle="dash" startarrowwidth="narrow" endarrow="classic" endarrowwidth="narrow"/>
                  </v:line>
                  <v:line id="_x0000_s2199" style="position:absolute;rotation:-90;flip:x" from="8271,8064" to="8811,8064">
                    <v:stroke dashstyle="dash" startarrow="classic" startarrowwidth="narrow" endarrowwidth="narrow"/>
                  </v:line>
                  <v:line id="_x0000_s2200" style="position:absolute;rotation:-90;flip:x" from="8293,6422" to="8788,6422">
                    <v:stroke dashstyle="dash" startarrowwidth="narrow" endarrow="classic" endarrowwidth="narrow"/>
                  </v:line>
                  <v:shape id="_x0000_s2201" type="#_x0000_t202" style="position:absolute;left:8721;top:6894;width:180;height:363" filled="f" stroked="f">
                    <v:textbox style="mso-next-textbox:#_x0000_s2201" inset="0,0,0,0">
                      <w:txbxContent>
                        <w:p w:rsidR="006474B8" w:rsidRDefault="006474B8" w:rsidP="00687698">
                          <w:r>
                            <w:softHyphen/>
                          </w:r>
                          <w:r w:rsidRPr="00F54618">
                            <w:rPr>
                              <w:b/>
                            </w:rPr>
                            <w:t>–</w:t>
                          </w:r>
                        </w:p>
                      </w:txbxContent>
                    </v:textbox>
                  </v:shape>
                  <v:line id="_x0000_s2202" style="position:absolute;flip:x y" from="7716,6474" to="8076,6834">
                    <v:stroke dashstyle="dash" startarrowwidth="narrow" endarrow="classic" endarrowwidth="narrow"/>
                  </v:line>
                  <w10:wrap type="none"/>
                  <w10:anchorlock/>
                </v:group>
              </w:pict>
            </w:r>
          </w:p>
        </w:tc>
        <w:tc>
          <w:tcPr>
            <w:tcW w:w="3240" w:type="dxa"/>
          </w:tcPr>
          <w:p w:rsidR="00687698" w:rsidRPr="007E65F6" w:rsidRDefault="00687698" w:rsidP="006474B8">
            <w:r>
              <w:t>4</w:t>
            </w:r>
            <w:r>
              <w:rPr>
                <w:noProof/>
              </w:rPr>
            </w:r>
            <w:r>
              <w:pict>
                <v:group id="_x0000_s2146" style="width:107.2pt;height:104pt;mso-position-horizontal-relative:char;mso-position-vertical-relative:line" coordorigin="7101,954" coordsize="2160,2160">
                  <v:oval id="_x0000_s2147" style="position:absolute;left:7641;top:1494;width:1025;height:1080;flip:x">
                    <v:textbox style="mso-next-textbox:#_x0000_s2147" inset="0,0,0,1mm">
                      <w:txbxContent>
                        <w:p w:rsidR="006474B8" w:rsidRPr="00F54618" w:rsidRDefault="006474B8" w:rsidP="00687698">
                          <w:pPr>
                            <w:rPr>
                              <w:szCs w:val="20"/>
                            </w:rPr>
                          </w:pPr>
                        </w:p>
                      </w:txbxContent>
                    </v:textbox>
                  </v:oval>
                  <v:line id="_x0000_s2148" style="position:absolute" from="8541,2394" to="8901,2754">
                    <v:stroke dashstyle="dash" startarrow="classic" startarrowwidth="narrow"/>
                  </v:line>
                  <v:line id="_x0000_s2149" style="position:absolute;rotation:-90" from="8557,1298" to="8885,1658">
                    <v:stroke dashstyle="dash" startarrow="classic" startarrowwidth="narrow"/>
                  </v:line>
                  <v:line id="_x0000_s2150" style="position:absolute;rotation:-90;flip:x y" from="7323,2352" to="7683,2796">
                    <v:stroke dashstyle="dash" startarrow="classic" startarrowwidth="narrow"/>
                  </v:line>
                  <v:line id="_x0000_s2151" style="position:absolute" from="7101,2034" to="7641,2034">
                    <v:stroke dashstyle="dash" endarrow="classic" endarrowwidth="narrow"/>
                  </v:line>
                  <v:line id="_x0000_s2152" style="position:absolute" from="8721,2034" to="9261,2034">
                    <v:stroke dashstyle="dash" startarrow="classic" startarrowwidth="narrow"/>
                  </v:line>
                  <v:line id="_x0000_s2153" style="position:absolute;rotation:-90;flip:x" from="7911,2844" to="8451,2844">
                    <v:stroke dashstyle="dash" endarrow="classic" endarrowwidth="narrow"/>
                  </v:line>
                  <v:line id="_x0000_s2154" style="position:absolute;rotation:-90;flip:x" from="7933,1202" to="8428,1202">
                    <v:stroke dashstyle="dash" startarrow="classic" startarrowwidth="narrow"/>
                  </v:line>
                  <v:shape id="_x0000_s2155" type="#_x0000_t202" style="position:absolute;left:8361;top:1314;width:180;height:363" filled="f" stroked="f">
                    <v:textbox style="mso-next-textbox:#_x0000_s2155" inset="0,0,0,0">
                      <w:txbxContent>
                        <w:p w:rsidR="006474B8" w:rsidRDefault="006474B8" w:rsidP="00687698">
                          <w:r>
                            <w:softHyphen/>
                          </w:r>
                          <w:r w:rsidRPr="00F54618">
                            <w:rPr>
                              <w:b/>
                            </w:rPr>
                            <w:t>–</w:t>
                          </w:r>
                        </w:p>
                      </w:txbxContent>
                    </v:textbox>
                  </v:shape>
                  <v:line id="_x0000_s2156" style="position:absolute;flip:x y" from="7356,1254" to="7716,1614">
                    <v:stroke dashstyle="dash" startarrow="classic" startarrowwidth="narrow"/>
                  </v:line>
                  <v:line id="_x0000_s2157" style="position:absolute;rotation:-90;flip:x" from="8001,1674" to="8361,1674">
                    <v:stroke dashstyle="dash" endarrow="classic" endarrowwidth="narrow"/>
                  </v:line>
                  <v:line id="_x0000_s2158" style="position:absolute;flip:x y" from="8361,2214" to="8541,2394">
                    <v:stroke dashstyle="dash" startarrow="classic" startarrowwidth="narrow"/>
                  </v:line>
                  <v:line id="_x0000_s2159" style="position:absolute" from="7641,2034" to="8001,2034">
                    <v:stroke dashstyle="dash" startarrow="classic" startarrowwidth="narrow"/>
                  </v:line>
                  <v:line id="_x0000_s2160" style="position:absolute;rotation:-90" from="7791,2154" to="7971,2334">
                    <v:stroke dashstyle="dash" startarrow="classic" startarrowwidth="narrow"/>
                  </v:line>
                  <v:line id="_x0000_s2161" style="position:absolute;flip:x" from="8361,2034" to="8721,2034">
                    <v:stroke dashstyle="dash" startarrow="classic" startarrowwidth="narrow"/>
                  </v:line>
                  <v:line id="_x0000_s2162" style="position:absolute;rotation:-90;flip:x y" from="8001,2394" to="8361,2394">
                    <v:stroke dashstyle="dash" endarrow="classic" endarrowwidth="narrow"/>
                  </v:line>
                  <v:line id="_x0000_s2163" style="position:absolute" from="7821,1674" to="8001,1854">
                    <v:stroke dashstyle="dash" startarrow="classic" startarrowwidth="narrow"/>
                  </v:line>
                  <v:line id="_x0000_s2164" style="position:absolute;rotation:-90;flip:x y" from="8361,1674" to="8541,1854">
                    <v:stroke dashstyle="dash" startarrow="classic" startarrowwidth="narrow"/>
                  </v:line>
                  <w10:wrap type="none"/>
                  <w10:anchorlock/>
                </v:group>
              </w:pict>
            </w:r>
          </w:p>
        </w:tc>
      </w:tr>
    </w:tbl>
    <w:p w:rsidR="00687698" w:rsidRPr="000D74E8" w:rsidRDefault="00687698" w:rsidP="00687698">
      <w:pPr>
        <w:rPr>
          <w:sz w:val="16"/>
          <w:szCs w:val="16"/>
        </w:rPr>
      </w:pPr>
    </w:p>
    <w:p w:rsidR="00687698" w:rsidRPr="002C0AE4" w:rsidRDefault="00687698" w:rsidP="00687698">
      <w:pPr>
        <w:jc w:val="both"/>
      </w:pPr>
      <w:r w:rsidRPr="002C0AE4">
        <w:t>2. В чем состоит потенциальный характер электростатического поля?</w:t>
      </w:r>
    </w:p>
    <w:p w:rsidR="00687698" w:rsidRDefault="00687698" w:rsidP="001060AA">
      <w:pPr>
        <w:numPr>
          <w:ilvl w:val="0"/>
          <w:numId w:val="226"/>
        </w:numPr>
        <w:ind w:left="540"/>
        <w:jc w:val="both"/>
      </w:pPr>
      <w:r>
        <w:t>работа по перемещению электрического заряда по замкнутому контуру не равна нулю</w:t>
      </w:r>
    </w:p>
    <w:p w:rsidR="00687698" w:rsidRDefault="00687698" w:rsidP="001060AA">
      <w:pPr>
        <w:numPr>
          <w:ilvl w:val="0"/>
          <w:numId w:val="226"/>
        </w:numPr>
        <w:ind w:left="540"/>
        <w:jc w:val="both"/>
      </w:pPr>
      <w:r>
        <w:t>работа по перемещению электрического заряда зависит только от начального и конечного положения заряженной частицы.</w:t>
      </w:r>
    </w:p>
    <w:p w:rsidR="00687698" w:rsidRDefault="00687698" w:rsidP="001060AA">
      <w:pPr>
        <w:numPr>
          <w:ilvl w:val="0"/>
          <w:numId w:val="226"/>
        </w:numPr>
        <w:ind w:left="540"/>
        <w:jc w:val="both"/>
      </w:pPr>
      <w:r>
        <w:t>в электростатическом поле работа по перемещению электрического заряда зависит от пути</w:t>
      </w:r>
    </w:p>
    <w:p w:rsidR="00687698" w:rsidRDefault="00687698" w:rsidP="001060AA">
      <w:pPr>
        <w:numPr>
          <w:ilvl w:val="0"/>
          <w:numId w:val="226"/>
        </w:numPr>
        <w:ind w:left="540"/>
        <w:jc w:val="both"/>
      </w:pPr>
      <w:r>
        <w:t>работа по перемещению электрического заряда не приводит к изменению его потенциальной энергии</w:t>
      </w:r>
    </w:p>
    <w:p w:rsidR="00687698" w:rsidRPr="000D74E8" w:rsidRDefault="00687698" w:rsidP="00687698">
      <w:pPr>
        <w:jc w:val="both"/>
        <w:rPr>
          <w:sz w:val="16"/>
          <w:szCs w:val="16"/>
        </w:rPr>
      </w:pPr>
    </w:p>
    <w:p w:rsidR="00687698" w:rsidRPr="002C0AE4" w:rsidRDefault="00687698" w:rsidP="00687698">
      <w:pPr>
        <w:jc w:val="both"/>
      </w:pPr>
      <w:r w:rsidRPr="002C0AE4">
        <w:t xml:space="preserve">3. Плоский конденсатор отключен от источника постоянного напряжения. Как изменится напряженность электрического поля внутри конденсатора, если расстояние между обкладками уменьшить в </w:t>
      </w:r>
      <w:r>
        <w:t>ε</w:t>
      </w:r>
      <w:r w:rsidRPr="002C0AE4">
        <w:t xml:space="preserve"> раз?</w:t>
      </w:r>
    </w:p>
    <w:p w:rsidR="00687698" w:rsidRDefault="00687698" w:rsidP="00687698">
      <w:pPr>
        <w:ind w:left="180"/>
        <w:jc w:val="both"/>
      </w:pPr>
      <w:r>
        <w:t>1. изменение напряженности зависит от величины заряда конденсатора</w:t>
      </w:r>
    </w:p>
    <w:p w:rsidR="00687698" w:rsidRDefault="00687698" w:rsidP="00687698">
      <w:pPr>
        <w:tabs>
          <w:tab w:val="left" w:pos="2700"/>
          <w:tab w:val="left" w:pos="5220"/>
        </w:tabs>
        <w:ind w:left="180"/>
        <w:jc w:val="both"/>
      </w:pPr>
      <w:r>
        <w:t>2. уменьшится в ε раз</w:t>
      </w:r>
      <w:r>
        <w:tab/>
        <w:t>3. возрастет в ε раз</w:t>
      </w:r>
      <w:r>
        <w:tab/>
        <w:t>4. не изменится</w:t>
      </w:r>
    </w:p>
    <w:p w:rsidR="00687698" w:rsidRPr="000D74E8" w:rsidRDefault="00687698" w:rsidP="00687698">
      <w:pPr>
        <w:jc w:val="both"/>
        <w:rPr>
          <w:sz w:val="16"/>
          <w:szCs w:val="16"/>
        </w:rPr>
      </w:pPr>
    </w:p>
    <w:p w:rsidR="00687698" w:rsidRPr="002C0AE4" w:rsidRDefault="00687698" w:rsidP="00687698">
      <w:r w:rsidRPr="002C0AE4">
        <w:t>4. Может ли какая-либо частица иметь заряд, равный</w:t>
      </w:r>
    </w:p>
    <w:p w:rsidR="00687698" w:rsidRDefault="00687698" w:rsidP="00687698">
      <w:pPr>
        <w:tabs>
          <w:tab w:val="left" w:pos="3960"/>
        </w:tabs>
        <w:ind w:left="180"/>
      </w:pPr>
      <w:r>
        <w:t>1. удвоенному заряду электрона</w:t>
      </w:r>
      <w:r>
        <w:tab/>
        <w:t>2. 1,5 заряда электрона</w:t>
      </w:r>
    </w:p>
    <w:p w:rsidR="00687698" w:rsidRDefault="00687698" w:rsidP="00687698">
      <w:pPr>
        <w:tabs>
          <w:tab w:val="left" w:pos="3960"/>
        </w:tabs>
        <w:ind w:left="180"/>
      </w:pPr>
      <w:r>
        <w:t>3. 0,5 заряда электрона</w:t>
      </w:r>
      <w:r>
        <w:tab/>
        <w:t>4. 1/3 заряда электрона</w:t>
      </w:r>
    </w:p>
    <w:p w:rsidR="00687698" w:rsidRPr="000D74E8" w:rsidRDefault="00687698" w:rsidP="00687698">
      <w:pPr>
        <w:jc w:val="both"/>
        <w:rPr>
          <w:sz w:val="16"/>
          <w:szCs w:val="16"/>
        </w:rPr>
      </w:pPr>
    </w:p>
    <w:p w:rsidR="00687698" w:rsidRPr="002C0AE4" w:rsidRDefault="00687698" w:rsidP="00687698">
      <w:r w:rsidRPr="002C0AE4">
        <w:t>5. Является ли работа, совершаемая источником во внешней части цепи, величиной, постоянной для данного источника?</w:t>
      </w:r>
    </w:p>
    <w:p w:rsidR="00687698" w:rsidRDefault="00687698" w:rsidP="001060AA">
      <w:pPr>
        <w:numPr>
          <w:ilvl w:val="0"/>
          <w:numId w:val="227"/>
        </w:numPr>
        <w:ind w:left="540"/>
      </w:pPr>
      <w:r>
        <w:t>да, является</w:t>
      </w:r>
    </w:p>
    <w:p w:rsidR="00687698" w:rsidRDefault="00687698" w:rsidP="001060AA">
      <w:pPr>
        <w:numPr>
          <w:ilvl w:val="0"/>
          <w:numId w:val="227"/>
        </w:numPr>
        <w:ind w:left="540"/>
      </w:pPr>
      <w:r>
        <w:t>да, с ростом внешнего сопротивления увеличивается работа на внутреннем участке цепи, а на внешнем – остается постоянной</w:t>
      </w:r>
    </w:p>
    <w:p w:rsidR="00687698" w:rsidRDefault="00687698" w:rsidP="001060AA">
      <w:pPr>
        <w:numPr>
          <w:ilvl w:val="0"/>
          <w:numId w:val="227"/>
        </w:numPr>
        <w:ind w:left="540"/>
      </w:pPr>
      <w:proofErr w:type="gramStart"/>
      <w:r>
        <w:t>нет, с ростом внешнего сопротивления работа на внешнем участке цепи возрастает, на внутреннем – остается постоянной</w:t>
      </w:r>
      <w:proofErr w:type="gramEnd"/>
    </w:p>
    <w:p w:rsidR="00687698" w:rsidRDefault="00687698" w:rsidP="001060AA">
      <w:pPr>
        <w:numPr>
          <w:ilvl w:val="0"/>
          <w:numId w:val="227"/>
        </w:numPr>
        <w:ind w:left="540"/>
      </w:pPr>
      <w:r>
        <w:t xml:space="preserve">остается постоянной сумма работ, совершаемых во внутренней и внешней </w:t>
      </w:r>
      <w:proofErr w:type="gramStart"/>
      <w:r>
        <w:t>частях</w:t>
      </w:r>
      <w:proofErr w:type="gramEnd"/>
      <w:r>
        <w:t xml:space="preserve"> цепи</w:t>
      </w:r>
    </w:p>
    <w:p w:rsidR="00687698" w:rsidRPr="002C0AE4" w:rsidRDefault="00687698" w:rsidP="00687698">
      <w:pPr>
        <w:rPr>
          <w:sz w:val="16"/>
          <w:szCs w:val="16"/>
        </w:rPr>
      </w:pPr>
    </w:p>
    <w:p w:rsidR="00687698" w:rsidRPr="009443FD" w:rsidRDefault="00687698" w:rsidP="00687698">
      <w:r w:rsidRPr="009443FD">
        <w:t xml:space="preserve">6. На сколько равных частей надо разрезать проводник, чтобы при параллельном соединении этих частей получить сопротивление в </w:t>
      </w:r>
      <w:r>
        <w:t>16</w:t>
      </w:r>
      <w:r w:rsidRPr="009443FD">
        <w:t xml:space="preserve"> раз меньше?</w:t>
      </w:r>
    </w:p>
    <w:tbl>
      <w:tblPr>
        <w:tblW w:w="0" w:type="auto"/>
        <w:tblInd w:w="108" w:type="dxa"/>
        <w:tblLook w:val="01E0"/>
      </w:tblPr>
      <w:tblGrid>
        <w:gridCol w:w="3060"/>
        <w:gridCol w:w="3240"/>
      </w:tblGrid>
      <w:tr w:rsidR="00687698" w:rsidRPr="00620F2B" w:rsidTr="006474B8">
        <w:tc>
          <w:tcPr>
            <w:tcW w:w="3060" w:type="dxa"/>
          </w:tcPr>
          <w:p w:rsidR="00687698" w:rsidRPr="00620F2B" w:rsidRDefault="00687698" w:rsidP="001060AA">
            <w:pPr>
              <w:numPr>
                <w:ilvl w:val="0"/>
                <w:numId w:val="228"/>
              </w:numPr>
              <w:ind w:left="432"/>
            </w:pPr>
            <w:r w:rsidRPr="00620F2B">
              <w:t xml:space="preserve">на </w:t>
            </w:r>
            <w:r w:rsidRPr="00774CEE">
              <w:t>8</w:t>
            </w:r>
            <w:r w:rsidRPr="00620F2B">
              <w:t xml:space="preserve"> частей </w:t>
            </w:r>
          </w:p>
        </w:tc>
        <w:tc>
          <w:tcPr>
            <w:tcW w:w="3240" w:type="dxa"/>
          </w:tcPr>
          <w:p w:rsidR="00687698" w:rsidRPr="00620F2B" w:rsidRDefault="00687698" w:rsidP="001060AA">
            <w:pPr>
              <w:numPr>
                <w:ilvl w:val="0"/>
                <w:numId w:val="228"/>
              </w:numPr>
              <w:ind w:left="432"/>
            </w:pPr>
            <w:r w:rsidRPr="00620F2B">
              <w:t xml:space="preserve">на </w:t>
            </w:r>
            <w:r w:rsidRPr="006E4A86">
              <w:rPr>
                <w:rStyle w:val="a4"/>
                <w:b w:val="0"/>
                <w:i w:val="0"/>
              </w:rPr>
              <w:t>16</w:t>
            </w:r>
            <w:r w:rsidRPr="00620F2B">
              <w:t xml:space="preserve"> частей </w:t>
            </w:r>
          </w:p>
        </w:tc>
      </w:tr>
      <w:tr w:rsidR="00687698" w:rsidRPr="00620F2B" w:rsidTr="006474B8">
        <w:tc>
          <w:tcPr>
            <w:tcW w:w="3060" w:type="dxa"/>
          </w:tcPr>
          <w:p w:rsidR="00687698" w:rsidRPr="00620F2B" w:rsidRDefault="00687698" w:rsidP="001060AA">
            <w:pPr>
              <w:numPr>
                <w:ilvl w:val="0"/>
                <w:numId w:val="228"/>
              </w:numPr>
              <w:ind w:left="432"/>
            </w:pPr>
            <w:r w:rsidRPr="00620F2B">
              <w:t xml:space="preserve">на </w:t>
            </w:r>
            <w:r>
              <w:t>4</w:t>
            </w:r>
            <w:r w:rsidRPr="00620F2B">
              <w:t xml:space="preserve"> част</w:t>
            </w:r>
            <w:r>
              <w:t>и</w:t>
            </w:r>
          </w:p>
        </w:tc>
        <w:tc>
          <w:tcPr>
            <w:tcW w:w="3240" w:type="dxa"/>
          </w:tcPr>
          <w:p w:rsidR="00687698" w:rsidRPr="00620F2B" w:rsidRDefault="00687698" w:rsidP="001060AA">
            <w:pPr>
              <w:numPr>
                <w:ilvl w:val="0"/>
                <w:numId w:val="228"/>
              </w:numPr>
              <w:ind w:left="432"/>
            </w:pPr>
            <w:r w:rsidRPr="00620F2B">
              <w:t xml:space="preserve">на </w:t>
            </w:r>
            <w:r w:rsidRPr="006E4A86">
              <w:rPr>
                <w:rStyle w:val="a4"/>
                <w:b w:val="0"/>
                <w:i w:val="0"/>
              </w:rPr>
              <w:t>32</w:t>
            </w:r>
            <w:r w:rsidRPr="00620F2B">
              <w:t xml:space="preserve"> част</w:t>
            </w:r>
            <w:r>
              <w:t>и</w:t>
            </w:r>
          </w:p>
        </w:tc>
      </w:tr>
    </w:tbl>
    <w:p w:rsidR="00687698" w:rsidRPr="001853D2" w:rsidRDefault="00687698" w:rsidP="00687698">
      <w:r>
        <w:br w:type="page"/>
      </w:r>
      <w:r w:rsidRPr="001853D2">
        <w:lastRenderedPageBreak/>
        <w:t xml:space="preserve">7. Чему равно внутреннее сопротивление элемента </w:t>
      </w:r>
      <w:r>
        <w:t>ЭДС</w:t>
      </w:r>
      <w:r w:rsidRPr="001853D2">
        <w:t>, равной 1,5</w:t>
      </w:r>
      <w:proofErr w:type="gramStart"/>
      <w:r w:rsidRPr="001853D2">
        <w:t xml:space="preserve"> В</w:t>
      </w:r>
      <w:proofErr w:type="gramEnd"/>
      <w:r w:rsidRPr="001853D2">
        <w:t>, включенного в цепь с внешним сопротивлением 4 Ом, если сила тока короткого замыкания равна 0,3 А?</w:t>
      </w:r>
    </w:p>
    <w:tbl>
      <w:tblPr>
        <w:tblW w:w="0" w:type="auto"/>
        <w:tblInd w:w="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908"/>
        <w:gridCol w:w="2340"/>
      </w:tblGrid>
      <w:tr w:rsidR="00687698" w:rsidRPr="00152C94" w:rsidTr="006474B8">
        <w:tc>
          <w:tcPr>
            <w:tcW w:w="1908" w:type="dxa"/>
          </w:tcPr>
          <w:p w:rsidR="00687698" w:rsidRPr="00152C94" w:rsidRDefault="00687698" w:rsidP="001060AA">
            <w:pPr>
              <w:numPr>
                <w:ilvl w:val="0"/>
                <w:numId w:val="229"/>
              </w:numPr>
            </w:pPr>
            <w:r w:rsidRPr="001853D2">
              <w:rPr>
                <w:noProof/>
              </w:rPr>
              <w:pict>
                <v:group id="_x0000_s2378" style="position:absolute;left:0;text-align:left;margin-left:351pt;margin-top:-3.25pt;width:126pt;height:126pt;z-index:251745280" coordorigin="6741,4014" coordsize="2520,2520">
                  <v:line id="_x0000_s2379" style="position:absolute" from="6741,4734" to="9261,4734" strokeweight="1.5pt"/>
                  <v:line id="_x0000_s2380" style="position:absolute;flip:x" from="8901,4734" to="9261,4734">
                    <v:stroke endarrow="block"/>
                  </v:line>
                  <v:line id="_x0000_s2381" style="position:absolute;flip:x" from="6741,5274" to="9261,5274" strokeweight="1.5pt"/>
                  <v:line id="_x0000_s2382" style="position:absolute" from="8721,5274" to="9081,5274">
                    <v:stroke endarrow="block"/>
                  </v:line>
                  <v:shape id="_x0000_s2383" type="#_x0000_t202" style="position:absolute;left:7821;top:5634;width:180;height:360" filled="f" stroked="f">
                    <v:textbox style="mso-next-textbox:#_x0000_s2383" inset="0,0,0,0">
                      <w:txbxContent>
                        <w:p w:rsidR="006474B8" w:rsidRDefault="006474B8" w:rsidP="00687698">
                          <w:r>
                            <w:sym w:font="Symbol" w:char="F0B7"/>
                          </w:r>
                        </w:p>
                      </w:txbxContent>
                    </v:textbox>
                  </v:shape>
                  <v:shape id="_x0000_s2384" type="#_x0000_t202" style="position:absolute;left:7776;top:4914;width:180;height:360" filled="f" stroked="f">
                    <v:textbox style="mso-next-textbox:#_x0000_s2384" inset="0,0,0,0">
                      <w:txbxContent>
                        <w:p w:rsidR="006474B8" w:rsidRDefault="006474B8" w:rsidP="00687698">
                          <w:r>
                            <w:sym w:font="Symbol" w:char="F0B7"/>
                          </w:r>
                        </w:p>
                      </w:txbxContent>
                    </v:textbox>
                  </v:shape>
                  <v:shape id="_x0000_s2385" type="#_x0000_t202" style="position:absolute;left:7821;top:6174;width:180;height:360" filled="f" stroked="f">
                    <v:textbox style="mso-next-textbox:#_x0000_s2385" inset="0,0,0,0">
                      <w:txbxContent>
                        <w:p w:rsidR="006474B8" w:rsidRDefault="006474B8" w:rsidP="00687698">
                          <w:r>
                            <w:sym w:font="Symbol" w:char="F0B7"/>
                          </w:r>
                        </w:p>
                      </w:txbxContent>
                    </v:textbox>
                  </v:shape>
                  <v:shape id="_x0000_s2386" type="#_x0000_t202" style="position:absolute;left:7821;top:4014;width:180;height:360" filled="f" stroked="f">
                    <v:textbox style="mso-next-textbox:#_x0000_s2386" inset="0,0,0,0">
                      <w:txbxContent>
                        <w:p w:rsidR="006474B8" w:rsidRDefault="006474B8" w:rsidP="00687698">
                          <w:r>
                            <w:sym w:font="Symbol" w:char="F0B7"/>
                          </w:r>
                        </w:p>
                      </w:txbxContent>
                    </v:textbox>
                  </v:shape>
                  <v:line id="_x0000_s2387" style="position:absolute;flip:y" from="7821,5814" to="7821,6354" strokeweight=".5pt">
                    <v:stroke startarrow="classic" startarrowwidth="narrow" endarrow="classic" endarrowwidth="narrow"/>
                  </v:line>
                  <v:line id="_x0000_s2388" style="position:absolute;flip:y" from="7821,5274" to="7821,5814" strokeweight=".5pt">
                    <v:stroke startarrow="classic" startarrowwidth="narrow" endarrow="classic" endarrowwidth="narrow"/>
                  </v:line>
                  <v:line id="_x0000_s2389" style="position:absolute;flip:y" from="6921,4734" to="6921,5274" strokeweight=".5pt">
                    <v:stroke startarrow="classic" startarrowwidth="narrow" endarrow="classic" endarrowwidth="narrow"/>
                  </v:line>
                  <v:line id="_x0000_s2390" style="position:absolute;flip:y" from="7821,4194" to="7821,4734" strokeweight=".5pt">
                    <v:stroke startarrow="classic" startarrowwidth="narrow" endarrow="classic" endarrowwidth="narrow"/>
                  </v:line>
                  <v:line id="_x0000_s2391" style="position:absolute;flip:y" from="7821,4734" to="7821,5094" strokeweight=".5pt">
                    <v:stroke startarrow="classic" startarrowwidth="narrow" endarrow="classic" endarrowwidth="narrow"/>
                  </v:line>
                  <v:shape id="_x0000_s2392" type="#_x0000_t202" style="position:absolute;left:8541;top:5274;width:180;height:360" filled="f" stroked="f">
                    <v:textbox style="mso-next-textbox:#_x0000_s2392" inset="0,0,0,0">
                      <w:txbxContent>
                        <w:p w:rsidR="006474B8" w:rsidRPr="00206177" w:rsidRDefault="006474B8" w:rsidP="00687698">
                          <w:pPr>
                            <w:rPr>
                              <w:b/>
                              <w:i/>
                              <w:lang w:val="en-US"/>
                            </w:rPr>
                          </w:pPr>
                          <w:r w:rsidRPr="00206177">
                            <w:rPr>
                              <w:b/>
                              <w:i/>
                              <w:lang w:val="en-US"/>
                            </w:rPr>
                            <w:t>I</w:t>
                          </w:r>
                        </w:p>
                      </w:txbxContent>
                    </v:textbox>
                  </v:shape>
                  <v:shape id="_x0000_s2393" type="#_x0000_t202" style="position:absolute;left:8721;top:4374;width:360;height:360" filled="f" stroked="f">
                    <v:textbox style="mso-next-textbox:#_x0000_s2393" inset="0,0,0,0">
                      <w:txbxContent>
                        <w:p w:rsidR="006474B8" w:rsidRPr="00206177" w:rsidRDefault="006474B8" w:rsidP="00687698">
                          <w:pPr>
                            <w:rPr>
                              <w:b/>
                              <w:i/>
                              <w:lang w:val="en-US"/>
                            </w:rPr>
                          </w:pPr>
                          <w:r>
                            <w:rPr>
                              <w:b/>
                              <w:i/>
                              <w:lang w:val="en-US"/>
                            </w:rPr>
                            <w:t>2</w:t>
                          </w:r>
                          <w:r w:rsidRPr="00206177">
                            <w:rPr>
                              <w:b/>
                              <w:i/>
                              <w:lang w:val="en-US"/>
                            </w:rPr>
                            <w:t>I</w:t>
                          </w:r>
                        </w:p>
                      </w:txbxContent>
                    </v:textbox>
                  </v:shape>
                  <v:shape id="_x0000_s2394" type="#_x0000_t202" style="position:absolute;left:6741;top:4914;width:180;height:360" filled="f" stroked="f">
                    <v:textbox style="mso-next-textbox:#_x0000_s2394" inset="0,0,0,0">
                      <w:txbxContent>
                        <w:p w:rsidR="006474B8" w:rsidRPr="00206177" w:rsidRDefault="006474B8" w:rsidP="00687698">
                          <w:pPr>
                            <w:rPr>
                              <w:b/>
                              <w:i/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b/>
                              <w:i/>
                              <w:lang w:val="en-US"/>
                            </w:rPr>
                            <w:t>d</w:t>
                          </w:r>
                          <w:proofErr w:type="gramEnd"/>
                        </w:p>
                      </w:txbxContent>
                    </v:textbox>
                  </v:shape>
                  <v:shape id="_x0000_s2395" type="#_x0000_t202" style="position:absolute;left:7641;top:5454;width:180;height:360" filled="f" stroked="f">
                    <v:textbox style="mso-next-textbox:#_x0000_s2395" inset="0,0,0,0">
                      <w:txbxContent>
                        <w:p w:rsidR="006474B8" w:rsidRPr="00206177" w:rsidRDefault="006474B8" w:rsidP="00687698">
                          <w:pPr>
                            <w:rPr>
                              <w:b/>
                              <w:i/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b/>
                              <w:i/>
                              <w:lang w:val="en-US"/>
                            </w:rPr>
                            <w:t>d</w:t>
                          </w:r>
                          <w:proofErr w:type="gramEnd"/>
                        </w:p>
                      </w:txbxContent>
                    </v:textbox>
                  </v:shape>
                  <v:shape id="_x0000_s2396" type="#_x0000_t202" style="position:absolute;left:7641;top:5904;width:180;height:360" filled="f" stroked="f">
                    <v:textbox style="mso-next-textbox:#_x0000_s2396" inset="0,0,0,0">
                      <w:txbxContent>
                        <w:p w:rsidR="006474B8" w:rsidRPr="00206177" w:rsidRDefault="006474B8" w:rsidP="00687698">
                          <w:pPr>
                            <w:rPr>
                              <w:b/>
                              <w:i/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b/>
                              <w:i/>
                              <w:lang w:val="en-US"/>
                            </w:rPr>
                            <w:t>d</w:t>
                          </w:r>
                          <w:proofErr w:type="gramEnd"/>
                        </w:p>
                      </w:txbxContent>
                    </v:textbox>
                  </v:shape>
                  <v:shape id="_x0000_s2397" type="#_x0000_t202" style="position:absolute;left:7656;top:4269;width:180;height:360" filled="f" stroked="f">
                    <v:textbox style="mso-next-textbox:#_x0000_s2397" inset="0,0,0,0">
                      <w:txbxContent>
                        <w:p w:rsidR="006474B8" w:rsidRPr="00206177" w:rsidRDefault="006474B8" w:rsidP="00687698">
                          <w:pPr>
                            <w:rPr>
                              <w:b/>
                              <w:i/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b/>
                              <w:i/>
                              <w:lang w:val="en-US"/>
                            </w:rPr>
                            <w:t>d</w:t>
                          </w:r>
                          <w:proofErr w:type="gramEnd"/>
                        </w:p>
                      </w:txbxContent>
                    </v:textbox>
                  </v:shape>
                  <v:shape id="_x0000_s2398" type="#_x0000_t202" style="position:absolute;left:7911;top:4734;width:180;height:360" filled="f" stroked="f">
                    <v:textbox style="mso-next-textbox:#_x0000_s2398" inset="0,0,0,0">
                      <w:txbxContent>
                        <w:p w:rsidR="006474B8" w:rsidRPr="00206177" w:rsidRDefault="006474B8" w:rsidP="00687698">
                          <w:pPr>
                            <w:rPr>
                              <w:b/>
                              <w:i/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b/>
                              <w:i/>
                              <w:lang w:val="en-US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  <v:shape id="_x0000_s2399" type="#_x0000_t202" style="position:absolute;left:8001;top:4014;width:180;height:360" filled="f" stroked="f">
                    <v:textbox style="mso-next-textbox:#_x0000_s2399" inset="0,0,0,0">
                      <w:txbxContent>
                        <w:p w:rsidR="006474B8" w:rsidRPr="00F5769B" w:rsidRDefault="006474B8" w:rsidP="00687698">
                          <w:pPr>
                            <w:rPr>
                              <w:b/>
                              <w:lang w:val="en-US"/>
                            </w:rPr>
                          </w:pPr>
                          <w:r w:rsidRPr="00F5769B">
                            <w:rPr>
                              <w:b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_x0000_s2400" type="#_x0000_t202" style="position:absolute;left:7641;top:5004;width:180;height:360" filled="f" stroked="f">
                    <v:textbox style="mso-next-textbox:#_x0000_s2400" inset="0,0,0,0">
                      <w:txbxContent>
                        <w:p w:rsidR="006474B8" w:rsidRPr="00F5769B" w:rsidRDefault="006474B8" w:rsidP="00687698">
                          <w:pPr>
                            <w:rPr>
                              <w:b/>
                              <w:lang w:val="en-US"/>
                            </w:rPr>
                          </w:pPr>
                          <w:r>
                            <w:rPr>
                              <w:b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_x0000_s2401" type="#_x0000_t202" style="position:absolute;left:8001;top:5634;width:180;height:360" filled="f" stroked="f">
                    <v:textbox style="mso-next-textbox:#_x0000_s2401" inset="0,0,0,0">
                      <w:txbxContent>
                        <w:p w:rsidR="006474B8" w:rsidRPr="00F5769B" w:rsidRDefault="006474B8" w:rsidP="00687698">
                          <w:pPr>
                            <w:rPr>
                              <w:b/>
                              <w:lang w:val="en-US"/>
                            </w:rPr>
                          </w:pPr>
                          <w:r>
                            <w:rPr>
                              <w:b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shape id="_x0000_s2402" type="#_x0000_t202" style="position:absolute;left:8001;top:6174;width:180;height:360" filled="f" stroked="f">
                    <v:textbox style="mso-next-textbox:#_x0000_s2402" inset="0,0,0,0">
                      <w:txbxContent>
                        <w:p w:rsidR="006474B8" w:rsidRPr="00F5769B" w:rsidRDefault="006474B8" w:rsidP="00687698">
                          <w:pPr>
                            <w:rPr>
                              <w:b/>
                              <w:lang w:val="en-US"/>
                            </w:rPr>
                          </w:pPr>
                          <w:r>
                            <w:rPr>
                              <w:b/>
                              <w:lang w:val="en-US"/>
                            </w:rPr>
                            <w:t>4</w:t>
                          </w:r>
                        </w:p>
                      </w:txbxContent>
                    </v:textbox>
                  </v:shape>
                </v:group>
              </w:pict>
            </w:r>
            <w:proofErr w:type="spellStart"/>
            <w:r w:rsidRPr="00152C94">
              <w:t>r</w:t>
            </w:r>
            <w:proofErr w:type="spellEnd"/>
            <w:r w:rsidRPr="00152C94">
              <w:t xml:space="preserve"> = 10Ом</w:t>
            </w:r>
          </w:p>
        </w:tc>
        <w:tc>
          <w:tcPr>
            <w:tcW w:w="2340" w:type="dxa"/>
          </w:tcPr>
          <w:p w:rsidR="00687698" w:rsidRPr="00152C94" w:rsidRDefault="00687698" w:rsidP="001060AA">
            <w:pPr>
              <w:numPr>
                <w:ilvl w:val="0"/>
                <w:numId w:val="229"/>
              </w:numPr>
            </w:pPr>
            <w:proofErr w:type="spellStart"/>
            <w:r w:rsidRPr="00152C94">
              <w:t>r</w:t>
            </w:r>
            <w:proofErr w:type="spellEnd"/>
            <w:r w:rsidRPr="00152C94">
              <w:t xml:space="preserve"> = 0,1 Ом</w:t>
            </w:r>
          </w:p>
        </w:tc>
      </w:tr>
      <w:tr w:rsidR="00687698" w:rsidRPr="00152C94" w:rsidTr="006474B8">
        <w:tc>
          <w:tcPr>
            <w:tcW w:w="1908" w:type="dxa"/>
          </w:tcPr>
          <w:p w:rsidR="00687698" w:rsidRPr="00152C94" w:rsidRDefault="00687698" w:rsidP="001060AA">
            <w:pPr>
              <w:numPr>
                <w:ilvl w:val="0"/>
                <w:numId w:val="229"/>
              </w:numPr>
            </w:pPr>
            <w:proofErr w:type="spellStart"/>
            <w:r w:rsidRPr="00152C94">
              <w:t>r</w:t>
            </w:r>
            <w:proofErr w:type="spellEnd"/>
            <w:r w:rsidRPr="00152C94">
              <w:t xml:space="preserve"> = 5</w:t>
            </w:r>
            <w:r>
              <w:t xml:space="preserve"> </w:t>
            </w:r>
            <w:r w:rsidRPr="00152C94">
              <w:t>Ом</w:t>
            </w:r>
          </w:p>
        </w:tc>
        <w:tc>
          <w:tcPr>
            <w:tcW w:w="2340" w:type="dxa"/>
          </w:tcPr>
          <w:p w:rsidR="00687698" w:rsidRPr="00152C94" w:rsidRDefault="00687698" w:rsidP="001060AA">
            <w:pPr>
              <w:numPr>
                <w:ilvl w:val="0"/>
                <w:numId w:val="229"/>
              </w:numPr>
            </w:pPr>
            <w:proofErr w:type="spellStart"/>
            <w:r w:rsidRPr="00152C94">
              <w:t>r</w:t>
            </w:r>
            <w:proofErr w:type="spellEnd"/>
            <w:r w:rsidRPr="00152C94">
              <w:t xml:space="preserve"> = 1</w:t>
            </w:r>
            <w:r>
              <w:t xml:space="preserve"> </w:t>
            </w:r>
            <w:r w:rsidRPr="00152C94">
              <w:t>Ом</w:t>
            </w:r>
          </w:p>
        </w:tc>
      </w:tr>
    </w:tbl>
    <w:p w:rsidR="00687698" w:rsidRDefault="00687698" w:rsidP="00687698">
      <w:pPr>
        <w:jc w:val="both"/>
      </w:pPr>
    </w:p>
    <w:p w:rsidR="00687698" w:rsidRDefault="00687698" w:rsidP="00687698">
      <w:pPr>
        <w:jc w:val="both"/>
      </w:pPr>
    </w:p>
    <w:p w:rsidR="00687698" w:rsidRPr="001853D2" w:rsidRDefault="00687698" w:rsidP="00687698">
      <w:pPr>
        <w:ind w:right="2514"/>
      </w:pPr>
      <w:r w:rsidRPr="001853D2">
        <w:t xml:space="preserve">8. По двум параллельным проводникам в разных  направлениях текут токи силой </w:t>
      </w:r>
      <w:r w:rsidRPr="001853D2">
        <w:rPr>
          <w:rStyle w:val="a4"/>
        </w:rPr>
        <w:t xml:space="preserve">I </w:t>
      </w:r>
      <w:r w:rsidRPr="009443FD">
        <w:rPr>
          <w:rStyle w:val="a4"/>
          <w:b w:val="0"/>
          <w:i w:val="0"/>
        </w:rPr>
        <w:t>и</w:t>
      </w:r>
      <w:r w:rsidRPr="001853D2">
        <w:rPr>
          <w:rStyle w:val="a4"/>
          <w:i w:val="0"/>
        </w:rPr>
        <w:t xml:space="preserve"> </w:t>
      </w:r>
      <w:r w:rsidRPr="009443FD">
        <w:rPr>
          <w:rStyle w:val="a4"/>
          <w:b w:val="0"/>
          <w:i w:val="0"/>
        </w:rPr>
        <w:t>2</w:t>
      </w:r>
      <w:r w:rsidRPr="001853D2">
        <w:rPr>
          <w:rStyle w:val="a4"/>
        </w:rPr>
        <w:t>I</w:t>
      </w:r>
      <w:r w:rsidRPr="001853D2">
        <w:t>. В каких точках вектор индукции магнитного поля равен нулю (</w:t>
      </w:r>
      <w:r w:rsidRPr="001853D2">
        <w:rPr>
          <w:i/>
          <w:lang w:val="en-US"/>
        </w:rPr>
        <w:t>a</w:t>
      </w:r>
      <w:r w:rsidRPr="001853D2">
        <w:rPr>
          <w:i/>
        </w:rPr>
        <w:t xml:space="preserve"> </w:t>
      </w:r>
      <w:r w:rsidRPr="001853D2">
        <w:t>=2/3</w:t>
      </w:r>
      <w:r w:rsidRPr="001853D2">
        <w:rPr>
          <w:lang w:val="en-US"/>
        </w:rPr>
        <w:t>d</w:t>
      </w:r>
      <w:r w:rsidRPr="001853D2">
        <w:t xml:space="preserve">)? </w:t>
      </w:r>
    </w:p>
    <w:tbl>
      <w:tblPr>
        <w:tblW w:w="0" w:type="auto"/>
        <w:tblInd w:w="288" w:type="dxa"/>
        <w:tblLook w:val="01E0"/>
      </w:tblPr>
      <w:tblGrid>
        <w:gridCol w:w="900"/>
        <w:gridCol w:w="1080"/>
        <w:gridCol w:w="1080"/>
        <w:gridCol w:w="900"/>
        <w:gridCol w:w="900"/>
      </w:tblGrid>
      <w:tr w:rsidR="00687698" w:rsidRPr="0078782E" w:rsidTr="006474B8">
        <w:tc>
          <w:tcPr>
            <w:tcW w:w="900" w:type="dxa"/>
          </w:tcPr>
          <w:p w:rsidR="00687698" w:rsidRPr="0078782E" w:rsidRDefault="00687698" w:rsidP="001060AA">
            <w:pPr>
              <w:numPr>
                <w:ilvl w:val="0"/>
                <w:numId w:val="230"/>
              </w:numPr>
            </w:pPr>
            <w:r w:rsidRPr="0078782E">
              <w:t>1</w:t>
            </w:r>
          </w:p>
        </w:tc>
        <w:tc>
          <w:tcPr>
            <w:tcW w:w="1080" w:type="dxa"/>
          </w:tcPr>
          <w:p w:rsidR="00687698" w:rsidRPr="0078782E" w:rsidRDefault="00687698" w:rsidP="001060AA">
            <w:pPr>
              <w:numPr>
                <w:ilvl w:val="0"/>
                <w:numId w:val="230"/>
              </w:numPr>
            </w:pPr>
            <w:r w:rsidRPr="0078782E">
              <w:t>2,</w:t>
            </w:r>
            <w:r>
              <w:t xml:space="preserve"> </w:t>
            </w:r>
            <w:r w:rsidRPr="00D50A8C">
              <w:rPr>
                <w:lang w:val="en-US"/>
              </w:rPr>
              <w:t>3</w:t>
            </w:r>
          </w:p>
        </w:tc>
        <w:tc>
          <w:tcPr>
            <w:tcW w:w="1080" w:type="dxa"/>
          </w:tcPr>
          <w:p w:rsidR="00687698" w:rsidRPr="0078782E" w:rsidRDefault="00687698" w:rsidP="001060AA">
            <w:pPr>
              <w:numPr>
                <w:ilvl w:val="0"/>
                <w:numId w:val="230"/>
              </w:numPr>
            </w:pPr>
            <w:r>
              <w:t>2</w:t>
            </w:r>
          </w:p>
        </w:tc>
        <w:tc>
          <w:tcPr>
            <w:tcW w:w="900" w:type="dxa"/>
          </w:tcPr>
          <w:p w:rsidR="00687698" w:rsidRPr="0078782E" w:rsidRDefault="00687698" w:rsidP="001060AA">
            <w:pPr>
              <w:numPr>
                <w:ilvl w:val="0"/>
                <w:numId w:val="230"/>
              </w:numPr>
            </w:pPr>
            <w:r w:rsidRPr="0078782E">
              <w:t>4</w:t>
            </w:r>
            <w:r>
              <w:t xml:space="preserve"> </w:t>
            </w:r>
          </w:p>
        </w:tc>
        <w:tc>
          <w:tcPr>
            <w:tcW w:w="900" w:type="dxa"/>
          </w:tcPr>
          <w:p w:rsidR="00687698" w:rsidRPr="0078782E" w:rsidRDefault="00687698" w:rsidP="001060AA">
            <w:pPr>
              <w:numPr>
                <w:ilvl w:val="0"/>
                <w:numId w:val="230"/>
              </w:numPr>
            </w:pPr>
            <w:r>
              <w:t>3</w:t>
            </w:r>
          </w:p>
        </w:tc>
      </w:tr>
    </w:tbl>
    <w:p w:rsidR="00687698" w:rsidRDefault="00687698" w:rsidP="00687698">
      <w:r>
        <w:rPr>
          <w:b/>
          <w:noProof/>
        </w:rPr>
        <w:pict>
          <v:group id="_x0000_s2403" style="position:absolute;margin-left:396pt;margin-top:.3pt;width:99pt;height:90pt;z-index:251746304;mso-position-horizontal-relative:text;mso-position-vertical-relative:text" coordorigin="6448,7794" coordsize="1980,1800">
            <v:shape id="_x0000_s2404" type="#_x0000_t202" style="position:absolute;left:6448;top:8154;width:1980;height:1260" filled="f" stroked="f">
              <v:textbox style="mso-next-textbox:#_x0000_s2404" inset="0,0,0,0">
                <w:txbxContent>
                  <w:tbl>
                    <w:tblPr>
                      <w:tblW w:w="0" w:type="auto"/>
                      <w:tblLook w:val="01E0"/>
                    </w:tblPr>
                    <w:tblGrid>
                      <w:gridCol w:w="495"/>
                      <w:gridCol w:w="495"/>
                      <w:gridCol w:w="495"/>
                      <w:gridCol w:w="495"/>
                    </w:tblGrid>
                    <w:tr w:rsidR="006474B8" w:rsidTr="00D50A8C">
                      <w:tc>
                        <w:tcPr>
                          <w:tcW w:w="495" w:type="dxa"/>
                        </w:tcPr>
                        <w:p w:rsidR="006474B8" w:rsidRPr="00D50A8C" w:rsidRDefault="006474B8">
                          <w:pPr>
                            <w:rPr>
                              <w:b/>
                            </w:rPr>
                          </w:pPr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</w:tr>
                    <w:tr w:rsidR="006474B8" w:rsidTr="00D50A8C">
                      <w:tc>
                        <w:tcPr>
                          <w:tcW w:w="495" w:type="dxa"/>
                        </w:tcPr>
                        <w:p w:rsidR="006474B8" w:rsidRPr="00D50A8C" w:rsidRDefault="006474B8" w:rsidP="00734659">
                          <w:pPr>
                            <w:rPr>
                              <w:b/>
                            </w:rPr>
                          </w:pPr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 w:rsidP="00734659"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 w:rsidP="00734659"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 w:rsidP="00734659"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</w:tr>
                    <w:tr w:rsidR="006474B8" w:rsidTr="00D50A8C">
                      <w:tc>
                        <w:tcPr>
                          <w:tcW w:w="495" w:type="dxa"/>
                        </w:tcPr>
                        <w:p w:rsidR="006474B8" w:rsidRPr="00D50A8C" w:rsidRDefault="006474B8" w:rsidP="00734659">
                          <w:pPr>
                            <w:rPr>
                              <w:b/>
                            </w:rPr>
                          </w:pPr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 w:rsidP="00734659"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 w:rsidP="00734659"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 w:rsidP="00734659"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</w:tr>
                    <w:tr w:rsidR="006474B8" w:rsidTr="00D50A8C">
                      <w:tc>
                        <w:tcPr>
                          <w:tcW w:w="495" w:type="dxa"/>
                        </w:tcPr>
                        <w:p w:rsidR="006474B8" w:rsidRPr="00D50A8C" w:rsidRDefault="006474B8" w:rsidP="00734659">
                          <w:pPr>
                            <w:rPr>
                              <w:b/>
                            </w:rPr>
                          </w:pPr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 w:rsidP="00734659"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 w:rsidP="00734659"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 w:rsidP="00734659"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</w:tr>
                  </w:tbl>
                  <w:p w:rsidR="006474B8" w:rsidRDefault="006474B8" w:rsidP="00687698"/>
                </w:txbxContent>
              </v:textbox>
            </v:shape>
            <v:shape id="_x0000_s2405" type="#_x0000_t202" style="position:absolute;left:7168;top:8514;width:360;height:360" filled="f" stroked="f">
              <v:textbox style="mso-next-textbox:#_x0000_s2405" inset="0,0,0,0">
                <w:txbxContent>
                  <w:p w:rsidR="006474B8" w:rsidRPr="00FA51DF" w:rsidRDefault="006474B8" w:rsidP="00687698">
                    <w:pPr>
                      <w:rPr>
                        <w:b/>
                        <w:i/>
                        <w:lang w:val="en-US"/>
                      </w:rPr>
                    </w:pPr>
                    <w:r w:rsidRPr="00FA51DF">
                      <w:rPr>
                        <w:b/>
                        <w:i/>
                        <w:lang w:val="en-US"/>
                      </w:rPr>
                      <w:t>B</w:t>
                    </w:r>
                  </w:p>
                </w:txbxContent>
              </v:textbox>
            </v:shape>
            <v:shape id="_x0000_s2406" type="#_x0000_t202" style="position:absolute;left:7663;top:8154;width:360;height:360" filled="f" stroked="f">
              <v:textbox style="mso-next-textbox:#_x0000_s2406" inset="0,0,0,0">
                <w:txbxContent>
                  <w:p w:rsidR="006474B8" w:rsidRPr="00FA51DF" w:rsidRDefault="006474B8" w:rsidP="00687698">
                    <w:pPr>
                      <w:rPr>
                        <w:b/>
                        <w:i/>
                        <w:lang w:val="en-US"/>
                      </w:rPr>
                    </w:pPr>
                    <w:r>
                      <w:rPr>
                        <w:b/>
                        <w:i/>
                        <w:lang w:val="en-US"/>
                      </w:rPr>
                      <w:t>I</w:t>
                    </w:r>
                  </w:p>
                </w:txbxContent>
              </v:textbox>
            </v:shape>
            <v:group id="_x0000_s2407" style="position:absolute;left:6806;top:8578;width:1800;height:231;rotation:-90;flip:x" coordorigin="6921,6354" coordsize="2520,0">
              <v:line id="_x0000_s2408" style="position:absolute" from="6921,6354" to="9441,6354" strokeweight="1.5pt"/>
              <v:line id="_x0000_s2409" style="position:absolute;flip:x" from="8361,6354" to="8721,6354">
                <v:stroke endarrow="block"/>
              </v:line>
            </v:group>
          </v:group>
        </w:pict>
      </w:r>
    </w:p>
    <w:p w:rsidR="00687698" w:rsidRPr="001853D2" w:rsidRDefault="00687698" w:rsidP="00687698">
      <w:pPr>
        <w:ind w:right="2514"/>
      </w:pPr>
      <w:r w:rsidRPr="001853D2">
        <w:t>9.</w:t>
      </w:r>
      <w:r w:rsidRPr="001853D2">
        <w:rPr>
          <w:noProof/>
        </w:rPr>
        <w:t xml:space="preserve"> </w:t>
      </w:r>
      <w:r w:rsidRPr="001853D2">
        <w:t xml:space="preserve">Как направлена сила </w:t>
      </w:r>
      <w:proofErr w:type="gramStart"/>
      <w:r w:rsidRPr="001853D2">
        <w:t>Ампера</w:t>
      </w:r>
      <w:proofErr w:type="gramEnd"/>
      <w:r w:rsidRPr="001853D2">
        <w:t xml:space="preserve"> действующая на проводник, изображенный на рисунке. </w:t>
      </w:r>
    </w:p>
    <w:tbl>
      <w:tblPr>
        <w:tblW w:w="0" w:type="auto"/>
        <w:tblInd w:w="288" w:type="dxa"/>
        <w:tblLook w:val="01E0"/>
      </w:tblPr>
      <w:tblGrid>
        <w:gridCol w:w="2160"/>
        <w:gridCol w:w="2232"/>
        <w:gridCol w:w="1872"/>
      </w:tblGrid>
      <w:tr w:rsidR="00687698" w:rsidRPr="00730B29" w:rsidTr="006474B8">
        <w:tc>
          <w:tcPr>
            <w:tcW w:w="2160" w:type="dxa"/>
          </w:tcPr>
          <w:p w:rsidR="00687698" w:rsidRPr="00730B29" w:rsidRDefault="00687698" w:rsidP="001060AA">
            <w:pPr>
              <w:numPr>
                <w:ilvl w:val="0"/>
                <w:numId w:val="231"/>
              </w:numPr>
            </w:pPr>
            <w:r w:rsidRPr="00730B29">
              <w:t xml:space="preserve">к нам; </w:t>
            </w:r>
          </w:p>
        </w:tc>
        <w:tc>
          <w:tcPr>
            <w:tcW w:w="2232" w:type="dxa"/>
          </w:tcPr>
          <w:p w:rsidR="00687698" w:rsidRPr="00730B29" w:rsidRDefault="00687698" w:rsidP="001060AA">
            <w:pPr>
              <w:numPr>
                <w:ilvl w:val="0"/>
                <w:numId w:val="231"/>
              </w:numPr>
            </w:pPr>
            <w:r w:rsidRPr="00730B29">
              <w:t xml:space="preserve">влево; </w:t>
            </w:r>
          </w:p>
        </w:tc>
        <w:tc>
          <w:tcPr>
            <w:tcW w:w="1872" w:type="dxa"/>
          </w:tcPr>
          <w:p w:rsidR="00687698" w:rsidRPr="00730B29" w:rsidRDefault="00687698" w:rsidP="001060AA">
            <w:pPr>
              <w:numPr>
                <w:ilvl w:val="0"/>
                <w:numId w:val="231"/>
              </w:numPr>
            </w:pPr>
            <w:r w:rsidRPr="00730B29">
              <w:t xml:space="preserve">вправо; </w:t>
            </w:r>
          </w:p>
        </w:tc>
      </w:tr>
      <w:tr w:rsidR="00687698" w:rsidRPr="00730B29" w:rsidTr="006474B8">
        <w:tc>
          <w:tcPr>
            <w:tcW w:w="2160" w:type="dxa"/>
          </w:tcPr>
          <w:p w:rsidR="00687698" w:rsidRPr="00730B29" w:rsidRDefault="00687698" w:rsidP="001060AA">
            <w:pPr>
              <w:numPr>
                <w:ilvl w:val="0"/>
                <w:numId w:val="231"/>
              </w:numPr>
            </w:pPr>
            <w:r w:rsidRPr="00730B29">
              <w:t xml:space="preserve">от нас; </w:t>
            </w:r>
          </w:p>
        </w:tc>
        <w:tc>
          <w:tcPr>
            <w:tcW w:w="2232" w:type="dxa"/>
          </w:tcPr>
          <w:p w:rsidR="00687698" w:rsidRPr="00730B29" w:rsidRDefault="00687698" w:rsidP="001060AA">
            <w:pPr>
              <w:numPr>
                <w:ilvl w:val="0"/>
                <w:numId w:val="231"/>
              </w:numPr>
            </w:pPr>
            <w:r w:rsidRPr="00730B29">
              <w:t xml:space="preserve">вверх;   </w:t>
            </w:r>
          </w:p>
        </w:tc>
        <w:tc>
          <w:tcPr>
            <w:tcW w:w="1872" w:type="dxa"/>
          </w:tcPr>
          <w:p w:rsidR="00687698" w:rsidRPr="00730B29" w:rsidRDefault="00687698" w:rsidP="001060AA">
            <w:pPr>
              <w:numPr>
                <w:ilvl w:val="0"/>
                <w:numId w:val="231"/>
              </w:numPr>
            </w:pPr>
            <w:r w:rsidRPr="00730B29">
              <w:t xml:space="preserve">вниз. </w:t>
            </w:r>
          </w:p>
        </w:tc>
      </w:tr>
    </w:tbl>
    <w:p w:rsidR="00687698" w:rsidRDefault="00687698" w:rsidP="00687698">
      <w:pPr>
        <w:jc w:val="both"/>
      </w:pPr>
    </w:p>
    <w:p w:rsidR="00687698" w:rsidRPr="001853D2" w:rsidRDefault="00687698" w:rsidP="00687698">
      <w:pPr>
        <w:ind w:right="2514"/>
      </w:pPr>
      <w:r w:rsidRPr="001853D2">
        <w:rPr>
          <w:noProof/>
        </w:rPr>
        <w:pict>
          <v:group id="_x0000_s2410" style="position:absolute;margin-left:395.2pt;margin-top:19.5pt;width:99pt;height:63pt;z-index:251747328" coordorigin="5121,6894" coordsize="1980,1260">
            <v:shape id="_x0000_s2411" type="#_x0000_t202" style="position:absolute;left:5121;top:6894;width:1980;height:1260" filled="f" stroked="f">
              <v:textbox style="mso-next-textbox:#_x0000_s2411" inset="0,0,0,0">
                <w:txbxContent>
                  <w:tbl>
                    <w:tblPr>
                      <w:tblW w:w="0" w:type="auto"/>
                      <w:tblLook w:val="01E0"/>
                    </w:tblPr>
                    <w:tblGrid>
                      <w:gridCol w:w="495"/>
                      <w:gridCol w:w="495"/>
                      <w:gridCol w:w="495"/>
                      <w:gridCol w:w="495"/>
                    </w:tblGrid>
                    <w:tr w:rsidR="006474B8" w:rsidTr="00D50A8C">
                      <w:tc>
                        <w:tcPr>
                          <w:tcW w:w="495" w:type="dxa"/>
                        </w:tcPr>
                        <w:p w:rsidR="006474B8" w:rsidRPr="00D50A8C" w:rsidRDefault="006474B8">
                          <w:pPr>
                            <w:rPr>
                              <w:b/>
                            </w:rPr>
                          </w:pPr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</w:tr>
                    <w:tr w:rsidR="006474B8" w:rsidTr="00D50A8C">
                      <w:tc>
                        <w:tcPr>
                          <w:tcW w:w="495" w:type="dxa"/>
                        </w:tcPr>
                        <w:p w:rsidR="006474B8" w:rsidRPr="00D50A8C" w:rsidRDefault="006474B8" w:rsidP="00734659">
                          <w:pPr>
                            <w:rPr>
                              <w:b/>
                            </w:rPr>
                          </w:pPr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 w:rsidP="00734659"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 w:rsidP="00734659"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 w:rsidP="00734659"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</w:tr>
                    <w:tr w:rsidR="006474B8" w:rsidTr="00D50A8C">
                      <w:tc>
                        <w:tcPr>
                          <w:tcW w:w="495" w:type="dxa"/>
                        </w:tcPr>
                        <w:p w:rsidR="006474B8" w:rsidRPr="00D50A8C" w:rsidRDefault="006474B8" w:rsidP="00734659">
                          <w:pPr>
                            <w:rPr>
                              <w:b/>
                            </w:rPr>
                          </w:pPr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 w:rsidP="00734659"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 w:rsidP="00734659"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 w:rsidP="00734659"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</w:tr>
                    <w:tr w:rsidR="006474B8" w:rsidTr="00D50A8C">
                      <w:tc>
                        <w:tcPr>
                          <w:tcW w:w="495" w:type="dxa"/>
                        </w:tcPr>
                        <w:p w:rsidR="006474B8" w:rsidRPr="00D50A8C" w:rsidRDefault="006474B8" w:rsidP="00734659">
                          <w:pPr>
                            <w:rPr>
                              <w:b/>
                            </w:rPr>
                          </w:pPr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 w:rsidP="00734659"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 w:rsidP="00734659"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 w:rsidP="00734659"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</w:tr>
                  </w:tbl>
                  <w:p w:rsidR="006474B8" w:rsidRDefault="006474B8" w:rsidP="00687698"/>
                </w:txbxContent>
              </v:textbox>
            </v:shape>
            <v:shape id="_x0000_s2412" type="#_x0000_t202" style="position:absolute;left:5841;top:7254;width:360;height:360" filled="f" stroked="f">
              <v:textbox style="mso-next-textbox:#_x0000_s2412" inset="0,0,0,0">
                <w:txbxContent>
                  <w:p w:rsidR="006474B8" w:rsidRPr="00FA51DF" w:rsidRDefault="006474B8" w:rsidP="00687698">
                    <w:pPr>
                      <w:rPr>
                        <w:b/>
                        <w:i/>
                        <w:lang w:val="en-US"/>
                      </w:rPr>
                    </w:pPr>
                    <w:r w:rsidRPr="00FA51DF">
                      <w:rPr>
                        <w:b/>
                        <w:i/>
                        <w:lang w:val="en-US"/>
                      </w:rPr>
                      <w:t>B</w:t>
                    </w:r>
                  </w:p>
                </w:txbxContent>
              </v:textbox>
            </v:shape>
            <v:shape id="_x0000_s2413" type="#_x0000_t202" style="position:absolute;left:6381;top:7794;width:360;height:360" filled="f" stroked="f">
              <v:textbox style="mso-next-textbox:#_x0000_s2413" inset="0,0,0,0">
                <w:txbxContent>
                  <w:p w:rsidR="006474B8" w:rsidRPr="00FA51DF" w:rsidRDefault="006474B8" w:rsidP="00687698">
                    <w:pPr>
                      <w:rPr>
                        <w:b/>
                        <w:i/>
                        <w:sz w:val="28"/>
                        <w:szCs w:val="28"/>
                        <w:lang w:val="en-US"/>
                      </w:rPr>
                    </w:pPr>
                    <w:proofErr w:type="gramStart"/>
                    <w:r w:rsidRPr="00FA51DF">
                      <w:rPr>
                        <w:b/>
                        <w:i/>
                        <w:sz w:val="28"/>
                        <w:szCs w:val="28"/>
                        <w:lang w:val="en-US"/>
                      </w:rPr>
                      <w:t>v</w:t>
                    </w:r>
                    <w:proofErr w:type="gramEnd"/>
                  </w:p>
                </w:txbxContent>
              </v:textbox>
            </v:shape>
            <v:line id="_x0000_s2414" style="position:absolute;rotation:-90" from="6141,7854" to="6501,7854">
              <v:stroke startarrow="oval" endarrow="block"/>
            </v:line>
          </v:group>
        </w:pict>
      </w:r>
      <w:r w:rsidRPr="001853D2">
        <w:t>10.</w:t>
      </w:r>
      <w:r w:rsidRPr="001853D2">
        <w:rPr>
          <w:noProof/>
        </w:rPr>
        <w:t xml:space="preserve"> </w:t>
      </w:r>
      <w:r w:rsidRPr="001853D2">
        <w:t xml:space="preserve">Как направлена сила Лоренца действующая на положительно заряженную </w:t>
      </w:r>
      <w:proofErr w:type="gramStart"/>
      <w:r w:rsidRPr="001853D2">
        <w:t>частицу</w:t>
      </w:r>
      <w:proofErr w:type="gramEnd"/>
      <w:r w:rsidRPr="001853D2">
        <w:t xml:space="preserve"> изображенную на рисунке</w:t>
      </w:r>
    </w:p>
    <w:tbl>
      <w:tblPr>
        <w:tblW w:w="0" w:type="auto"/>
        <w:tblInd w:w="288" w:type="dxa"/>
        <w:tblLook w:val="01E0"/>
      </w:tblPr>
      <w:tblGrid>
        <w:gridCol w:w="1980"/>
        <w:gridCol w:w="2160"/>
        <w:gridCol w:w="2340"/>
      </w:tblGrid>
      <w:tr w:rsidR="00687698" w:rsidRPr="00730B29" w:rsidTr="006474B8">
        <w:tc>
          <w:tcPr>
            <w:tcW w:w="1980" w:type="dxa"/>
          </w:tcPr>
          <w:p w:rsidR="00687698" w:rsidRPr="00730B29" w:rsidRDefault="00687698" w:rsidP="001060AA">
            <w:pPr>
              <w:numPr>
                <w:ilvl w:val="0"/>
                <w:numId w:val="232"/>
              </w:numPr>
            </w:pPr>
            <w:r w:rsidRPr="00730B29">
              <w:t xml:space="preserve">вправо; </w:t>
            </w:r>
          </w:p>
        </w:tc>
        <w:tc>
          <w:tcPr>
            <w:tcW w:w="2160" w:type="dxa"/>
          </w:tcPr>
          <w:p w:rsidR="00687698" w:rsidRPr="00730B29" w:rsidRDefault="00687698" w:rsidP="001060AA">
            <w:pPr>
              <w:numPr>
                <w:ilvl w:val="0"/>
                <w:numId w:val="232"/>
              </w:numPr>
            </w:pPr>
            <w:r w:rsidRPr="00730B29">
              <w:t xml:space="preserve">влево; </w:t>
            </w:r>
          </w:p>
        </w:tc>
        <w:tc>
          <w:tcPr>
            <w:tcW w:w="2340" w:type="dxa"/>
          </w:tcPr>
          <w:p w:rsidR="00687698" w:rsidRPr="00730B29" w:rsidRDefault="00687698" w:rsidP="001060AA">
            <w:pPr>
              <w:numPr>
                <w:ilvl w:val="0"/>
                <w:numId w:val="232"/>
              </w:numPr>
            </w:pPr>
            <w:r w:rsidRPr="00730B29">
              <w:t xml:space="preserve">вверх; </w:t>
            </w:r>
          </w:p>
        </w:tc>
      </w:tr>
      <w:tr w:rsidR="00687698" w:rsidRPr="00730B29" w:rsidTr="006474B8">
        <w:tc>
          <w:tcPr>
            <w:tcW w:w="1980" w:type="dxa"/>
          </w:tcPr>
          <w:p w:rsidR="00687698" w:rsidRPr="00730B29" w:rsidRDefault="00687698" w:rsidP="001060AA">
            <w:pPr>
              <w:numPr>
                <w:ilvl w:val="0"/>
                <w:numId w:val="232"/>
              </w:numPr>
            </w:pPr>
            <w:r w:rsidRPr="00730B29">
              <w:t xml:space="preserve">от нас; </w:t>
            </w:r>
          </w:p>
        </w:tc>
        <w:tc>
          <w:tcPr>
            <w:tcW w:w="2160" w:type="dxa"/>
          </w:tcPr>
          <w:p w:rsidR="00687698" w:rsidRPr="00730B29" w:rsidRDefault="00687698" w:rsidP="001060AA">
            <w:pPr>
              <w:numPr>
                <w:ilvl w:val="0"/>
                <w:numId w:val="232"/>
              </w:numPr>
            </w:pPr>
            <w:r w:rsidRPr="00730B29">
              <w:t xml:space="preserve">к нам;   </w:t>
            </w:r>
          </w:p>
        </w:tc>
        <w:tc>
          <w:tcPr>
            <w:tcW w:w="2340" w:type="dxa"/>
          </w:tcPr>
          <w:p w:rsidR="00687698" w:rsidRPr="00730B29" w:rsidRDefault="00687698" w:rsidP="001060AA">
            <w:pPr>
              <w:numPr>
                <w:ilvl w:val="0"/>
                <w:numId w:val="232"/>
              </w:numPr>
            </w:pPr>
            <w:r w:rsidRPr="00730B29">
              <w:t xml:space="preserve">вниз. </w:t>
            </w:r>
          </w:p>
        </w:tc>
      </w:tr>
    </w:tbl>
    <w:p w:rsidR="00687698" w:rsidRDefault="00687698" w:rsidP="00687698">
      <w:pPr>
        <w:jc w:val="both"/>
      </w:pPr>
    </w:p>
    <w:p w:rsidR="00687698" w:rsidRPr="001853D2" w:rsidRDefault="00687698" w:rsidP="00687698">
      <w:pPr>
        <w:ind w:right="2694"/>
      </w:pPr>
      <w:r w:rsidRPr="001853D2">
        <w:t xml:space="preserve">11. Как будут вести себя два длинных проводника с токами, расположенные параллельно друг к другу? </w:t>
      </w:r>
    </w:p>
    <w:p w:rsidR="00687698" w:rsidRDefault="00687698" w:rsidP="001060AA">
      <w:pPr>
        <w:numPr>
          <w:ilvl w:val="0"/>
          <w:numId w:val="233"/>
        </w:numPr>
        <w:ind w:left="540"/>
      </w:pPr>
      <w:r>
        <w:rPr>
          <w:noProof/>
        </w:rPr>
        <w:pict>
          <v:group id="_x0000_s2415" style="position:absolute;left:0;text-align:left;margin-left:270pt;margin-top:2.75pt;width:126pt;height:45pt;z-index:251748352" coordorigin="3697,8154" coordsize="2520,900">
            <v:group id="_x0000_s2416" style="position:absolute;left:3697;top:8514;width:2520;height:540" coordorigin="3321,7074" coordsize="2520,540">
              <v:line id="_x0000_s2417" style="position:absolute" from="5301,7614" to="5661,7614">
                <v:stroke endarrow="block"/>
              </v:line>
              <v:line id="_x0000_s2418" style="position:absolute" from="3321,7074" to="5841,7074" strokeweight="1.5pt"/>
              <v:line id="_x0000_s2419" style="position:absolute;flip:x" from="3321,7614" to="5841,7614" strokeweight="1.5pt"/>
              <v:line id="_x0000_s2420" style="position:absolute" from="5301,7614" to="5661,7614">
                <v:stroke endarrow="block"/>
              </v:line>
              <v:line id="_x0000_s2421" style="position:absolute;flip:x" from="3321,7614" to="5841,7614" strokeweight="1.5pt"/>
              <v:line id="_x0000_s2422" style="position:absolute" from="5301,7614" to="5661,7614">
                <v:stroke endarrow="block"/>
              </v:line>
              <v:line id="_x0000_s2423" style="position:absolute;flip:x" from="3321,7614" to="5841,7614" strokeweight="1.5pt"/>
              <v:line id="_x0000_s2424" style="position:absolute" from="5301,7074" to="5661,7074">
                <v:stroke endarrow="block"/>
              </v:line>
            </v:group>
            <v:shape id="_x0000_s2425" type="#_x0000_t202" style="position:absolute;left:5841;top:8154;width:180;height:360" filled="f" stroked="f">
              <v:textbox style="mso-next-textbox:#_x0000_s2425" inset="0,0,0,0">
                <w:txbxContent>
                  <w:p w:rsidR="006474B8" w:rsidRPr="00406690" w:rsidRDefault="006474B8" w:rsidP="00687698">
                    <w:pPr>
                      <w:rPr>
                        <w:b/>
                        <w:i/>
                        <w:lang w:val="en-US"/>
                      </w:rPr>
                    </w:pPr>
                    <w:r w:rsidRPr="00406690">
                      <w:rPr>
                        <w:b/>
                        <w:i/>
                        <w:lang w:val="en-US"/>
                      </w:rPr>
                      <w:t>I</w:t>
                    </w:r>
                  </w:p>
                </w:txbxContent>
              </v:textbox>
            </v:shape>
            <v:shape id="_x0000_s2426" type="#_x0000_t202" style="position:absolute;left:6021;top:8694;width:180;height:360" filled="f" stroked="f">
              <v:textbox style="mso-next-textbox:#_x0000_s2426" inset="0,0,0,0">
                <w:txbxContent>
                  <w:p w:rsidR="006474B8" w:rsidRPr="00406690" w:rsidRDefault="006474B8" w:rsidP="00687698">
                    <w:pPr>
                      <w:rPr>
                        <w:b/>
                        <w:i/>
                        <w:lang w:val="en-US"/>
                      </w:rPr>
                    </w:pPr>
                    <w:r w:rsidRPr="00406690">
                      <w:rPr>
                        <w:b/>
                        <w:i/>
                        <w:lang w:val="en-US"/>
                      </w:rPr>
                      <w:t>I</w:t>
                    </w:r>
                  </w:p>
                </w:txbxContent>
              </v:textbox>
            </v:shape>
          </v:group>
        </w:pict>
      </w:r>
      <w:r>
        <w:t>будут поворачиваться друг относительно друга</w:t>
      </w:r>
    </w:p>
    <w:p w:rsidR="00687698" w:rsidRDefault="00687698" w:rsidP="001060AA">
      <w:pPr>
        <w:numPr>
          <w:ilvl w:val="0"/>
          <w:numId w:val="233"/>
        </w:numPr>
        <w:ind w:left="540"/>
      </w:pPr>
      <w:r>
        <w:t>не будут взаимодействовать</w:t>
      </w:r>
    </w:p>
    <w:p w:rsidR="00687698" w:rsidRDefault="00687698" w:rsidP="001060AA">
      <w:pPr>
        <w:numPr>
          <w:ilvl w:val="0"/>
          <w:numId w:val="233"/>
        </w:numPr>
        <w:ind w:left="540"/>
      </w:pPr>
      <w:r>
        <w:t>притягиваться</w:t>
      </w:r>
    </w:p>
    <w:p w:rsidR="00687698" w:rsidRDefault="00687698" w:rsidP="001060AA">
      <w:pPr>
        <w:numPr>
          <w:ilvl w:val="0"/>
          <w:numId w:val="233"/>
        </w:numPr>
        <w:ind w:left="540"/>
      </w:pPr>
      <w:r>
        <w:t>отталкиваться</w:t>
      </w:r>
    </w:p>
    <w:p w:rsidR="00687698" w:rsidRDefault="00687698" w:rsidP="00687698">
      <w:pPr>
        <w:jc w:val="both"/>
      </w:pPr>
    </w:p>
    <w:p w:rsidR="00687698" w:rsidRPr="001853D2" w:rsidRDefault="00687698" w:rsidP="00687698">
      <w:r w:rsidRPr="001853D2">
        <w:t>12. Магнитный поток через замкнутый виток, помещенный в однородное магнитное поле, зависит</w:t>
      </w:r>
    </w:p>
    <w:p w:rsidR="00687698" w:rsidRDefault="00687698" w:rsidP="001060AA">
      <w:pPr>
        <w:numPr>
          <w:ilvl w:val="0"/>
          <w:numId w:val="234"/>
        </w:numPr>
        <w:ind w:left="540"/>
      </w:pPr>
      <w:r>
        <w:t>от площади витка, вектора магнитной индукции и ориентации витка в поле</w:t>
      </w:r>
    </w:p>
    <w:p w:rsidR="00687698" w:rsidRDefault="00687698" w:rsidP="001060AA">
      <w:pPr>
        <w:numPr>
          <w:ilvl w:val="0"/>
          <w:numId w:val="234"/>
        </w:numPr>
        <w:ind w:left="540"/>
      </w:pPr>
      <w:r>
        <w:t>от площади витка, модуля вектора магнитной индукции и силы тока в витке</w:t>
      </w:r>
    </w:p>
    <w:p w:rsidR="00687698" w:rsidRDefault="00687698" w:rsidP="001060AA">
      <w:pPr>
        <w:numPr>
          <w:ilvl w:val="0"/>
          <w:numId w:val="234"/>
        </w:numPr>
        <w:ind w:left="540"/>
      </w:pPr>
      <w:r>
        <w:t>от вектора индукции магнитного поля, длины витка и ориентации витка в поле</w:t>
      </w:r>
    </w:p>
    <w:p w:rsidR="00687698" w:rsidRDefault="00687698" w:rsidP="001060AA">
      <w:pPr>
        <w:numPr>
          <w:ilvl w:val="0"/>
          <w:numId w:val="234"/>
        </w:numPr>
        <w:ind w:left="540"/>
      </w:pPr>
      <w:r>
        <w:t>от длины витка, модуля вектора магнитной индукции</w:t>
      </w:r>
      <w:r w:rsidRPr="00C41554">
        <w:t xml:space="preserve"> </w:t>
      </w:r>
      <w:r>
        <w:t>и силы тока в витке</w:t>
      </w:r>
    </w:p>
    <w:p w:rsidR="00687698" w:rsidRDefault="00687698" w:rsidP="00687698">
      <w:pPr>
        <w:ind w:left="540"/>
        <w:jc w:val="center"/>
      </w:pPr>
    </w:p>
    <w:p w:rsidR="00687698" w:rsidRPr="001853D2" w:rsidRDefault="00687698" w:rsidP="00687698">
      <w:r w:rsidRPr="001853D2">
        <w:t xml:space="preserve">13. Электрон влетает в однородное магнитное поле под углом </w:t>
      </w:r>
      <w:r w:rsidRPr="001853D2">
        <w:sym w:font="Symbol" w:char="F061"/>
      </w:r>
      <w:r w:rsidRPr="001853D2">
        <w:t>= 0</w:t>
      </w:r>
      <w:r w:rsidRPr="001853D2">
        <w:rPr>
          <w:vertAlign w:val="superscript"/>
        </w:rPr>
        <w:t>o</w:t>
      </w:r>
      <w:r w:rsidRPr="001853D2">
        <w:t xml:space="preserve"> к силовым линиям. По какой траектории будет двигаться электрон?</w:t>
      </w:r>
    </w:p>
    <w:tbl>
      <w:tblPr>
        <w:tblW w:w="0" w:type="auto"/>
        <w:tblInd w:w="288" w:type="dxa"/>
        <w:tblLook w:val="01E0"/>
      </w:tblPr>
      <w:tblGrid>
        <w:gridCol w:w="4580"/>
        <w:gridCol w:w="4631"/>
      </w:tblGrid>
      <w:tr w:rsidR="00687698" w:rsidRPr="006B5782" w:rsidTr="006474B8">
        <w:tc>
          <w:tcPr>
            <w:tcW w:w="4580" w:type="dxa"/>
          </w:tcPr>
          <w:p w:rsidR="00687698" w:rsidRPr="006B5782" w:rsidRDefault="00687698" w:rsidP="001060AA">
            <w:pPr>
              <w:numPr>
                <w:ilvl w:val="0"/>
                <w:numId w:val="235"/>
              </w:numPr>
            </w:pPr>
            <w:r w:rsidRPr="006B5782">
              <w:t>по параболе</w:t>
            </w:r>
          </w:p>
        </w:tc>
        <w:tc>
          <w:tcPr>
            <w:tcW w:w="4631" w:type="dxa"/>
          </w:tcPr>
          <w:p w:rsidR="00687698" w:rsidRPr="006B5782" w:rsidRDefault="00687698" w:rsidP="001060AA">
            <w:pPr>
              <w:numPr>
                <w:ilvl w:val="0"/>
                <w:numId w:val="235"/>
              </w:numPr>
            </w:pPr>
            <w:r w:rsidRPr="006B5782">
              <w:t>по окружности</w:t>
            </w:r>
            <w:r>
              <w:t xml:space="preserve"> </w:t>
            </w:r>
          </w:p>
        </w:tc>
      </w:tr>
      <w:tr w:rsidR="00687698" w:rsidRPr="006B5782" w:rsidTr="006474B8">
        <w:tc>
          <w:tcPr>
            <w:tcW w:w="4580" w:type="dxa"/>
          </w:tcPr>
          <w:p w:rsidR="00687698" w:rsidRPr="006B5782" w:rsidRDefault="00687698" w:rsidP="001060AA">
            <w:pPr>
              <w:numPr>
                <w:ilvl w:val="0"/>
                <w:numId w:val="235"/>
              </w:numPr>
            </w:pPr>
            <w:r w:rsidRPr="006B5782">
              <w:t>по винтовой линии</w:t>
            </w:r>
          </w:p>
        </w:tc>
        <w:tc>
          <w:tcPr>
            <w:tcW w:w="4631" w:type="dxa"/>
          </w:tcPr>
          <w:p w:rsidR="00687698" w:rsidRPr="006B5782" w:rsidRDefault="00687698" w:rsidP="001060AA">
            <w:pPr>
              <w:numPr>
                <w:ilvl w:val="0"/>
                <w:numId w:val="235"/>
              </w:numPr>
            </w:pPr>
            <w:r w:rsidRPr="006B5782">
              <w:t>прямолинейно</w:t>
            </w:r>
          </w:p>
        </w:tc>
      </w:tr>
    </w:tbl>
    <w:p w:rsidR="00687698" w:rsidRDefault="00687698" w:rsidP="00687698">
      <w:pPr>
        <w:jc w:val="both"/>
      </w:pPr>
    </w:p>
    <w:p w:rsidR="00687698" w:rsidRPr="001853D2" w:rsidRDefault="00687698" w:rsidP="00687698">
      <w:r w:rsidRPr="001853D2">
        <w:t>14. От чего зависит электродвижущая сила самоиндукции, возникающая в замкнутом контуре, по которому течет переменный ток?</w:t>
      </w:r>
    </w:p>
    <w:tbl>
      <w:tblPr>
        <w:tblW w:w="0" w:type="auto"/>
        <w:tblInd w:w="288" w:type="dxa"/>
        <w:tblLook w:val="01E0"/>
      </w:tblPr>
      <w:tblGrid>
        <w:gridCol w:w="4618"/>
        <w:gridCol w:w="4593"/>
      </w:tblGrid>
      <w:tr w:rsidR="00687698" w:rsidRPr="00720513" w:rsidTr="006474B8">
        <w:tc>
          <w:tcPr>
            <w:tcW w:w="4618" w:type="dxa"/>
          </w:tcPr>
          <w:p w:rsidR="00687698" w:rsidRPr="00720513" w:rsidRDefault="00687698" w:rsidP="001060AA">
            <w:pPr>
              <w:numPr>
                <w:ilvl w:val="0"/>
                <w:numId w:val="236"/>
              </w:numPr>
            </w:pPr>
            <w:r w:rsidRPr="00720513">
              <w:t>от величины силы тока</w:t>
            </w:r>
          </w:p>
        </w:tc>
        <w:tc>
          <w:tcPr>
            <w:tcW w:w="4593" w:type="dxa"/>
          </w:tcPr>
          <w:p w:rsidR="00687698" w:rsidRPr="00720513" w:rsidRDefault="00687698" w:rsidP="001060AA">
            <w:pPr>
              <w:numPr>
                <w:ilvl w:val="0"/>
                <w:numId w:val="236"/>
              </w:numPr>
            </w:pPr>
            <w:r w:rsidRPr="00720513">
              <w:t xml:space="preserve">от площади контура </w:t>
            </w:r>
          </w:p>
        </w:tc>
      </w:tr>
      <w:tr w:rsidR="00687698" w:rsidRPr="00720513" w:rsidTr="006474B8">
        <w:tc>
          <w:tcPr>
            <w:tcW w:w="4618" w:type="dxa"/>
          </w:tcPr>
          <w:p w:rsidR="00687698" w:rsidRPr="00720513" w:rsidRDefault="00687698" w:rsidP="001060AA">
            <w:pPr>
              <w:numPr>
                <w:ilvl w:val="0"/>
                <w:numId w:val="236"/>
              </w:numPr>
            </w:pPr>
            <w:r w:rsidRPr="00720513">
              <w:t xml:space="preserve">от скорости изменения силы тока </w:t>
            </w:r>
          </w:p>
        </w:tc>
        <w:tc>
          <w:tcPr>
            <w:tcW w:w="4593" w:type="dxa"/>
          </w:tcPr>
          <w:p w:rsidR="00687698" w:rsidRPr="00720513" w:rsidRDefault="00687698" w:rsidP="001060AA">
            <w:pPr>
              <w:numPr>
                <w:ilvl w:val="0"/>
                <w:numId w:val="236"/>
              </w:numPr>
            </w:pPr>
            <w:r w:rsidRPr="00720513">
              <w:t>от сопротивления контура</w:t>
            </w:r>
          </w:p>
        </w:tc>
      </w:tr>
    </w:tbl>
    <w:p w:rsidR="00687698" w:rsidRDefault="00687698" w:rsidP="00687698">
      <w:pPr>
        <w:jc w:val="center"/>
      </w:pPr>
    </w:p>
    <w:p w:rsidR="00687698" w:rsidRPr="00B17E1D" w:rsidRDefault="00687698" w:rsidP="00687698">
      <w:r w:rsidRPr="00B17E1D">
        <w:t>15. Из како</w:t>
      </w:r>
      <w:r>
        <w:t>го</w:t>
      </w:r>
      <w:r w:rsidRPr="00B17E1D">
        <w:t xml:space="preserve"> уравнени</w:t>
      </w:r>
      <w:r>
        <w:t>я</w:t>
      </w:r>
      <w:r w:rsidRPr="00B17E1D">
        <w:t xml:space="preserve"> Максвелла </w:t>
      </w:r>
      <w:r>
        <w:t>следует, что проводник с током порождает магнитное поле?</w:t>
      </w:r>
    </w:p>
    <w:p w:rsidR="00687698" w:rsidRDefault="00687698" w:rsidP="00687698">
      <w:pPr>
        <w:tabs>
          <w:tab w:val="left" w:pos="3960"/>
        </w:tabs>
        <w:ind w:left="180"/>
      </w:pPr>
      <w:r w:rsidRPr="0093091F">
        <w:t xml:space="preserve">1. </w:t>
      </w:r>
      <w:r w:rsidRPr="0093091F">
        <w:rPr>
          <w:position w:val="-32"/>
        </w:rPr>
        <w:object w:dxaOrig="2240" w:dyaOrig="760">
          <v:shape id="_x0000_i1213" type="#_x0000_t75" style="width:111.8pt;height:38.1pt" o:ole="">
            <v:imagedata r:id="rId14" o:title=""/>
          </v:shape>
          <o:OLEObject Type="Embed" ProgID="Equation.DSMT4" ShapeID="_x0000_i1213" DrawAspect="Content" ObjectID="_1712492853" r:id="rId184"/>
        </w:object>
      </w:r>
      <w:r w:rsidRPr="0093091F">
        <w:tab/>
        <w:t xml:space="preserve">2. </w:t>
      </w:r>
      <w:r w:rsidRPr="0093091F">
        <w:rPr>
          <w:position w:val="-32"/>
        </w:rPr>
        <w:object w:dxaOrig="1340" w:dyaOrig="600">
          <v:shape id="_x0000_i1214" type="#_x0000_t75" style="width:66.9pt;height:29.65pt" o:ole="">
            <v:imagedata r:id="rId16" o:title=""/>
          </v:shape>
          <o:OLEObject Type="Embed" ProgID="Equation.DSMT4" ShapeID="_x0000_i1214" DrawAspect="Content" ObjectID="_1712492854" r:id="rId185"/>
        </w:object>
      </w:r>
    </w:p>
    <w:p w:rsidR="00687698" w:rsidRPr="0093091F" w:rsidRDefault="00687698" w:rsidP="00687698">
      <w:pPr>
        <w:tabs>
          <w:tab w:val="left" w:pos="3960"/>
        </w:tabs>
        <w:ind w:left="180"/>
      </w:pPr>
      <w:r>
        <w:t xml:space="preserve">3. </w:t>
      </w:r>
      <w:r w:rsidRPr="0093091F">
        <w:rPr>
          <w:position w:val="-32"/>
        </w:rPr>
        <w:object w:dxaOrig="3220" w:dyaOrig="760">
          <v:shape id="_x0000_i1215" type="#_x0000_t75" style="width:160.95pt;height:38.1pt" o:ole="">
            <v:imagedata r:id="rId18" o:title=""/>
          </v:shape>
          <o:OLEObject Type="Embed" ProgID="Equation.DSMT4" ShapeID="_x0000_i1215" DrawAspect="Content" ObjectID="_1712492855" r:id="rId186"/>
        </w:object>
      </w:r>
      <w:r>
        <w:tab/>
        <w:t xml:space="preserve">4. </w:t>
      </w:r>
      <w:r w:rsidRPr="0093091F">
        <w:rPr>
          <w:position w:val="-32"/>
        </w:rPr>
        <w:object w:dxaOrig="2020" w:dyaOrig="600">
          <v:shape id="_x0000_i1216" type="#_x0000_t75" style="width:100.8pt;height:29.65pt" o:ole="">
            <v:imagedata r:id="rId20" o:title=""/>
          </v:shape>
          <o:OLEObject Type="Embed" ProgID="Equation.DSMT4" ShapeID="_x0000_i1216" DrawAspect="Content" ObjectID="_1712492856" r:id="rId187"/>
        </w:object>
      </w:r>
    </w:p>
    <w:p w:rsidR="00687698" w:rsidRDefault="00687698" w:rsidP="00687698">
      <w:pPr>
        <w:jc w:val="center"/>
        <w:rPr>
          <w:b/>
        </w:rPr>
      </w:pPr>
      <w:r>
        <w:br w:type="page"/>
      </w:r>
      <w:r>
        <w:rPr>
          <w:b/>
        </w:rPr>
        <w:lastRenderedPageBreak/>
        <w:t>Тест №23</w:t>
      </w:r>
    </w:p>
    <w:p w:rsidR="00687698" w:rsidRPr="009443FD" w:rsidRDefault="00687698" w:rsidP="00687698"/>
    <w:p w:rsidR="00687698" w:rsidRPr="009443FD" w:rsidRDefault="00687698" w:rsidP="00687698">
      <w:pPr>
        <w:jc w:val="both"/>
      </w:pPr>
      <w:r w:rsidRPr="009443FD">
        <w:t>1. Может ли свободный электрический заряд, внесенный в электростатическое поле, двигаться перпендикулярно силовым линиям?</w:t>
      </w:r>
    </w:p>
    <w:p w:rsidR="00687698" w:rsidRDefault="00687698" w:rsidP="001060AA">
      <w:pPr>
        <w:numPr>
          <w:ilvl w:val="0"/>
          <w:numId w:val="237"/>
        </w:numPr>
        <w:ind w:left="540"/>
        <w:jc w:val="both"/>
      </w:pPr>
      <w:r>
        <w:t>да, так как на него действует сила, направленная по перпендикуляру к траектории</w:t>
      </w:r>
    </w:p>
    <w:p w:rsidR="00687698" w:rsidRDefault="00687698" w:rsidP="001060AA">
      <w:pPr>
        <w:numPr>
          <w:ilvl w:val="0"/>
          <w:numId w:val="237"/>
        </w:numPr>
        <w:ind w:left="540"/>
        <w:jc w:val="both"/>
      </w:pPr>
      <w:r>
        <w:t>да, так как сила электрического поля сообщает заряду скорость, направленную по касательной к силовой линии</w:t>
      </w:r>
    </w:p>
    <w:p w:rsidR="00687698" w:rsidRDefault="00687698" w:rsidP="001060AA">
      <w:pPr>
        <w:numPr>
          <w:ilvl w:val="0"/>
          <w:numId w:val="237"/>
        </w:numPr>
        <w:ind w:left="540"/>
        <w:jc w:val="both"/>
      </w:pPr>
      <w:r>
        <w:t>нет, так как сила электрического поля сообщает заряду ускорение, направленное по касательной к силовым линиям.</w:t>
      </w:r>
    </w:p>
    <w:p w:rsidR="00687698" w:rsidRDefault="00687698" w:rsidP="001060AA">
      <w:pPr>
        <w:numPr>
          <w:ilvl w:val="0"/>
          <w:numId w:val="237"/>
        </w:numPr>
        <w:ind w:left="540"/>
        <w:jc w:val="both"/>
      </w:pPr>
      <w:r>
        <w:t xml:space="preserve">нет, так как на электрический заряд не действуют силы электрического поля </w:t>
      </w:r>
    </w:p>
    <w:p w:rsidR="00687698" w:rsidRDefault="00687698" w:rsidP="00687698">
      <w:pPr>
        <w:jc w:val="both"/>
      </w:pPr>
    </w:p>
    <w:p w:rsidR="00687698" w:rsidRPr="009443FD" w:rsidRDefault="00687698" w:rsidP="00687698">
      <w:pPr>
        <w:jc w:val="both"/>
      </w:pPr>
      <w:r w:rsidRPr="009443FD">
        <w:t>2. Как зависит работа по перемещению электрического заряда в электрическом поле от формы траектории движения?</w:t>
      </w:r>
    </w:p>
    <w:p w:rsidR="00687698" w:rsidRDefault="00687698" w:rsidP="001060AA">
      <w:pPr>
        <w:numPr>
          <w:ilvl w:val="0"/>
          <w:numId w:val="238"/>
        </w:numPr>
        <w:ind w:left="540"/>
        <w:jc w:val="both"/>
      </w:pPr>
      <w:r>
        <w:t>чем больше пройденный путь, тем больше совершаемая работа</w:t>
      </w:r>
    </w:p>
    <w:p w:rsidR="00687698" w:rsidRDefault="00687698" w:rsidP="001060AA">
      <w:pPr>
        <w:numPr>
          <w:ilvl w:val="0"/>
          <w:numId w:val="238"/>
        </w:numPr>
        <w:ind w:left="540"/>
        <w:jc w:val="both"/>
      </w:pPr>
      <w:r>
        <w:t>работа будет наименьшей, если электрический заряд перемещается по прямой линии</w:t>
      </w:r>
    </w:p>
    <w:p w:rsidR="00687698" w:rsidRDefault="00687698" w:rsidP="001060AA">
      <w:pPr>
        <w:numPr>
          <w:ilvl w:val="0"/>
          <w:numId w:val="238"/>
        </w:numPr>
        <w:ind w:left="540"/>
        <w:jc w:val="both"/>
      </w:pPr>
      <w:r>
        <w:t>работа не зависит от формы траектории</w:t>
      </w:r>
    </w:p>
    <w:p w:rsidR="00687698" w:rsidRDefault="00687698" w:rsidP="001060AA">
      <w:pPr>
        <w:numPr>
          <w:ilvl w:val="0"/>
          <w:numId w:val="238"/>
        </w:numPr>
        <w:ind w:left="540"/>
        <w:jc w:val="both"/>
      </w:pPr>
      <w:r>
        <w:t>работа зависит от формы траектории</w:t>
      </w:r>
    </w:p>
    <w:p w:rsidR="00687698" w:rsidRDefault="00687698" w:rsidP="00687698">
      <w:pPr>
        <w:jc w:val="both"/>
      </w:pPr>
    </w:p>
    <w:p w:rsidR="00687698" w:rsidRPr="009443FD" w:rsidRDefault="00687698" w:rsidP="00687698">
      <w:pPr>
        <w:jc w:val="both"/>
      </w:pPr>
      <w:r w:rsidRPr="009443FD">
        <w:t xml:space="preserve">3. Плоский конденсатор подключен к источнику постоянного напряжения. Как изменится напряженность электрического поля внутри конденсатора, если уменьшить расстояние между обкладками в </w:t>
      </w:r>
      <w:r>
        <w:t>ε</w:t>
      </w:r>
      <w:r w:rsidRPr="009443FD">
        <w:t xml:space="preserve"> раз без отключения его от источника?</w:t>
      </w:r>
    </w:p>
    <w:p w:rsidR="00687698" w:rsidRDefault="00687698" w:rsidP="001060AA">
      <w:pPr>
        <w:numPr>
          <w:ilvl w:val="0"/>
          <w:numId w:val="239"/>
        </w:numPr>
        <w:ind w:left="540"/>
        <w:jc w:val="both"/>
      </w:pPr>
      <w:r>
        <w:t>уменьшится в ε раз</w:t>
      </w:r>
    </w:p>
    <w:p w:rsidR="00687698" w:rsidRDefault="00687698" w:rsidP="001060AA">
      <w:pPr>
        <w:numPr>
          <w:ilvl w:val="0"/>
          <w:numId w:val="239"/>
        </w:numPr>
        <w:ind w:left="540"/>
        <w:jc w:val="both"/>
      </w:pPr>
      <w:r>
        <w:t>возрастет в ε раз</w:t>
      </w:r>
    </w:p>
    <w:p w:rsidR="00687698" w:rsidRDefault="00687698" w:rsidP="001060AA">
      <w:pPr>
        <w:numPr>
          <w:ilvl w:val="0"/>
          <w:numId w:val="239"/>
        </w:numPr>
        <w:ind w:left="540"/>
        <w:jc w:val="both"/>
      </w:pPr>
      <w:r>
        <w:t>не изменится</w:t>
      </w:r>
    </w:p>
    <w:p w:rsidR="00687698" w:rsidRDefault="00687698" w:rsidP="001060AA">
      <w:pPr>
        <w:numPr>
          <w:ilvl w:val="0"/>
          <w:numId w:val="239"/>
        </w:numPr>
        <w:ind w:left="540"/>
        <w:jc w:val="both"/>
      </w:pPr>
      <w:r>
        <w:t>изменение напряженности зависит от ЭДС источника</w:t>
      </w:r>
    </w:p>
    <w:p w:rsidR="00687698" w:rsidRDefault="00687698" w:rsidP="00687698">
      <w:pPr>
        <w:jc w:val="both"/>
      </w:pPr>
    </w:p>
    <w:p w:rsidR="00687698" w:rsidRPr="009443FD" w:rsidRDefault="00687698" w:rsidP="00687698">
      <w:r w:rsidRPr="009443FD">
        <w:t xml:space="preserve">4. </w:t>
      </w:r>
      <w:r w:rsidRPr="009443FD">
        <w:rPr>
          <w:bCs/>
        </w:rPr>
        <w:t>Если положительный заряд движется в направлении, противоположном направлению вектора напряженности электростатического поля, то потенциальная энергия заряженной частицы:</w:t>
      </w:r>
      <w:r w:rsidRPr="009443FD">
        <w:t xml:space="preserve"> </w:t>
      </w:r>
    </w:p>
    <w:p w:rsidR="00687698" w:rsidRPr="00C50FB7" w:rsidRDefault="00687698" w:rsidP="001060AA">
      <w:pPr>
        <w:numPr>
          <w:ilvl w:val="0"/>
          <w:numId w:val="240"/>
        </w:numPr>
        <w:ind w:left="540"/>
      </w:pPr>
      <w:r w:rsidRPr="00C50FB7">
        <w:t xml:space="preserve">уменьшается. </w:t>
      </w:r>
    </w:p>
    <w:p w:rsidR="00687698" w:rsidRPr="00C50FB7" w:rsidRDefault="00687698" w:rsidP="001060AA">
      <w:pPr>
        <w:numPr>
          <w:ilvl w:val="0"/>
          <w:numId w:val="240"/>
        </w:numPr>
        <w:ind w:left="540"/>
      </w:pPr>
      <w:r w:rsidRPr="00C50FB7">
        <w:t xml:space="preserve">увеличивается. </w:t>
      </w:r>
    </w:p>
    <w:p w:rsidR="00687698" w:rsidRDefault="00687698" w:rsidP="001060AA">
      <w:pPr>
        <w:numPr>
          <w:ilvl w:val="0"/>
          <w:numId w:val="240"/>
        </w:numPr>
        <w:ind w:left="540"/>
      </w:pPr>
      <w:r w:rsidRPr="00C50FB7">
        <w:t xml:space="preserve">не меняется. </w:t>
      </w:r>
    </w:p>
    <w:p w:rsidR="00687698" w:rsidRPr="00B755B2" w:rsidRDefault="00687698" w:rsidP="001060AA">
      <w:pPr>
        <w:numPr>
          <w:ilvl w:val="0"/>
          <w:numId w:val="240"/>
        </w:numPr>
        <w:ind w:left="540"/>
      </w:pPr>
      <w:r w:rsidRPr="00B755B2">
        <w:rPr>
          <w:bCs/>
        </w:rPr>
        <w:t>потенциальная энергия заряженной частицы</w:t>
      </w:r>
      <w:r>
        <w:rPr>
          <w:bCs/>
        </w:rPr>
        <w:t xml:space="preserve"> не связана с </w:t>
      </w:r>
      <w:r w:rsidRPr="00B755B2">
        <w:rPr>
          <w:bCs/>
        </w:rPr>
        <w:t>электростатическ</w:t>
      </w:r>
      <w:r>
        <w:rPr>
          <w:bCs/>
        </w:rPr>
        <w:t>им</w:t>
      </w:r>
      <w:r w:rsidRPr="00B755B2">
        <w:rPr>
          <w:bCs/>
        </w:rPr>
        <w:t xml:space="preserve"> пол</w:t>
      </w:r>
      <w:r>
        <w:rPr>
          <w:bCs/>
        </w:rPr>
        <w:t>ем</w:t>
      </w:r>
    </w:p>
    <w:p w:rsidR="00687698" w:rsidRDefault="00687698" w:rsidP="00687698">
      <w:pPr>
        <w:jc w:val="both"/>
      </w:pPr>
      <w:r>
        <w:rPr>
          <w:noProof/>
        </w:rPr>
        <w:pict>
          <v:group id="_x0000_s2458" style="position:absolute;left:0;text-align:left;margin-left:315pt;margin-top:11.15pt;width:149.25pt;height:37.55pt;z-index:251763712" coordorigin="7821,10181" coordsize="2985,751">
            <v:shape id="_x0000_s2459" type="#_x0000_t75" style="position:absolute;left:7821;top:10181;width:2985;height:751">
              <v:imagedata r:id="rId86" o:title=""/>
            </v:shape>
            <v:line id="_x0000_s2460" style="position:absolute" from="7836,10556" to="8196,10556" strokeweight="1.5pt">
              <v:stroke endarrow="block"/>
            </v:line>
            <w10:wrap type="square"/>
          </v:group>
        </w:pict>
      </w:r>
    </w:p>
    <w:p w:rsidR="00687698" w:rsidRPr="009443FD" w:rsidRDefault="00687698" w:rsidP="00687698">
      <w:pPr>
        <w:jc w:val="both"/>
      </w:pPr>
      <w:r w:rsidRPr="009443FD">
        <w:t>5. По изображенному участку цепи течет ток. Сопротивление каждого резистора одинаково. В каком резисторе наибольшая сила тока?</w:t>
      </w:r>
    </w:p>
    <w:p w:rsidR="00687698" w:rsidRPr="00B755B2" w:rsidRDefault="00687698" w:rsidP="00687698">
      <w:pPr>
        <w:jc w:val="both"/>
        <w:rPr>
          <w:b/>
        </w:rPr>
      </w:pPr>
    </w:p>
    <w:p w:rsidR="00687698" w:rsidRPr="009443FD" w:rsidRDefault="00687698" w:rsidP="00687698">
      <w:r w:rsidRPr="009443FD">
        <w:t>6. На сколько равных частей надо разрезать проводник, чтобы при параллельном соединении этих частей получить сопротивление в 16 раз меньше?</w:t>
      </w:r>
    </w:p>
    <w:tbl>
      <w:tblPr>
        <w:tblW w:w="0" w:type="auto"/>
        <w:tblInd w:w="108" w:type="dxa"/>
        <w:tblLook w:val="01E0"/>
      </w:tblPr>
      <w:tblGrid>
        <w:gridCol w:w="3060"/>
        <w:gridCol w:w="3240"/>
      </w:tblGrid>
      <w:tr w:rsidR="00687698" w:rsidRPr="00620F2B" w:rsidTr="006474B8">
        <w:tc>
          <w:tcPr>
            <w:tcW w:w="3060" w:type="dxa"/>
          </w:tcPr>
          <w:p w:rsidR="00687698" w:rsidRPr="00620F2B" w:rsidRDefault="00687698" w:rsidP="001060AA">
            <w:pPr>
              <w:numPr>
                <w:ilvl w:val="0"/>
                <w:numId w:val="241"/>
              </w:numPr>
              <w:ind w:left="432"/>
            </w:pPr>
            <w:r w:rsidRPr="00620F2B">
              <w:t xml:space="preserve">на </w:t>
            </w:r>
            <w:r w:rsidRPr="00774CEE">
              <w:t>8</w:t>
            </w:r>
            <w:r w:rsidRPr="00620F2B">
              <w:t xml:space="preserve"> частей </w:t>
            </w:r>
          </w:p>
        </w:tc>
        <w:tc>
          <w:tcPr>
            <w:tcW w:w="3240" w:type="dxa"/>
          </w:tcPr>
          <w:p w:rsidR="00687698" w:rsidRPr="00620F2B" w:rsidRDefault="00687698" w:rsidP="001060AA">
            <w:pPr>
              <w:numPr>
                <w:ilvl w:val="0"/>
                <w:numId w:val="241"/>
              </w:numPr>
              <w:ind w:left="432"/>
            </w:pPr>
            <w:r w:rsidRPr="00620F2B">
              <w:t xml:space="preserve">на </w:t>
            </w:r>
            <w:r w:rsidRPr="00D50A8C">
              <w:rPr>
                <w:rStyle w:val="a4"/>
                <w:b w:val="0"/>
                <w:i w:val="0"/>
              </w:rPr>
              <w:t>16</w:t>
            </w:r>
            <w:r w:rsidRPr="00620F2B">
              <w:t xml:space="preserve"> частей </w:t>
            </w:r>
          </w:p>
        </w:tc>
      </w:tr>
      <w:tr w:rsidR="00687698" w:rsidRPr="00620F2B" w:rsidTr="006474B8">
        <w:tc>
          <w:tcPr>
            <w:tcW w:w="3060" w:type="dxa"/>
          </w:tcPr>
          <w:p w:rsidR="00687698" w:rsidRPr="00620F2B" w:rsidRDefault="00687698" w:rsidP="001060AA">
            <w:pPr>
              <w:numPr>
                <w:ilvl w:val="0"/>
                <w:numId w:val="241"/>
              </w:numPr>
              <w:ind w:left="432"/>
            </w:pPr>
            <w:r w:rsidRPr="00620F2B">
              <w:t xml:space="preserve">на </w:t>
            </w:r>
            <w:r>
              <w:t>4</w:t>
            </w:r>
            <w:r w:rsidRPr="00620F2B">
              <w:t xml:space="preserve"> част</w:t>
            </w:r>
            <w:r>
              <w:t>и</w:t>
            </w:r>
          </w:p>
        </w:tc>
        <w:tc>
          <w:tcPr>
            <w:tcW w:w="3240" w:type="dxa"/>
          </w:tcPr>
          <w:p w:rsidR="00687698" w:rsidRPr="00620F2B" w:rsidRDefault="00687698" w:rsidP="001060AA">
            <w:pPr>
              <w:numPr>
                <w:ilvl w:val="0"/>
                <w:numId w:val="241"/>
              </w:numPr>
              <w:ind w:left="432"/>
            </w:pPr>
            <w:r w:rsidRPr="00620F2B">
              <w:t xml:space="preserve">на </w:t>
            </w:r>
            <w:r w:rsidRPr="00D50A8C">
              <w:rPr>
                <w:rStyle w:val="a4"/>
                <w:b w:val="0"/>
                <w:i w:val="0"/>
              </w:rPr>
              <w:t>32</w:t>
            </w:r>
            <w:r w:rsidRPr="00620F2B">
              <w:t xml:space="preserve"> част</w:t>
            </w:r>
            <w:r>
              <w:t>и</w:t>
            </w:r>
          </w:p>
        </w:tc>
      </w:tr>
    </w:tbl>
    <w:p w:rsidR="00687698" w:rsidRPr="00932245" w:rsidRDefault="00687698" w:rsidP="00687698">
      <w:pPr>
        <w:jc w:val="both"/>
        <w:rPr>
          <w:b/>
        </w:rPr>
      </w:pPr>
      <w:r>
        <w:rPr>
          <w:noProof/>
        </w:rPr>
        <w:pict>
          <v:group id="_x0000_s2454" style="position:absolute;left:0;text-align:left;margin-left:351pt;margin-top:1.35pt;width:126pt;height:116.25pt;z-index:251762688;mso-position-horizontal-relative:text;mso-position-vertical-relative:text" coordorigin="8721,13091" coordsize="2520,2325">
            <v:shape id="_x0000_s2455" type="#_x0000_t75" alt="" style="position:absolute;left:8721;top:13091;width:2520;height:2325">
              <v:imagedata r:id="rId35" r:href="rId188"/>
            </v:shape>
            <v:shape id="_x0000_s2456" type="#_x0000_t202" style="position:absolute;left:10575;top:14576;width:222;height:319" stroked="f">
              <v:textbox style="mso-next-textbox:#_x0000_s2456" inset="0,0,0,0">
                <w:txbxContent>
                  <w:p w:rsidR="006474B8" w:rsidRPr="006C32BF" w:rsidRDefault="006474B8" w:rsidP="00687698">
                    <w:pPr>
                      <w:rPr>
                        <w:sz w:val="22"/>
                        <w:szCs w:val="22"/>
                      </w:rPr>
                    </w:pPr>
                    <w:r w:rsidRPr="006C32BF">
                      <w:rPr>
                        <w:sz w:val="22"/>
                        <w:szCs w:val="22"/>
                      </w:rPr>
                      <w:t>1</w:t>
                    </w:r>
                  </w:p>
                </w:txbxContent>
              </v:textbox>
            </v:shape>
            <v:shape id="_x0000_s2457" type="#_x0000_t202" style="position:absolute;left:9621;top:13121;width:222;height:319" stroked="f">
              <v:textbox style="mso-next-textbox:#_x0000_s2457" inset="0,0,0,0">
                <w:txbxContent>
                  <w:p w:rsidR="006474B8" w:rsidRPr="006C32BF" w:rsidRDefault="006474B8" w:rsidP="00687698">
                    <w:pPr>
                      <w:rPr>
                        <w:sz w:val="22"/>
                        <w:szCs w:val="22"/>
                      </w:rPr>
                    </w:pPr>
                    <w:r w:rsidRPr="006C32BF">
                      <w:rPr>
                        <w:sz w:val="22"/>
                        <w:szCs w:val="22"/>
                      </w:rPr>
                      <w:t>4</w:t>
                    </w:r>
                  </w:p>
                </w:txbxContent>
              </v:textbox>
            </v:shape>
            <w10:wrap type="square"/>
          </v:group>
        </w:pict>
      </w:r>
    </w:p>
    <w:p w:rsidR="00687698" w:rsidRPr="009443FD" w:rsidRDefault="00687698" w:rsidP="00687698">
      <w:r>
        <w:rPr>
          <w:noProof/>
        </w:rPr>
        <w:drawing>
          <wp:anchor distT="0" distB="0" distL="114300" distR="114300" simplePos="0" relativeHeight="251761664" behindDoc="0" locked="0" layoutInCell="1" allowOverlap="1">
            <wp:simplePos x="0" y="0"/>
            <wp:positionH relativeFrom="column">
              <wp:posOffset>2514600</wp:posOffset>
            </wp:positionH>
            <wp:positionV relativeFrom="paragraph">
              <wp:posOffset>413385</wp:posOffset>
            </wp:positionV>
            <wp:extent cx="1790700" cy="771525"/>
            <wp:effectExtent l="19050" t="0" r="0" b="0"/>
            <wp:wrapSquare wrapText="bothSides"/>
            <wp:docPr id="1429" name="Рисунок 1429" descr="http://ido.tsu.ru/schools/physmat/data/res/elmag/tests/text/for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9" descr="http://ido.tsu.ru/schools/physmat/data/res/elmag/tests/text/for6.gif"/>
                    <pic:cNvPicPr>
                      <a:picLocks noChangeAspect="1" noChangeArrowheads="1"/>
                    </pic:cNvPicPr>
                  </pic:nvPicPr>
                  <pic:blipFill>
                    <a:blip r:embed="rId37" r:link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771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9443FD">
        <w:t>7. Как зависит общее сопротивление цепи между точками</w:t>
      </w:r>
      <w:proofErr w:type="gramStart"/>
      <w:r w:rsidRPr="009443FD">
        <w:t xml:space="preserve"> </w:t>
      </w:r>
      <w:r w:rsidRPr="009443FD">
        <w:rPr>
          <w:rStyle w:val="a4"/>
        </w:rPr>
        <w:t>А</w:t>
      </w:r>
      <w:proofErr w:type="gramEnd"/>
      <w:r w:rsidRPr="009443FD">
        <w:t xml:space="preserve"> и </w:t>
      </w:r>
      <w:r w:rsidRPr="009443FD">
        <w:rPr>
          <w:rStyle w:val="a4"/>
        </w:rPr>
        <w:t>В</w:t>
      </w:r>
      <w:r w:rsidRPr="009443FD">
        <w:t xml:space="preserve"> от сопротивления правой части реостата (до ползунка)? Укажите номер графика</w:t>
      </w:r>
    </w:p>
    <w:p w:rsidR="00687698" w:rsidRDefault="00687698" w:rsidP="00687698">
      <w:pPr>
        <w:jc w:val="center"/>
      </w:pPr>
    </w:p>
    <w:p w:rsidR="00687698" w:rsidRDefault="00687698" w:rsidP="00687698">
      <w:pPr>
        <w:jc w:val="both"/>
      </w:pPr>
    </w:p>
    <w:p w:rsidR="00687698" w:rsidRDefault="00687698" w:rsidP="00687698">
      <w:pPr>
        <w:jc w:val="both"/>
      </w:pPr>
    </w:p>
    <w:p w:rsidR="00687698" w:rsidRDefault="00687698" w:rsidP="00687698">
      <w:pPr>
        <w:jc w:val="both"/>
      </w:pPr>
    </w:p>
    <w:p w:rsidR="00687698" w:rsidRDefault="00687698" w:rsidP="00687698">
      <w:pPr>
        <w:jc w:val="both"/>
      </w:pPr>
    </w:p>
    <w:p w:rsidR="00687698" w:rsidRPr="009443FD" w:rsidRDefault="00687698" w:rsidP="00687698">
      <w:pPr>
        <w:jc w:val="both"/>
      </w:pPr>
      <w:r>
        <w:rPr>
          <w:b/>
        </w:rPr>
        <w:br w:type="page"/>
      </w:r>
      <w:r w:rsidRPr="009443FD">
        <w:rPr>
          <w:noProof/>
          <w:sz w:val="20"/>
          <w:szCs w:val="20"/>
        </w:rPr>
        <w:lastRenderedPageBreak/>
        <w:pict>
          <v:group id="_x0000_s2461" style="position:absolute;left:0;text-align:left;margin-left:446.85pt;margin-top:0;width:48.15pt;height:54.1pt;z-index:251764736" coordorigin="9738,851" coordsize="963,1082">
            <v:shape id="_x0000_s2462" type="#_x0000_t202" style="position:absolute;left:9738;top:851;width:243;height:293" stroked="f">
              <v:textbox style="mso-next-textbox:#_x0000_s2462" inset="0,0,0,0">
                <w:txbxContent>
                  <w:p w:rsidR="006474B8" w:rsidRPr="00B6557A" w:rsidRDefault="006474B8" w:rsidP="00687698">
                    <w:pPr>
                      <w:rPr>
                        <w:b/>
                        <w:szCs w:val="28"/>
                      </w:rPr>
                    </w:pPr>
                    <w:r w:rsidRPr="00B6557A">
                      <w:rPr>
                        <w:b/>
                        <w:sz w:val="28"/>
                        <w:szCs w:val="28"/>
                      </w:rPr>
                      <w:sym w:font="Symbol" w:char="F0C5"/>
                    </w:r>
                  </w:p>
                </w:txbxContent>
              </v:textbox>
            </v:shape>
            <v:shape id="_x0000_s2463" type="#_x0000_t202" style="position:absolute;left:10458;top:1573;width:243;height:293" stroked="f">
              <v:textbox style="mso-next-textbox:#_x0000_s2463" inset="0,0,0,0">
                <w:txbxContent>
                  <w:p w:rsidR="006474B8" w:rsidRPr="00B6557A" w:rsidRDefault="006474B8" w:rsidP="00687698">
                    <w:pPr>
                      <w:rPr>
                        <w:b/>
                        <w:szCs w:val="28"/>
                      </w:rPr>
                    </w:pPr>
                    <w:r w:rsidRPr="00B6557A">
                      <w:rPr>
                        <w:b/>
                        <w:sz w:val="28"/>
                        <w:szCs w:val="28"/>
                      </w:rPr>
                      <w:sym w:font="Symbol" w:char="F0C5"/>
                    </w:r>
                  </w:p>
                </w:txbxContent>
              </v:textbox>
            </v:shape>
            <v:shape id="_x0000_s2464" type="#_x0000_t202" style="position:absolute;left:9738;top:1640;width:243;height:293" stroked="f">
              <v:textbox style="mso-next-textbox:#_x0000_s2464" inset="0,0,0,0">
                <w:txbxContent>
                  <w:p w:rsidR="006474B8" w:rsidRPr="007955B8" w:rsidRDefault="006474B8" w:rsidP="00687698">
                    <w:pPr>
                      <w:rPr>
                        <w:sz w:val="28"/>
                        <w:szCs w:val="28"/>
                      </w:rPr>
                    </w:pPr>
                    <w:r w:rsidRPr="007955B8">
                      <w:rPr>
                        <w:sz w:val="28"/>
                        <w:szCs w:val="28"/>
                      </w:rPr>
                      <w:sym w:font="Wingdings" w:char="F0A4"/>
                    </w:r>
                  </w:p>
                </w:txbxContent>
              </v:textbox>
            </v:shape>
            <v:shape id="_x0000_s2465" type="#_x0000_t202" style="position:absolute;left:10413;top:903;width:243;height:293" stroked="f">
              <v:textbox style="mso-next-textbox:#_x0000_s2465" inset="0,0,0,0">
                <w:txbxContent>
                  <w:p w:rsidR="006474B8" w:rsidRPr="007955B8" w:rsidRDefault="006474B8" w:rsidP="00687698">
                    <w:pPr>
                      <w:rPr>
                        <w:sz w:val="28"/>
                        <w:szCs w:val="28"/>
                      </w:rPr>
                    </w:pPr>
                    <w:r w:rsidRPr="007955B8">
                      <w:rPr>
                        <w:sz w:val="28"/>
                        <w:szCs w:val="28"/>
                      </w:rPr>
                      <w:sym w:font="Wingdings" w:char="F0A4"/>
                    </w:r>
                  </w:p>
                </w:txbxContent>
              </v:textbox>
            </v:shape>
            <w10:wrap type="square"/>
          </v:group>
        </w:pict>
      </w:r>
      <w:r w:rsidRPr="009443FD">
        <w:t xml:space="preserve">8. По четырем параллельным проводникам, сечения которых с плоскостью чертежа лежат в вершинах квадрата, текут одинаковые токи (их направления показаны условно: кружок с крестиком </w:t>
      </w:r>
      <w:r>
        <w:t>–</w:t>
      </w:r>
      <w:r w:rsidRPr="009443FD">
        <w:t xml:space="preserve"> от нас, кружок с точкой </w:t>
      </w:r>
      <w:r>
        <w:t>–</w:t>
      </w:r>
      <w:r w:rsidRPr="009443FD">
        <w:t xml:space="preserve"> к нам). Как направлен вектор индукции в центре квадрата? </w:t>
      </w:r>
    </w:p>
    <w:tbl>
      <w:tblPr>
        <w:tblW w:w="0" w:type="auto"/>
        <w:tblInd w:w="108" w:type="dxa"/>
        <w:tblLook w:val="01E0"/>
      </w:tblPr>
      <w:tblGrid>
        <w:gridCol w:w="1620"/>
        <w:gridCol w:w="1620"/>
        <w:gridCol w:w="1620"/>
        <w:gridCol w:w="1620"/>
        <w:gridCol w:w="2340"/>
      </w:tblGrid>
      <w:tr w:rsidR="00687698" w:rsidRPr="0078782E" w:rsidTr="006474B8">
        <w:tc>
          <w:tcPr>
            <w:tcW w:w="1620" w:type="dxa"/>
          </w:tcPr>
          <w:p w:rsidR="00687698" w:rsidRPr="0078782E" w:rsidRDefault="00687698" w:rsidP="001060AA">
            <w:pPr>
              <w:numPr>
                <w:ilvl w:val="0"/>
                <w:numId w:val="242"/>
              </w:numPr>
              <w:ind w:left="432"/>
            </w:pPr>
            <w:r w:rsidRPr="0078782E">
              <w:t xml:space="preserve">вправо </w:t>
            </w:r>
          </w:p>
        </w:tc>
        <w:tc>
          <w:tcPr>
            <w:tcW w:w="1620" w:type="dxa"/>
          </w:tcPr>
          <w:p w:rsidR="00687698" w:rsidRPr="0078782E" w:rsidRDefault="00687698" w:rsidP="001060AA">
            <w:pPr>
              <w:numPr>
                <w:ilvl w:val="0"/>
                <w:numId w:val="242"/>
              </w:numPr>
              <w:ind w:left="432"/>
            </w:pPr>
            <w:r w:rsidRPr="0078782E">
              <w:t>влево</w:t>
            </w:r>
          </w:p>
        </w:tc>
        <w:tc>
          <w:tcPr>
            <w:tcW w:w="1620" w:type="dxa"/>
          </w:tcPr>
          <w:p w:rsidR="00687698" w:rsidRPr="0078782E" w:rsidRDefault="00687698" w:rsidP="001060AA">
            <w:pPr>
              <w:numPr>
                <w:ilvl w:val="0"/>
                <w:numId w:val="242"/>
              </w:numPr>
              <w:ind w:left="432"/>
            </w:pPr>
            <w:r w:rsidRPr="0078782E">
              <w:t>вверх</w:t>
            </w:r>
          </w:p>
        </w:tc>
        <w:tc>
          <w:tcPr>
            <w:tcW w:w="1620" w:type="dxa"/>
          </w:tcPr>
          <w:p w:rsidR="00687698" w:rsidRPr="0078782E" w:rsidRDefault="00687698" w:rsidP="001060AA">
            <w:pPr>
              <w:numPr>
                <w:ilvl w:val="0"/>
                <w:numId w:val="242"/>
              </w:numPr>
              <w:ind w:left="432"/>
            </w:pPr>
            <w:r w:rsidRPr="0078782E">
              <w:t>вниз</w:t>
            </w:r>
          </w:p>
        </w:tc>
        <w:tc>
          <w:tcPr>
            <w:tcW w:w="2340" w:type="dxa"/>
          </w:tcPr>
          <w:p w:rsidR="00687698" w:rsidRPr="0078782E" w:rsidRDefault="00687698" w:rsidP="001060AA">
            <w:pPr>
              <w:numPr>
                <w:ilvl w:val="0"/>
                <w:numId w:val="242"/>
              </w:numPr>
              <w:ind w:left="432"/>
            </w:pPr>
            <w:proofErr w:type="gramStart"/>
            <w:r>
              <w:t>равен</w:t>
            </w:r>
            <w:proofErr w:type="gramEnd"/>
            <w:r>
              <w:t xml:space="preserve"> нулю</w:t>
            </w:r>
          </w:p>
        </w:tc>
      </w:tr>
    </w:tbl>
    <w:p w:rsidR="00687698" w:rsidRDefault="00687698" w:rsidP="00687698">
      <w:pPr>
        <w:jc w:val="both"/>
      </w:pPr>
    </w:p>
    <w:p w:rsidR="00687698" w:rsidRPr="009443FD" w:rsidRDefault="00687698" w:rsidP="00687698">
      <w:r w:rsidRPr="009443FD">
        <w:t>9. Вектор индукции магнитного поля перпендикулярен проводнику с током. В каком направлении магнитное поле действует на проводник?</w:t>
      </w:r>
    </w:p>
    <w:p w:rsidR="00687698" w:rsidRDefault="00687698" w:rsidP="001060AA">
      <w:pPr>
        <w:numPr>
          <w:ilvl w:val="0"/>
          <w:numId w:val="243"/>
        </w:numPr>
        <w:ind w:left="540"/>
      </w:pPr>
      <w:r>
        <w:t xml:space="preserve">сила действует перпендикулярно проводнику и </w:t>
      </w:r>
      <w:r w:rsidRPr="00467302">
        <w:t>вектор</w:t>
      </w:r>
      <w:r>
        <w:t>у</w:t>
      </w:r>
      <w:r w:rsidRPr="00467302">
        <w:t xml:space="preserve"> индукции</w:t>
      </w:r>
    </w:p>
    <w:p w:rsidR="00687698" w:rsidRDefault="00687698" w:rsidP="001060AA">
      <w:pPr>
        <w:numPr>
          <w:ilvl w:val="0"/>
          <w:numId w:val="243"/>
        </w:numPr>
        <w:ind w:left="540"/>
      </w:pPr>
      <w:r>
        <w:t>сила действует против направления тока</w:t>
      </w:r>
    </w:p>
    <w:p w:rsidR="00687698" w:rsidRDefault="00687698" w:rsidP="001060AA">
      <w:pPr>
        <w:numPr>
          <w:ilvl w:val="0"/>
          <w:numId w:val="243"/>
        </w:numPr>
        <w:ind w:left="540"/>
      </w:pPr>
      <w:r>
        <w:t>сила действует в направлении тока</w:t>
      </w:r>
    </w:p>
    <w:p w:rsidR="00687698" w:rsidRDefault="00687698" w:rsidP="001060AA">
      <w:pPr>
        <w:numPr>
          <w:ilvl w:val="0"/>
          <w:numId w:val="243"/>
        </w:numPr>
        <w:ind w:left="540"/>
      </w:pPr>
      <w:r>
        <w:t>сила на проводник не действует</w:t>
      </w:r>
    </w:p>
    <w:p w:rsidR="00687698" w:rsidRDefault="00687698" w:rsidP="00687698">
      <w:pPr>
        <w:jc w:val="both"/>
      </w:pPr>
    </w:p>
    <w:p w:rsidR="00687698" w:rsidRPr="009443FD" w:rsidRDefault="00687698" w:rsidP="00687698">
      <w:pPr>
        <w:ind w:right="-5"/>
      </w:pPr>
      <w:r>
        <w:rPr>
          <w:noProof/>
        </w:rPr>
        <w:pict>
          <v:group id="_x0000_s2467" style="position:absolute;margin-left:375.75pt;margin-top:15.3pt;width:92.25pt;height:37.2pt;z-index:251766784" coordorigin="8649,4748" coordsize="1845,744">
            <v:shape id="_x0000_s2468" type="#_x0000_t75" alt="" style="position:absolute;left:8649;top:4817;width:1845;height:675">
              <v:imagedata r:id="rId88" r:href="rId189"/>
            </v:shape>
            <v:shape id="_x0000_s2469" type="#_x0000_t202" style="position:absolute;left:9255;top:4948;width:242;height:346" stroked="f">
              <v:textbox style="mso-next-textbox:#_x0000_s2469" inset="0,0,0,0">
                <w:txbxContent>
                  <w:p w:rsidR="006474B8" w:rsidRPr="007B4F90" w:rsidRDefault="006474B8" w:rsidP="00687698">
                    <w:pPr>
                      <w:rPr>
                        <w:b/>
                        <w:sz w:val="28"/>
                        <w:szCs w:val="28"/>
                      </w:rPr>
                    </w:pPr>
                    <w:r w:rsidRPr="007B4F90">
                      <w:rPr>
                        <w:b/>
                        <w:sz w:val="28"/>
                        <w:szCs w:val="28"/>
                      </w:rPr>
                      <w:sym w:font="Symbol" w:char="F0B0"/>
                    </w:r>
                  </w:p>
                </w:txbxContent>
              </v:textbox>
            </v:shape>
            <v:line id="_x0000_s2470" style="position:absolute;flip:y" from="9324,4748" to="9325,5043">
              <v:stroke endarrow="classic" endarrowwidth="narrow"/>
            </v:line>
            <v:shape id="_x0000_s2471" type="#_x0000_t202" style="position:absolute;left:9466;top:4902;width:204;height:360" stroked="f">
              <v:textbox style="mso-next-textbox:#_x0000_s2471" inset="0,0,0,0">
                <w:txbxContent>
                  <w:p w:rsidR="006474B8" w:rsidRPr="001D06B9" w:rsidRDefault="006474B8" w:rsidP="00687698">
                    <w:pPr>
                      <w:rPr>
                        <w:b/>
                        <w:i/>
                        <w:sz w:val="28"/>
                        <w:szCs w:val="28"/>
                        <w:lang w:val="en-US"/>
                      </w:rPr>
                    </w:pPr>
                    <w:proofErr w:type="gramStart"/>
                    <w:r w:rsidRPr="001D06B9">
                      <w:rPr>
                        <w:b/>
                        <w:i/>
                        <w:sz w:val="28"/>
                        <w:szCs w:val="28"/>
                        <w:lang w:val="en-US"/>
                      </w:rPr>
                      <w:t>v</w:t>
                    </w:r>
                    <w:proofErr w:type="gramEnd"/>
                  </w:p>
                </w:txbxContent>
              </v:textbox>
            </v:shape>
            <w10:wrap type="square"/>
          </v:group>
        </w:pict>
      </w:r>
      <w:r w:rsidRPr="009443FD">
        <w:t>10.</w:t>
      </w:r>
      <w:r w:rsidRPr="009443FD">
        <w:rPr>
          <w:noProof/>
        </w:rPr>
        <w:t xml:space="preserve"> </w:t>
      </w:r>
      <w:r w:rsidRPr="009443FD">
        <w:t xml:space="preserve">Как направлена сила Лоренца действующая на отрицательно заряженную </w:t>
      </w:r>
      <w:proofErr w:type="gramStart"/>
      <w:r w:rsidRPr="009443FD">
        <w:t>частицу</w:t>
      </w:r>
      <w:proofErr w:type="gramEnd"/>
      <w:r w:rsidRPr="009443FD">
        <w:t xml:space="preserve"> изображенную на рисунке</w:t>
      </w:r>
    </w:p>
    <w:tbl>
      <w:tblPr>
        <w:tblW w:w="0" w:type="auto"/>
        <w:tblInd w:w="288" w:type="dxa"/>
        <w:tblLook w:val="01E0"/>
      </w:tblPr>
      <w:tblGrid>
        <w:gridCol w:w="1980"/>
        <w:gridCol w:w="1980"/>
        <w:gridCol w:w="2160"/>
      </w:tblGrid>
      <w:tr w:rsidR="00687698" w:rsidRPr="00730B29" w:rsidTr="006474B8">
        <w:tc>
          <w:tcPr>
            <w:tcW w:w="1980" w:type="dxa"/>
          </w:tcPr>
          <w:p w:rsidR="00687698" w:rsidRPr="00730B29" w:rsidRDefault="00687698" w:rsidP="001060AA">
            <w:pPr>
              <w:numPr>
                <w:ilvl w:val="0"/>
                <w:numId w:val="244"/>
              </w:numPr>
              <w:ind w:left="432"/>
            </w:pPr>
            <w:r w:rsidRPr="00730B29">
              <w:t xml:space="preserve">вниз. </w:t>
            </w:r>
          </w:p>
        </w:tc>
        <w:tc>
          <w:tcPr>
            <w:tcW w:w="1980" w:type="dxa"/>
          </w:tcPr>
          <w:p w:rsidR="00687698" w:rsidRPr="00730B29" w:rsidRDefault="00687698" w:rsidP="001060AA">
            <w:pPr>
              <w:numPr>
                <w:ilvl w:val="0"/>
                <w:numId w:val="244"/>
              </w:numPr>
              <w:ind w:left="432"/>
            </w:pPr>
            <w:r w:rsidRPr="00730B29">
              <w:t xml:space="preserve">вверх; </w:t>
            </w:r>
          </w:p>
        </w:tc>
        <w:tc>
          <w:tcPr>
            <w:tcW w:w="2160" w:type="dxa"/>
          </w:tcPr>
          <w:p w:rsidR="00687698" w:rsidRPr="00730B29" w:rsidRDefault="00687698" w:rsidP="001060AA">
            <w:pPr>
              <w:numPr>
                <w:ilvl w:val="0"/>
                <w:numId w:val="244"/>
              </w:numPr>
              <w:ind w:left="432"/>
            </w:pPr>
            <w:r w:rsidRPr="00730B29">
              <w:t xml:space="preserve">к нам;   </w:t>
            </w:r>
          </w:p>
        </w:tc>
      </w:tr>
      <w:tr w:rsidR="00687698" w:rsidRPr="00730B29" w:rsidTr="006474B8">
        <w:tc>
          <w:tcPr>
            <w:tcW w:w="1980" w:type="dxa"/>
          </w:tcPr>
          <w:p w:rsidR="00687698" w:rsidRPr="00730B29" w:rsidRDefault="00687698" w:rsidP="001060AA">
            <w:pPr>
              <w:numPr>
                <w:ilvl w:val="0"/>
                <w:numId w:val="244"/>
              </w:numPr>
              <w:ind w:left="432"/>
            </w:pPr>
            <w:r w:rsidRPr="00730B29">
              <w:t xml:space="preserve">от нас; </w:t>
            </w:r>
          </w:p>
        </w:tc>
        <w:tc>
          <w:tcPr>
            <w:tcW w:w="1980" w:type="dxa"/>
          </w:tcPr>
          <w:p w:rsidR="00687698" w:rsidRPr="00730B29" w:rsidRDefault="00687698" w:rsidP="001060AA">
            <w:pPr>
              <w:numPr>
                <w:ilvl w:val="0"/>
                <w:numId w:val="244"/>
              </w:numPr>
              <w:ind w:left="432"/>
            </w:pPr>
            <w:r w:rsidRPr="00730B29">
              <w:t xml:space="preserve">вправо; </w:t>
            </w:r>
          </w:p>
        </w:tc>
        <w:tc>
          <w:tcPr>
            <w:tcW w:w="2160" w:type="dxa"/>
          </w:tcPr>
          <w:p w:rsidR="00687698" w:rsidRPr="00730B29" w:rsidRDefault="00687698" w:rsidP="001060AA">
            <w:pPr>
              <w:numPr>
                <w:ilvl w:val="0"/>
                <w:numId w:val="244"/>
              </w:numPr>
              <w:ind w:left="432"/>
            </w:pPr>
            <w:r w:rsidRPr="00730B29">
              <w:t xml:space="preserve">влево; </w:t>
            </w:r>
          </w:p>
        </w:tc>
      </w:tr>
    </w:tbl>
    <w:p w:rsidR="00687698" w:rsidRDefault="00687698" w:rsidP="00687698">
      <w:pPr>
        <w:jc w:val="both"/>
      </w:pPr>
    </w:p>
    <w:p w:rsidR="00687698" w:rsidRPr="009443FD" w:rsidRDefault="00687698" w:rsidP="00687698">
      <w:r w:rsidRPr="009443FD">
        <w:t>11. Как взаимодействуют соседние витки соленоида, когда по ним течет ток?</w:t>
      </w:r>
    </w:p>
    <w:p w:rsidR="00687698" w:rsidRDefault="00687698" w:rsidP="001060AA">
      <w:pPr>
        <w:numPr>
          <w:ilvl w:val="0"/>
          <w:numId w:val="245"/>
        </w:numPr>
      </w:pPr>
      <w:r>
        <w:t>витки сжимаются к оси соленоида</w:t>
      </w:r>
    </w:p>
    <w:p w:rsidR="00687698" w:rsidRDefault="00687698" w:rsidP="001060AA">
      <w:pPr>
        <w:numPr>
          <w:ilvl w:val="0"/>
          <w:numId w:val="245"/>
        </w:numPr>
      </w:pPr>
      <w:r>
        <w:t xml:space="preserve">витки отталкиваются, соленоид растягивается вдоль оси </w:t>
      </w:r>
    </w:p>
    <w:p w:rsidR="00687698" w:rsidRDefault="00687698" w:rsidP="001060AA">
      <w:pPr>
        <w:numPr>
          <w:ilvl w:val="0"/>
          <w:numId w:val="245"/>
        </w:numPr>
      </w:pPr>
      <w:r>
        <w:t>витки притягиваются, соленоид сжимается</w:t>
      </w:r>
      <w:r w:rsidRPr="00B95F3D">
        <w:t xml:space="preserve"> </w:t>
      </w:r>
      <w:r>
        <w:t>вдоль оси</w:t>
      </w:r>
    </w:p>
    <w:p w:rsidR="00687698" w:rsidRDefault="00687698" w:rsidP="001060AA">
      <w:pPr>
        <w:numPr>
          <w:ilvl w:val="0"/>
          <w:numId w:val="245"/>
        </w:numPr>
      </w:pPr>
      <w:r>
        <w:t>не взаимодействуют</w:t>
      </w:r>
    </w:p>
    <w:p w:rsidR="00687698" w:rsidRDefault="00687698" w:rsidP="00687698">
      <w:pPr>
        <w:jc w:val="both"/>
      </w:pPr>
    </w:p>
    <w:p w:rsidR="00687698" w:rsidRPr="009443FD" w:rsidRDefault="00687698" w:rsidP="00687698">
      <w:r>
        <w:rPr>
          <w:noProof/>
        </w:rPr>
        <w:drawing>
          <wp:anchor distT="0" distB="0" distL="114300" distR="114300" simplePos="0" relativeHeight="251765760" behindDoc="0" locked="0" layoutInCell="1" allowOverlap="1">
            <wp:simplePos x="0" y="0"/>
            <wp:positionH relativeFrom="column">
              <wp:posOffset>4749165</wp:posOffset>
            </wp:positionH>
            <wp:positionV relativeFrom="paragraph">
              <wp:posOffset>229235</wp:posOffset>
            </wp:positionV>
            <wp:extent cx="1080135" cy="876300"/>
            <wp:effectExtent l="19050" t="0" r="0" b="0"/>
            <wp:wrapNone/>
            <wp:docPr id="1442" name="Рисунок 1442" descr="http://ido.tsu.ru/schools/physmat/data/res/elmag/tests/text/for2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2" descr="http://ido.tsu.ru/schools/physmat/data/res/elmag/tests/text/for26.gif"/>
                    <pic:cNvPicPr>
                      <a:picLocks noChangeAspect="1" noChangeArrowheads="1"/>
                    </pic:cNvPicPr>
                  </pic:nvPicPr>
                  <pic:blipFill>
                    <a:blip r:embed="rId13" r:link="rId90" cstate="print"/>
                    <a:srcRect l="4794" r="6597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0135" cy="876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9443FD">
        <w:t>12. В однородном магнитном поле находится рамка, по которой начинает течь ток как показано на рисунке. Сила, действующая на рамку, стремится</w:t>
      </w:r>
    </w:p>
    <w:p w:rsidR="00687698" w:rsidRDefault="00687698" w:rsidP="001060AA">
      <w:pPr>
        <w:numPr>
          <w:ilvl w:val="0"/>
          <w:numId w:val="246"/>
        </w:numPr>
      </w:pPr>
      <w:r>
        <w:t xml:space="preserve">повернуть вокруг оси рамки </w:t>
      </w:r>
    </w:p>
    <w:p w:rsidR="00687698" w:rsidRDefault="00687698" w:rsidP="001060AA">
      <w:pPr>
        <w:numPr>
          <w:ilvl w:val="0"/>
          <w:numId w:val="246"/>
        </w:numPr>
      </w:pPr>
      <w:r>
        <w:t>сжать рамку</w:t>
      </w:r>
    </w:p>
    <w:p w:rsidR="00687698" w:rsidRDefault="00687698" w:rsidP="001060AA">
      <w:pPr>
        <w:numPr>
          <w:ilvl w:val="0"/>
          <w:numId w:val="246"/>
        </w:numPr>
      </w:pPr>
      <w:r>
        <w:t xml:space="preserve">растянуть рамку </w:t>
      </w:r>
    </w:p>
    <w:p w:rsidR="00687698" w:rsidRDefault="00687698" w:rsidP="001060AA">
      <w:pPr>
        <w:numPr>
          <w:ilvl w:val="0"/>
          <w:numId w:val="246"/>
        </w:numPr>
      </w:pPr>
      <w:r>
        <w:t>переместить по направлению линий поля</w:t>
      </w:r>
    </w:p>
    <w:p w:rsidR="00687698" w:rsidRDefault="00687698" w:rsidP="00687698">
      <w:pPr>
        <w:jc w:val="both"/>
      </w:pPr>
    </w:p>
    <w:p w:rsidR="00687698" w:rsidRPr="009443FD" w:rsidRDefault="00687698" w:rsidP="00687698">
      <w:pPr>
        <w:jc w:val="both"/>
        <w:rPr>
          <w:bCs/>
        </w:rPr>
      </w:pPr>
      <w:r w:rsidRPr="009443FD">
        <w:t xml:space="preserve">13. </w:t>
      </w:r>
      <w:r w:rsidRPr="009443FD">
        <w:rPr>
          <w:bCs/>
        </w:rPr>
        <w:t xml:space="preserve">В некоторой области пространства действует однородное магнитное поле B, направленное вдоль оси </w:t>
      </w:r>
      <w:r w:rsidRPr="009443FD">
        <w:rPr>
          <w:bCs/>
          <w:lang w:val="en-US"/>
        </w:rPr>
        <w:t>Y</w:t>
      </w:r>
      <w:r w:rsidRPr="009443FD">
        <w:rPr>
          <w:bCs/>
        </w:rPr>
        <w:t>. В магнитное поле вдоль оси Y влетает электрон. Каким образом электрон будет продолжать движение?</w:t>
      </w:r>
    </w:p>
    <w:p w:rsidR="00687698" w:rsidRPr="007C2FF6" w:rsidRDefault="00687698" w:rsidP="00687698">
      <w:pPr>
        <w:jc w:val="both"/>
        <w:rPr>
          <w:b/>
          <w:bCs/>
        </w:rPr>
      </w:pPr>
      <w:r>
        <w:rPr>
          <w:b/>
          <w:bCs/>
          <w:noProof/>
        </w:rPr>
        <w:drawing>
          <wp:inline distT="0" distB="0" distL="0" distR="0">
            <wp:extent cx="5475605" cy="1247775"/>
            <wp:effectExtent l="19050" t="0" r="0" b="0"/>
            <wp:docPr id="207" name="Рисунок 207" descr="bfiel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 descr="bfield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5605" cy="1247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87698" w:rsidRPr="00EB27EF" w:rsidRDefault="00687698" w:rsidP="00687698">
      <w:pPr>
        <w:jc w:val="both"/>
        <w:rPr>
          <w:sz w:val="16"/>
          <w:szCs w:val="16"/>
        </w:rPr>
      </w:pPr>
    </w:p>
    <w:p w:rsidR="00687698" w:rsidRPr="009443FD" w:rsidRDefault="00687698" w:rsidP="00687698">
      <w:r w:rsidRPr="009443FD">
        <w:t>14. Внутри однородного проволочного кольца магнитный поток равномерно убывает со временем. Каков характер тока, текущего по кольцу?</w:t>
      </w:r>
    </w:p>
    <w:tbl>
      <w:tblPr>
        <w:tblW w:w="0" w:type="auto"/>
        <w:tblInd w:w="288" w:type="dxa"/>
        <w:tblLook w:val="01E0"/>
      </w:tblPr>
      <w:tblGrid>
        <w:gridCol w:w="3600"/>
        <w:gridCol w:w="3420"/>
      </w:tblGrid>
      <w:tr w:rsidR="00687698" w:rsidRPr="00720513" w:rsidTr="006474B8">
        <w:tc>
          <w:tcPr>
            <w:tcW w:w="3600" w:type="dxa"/>
          </w:tcPr>
          <w:p w:rsidR="00687698" w:rsidRPr="00720513" w:rsidRDefault="00687698" w:rsidP="001060AA">
            <w:pPr>
              <w:numPr>
                <w:ilvl w:val="0"/>
                <w:numId w:val="247"/>
              </w:numPr>
            </w:pPr>
            <w:r w:rsidRPr="00720513">
              <w:t>ток возрастает со временем</w:t>
            </w:r>
          </w:p>
        </w:tc>
        <w:tc>
          <w:tcPr>
            <w:tcW w:w="3420" w:type="dxa"/>
          </w:tcPr>
          <w:p w:rsidR="00687698" w:rsidRPr="00720513" w:rsidRDefault="00687698" w:rsidP="001060AA">
            <w:pPr>
              <w:numPr>
                <w:ilvl w:val="0"/>
                <w:numId w:val="247"/>
              </w:numPr>
            </w:pPr>
            <w:r w:rsidRPr="00720513">
              <w:t xml:space="preserve">ток </w:t>
            </w:r>
            <w:r>
              <w:t>отсутствует</w:t>
            </w:r>
          </w:p>
        </w:tc>
      </w:tr>
      <w:tr w:rsidR="00687698" w:rsidRPr="00720513" w:rsidTr="006474B8">
        <w:tc>
          <w:tcPr>
            <w:tcW w:w="3600" w:type="dxa"/>
          </w:tcPr>
          <w:p w:rsidR="00687698" w:rsidRPr="00720513" w:rsidRDefault="00687698" w:rsidP="001060AA">
            <w:pPr>
              <w:numPr>
                <w:ilvl w:val="0"/>
                <w:numId w:val="247"/>
              </w:numPr>
            </w:pPr>
            <w:r w:rsidRPr="00720513">
              <w:t xml:space="preserve">ток постоянный </w:t>
            </w:r>
          </w:p>
        </w:tc>
        <w:tc>
          <w:tcPr>
            <w:tcW w:w="3420" w:type="dxa"/>
          </w:tcPr>
          <w:p w:rsidR="00687698" w:rsidRPr="00720513" w:rsidRDefault="00687698" w:rsidP="001060AA">
            <w:pPr>
              <w:numPr>
                <w:ilvl w:val="0"/>
                <w:numId w:val="247"/>
              </w:numPr>
            </w:pPr>
            <w:r w:rsidRPr="00720513">
              <w:t>ток убывает со временем</w:t>
            </w:r>
          </w:p>
        </w:tc>
      </w:tr>
    </w:tbl>
    <w:p w:rsidR="00687698" w:rsidRPr="00EB27EF" w:rsidRDefault="00687698" w:rsidP="00687698">
      <w:pPr>
        <w:rPr>
          <w:sz w:val="16"/>
          <w:szCs w:val="16"/>
        </w:rPr>
      </w:pPr>
    </w:p>
    <w:p w:rsidR="00687698" w:rsidRDefault="00687698" w:rsidP="00687698">
      <w:r w:rsidRPr="003B374B">
        <w:t>15.</w:t>
      </w:r>
      <w:r>
        <w:t xml:space="preserve"> Уравнение Максвелла </w:t>
      </w:r>
      <w:r w:rsidRPr="0093091F">
        <w:rPr>
          <w:position w:val="-32"/>
        </w:rPr>
        <w:object w:dxaOrig="3220" w:dyaOrig="760">
          <v:shape id="_x0000_i1226" type="#_x0000_t75" style="width:160.95pt;height:38.1pt" o:ole="">
            <v:imagedata r:id="rId18" o:title=""/>
          </v:shape>
          <o:OLEObject Type="Embed" ProgID="Equation.DSMT4" ShapeID="_x0000_i1226" DrawAspect="Content" ObjectID="_1712492857" r:id="rId190"/>
        </w:object>
      </w:r>
    </w:p>
    <w:p w:rsidR="00687698" w:rsidRPr="003C404B" w:rsidRDefault="00687698" w:rsidP="001060AA">
      <w:pPr>
        <w:numPr>
          <w:ilvl w:val="0"/>
          <w:numId w:val="248"/>
        </w:numPr>
        <w:ind w:left="540"/>
      </w:pPr>
      <w:r>
        <w:t>показывает, что проводник с током порождает магнитное поле</w:t>
      </w:r>
    </w:p>
    <w:p w:rsidR="00687698" w:rsidRPr="00364C6C" w:rsidRDefault="00687698" w:rsidP="001060AA">
      <w:pPr>
        <w:numPr>
          <w:ilvl w:val="0"/>
          <w:numId w:val="248"/>
        </w:numPr>
        <w:ind w:left="540"/>
      </w:pPr>
      <w:r>
        <w:t>показывает, что линии электрического поля могут начинаться и заканчиваться на зарядах</w:t>
      </w:r>
    </w:p>
    <w:p w:rsidR="00687698" w:rsidRPr="00364C6C" w:rsidRDefault="00687698" w:rsidP="001060AA">
      <w:pPr>
        <w:numPr>
          <w:ilvl w:val="0"/>
          <w:numId w:val="248"/>
        </w:numPr>
        <w:ind w:left="540"/>
      </w:pPr>
      <w:r>
        <w:t>отражает отсутствие в природе магнитных зарядов</w:t>
      </w:r>
    </w:p>
    <w:p w:rsidR="00687698" w:rsidRPr="003C404B" w:rsidRDefault="00687698" w:rsidP="001060AA">
      <w:pPr>
        <w:numPr>
          <w:ilvl w:val="0"/>
          <w:numId w:val="248"/>
        </w:numPr>
        <w:ind w:left="540"/>
      </w:pPr>
      <w:r>
        <w:t>является выражением закона электромагнитной индукции</w:t>
      </w:r>
    </w:p>
    <w:p w:rsidR="00687698" w:rsidRDefault="00687698" w:rsidP="00687698">
      <w:pPr>
        <w:jc w:val="center"/>
        <w:rPr>
          <w:b/>
        </w:rPr>
      </w:pPr>
      <w:r>
        <w:rPr>
          <w:b/>
        </w:rPr>
        <w:br w:type="page"/>
      </w:r>
      <w:r>
        <w:rPr>
          <w:b/>
        </w:rPr>
        <w:lastRenderedPageBreak/>
        <w:t>Тест №24</w:t>
      </w:r>
    </w:p>
    <w:p w:rsidR="00687698" w:rsidRPr="00A80B3C" w:rsidRDefault="00687698" w:rsidP="00687698">
      <w:pPr>
        <w:rPr>
          <w:sz w:val="20"/>
          <w:szCs w:val="20"/>
        </w:rPr>
      </w:pPr>
    </w:p>
    <w:p w:rsidR="00687698" w:rsidRPr="00A80B3C" w:rsidRDefault="00687698" w:rsidP="00687698">
      <w:pPr>
        <w:jc w:val="both"/>
      </w:pPr>
      <w:r>
        <w:rPr>
          <w:noProof/>
          <w:sz w:val="20"/>
          <w:szCs w:val="20"/>
        </w:rPr>
        <w:pict>
          <v:group id="_x0000_s2428" style="position:absolute;left:0;text-align:left;margin-left:403.8pt;margin-top:19.35pt;width:82.2pt;height:72.35pt;z-index:251750400" coordorigin="9210,1744" coordsize="1644,1447">
            <v:shape id="_x0000_s2429" type="#_x0000_t75" style="position:absolute;left:9210;top:1744;width:1644;height:1447">
              <v:imagedata r:id="rId92" o:title=""/>
            </v:shape>
            <v:shape id="_x0000_s2430" type="#_x0000_t202" style="position:absolute;left:9973;top:1801;width:179;height:179" filled="f" stroked="f">
              <v:textbox style="mso-next-textbox:#_x0000_s2430" inset="0,0,0,0">
                <w:txbxContent>
                  <w:p w:rsidR="006474B8" w:rsidRPr="001C035C" w:rsidRDefault="006474B8" w:rsidP="00687698">
                    <w:pPr>
                      <w:rPr>
                        <w:b/>
                      </w:rPr>
                    </w:pPr>
                    <w:r w:rsidRPr="001C035C">
                      <w:rPr>
                        <w:b/>
                      </w:rPr>
                      <w:t>+</w:t>
                    </w:r>
                  </w:p>
                </w:txbxContent>
              </v:textbox>
            </v:shape>
            <w10:wrap type="square"/>
          </v:group>
        </w:pict>
      </w:r>
      <w:r w:rsidRPr="00A80B3C">
        <w:t xml:space="preserve">1. Позитрон влетает в электрическое поле так, как показано на рисунке. В результате действия поля позитрон </w:t>
      </w:r>
    </w:p>
    <w:p w:rsidR="00687698" w:rsidRDefault="00687698" w:rsidP="001060AA">
      <w:pPr>
        <w:numPr>
          <w:ilvl w:val="0"/>
          <w:numId w:val="249"/>
        </w:numPr>
        <w:ind w:left="540"/>
        <w:jc w:val="both"/>
      </w:pPr>
      <w:r>
        <w:t>начнет двигаться по окружности</w:t>
      </w:r>
    </w:p>
    <w:p w:rsidR="00687698" w:rsidRDefault="00687698" w:rsidP="001060AA">
      <w:pPr>
        <w:numPr>
          <w:ilvl w:val="0"/>
          <w:numId w:val="249"/>
        </w:numPr>
        <w:ind w:left="540"/>
        <w:jc w:val="both"/>
      </w:pPr>
      <w:r>
        <w:t>отклонится в направлении линий поля</w:t>
      </w:r>
    </w:p>
    <w:p w:rsidR="00687698" w:rsidRDefault="00687698" w:rsidP="001060AA">
      <w:pPr>
        <w:numPr>
          <w:ilvl w:val="0"/>
          <w:numId w:val="249"/>
        </w:numPr>
        <w:ind w:left="540"/>
        <w:jc w:val="both"/>
      </w:pPr>
      <w:r>
        <w:t>не меняя траектории движения, получит ускорение.</w:t>
      </w:r>
    </w:p>
    <w:p w:rsidR="00687698" w:rsidRDefault="00687698" w:rsidP="001060AA">
      <w:pPr>
        <w:numPr>
          <w:ilvl w:val="0"/>
          <w:numId w:val="249"/>
        </w:numPr>
        <w:ind w:left="540"/>
        <w:jc w:val="both"/>
      </w:pPr>
      <w:r>
        <w:t>отклонится в направлении противоположном линиям поля</w:t>
      </w:r>
    </w:p>
    <w:p w:rsidR="00687698" w:rsidRPr="00A80B3C" w:rsidRDefault="00687698" w:rsidP="00687698">
      <w:pPr>
        <w:jc w:val="both"/>
        <w:rPr>
          <w:sz w:val="20"/>
          <w:szCs w:val="20"/>
        </w:rPr>
      </w:pPr>
    </w:p>
    <w:p w:rsidR="00687698" w:rsidRPr="00A80B3C" w:rsidRDefault="00687698" w:rsidP="00687698">
      <w:pPr>
        <w:jc w:val="both"/>
      </w:pPr>
      <w:r w:rsidRPr="00A80B3C">
        <w:t>2. Чему равна напряженность электростатического поля внутри пустотелого очень длинного заряженного цилиндра?</w:t>
      </w:r>
    </w:p>
    <w:p w:rsidR="00687698" w:rsidRDefault="00687698" w:rsidP="001060AA">
      <w:pPr>
        <w:numPr>
          <w:ilvl w:val="0"/>
          <w:numId w:val="250"/>
        </w:numPr>
        <w:ind w:left="540"/>
        <w:jc w:val="both"/>
      </w:pPr>
      <w:r>
        <w:t>определяется величиной заряда, сообщенного цилиндру</w:t>
      </w:r>
    </w:p>
    <w:p w:rsidR="00687698" w:rsidRDefault="00687698" w:rsidP="001060AA">
      <w:pPr>
        <w:numPr>
          <w:ilvl w:val="0"/>
          <w:numId w:val="250"/>
        </w:numPr>
        <w:ind w:left="540"/>
        <w:jc w:val="both"/>
      </w:pPr>
      <w:r>
        <w:t>изменяется обратно пропорционально квадрату расстояния от центра цилиндра</w:t>
      </w:r>
    </w:p>
    <w:p w:rsidR="00687698" w:rsidRDefault="00687698" w:rsidP="001060AA">
      <w:pPr>
        <w:numPr>
          <w:ilvl w:val="0"/>
          <w:numId w:val="250"/>
        </w:numPr>
        <w:ind w:left="540"/>
        <w:jc w:val="both"/>
      </w:pPr>
      <w:r>
        <w:t>нулю</w:t>
      </w:r>
    </w:p>
    <w:p w:rsidR="00687698" w:rsidRDefault="00687698" w:rsidP="001060AA">
      <w:pPr>
        <w:numPr>
          <w:ilvl w:val="0"/>
          <w:numId w:val="250"/>
        </w:numPr>
        <w:ind w:left="540"/>
        <w:jc w:val="both"/>
      </w:pPr>
      <w:r>
        <w:t>изменяется обратно пропорционально расстоянию от центра цилиндра</w:t>
      </w:r>
    </w:p>
    <w:p w:rsidR="00687698" w:rsidRPr="00A80B3C" w:rsidRDefault="00687698" w:rsidP="00687698">
      <w:pPr>
        <w:jc w:val="both"/>
        <w:rPr>
          <w:sz w:val="20"/>
          <w:szCs w:val="20"/>
        </w:rPr>
      </w:pPr>
    </w:p>
    <w:p w:rsidR="00687698" w:rsidRPr="00A80B3C" w:rsidRDefault="00687698" w:rsidP="00687698">
      <w:pPr>
        <w:jc w:val="both"/>
      </w:pPr>
      <w:r w:rsidRPr="00A80B3C">
        <w:t>3. От чего не зависит электроемкость конденсатора?</w:t>
      </w:r>
    </w:p>
    <w:p w:rsidR="00687698" w:rsidRDefault="00687698" w:rsidP="001060AA">
      <w:pPr>
        <w:numPr>
          <w:ilvl w:val="0"/>
          <w:numId w:val="251"/>
        </w:numPr>
        <w:ind w:left="540"/>
        <w:jc w:val="both"/>
      </w:pPr>
      <w:r>
        <w:t>от среды, заполняющей пространство между обкладками</w:t>
      </w:r>
    </w:p>
    <w:p w:rsidR="00687698" w:rsidRDefault="00687698" w:rsidP="001060AA">
      <w:pPr>
        <w:numPr>
          <w:ilvl w:val="0"/>
          <w:numId w:val="251"/>
        </w:numPr>
        <w:ind w:left="540"/>
        <w:jc w:val="both"/>
      </w:pPr>
      <w:r>
        <w:t>от геометрической формы обкладок</w:t>
      </w:r>
    </w:p>
    <w:p w:rsidR="00687698" w:rsidRDefault="00687698" w:rsidP="001060AA">
      <w:pPr>
        <w:numPr>
          <w:ilvl w:val="0"/>
          <w:numId w:val="251"/>
        </w:numPr>
        <w:ind w:left="540"/>
        <w:jc w:val="both"/>
      </w:pPr>
      <w:r>
        <w:t>от расстояния между обкладками</w:t>
      </w:r>
    </w:p>
    <w:p w:rsidR="00687698" w:rsidRDefault="00687698" w:rsidP="001060AA">
      <w:pPr>
        <w:numPr>
          <w:ilvl w:val="0"/>
          <w:numId w:val="251"/>
        </w:numPr>
        <w:ind w:left="540"/>
        <w:jc w:val="both"/>
      </w:pPr>
      <w:r>
        <w:t>от разности потенциалов между обкладками</w:t>
      </w:r>
    </w:p>
    <w:p w:rsidR="00687698" w:rsidRPr="00A80B3C" w:rsidRDefault="00687698" w:rsidP="00687698">
      <w:pPr>
        <w:jc w:val="both"/>
        <w:rPr>
          <w:sz w:val="20"/>
          <w:szCs w:val="20"/>
        </w:rPr>
      </w:pPr>
    </w:p>
    <w:p w:rsidR="00687698" w:rsidRPr="00A80B3C" w:rsidRDefault="00687698" w:rsidP="00687698">
      <w:r w:rsidRPr="00A80B3C">
        <w:t xml:space="preserve">4. </w:t>
      </w:r>
      <w:r w:rsidRPr="00A80B3C">
        <w:rPr>
          <w:bCs/>
        </w:rPr>
        <w:t>В чем состоит принципиальное различие проводников и диэлектриков?</w:t>
      </w:r>
      <w:r w:rsidRPr="00A80B3C">
        <w:t xml:space="preserve"> </w:t>
      </w:r>
    </w:p>
    <w:p w:rsidR="00687698" w:rsidRPr="00C50FB7" w:rsidRDefault="00687698" w:rsidP="001060AA">
      <w:pPr>
        <w:numPr>
          <w:ilvl w:val="0"/>
          <w:numId w:val="252"/>
        </w:numPr>
        <w:ind w:left="540"/>
      </w:pPr>
      <w:r w:rsidRPr="00C50FB7">
        <w:t>в проводниках все заряды связаны, а в диэлектриках имеются свободные заряды</w:t>
      </w:r>
      <w:r>
        <w:t>,</w:t>
      </w:r>
      <w:r w:rsidRPr="00C50FB7">
        <w:t xml:space="preserve"> </w:t>
      </w:r>
    </w:p>
    <w:p w:rsidR="00687698" w:rsidRPr="00C50FB7" w:rsidRDefault="00687698" w:rsidP="001060AA">
      <w:pPr>
        <w:numPr>
          <w:ilvl w:val="0"/>
          <w:numId w:val="252"/>
        </w:numPr>
        <w:ind w:left="540"/>
      </w:pPr>
      <w:r w:rsidRPr="00C50FB7">
        <w:t>в проводниках имеются свободные заряды, а в диэлектриках все заряды связаны</w:t>
      </w:r>
      <w:r>
        <w:t>,</w:t>
      </w:r>
      <w:r w:rsidRPr="00C50FB7">
        <w:t xml:space="preserve"> </w:t>
      </w:r>
    </w:p>
    <w:p w:rsidR="00687698" w:rsidRPr="00E96DB7" w:rsidRDefault="00687698" w:rsidP="001060AA">
      <w:pPr>
        <w:numPr>
          <w:ilvl w:val="0"/>
          <w:numId w:val="252"/>
        </w:numPr>
        <w:ind w:left="540"/>
      </w:pPr>
      <w:r w:rsidRPr="00C50FB7">
        <w:t>в количестве свободных зарядов</w:t>
      </w:r>
      <w:r>
        <w:t>,</w:t>
      </w:r>
      <w:r w:rsidRPr="00C50FB7">
        <w:t xml:space="preserve"> </w:t>
      </w:r>
    </w:p>
    <w:p w:rsidR="00687698" w:rsidRPr="00C50FB7" w:rsidRDefault="00687698" w:rsidP="001060AA">
      <w:pPr>
        <w:numPr>
          <w:ilvl w:val="0"/>
          <w:numId w:val="252"/>
        </w:numPr>
        <w:ind w:left="540"/>
      </w:pPr>
      <w:r>
        <w:t xml:space="preserve">в проводники электрическое поле проникает, а в диэлектрики – нет. </w:t>
      </w:r>
    </w:p>
    <w:p w:rsidR="00687698" w:rsidRPr="00A80B3C" w:rsidRDefault="00687698" w:rsidP="00687698">
      <w:pPr>
        <w:jc w:val="both"/>
        <w:rPr>
          <w:sz w:val="20"/>
          <w:szCs w:val="20"/>
        </w:rPr>
      </w:pPr>
    </w:p>
    <w:p w:rsidR="00687698" w:rsidRPr="00A80B3C" w:rsidRDefault="00687698" w:rsidP="00687698">
      <w:r w:rsidRPr="00A80B3C">
        <w:t>5. На проводник с током в магнитном поле действует…</w:t>
      </w:r>
    </w:p>
    <w:tbl>
      <w:tblPr>
        <w:tblW w:w="0" w:type="auto"/>
        <w:tblInd w:w="108" w:type="dxa"/>
        <w:tblLook w:val="01E0"/>
      </w:tblPr>
      <w:tblGrid>
        <w:gridCol w:w="3240"/>
        <w:gridCol w:w="2700"/>
      </w:tblGrid>
      <w:tr w:rsidR="00687698" w:rsidRPr="00023381" w:rsidTr="006474B8">
        <w:tc>
          <w:tcPr>
            <w:tcW w:w="3240" w:type="dxa"/>
          </w:tcPr>
          <w:p w:rsidR="00687698" w:rsidRPr="00023381" w:rsidRDefault="00687698" w:rsidP="001060AA">
            <w:pPr>
              <w:numPr>
                <w:ilvl w:val="0"/>
                <w:numId w:val="253"/>
              </w:numPr>
              <w:ind w:left="432"/>
            </w:pPr>
            <w:r w:rsidRPr="00023381">
              <w:t>сила Ньютона</w:t>
            </w:r>
          </w:p>
        </w:tc>
        <w:tc>
          <w:tcPr>
            <w:tcW w:w="2700" w:type="dxa"/>
          </w:tcPr>
          <w:p w:rsidR="00687698" w:rsidRPr="00023381" w:rsidRDefault="00687698" w:rsidP="001060AA">
            <w:pPr>
              <w:numPr>
                <w:ilvl w:val="0"/>
                <w:numId w:val="253"/>
              </w:numPr>
              <w:ind w:left="432"/>
            </w:pPr>
            <w:r w:rsidRPr="00023381">
              <w:t>сила Ампера</w:t>
            </w:r>
          </w:p>
        </w:tc>
      </w:tr>
      <w:tr w:rsidR="00687698" w:rsidRPr="00023381" w:rsidTr="006474B8">
        <w:tc>
          <w:tcPr>
            <w:tcW w:w="3240" w:type="dxa"/>
          </w:tcPr>
          <w:p w:rsidR="00687698" w:rsidRPr="00023381" w:rsidRDefault="00687698" w:rsidP="001060AA">
            <w:pPr>
              <w:numPr>
                <w:ilvl w:val="0"/>
                <w:numId w:val="253"/>
              </w:numPr>
              <w:ind w:left="432"/>
            </w:pPr>
            <w:r w:rsidRPr="00023381">
              <w:t>сила Лоренца</w:t>
            </w:r>
          </w:p>
        </w:tc>
        <w:tc>
          <w:tcPr>
            <w:tcW w:w="2700" w:type="dxa"/>
          </w:tcPr>
          <w:p w:rsidR="00687698" w:rsidRPr="00023381" w:rsidRDefault="00687698" w:rsidP="001060AA">
            <w:pPr>
              <w:numPr>
                <w:ilvl w:val="0"/>
                <w:numId w:val="253"/>
              </w:numPr>
              <w:ind w:left="432"/>
            </w:pPr>
            <w:r w:rsidRPr="00023381">
              <w:t>сила Кулона</w:t>
            </w:r>
          </w:p>
        </w:tc>
      </w:tr>
    </w:tbl>
    <w:p w:rsidR="00687698" w:rsidRPr="00A80B3C" w:rsidRDefault="00687698" w:rsidP="00687698">
      <w:pPr>
        <w:jc w:val="both"/>
        <w:rPr>
          <w:sz w:val="20"/>
          <w:szCs w:val="20"/>
        </w:rPr>
      </w:pPr>
    </w:p>
    <w:p w:rsidR="00687698" w:rsidRPr="00C510AF" w:rsidRDefault="00687698" w:rsidP="00687698">
      <w:r w:rsidRPr="00C510AF">
        <w:t xml:space="preserve">6. Кусок проволоки разрезали на </w:t>
      </w:r>
      <w:r>
        <w:t>три</w:t>
      </w:r>
      <w:r w:rsidRPr="00C510AF">
        <w:t xml:space="preserve"> части и скрутили по всей длине вместе. Как изменилось сопротивление проволоки?</w:t>
      </w:r>
    </w:p>
    <w:p w:rsidR="00687698" w:rsidRDefault="00687698" w:rsidP="00687698">
      <w:pPr>
        <w:tabs>
          <w:tab w:val="left" w:pos="3420"/>
        </w:tabs>
        <w:ind w:left="360"/>
      </w:pPr>
      <w:r>
        <w:rPr>
          <w:noProof/>
        </w:rPr>
        <w:drawing>
          <wp:anchor distT="0" distB="0" distL="114300" distR="114300" simplePos="0" relativeHeight="251760640" behindDoc="0" locked="0" layoutInCell="1" allowOverlap="1">
            <wp:simplePos x="0" y="0"/>
            <wp:positionH relativeFrom="column">
              <wp:posOffset>4695825</wp:posOffset>
            </wp:positionH>
            <wp:positionV relativeFrom="paragraph">
              <wp:posOffset>84455</wp:posOffset>
            </wp:positionV>
            <wp:extent cx="1590675" cy="1447165"/>
            <wp:effectExtent l="19050" t="0" r="9525" b="0"/>
            <wp:wrapSquare wrapText="bothSides"/>
            <wp:docPr id="1428" name="Рисунок 1428" descr="http://ido.tsu.ru/schools/physmat/data/res/elmag/tests/text/for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8" descr="http://ido.tsu.ru/schools/physmat/data/res/elmag/tests/text/for5.gif"/>
                    <pic:cNvPicPr>
                      <a:picLocks noChangeAspect="1" noChangeArrowheads="1"/>
                    </pic:cNvPicPr>
                  </pic:nvPicPr>
                  <pic:blipFill>
                    <a:blip r:embed="rId50" r:link="rId1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1447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1. не изменилось</w:t>
      </w:r>
      <w:r>
        <w:tab/>
        <w:t>2. уменьшилось в 9 раз</w:t>
      </w:r>
    </w:p>
    <w:p w:rsidR="00687698" w:rsidRDefault="00687698" w:rsidP="00687698">
      <w:pPr>
        <w:tabs>
          <w:tab w:val="left" w:pos="3420"/>
        </w:tabs>
        <w:ind w:left="360"/>
      </w:pPr>
      <w:r>
        <w:t>3. уменьшилось в 3 раза</w:t>
      </w:r>
      <w:r>
        <w:tab/>
        <w:t>4. увеличилось в 3 раза</w:t>
      </w:r>
    </w:p>
    <w:p w:rsidR="00687698" w:rsidRPr="00A80B3C" w:rsidRDefault="00687698" w:rsidP="00687698">
      <w:pPr>
        <w:jc w:val="both"/>
        <w:rPr>
          <w:sz w:val="20"/>
          <w:szCs w:val="20"/>
        </w:rPr>
      </w:pPr>
    </w:p>
    <w:p w:rsidR="00687698" w:rsidRPr="00A80B3C" w:rsidRDefault="00687698" w:rsidP="00687698">
      <w:r>
        <w:rPr>
          <w:noProof/>
        </w:rPr>
        <w:drawing>
          <wp:anchor distT="0" distB="0" distL="114300" distR="114300" simplePos="0" relativeHeight="251757568" behindDoc="0" locked="0" layoutInCell="1" allowOverlap="0">
            <wp:simplePos x="0" y="0"/>
            <wp:positionH relativeFrom="column">
              <wp:posOffset>1738630</wp:posOffset>
            </wp:positionH>
            <wp:positionV relativeFrom="paragraph">
              <wp:posOffset>410845</wp:posOffset>
            </wp:positionV>
            <wp:extent cx="1379855" cy="679450"/>
            <wp:effectExtent l="19050" t="0" r="0" b="0"/>
            <wp:wrapNone/>
            <wp:docPr id="1425" name="Рисунок 1425" descr="http://ido.tsu.ru/schools/physmat/data/res/elmag/tests/text/for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5" descr="http://ido.tsu.ru/schools/physmat/data/res/elmag/tests/text/for7.gif"/>
                    <pic:cNvPicPr>
                      <a:picLocks noChangeAspect="1" noChangeArrowheads="1"/>
                    </pic:cNvPicPr>
                  </pic:nvPicPr>
                  <pic:blipFill>
                    <a:blip r:embed="rId93" r:link="rId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9855" cy="679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80B3C">
        <w:t>7. Как зависит общее сопротивление цепи между точками</w:t>
      </w:r>
      <w:proofErr w:type="gramStart"/>
      <w:r w:rsidRPr="00A80B3C">
        <w:t xml:space="preserve"> </w:t>
      </w:r>
      <w:r w:rsidRPr="00A80B3C">
        <w:rPr>
          <w:rStyle w:val="a4"/>
        </w:rPr>
        <w:t>А</w:t>
      </w:r>
      <w:proofErr w:type="gramEnd"/>
      <w:r w:rsidRPr="00A80B3C">
        <w:t xml:space="preserve"> и </w:t>
      </w:r>
      <w:r w:rsidRPr="00A80B3C">
        <w:rPr>
          <w:rStyle w:val="a4"/>
        </w:rPr>
        <w:t>В</w:t>
      </w:r>
      <w:r w:rsidRPr="00A80B3C">
        <w:t xml:space="preserve"> от сопротивления правой части реостата (до ползунка)? Укажите номер графика</w:t>
      </w:r>
    </w:p>
    <w:p w:rsidR="00687698" w:rsidRDefault="00687698" w:rsidP="00687698">
      <w:pPr>
        <w:jc w:val="center"/>
      </w:pPr>
    </w:p>
    <w:p w:rsidR="00687698" w:rsidRDefault="00687698" w:rsidP="00687698">
      <w:pPr>
        <w:jc w:val="both"/>
      </w:pPr>
    </w:p>
    <w:p w:rsidR="00687698" w:rsidRDefault="00687698" w:rsidP="00687698">
      <w:pPr>
        <w:jc w:val="both"/>
      </w:pPr>
    </w:p>
    <w:p w:rsidR="00687698" w:rsidRPr="0046395E" w:rsidRDefault="00687698" w:rsidP="00687698">
      <w:pPr>
        <w:jc w:val="both"/>
      </w:pPr>
    </w:p>
    <w:p w:rsidR="00687698" w:rsidRPr="00A80B3C" w:rsidRDefault="00687698" w:rsidP="00687698">
      <w:r w:rsidRPr="00A80B3C">
        <w:t xml:space="preserve">8. Два бесконечно длинных параллельных проводника, по которым текут токи, расположены перпендикулярно плоскости чертежа. При этом максимум индукции магнитного поля будет в точке, находящейся в середине между проводниками. Направление вектора </w:t>
      </w:r>
      <w:r>
        <w:rPr>
          <w:noProof/>
        </w:rPr>
        <w:drawing>
          <wp:inline distT="0" distB="0" distL="0" distR="0">
            <wp:extent cx="107315" cy="150495"/>
            <wp:effectExtent l="19050" t="0" r="6985" b="0"/>
            <wp:docPr id="196" name="Рисунок 196" descr="Bve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 descr="Bvec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315" cy="1504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80B3C">
        <w:t xml:space="preserve"> в этой точке противоположно направлению положительной оси </w:t>
      </w:r>
      <w:proofErr w:type="spellStart"/>
      <w:r w:rsidRPr="00A80B3C">
        <w:rPr>
          <w:i/>
        </w:rPr>
        <w:t>x</w:t>
      </w:r>
      <w:proofErr w:type="spellEnd"/>
      <w:r w:rsidRPr="00A80B3C">
        <w:t xml:space="preserve"> на чертеже. Определите направление токов в проводниках. </w:t>
      </w:r>
    </w:p>
    <w:p w:rsidR="00687698" w:rsidRDefault="00687698" w:rsidP="00687698">
      <w:pPr>
        <w:ind w:firstLine="540"/>
      </w:pPr>
      <w:r w:rsidRPr="00A80B3C">
        <w:rPr>
          <w:noProof/>
          <w:sz w:val="20"/>
          <w:szCs w:val="20"/>
        </w:rPr>
        <w:pict>
          <v:group id="_x0000_s2445" style="position:absolute;left:0;text-align:left;margin-left:407.25pt;margin-top:-69.4pt;width:87.75pt;height:117pt;z-index:251755520" coordorigin="9414,12216" coordsize="1755,2340">
            <v:shape id="_x0000_s2446" type="#_x0000_t75" alt="" style="position:absolute;left:9414;top:12216;width:1755;height:2340">
              <v:imagedata r:id="rId95" r:href="rId191"/>
            </v:shape>
            <v:line id="_x0000_s2447" style="position:absolute;flip:x" from="10314,13399" to="10674,13399" strokeweight="1pt">
              <v:stroke endarrow="block"/>
            </v:line>
            <w10:wrap type="square"/>
          </v:group>
        </w:pict>
      </w:r>
      <w:r>
        <w:rPr>
          <w:noProof/>
        </w:rPr>
      </w:r>
      <w:r>
        <w:pict>
          <v:group id="_x0000_s2336" style="width:162pt;height:47.6pt;mso-position-horizontal-relative:char;mso-position-vertical-relative:line" coordorigin="2235,2851" coordsize="4110,1420">
            <v:shape id="_x0000_s2337" type="#_x0000_t202" style="position:absolute;left:2241;top:3911;width:180;height:360" filled="f" stroked="f">
              <v:textbox style="mso-next-textbox:#_x0000_s2337" inset="0,0,0,0">
                <w:txbxContent>
                  <w:p w:rsidR="006474B8" w:rsidRPr="007955B8" w:rsidRDefault="006474B8" w:rsidP="00687698">
                    <w:pPr>
                      <w:rPr>
                        <w:b/>
                        <w:i/>
                      </w:rPr>
                    </w:pPr>
                    <w:r>
                      <w:rPr>
                        <w:b/>
                        <w:i/>
                      </w:rPr>
                      <w:t>А</w:t>
                    </w:r>
                  </w:p>
                </w:txbxContent>
              </v:textbox>
            </v:shape>
            <v:shape id="_x0000_s2338" type="#_x0000_t202" style="position:absolute;left:3501;top:3911;width:180;height:360" filled="f" stroked="f">
              <v:textbox style="mso-next-textbox:#_x0000_s2338" inset="0,0,0,0">
                <w:txbxContent>
                  <w:p w:rsidR="006474B8" w:rsidRPr="007955B8" w:rsidRDefault="006474B8" w:rsidP="00687698">
                    <w:pPr>
                      <w:rPr>
                        <w:b/>
                        <w:i/>
                      </w:rPr>
                    </w:pPr>
                    <w:r>
                      <w:rPr>
                        <w:b/>
                        <w:i/>
                      </w:rPr>
                      <w:t>Б</w:t>
                    </w:r>
                  </w:p>
                </w:txbxContent>
              </v:textbox>
            </v:shape>
            <v:shape id="_x0000_s2339" type="#_x0000_t202" style="position:absolute;left:4761;top:3911;width:180;height:360" filled="f" stroked="f">
              <v:textbox style="mso-next-textbox:#_x0000_s2339" inset="0,0,0,0">
                <w:txbxContent>
                  <w:p w:rsidR="006474B8" w:rsidRPr="007955B8" w:rsidRDefault="006474B8" w:rsidP="00687698">
                    <w:pPr>
                      <w:rPr>
                        <w:b/>
                        <w:i/>
                      </w:rPr>
                    </w:pPr>
                    <w:r>
                      <w:rPr>
                        <w:b/>
                        <w:i/>
                      </w:rPr>
                      <w:t>В</w:t>
                    </w:r>
                  </w:p>
                </w:txbxContent>
              </v:textbox>
            </v:shape>
            <v:shape id="_x0000_s2340" type="#_x0000_t202" style="position:absolute;left:6021;top:3911;width:180;height:360" filled="f" stroked="f">
              <v:textbox style="mso-next-textbox:#_x0000_s2340" inset="0,0,0,0">
                <w:txbxContent>
                  <w:p w:rsidR="006474B8" w:rsidRPr="007955B8" w:rsidRDefault="006474B8" w:rsidP="00687698">
                    <w:pPr>
                      <w:rPr>
                        <w:b/>
                        <w:i/>
                      </w:rPr>
                    </w:pPr>
                    <w:r>
                      <w:rPr>
                        <w:b/>
                        <w:i/>
                      </w:rPr>
                      <w:t>Г</w:t>
                    </w:r>
                  </w:p>
                </w:txbxContent>
              </v:textbox>
            </v:shape>
            <v:shape id="_x0000_s2341" type="#_x0000_t75" alt="" style="position:absolute;left:2235;top:2851;width:4110;height:1065">
              <v:imagedata r:id="rId97" r:href="rId192" cropbottom="18258f"/>
            </v:shape>
            <w10:wrap type="none"/>
            <w10:anchorlock/>
          </v:group>
        </w:pict>
      </w:r>
    </w:p>
    <w:tbl>
      <w:tblPr>
        <w:tblW w:w="0" w:type="auto"/>
        <w:tblInd w:w="108" w:type="dxa"/>
        <w:tblLook w:val="01E0"/>
      </w:tblPr>
      <w:tblGrid>
        <w:gridCol w:w="2215"/>
        <w:gridCol w:w="2211"/>
        <w:gridCol w:w="2214"/>
        <w:gridCol w:w="2211"/>
      </w:tblGrid>
      <w:tr w:rsidR="00687698" w:rsidRPr="006B5782" w:rsidTr="006474B8">
        <w:tc>
          <w:tcPr>
            <w:tcW w:w="2215" w:type="dxa"/>
          </w:tcPr>
          <w:p w:rsidR="00687698" w:rsidRPr="006B5782" w:rsidRDefault="00687698" w:rsidP="001060AA">
            <w:pPr>
              <w:numPr>
                <w:ilvl w:val="0"/>
                <w:numId w:val="254"/>
              </w:numPr>
            </w:pPr>
            <w:r w:rsidRPr="006B5782">
              <w:t>Г</w:t>
            </w:r>
          </w:p>
        </w:tc>
        <w:tc>
          <w:tcPr>
            <w:tcW w:w="2211" w:type="dxa"/>
          </w:tcPr>
          <w:p w:rsidR="00687698" w:rsidRPr="006B5782" w:rsidRDefault="00687698" w:rsidP="001060AA">
            <w:pPr>
              <w:numPr>
                <w:ilvl w:val="0"/>
                <w:numId w:val="254"/>
              </w:numPr>
            </w:pPr>
            <w:r w:rsidRPr="006B5782">
              <w:t xml:space="preserve">В </w:t>
            </w:r>
          </w:p>
        </w:tc>
        <w:tc>
          <w:tcPr>
            <w:tcW w:w="2214" w:type="dxa"/>
          </w:tcPr>
          <w:p w:rsidR="00687698" w:rsidRPr="006B5782" w:rsidRDefault="00687698" w:rsidP="001060AA">
            <w:pPr>
              <w:numPr>
                <w:ilvl w:val="0"/>
                <w:numId w:val="254"/>
              </w:numPr>
            </w:pPr>
            <w:r w:rsidRPr="006B5782">
              <w:t>Б</w:t>
            </w:r>
          </w:p>
        </w:tc>
        <w:tc>
          <w:tcPr>
            <w:tcW w:w="2211" w:type="dxa"/>
          </w:tcPr>
          <w:p w:rsidR="00687698" w:rsidRPr="006B5782" w:rsidRDefault="00687698" w:rsidP="001060AA">
            <w:pPr>
              <w:numPr>
                <w:ilvl w:val="0"/>
                <w:numId w:val="254"/>
              </w:numPr>
            </w:pPr>
            <w:r w:rsidRPr="006B5782">
              <w:t>А</w:t>
            </w:r>
          </w:p>
        </w:tc>
      </w:tr>
    </w:tbl>
    <w:p w:rsidR="00687698" w:rsidRPr="00A80B3C" w:rsidRDefault="00687698" w:rsidP="00687698">
      <w:pPr>
        <w:jc w:val="both"/>
      </w:pPr>
      <w:r w:rsidRPr="00A80B3C">
        <w:rPr>
          <w:noProof/>
        </w:rPr>
        <w:lastRenderedPageBreak/>
        <w:pict>
          <v:group id="_x0000_s2431" style="position:absolute;left:0;text-align:left;margin-left:402.75pt;margin-top:5.4pt;width:92.25pt;height:33.75pt;z-index:251751424;mso-position-horizontal-relative:text;mso-position-vertical-relative:text" coordorigin="8901,5206" coordsize="1845,675">
            <v:shape id="_x0000_s2432" type="#_x0000_t75" alt="" style="position:absolute;left:8901;top:5206;width:1845;height:675">
              <v:imagedata r:id="rId88" r:href="rId193"/>
            </v:shape>
            <v:shape id="_x0000_s2433" type="#_x0000_t202" style="position:absolute;left:9486;top:5411;width:243;height:293" stroked="f">
              <v:textbox style="mso-next-textbox:#_x0000_s2433" inset="0,0,0,0">
                <w:txbxContent>
                  <w:p w:rsidR="006474B8" w:rsidRPr="007955B8" w:rsidRDefault="006474B8" w:rsidP="00687698">
                    <w:pPr>
                      <w:rPr>
                        <w:sz w:val="28"/>
                        <w:szCs w:val="28"/>
                      </w:rPr>
                    </w:pPr>
                    <w:r w:rsidRPr="007955B8">
                      <w:rPr>
                        <w:sz w:val="28"/>
                        <w:szCs w:val="28"/>
                      </w:rPr>
                      <w:sym w:font="Wingdings" w:char="F0A4"/>
                    </w:r>
                  </w:p>
                </w:txbxContent>
              </v:textbox>
            </v:shape>
            <w10:wrap type="square"/>
          </v:group>
        </w:pict>
      </w:r>
      <w:r w:rsidRPr="00A80B3C">
        <w:t xml:space="preserve">9. Как направлен вектор силы Ампера </w:t>
      </w:r>
      <w:r>
        <w:rPr>
          <w:noProof/>
        </w:rPr>
        <w:drawing>
          <wp:inline distT="0" distB="0" distL="0" distR="0">
            <wp:extent cx="107315" cy="150495"/>
            <wp:effectExtent l="19050" t="0" r="6985" b="0"/>
            <wp:docPr id="197" name="Рисунок 197" descr="Fve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Fvec"/>
                    <pic:cNvPicPr>
                      <a:picLocks noChangeAspect="1" noChangeArrowheads="1"/>
                    </pic:cNvPicPr>
                  </pic:nvPicPr>
                  <pic:blipFill>
                    <a:blip r:embed="rId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315" cy="1504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80B3C">
        <w:rPr>
          <w:vertAlign w:val="subscript"/>
        </w:rPr>
        <w:t>A</w:t>
      </w:r>
      <w:r w:rsidRPr="00A80B3C">
        <w:t>, действующей на прямолинейный проводник с током, помещенный в однородное магнитное поле, как показано на рисунке?</w:t>
      </w:r>
    </w:p>
    <w:tbl>
      <w:tblPr>
        <w:tblW w:w="0" w:type="auto"/>
        <w:tblInd w:w="108" w:type="dxa"/>
        <w:tblLook w:val="01E0"/>
      </w:tblPr>
      <w:tblGrid>
        <w:gridCol w:w="2222"/>
        <w:gridCol w:w="2223"/>
        <w:gridCol w:w="2203"/>
        <w:gridCol w:w="2203"/>
      </w:tblGrid>
      <w:tr w:rsidR="00687698" w:rsidRPr="00D50A8C" w:rsidTr="006474B8">
        <w:tc>
          <w:tcPr>
            <w:tcW w:w="2222" w:type="dxa"/>
          </w:tcPr>
          <w:p w:rsidR="00687698" w:rsidRPr="006B5782" w:rsidRDefault="00687698" w:rsidP="001060AA">
            <w:pPr>
              <w:numPr>
                <w:ilvl w:val="0"/>
                <w:numId w:val="255"/>
              </w:numPr>
            </w:pPr>
            <w:proofErr w:type="spellStart"/>
            <w:r>
              <w:t>↓</w:t>
            </w:r>
            <w:proofErr w:type="spellEnd"/>
            <w:r w:rsidRPr="00D50A8C">
              <w:rPr>
                <w:position w:val="-12"/>
              </w:rPr>
              <w:object w:dxaOrig="300" w:dyaOrig="400">
                <v:shape id="_x0000_i1217" type="#_x0000_t75" style="width:15.25pt;height:20.35pt" o:ole="">
                  <v:imagedata r:id="rId62" o:title=""/>
                </v:shape>
                <o:OLEObject Type="Embed" ProgID="Equation.DSMT4" ShapeID="_x0000_i1217" DrawAspect="Content" ObjectID="_1712492858" r:id="rId194"/>
              </w:object>
            </w:r>
          </w:p>
        </w:tc>
        <w:tc>
          <w:tcPr>
            <w:tcW w:w="2223" w:type="dxa"/>
          </w:tcPr>
          <w:p w:rsidR="00687698" w:rsidRPr="006B5782" w:rsidRDefault="00687698" w:rsidP="001060AA">
            <w:pPr>
              <w:numPr>
                <w:ilvl w:val="0"/>
                <w:numId w:val="255"/>
              </w:numPr>
            </w:pPr>
            <w:r>
              <w:t>↑</w:t>
            </w:r>
            <w:r w:rsidRPr="00D50A8C">
              <w:rPr>
                <w:position w:val="-12"/>
              </w:rPr>
              <w:object w:dxaOrig="300" w:dyaOrig="400">
                <v:shape id="_x0000_i1218" type="#_x0000_t75" style="width:15.25pt;height:20.35pt" o:ole="">
                  <v:imagedata r:id="rId62" o:title=""/>
                </v:shape>
                <o:OLEObject Type="Embed" ProgID="Equation.DSMT4" ShapeID="_x0000_i1218" DrawAspect="Content" ObjectID="_1712492859" r:id="rId195"/>
              </w:object>
            </w:r>
            <w:r w:rsidRPr="006B5782">
              <w:t xml:space="preserve"> </w:t>
            </w:r>
          </w:p>
        </w:tc>
        <w:tc>
          <w:tcPr>
            <w:tcW w:w="2203" w:type="dxa"/>
          </w:tcPr>
          <w:p w:rsidR="00687698" w:rsidRPr="006B5782" w:rsidRDefault="00687698" w:rsidP="001060AA">
            <w:pPr>
              <w:numPr>
                <w:ilvl w:val="0"/>
                <w:numId w:val="255"/>
              </w:numPr>
            </w:pPr>
            <w:r>
              <w:t>→</w:t>
            </w:r>
            <w:r w:rsidRPr="00D50A8C">
              <w:rPr>
                <w:position w:val="-12"/>
              </w:rPr>
              <w:object w:dxaOrig="300" w:dyaOrig="400">
                <v:shape id="_x0000_i1219" type="#_x0000_t75" style="width:15.25pt;height:20.35pt" o:ole="">
                  <v:imagedata r:id="rId62" o:title=""/>
                </v:shape>
                <o:OLEObject Type="Embed" ProgID="Equation.DSMT4" ShapeID="_x0000_i1219" DrawAspect="Content" ObjectID="_1712492860" r:id="rId196"/>
              </w:object>
            </w:r>
          </w:p>
        </w:tc>
        <w:tc>
          <w:tcPr>
            <w:tcW w:w="2203" w:type="dxa"/>
          </w:tcPr>
          <w:p w:rsidR="00687698" w:rsidRPr="003C404B" w:rsidRDefault="00687698" w:rsidP="001060AA">
            <w:pPr>
              <w:numPr>
                <w:ilvl w:val="0"/>
                <w:numId w:val="255"/>
              </w:numPr>
            </w:pPr>
            <w:r>
              <w:t>←</w:t>
            </w:r>
            <w:r w:rsidRPr="00D50A8C">
              <w:rPr>
                <w:position w:val="-12"/>
              </w:rPr>
              <w:object w:dxaOrig="300" w:dyaOrig="400">
                <v:shape id="_x0000_i1220" type="#_x0000_t75" style="width:15.25pt;height:20.35pt" o:ole="">
                  <v:imagedata r:id="rId62" o:title=""/>
                </v:shape>
                <o:OLEObject Type="Embed" ProgID="Equation.DSMT4" ShapeID="_x0000_i1220" DrawAspect="Content" ObjectID="_1712492861" r:id="rId197"/>
              </w:object>
            </w:r>
          </w:p>
        </w:tc>
      </w:tr>
    </w:tbl>
    <w:p w:rsidR="00687698" w:rsidRPr="00A80B3C" w:rsidRDefault="00687698" w:rsidP="00687698">
      <w:pPr>
        <w:jc w:val="both"/>
        <w:rPr>
          <w:sz w:val="20"/>
          <w:szCs w:val="20"/>
        </w:rPr>
      </w:pPr>
    </w:p>
    <w:p w:rsidR="00687698" w:rsidRPr="00A80B3C" w:rsidRDefault="00687698" w:rsidP="00687698">
      <w:pPr>
        <w:ind w:right="-5"/>
      </w:pPr>
      <w:r w:rsidRPr="00A80B3C">
        <w:rPr>
          <w:noProof/>
        </w:rPr>
        <w:pict>
          <v:group id="_x0000_s2434" style="position:absolute;margin-left:387pt;margin-top:19.75pt;width:92.25pt;height:38.85pt;z-index:251752448" coordorigin="3861,10257" coordsize="1845,777">
            <v:shape id="_x0000_s2435" type="#_x0000_t75" alt="" style="position:absolute;left:3861;top:10359;width:1845;height:675">
              <v:imagedata r:id="rId88" r:href="rId198"/>
            </v:shape>
            <v:shape id="_x0000_s2436" type="#_x0000_t202" style="position:absolute;left:4761;top:10494;width:204;height:321" stroked="f">
              <v:textbox style="mso-next-textbox:#_x0000_s2436" inset="0,0,0,0">
                <w:txbxContent>
                  <w:p w:rsidR="006474B8" w:rsidRPr="001D06B9" w:rsidRDefault="006474B8" w:rsidP="00687698">
                    <w:pPr>
                      <w:rPr>
                        <w:b/>
                        <w:i/>
                        <w:sz w:val="28"/>
                        <w:szCs w:val="28"/>
                        <w:lang w:val="en-US"/>
                      </w:rPr>
                    </w:pPr>
                    <w:proofErr w:type="gramStart"/>
                    <w:r w:rsidRPr="001D06B9">
                      <w:rPr>
                        <w:b/>
                        <w:i/>
                        <w:sz w:val="28"/>
                        <w:szCs w:val="28"/>
                        <w:lang w:val="en-US"/>
                      </w:rPr>
                      <w:t>v</w:t>
                    </w:r>
                    <w:proofErr w:type="gramEnd"/>
                  </w:p>
                </w:txbxContent>
              </v:textbox>
            </v:shape>
            <v:group id="_x0000_s2437" style="position:absolute;left:4473;top:10257;width:198;height:582" coordorigin="8091,9774" coordsize="198,582">
              <v:shape id="_x0000_s2438" type="#_x0000_t202" style="position:absolute;left:8091;top:10059;width:198;height:297" stroked="f">
                <v:textbox style="mso-next-textbox:#_x0000_s2438" inset="0,0,0,0">
                  <w:txbxContent>
                    <w:p w:rsidR="006474B8" w:rsidRDefault="006474B8" w:rsidP="00687698">
                      <w:pPr>
                        <w:rPr>
                          <w:noProof/>
                        </w:rPr>
                      </w:pPr>
                      <w:r>
                        <w:sym w:font="Symbol" w:char="F0C5"/>
                      </w:r>
                    </w:p>
                  </w:txbxContent>
                </v:textbox>
              </v:shape>
              <v:line id="_x0000_s2439" style="position:absolute;flip:y" from="8181,9774" to="8181,10134">
                <v:stroke endarrow="block"/>
              </v:line>
            </v:group>
          </v:group>
        </w:pict>
      </w:r>
      <w:r w:rsidRPr="00A80B3C">
        <w:t xml:space="preserve">10. Как направлена сила Лоренца действующая на заряженную </w:t>
      </w:r>
      <w:proofErr w:type="gramStart"/>
      <w:r w:rsidRPr="00A80B3C">
        <w:t>частицу</w:t>
      </w:r>
      <w:proofErr w:type="gramEnd"/>
      <w:r w:rsidRPr="00A80B3C">
        <w:t xml:space="preserve"> изображенную на рисунке</w:t>
      </w:r>
    </w:p>
    <w:tbl>
      <w:tblPr>
        <w:tblW w:w="0" w:type="auto"/>
        <w:tblInd w:w="108" w:type="dxa"/>
        <w:tblLook w:val="01E0"/>
      </w:tblPr>
      <w:tblGrid>
        <w:gridCol w:w="1980"/>
        <w:gridCol w:w="2160"/>
        <w:gridCol w:w="2340"/>
      </w:tblGrid>
      <w:tr w:rsidR="00687698" w:rsidRPr="00730B29" w:rsidTr="006474B8">
        <w:tc>
          <w:tcPr>
            <w:tcW w:w="1980" w:type="dxa"/>
          </w:tcPr>
          <w:p w:rsidR="00687698" w:rsidRPr="00730B29" w:rsidRDefault="00687698" w:rsidP="001060AA">
            <w:pPr>
              <w:numPr>
                <w:ilvl w:val="0"/>
                <w:numId w:val="256"/>
              </w:numPr>
            </w:pPr>
            <w:r w:rsidRPr="00730B29">
              <w:t xml:space="preserve">от нас; </w:t>
            </w:r>
          </w:p>
        </w:tc>
        <w:tc>
          <w:tcPr>
            <w:tcW w:w="2160" w:type="dxa"/>
          </w:tcPr>
          <w:p w:rsidR="00687698" w:rsidRPr="00730B29" w:rsidRDefault="00687698" w:rsidP="001060AA">
            <w:pPr>
              <w:numPr>
                <w:ilvl w:val="0"/>
                <w:numId w:val="256"/>
              </w:numPr>
            </w:pPr>
            <w:r w:rsidRPr="00730B29">
              <w:t xml:space="preserve">вверх;   </w:t>
            </w:r>
          </w:p>
        </w:tc>
        <w:tc>
          <w:tcPr>
            <w:tcW w:w="2340" w:type="dxa"/>
          </w:tcPr>
          <w:p w:rsidR="00687698" w:rsidRPr="00730B29" w:rsidRDefault="00687698" w:rsidP="001060AA">
            <w:pPr>
              <w:numPr>
                <w:ilvl w:val="0"/>
                <w:numId w:val="256"/>
              </w:numPr>
            </w:pPr>
            <w:r w:rsidRPr="00730B29">
              <w:t xml:space="preserve">вниз. </w:t>
            </w:r>
          </w:p>
        </w:tc>
      </w:tr>
      <w:tr w:rsidR="00687698" w:rsidRPr="00730B29" w:rsidTr="006474B8">
        <w:tc>
          <w:tcPr>
            <w:tcW w:w="1980" w:type="dxa"/>
          </w:tcPr>
          <w:p w:rsidR="00687698" w:rsidRPr="00730B29" w:rsidRDefault="00687698" w:rsidP="001060AA">
            <w:pPr>
              <w:numPr>
                <w:ilvl w:val="0"/>
                <w:numId w:val="256"/>
              </w:numPr>
            </w:pPr>
            <w:r w:rsidRPr="00730B29">
              <w:t xml:space="preserve">вправо; </w:t>
            </w:r>
          </w:p>
        </w:tc>
        <w:tc>
          <w:tcPr>
            <w:tcW w:w="2160" w:type="dxa"/>
          </w:tcPr>
          <w:p w:rsidR="00687698" w:rsidRPr="00730B29" w:rsidRDefault="00687698" w:rsidP="001060AA">
            <w:pPr>
              <w:numPr>
                <w:ilvl w:val="0"/>
                <w:numId w:val="256"/>
              </w:numPr>
            </w:pPr>
            <w:r w:rsidRPr="00730B29">
              <w:t xml:space="preserve">влево; </w:t>
            </w:r>
          </w:p>
        </w:tc>
        <w:tc>
          <w:tcPr>
            <w:tcW w:w="2340" w:type="dxa"/>
          </w:tcPr>
          <w:p w:rsidR="00687698" w:rsidRPr="00730B29" w:rsidRDefault="00687698" w:rsidP="001060AA">
            <w:pPr>
              <w:numPr>
                <w:ilvl w:val="0"/>
                <w:numId w:val="256"/>
              </w:numPr>
            </w:pPr>
            <w:r w:rsidRPr="00730B29">
              <w:t xml:space="preserve">к нам; </w:t>
            </w:r>
          </w:p>
        </w:tc>
      </w:tr>
    </w:tbl>
    <w:p w:rsidR="00687698" w:rsidRDefault="00687698" w:rsidP="00687698">
      <w:pPr>
        <w:jc w:val="both"/>
      </w:pPr>
    </w:p>
    <w:p w:rsidR="00687698" w:rsidRPr="00A80B3C" w:rsidRDefault="00687698" w:rsidP="00687698">
      <w:r>
        <w:rPr>
          <w:noProof/>
        </w:rPr>
        <w:drawing>
          <wp:anchor distT="0" distB="0" distL="114300" distR="114300" simplePos="0" relativeHeight="251749376" behindDoc="0" locked="0" layoutInCell="1" allowOverlap="1">
            <wp:simplePos x="0" y="0"/>
            <wp:positionH relativeFrom="column">
              <wp:posOffset>4800600</wp:posOffset>
            </wp:positionH>
            <wp:positionV relativeFrom="paragraph">
              <wp:posOffset>99060</wp:posOffset>
            </wp:positionV>
            <wp:extent cx="1371600" cy="1059815"/>
            <wp:effectExtent l="19050" t="0" r="0" b="0"/>
            <wp:wrapSquare wrapText="bothSides"/>
            <wp:docPr id="1403" name="Рисунок 1403" descr="http://ido.tsu.ru/schools/physmat/data/res/elmag/tests/text/for2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3" descr="http://ido.tsu.ru/schools/physmat/data/res/elmag/tests/text/for23.gif"/>
                    <pic:cNvPicPr>
                      <a:picLocks noChangeAspect="1" noChangeArrowheads="1"/>
                    </pic:cNvPicPr>
                  </pic:nvPicPr>
                  <pic:blipFill>
                    <a:blip r:embed="rId68" r:link="rId69" cstate="print"/>
                    <a:srcRect l="769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0598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80B3C">
        <w:t xml:space="preserve">11. Прямолинейный ток силой </w:t>
      </w:r>
      <w:r w:rsidRPr="00A80B3C">
        <w:rPr>
          <w:rStyle w:val="a4"/>
        </w:rPr>
        <w:t>I</w:t>
      </w:r>
      <w:r w:rsidRPr="00A80B3C">
        <w:t xml:space="preserve"> проходит по оси круглого контура, по которому течет ток силой </w:t>
      </w:r>
      <w:r w:rsidRPr="00A80B3C">
        <w:rPr>
          <w:rStyle w:val="a4"/>
        </w:rPr>
        <w:t>I</w:t>
      </w:r>
      <w:r w:rsidRPr="00A80B3C">
        <w:t xml:space="preserve">. Как направлена сила, действующая на круглый проводник? </w:t>
      </w:r>
    </w:p>
    <w:p w:rsidR="00687698" w:rsidRDefault="00687698" w:rsidP="001060AA">
      <w:pPr>
        <w:numPr>
          <w:ilvl w:val="0"/>
          <w:numId w:val="257"/>
        </w:numPr>
        <w:ind w:left="540"/>
      </w:pPr>
      <w:r>
        <w:t>сила направлена к прямолинейному проводнику</w:t>
      </w:r>
    </w:p>
    <w:p w:rsidR="00687698" w:rsidRDefault="00687698" w:rsidP="001060AA">
      <w:pPr>
        <w:numPr>
          <w:ilvl w:val="0"/>
          <w:numId w:val="257"/>
        </w:numPr>
        <w:ind w:left="540"/>
      </w:pPr>
      <w:r>
        <w:t xml:space="preserve">сила направлена от прямолинейного проводника </w:t>
      </w:r>
    </w:p>
    <w:p w:rsidR="00687698" w:rsidRDefault="00687698" w:rsidP="001060AA">
      <w:pPr>
        <w:numPr>
          <w:ilvl w:val="0"/>
          <w:numId w:val="257"/>
        </w:numPr>
        <w:ind w:left="540"/>
      </w:pPr>
      <w:r>
        <w:t>на круглый проводник сила не действует</w:t>
      </w:r>
    </w:p>
    <w:p w:rsidR="00687698" w:rsidRDefault="00687698" w:rsidP="001060AA">
      <w:pPr>
        <w:numPr>
          <w:ilvl w:val="0"/>
          <w:numId w:val="257"/>
        </w:numPr>
        <w:ind w:left="540"/>
      </w:pPr>
      <w:r>
        <w:t xml:space="preserve">сила направлена по касательной к круглому проводнику </w:t>
      </w:r>
    </w:p>
    <w:p w:rsidR="00687698" w:rsidRPr="00E75BCB" w:rsidRDefault="00687698" w:rsidP="00687698">
      <w:pPr>
        <w:jc w:val="both"/>
        <w:rPr>
          <w:sz w:val="20"/>
          <w:szCs w:val="20"/>
        </w:rPr>
      </w:pPr>
    </w:p>
    <w:p w:rsidR="00687698" w:rsidRPr="00E75BCB" w:rsidRDefault="00687698" w:rsidP="00687698">
      <w:pPr>
        <w:jc w:val="both"/>
        <w:rPr>
          <w:bCs/>
        </w:rPr>
      </w:pPr>
      <w:r w:rsidRPr="00E75BCB">
        <w:t xml:space="preserve">12. </w:t>
      </w:r>
      <w:r w:rsidRPr="00E75BCB">
        <w:rPr>
          <w:bCs/>
        </w:rPr>
        <w:t>Чему равна циркуляция вектора напряженности магнитного поля?</w:t>
      </w:r>
    </w:p>
    <w:tbl>
      <w:tblPr>
        <w:tblW w:w="0" w:type="auto"/>
        <w:tblInd w:w="468" w:type="dxa"/>
        <w:tblLook w:val="01E0"/>
      </w:tblPr>
      <w:tblGrid>
        <w:gridCol w:w="2268"/>
        <w:gridCol w:w="2393"/>
        <w:gridCol w:w="2393"/>
        <w:gridCol w:w="2290"/>
      </w:tblGrid>
      <w:tr w:rsidR="00687698" w:rsidRPr="00D75E59" w:rsidTr="006474B8">
        <w:tc>
          <w:tcPr>
            <w:tcW w:w="2268" w:type="dxa"/>
          </w:tcPr>
          <w:p w:rsidR="00687698" w:rsidRPr="00D75E59" w:rsidRDefault="00687698" w:rsidP="006474B8">
            <w:pPr>
              <w:pStyle w:val="a5"/>
              <w:spacing w:before="0" w:beforeAutospacing="0" w:after="0" w:afterAutospacing="0"/>
            </w:pPr>
            <w:r w:rsidRPr="00D75E59">
              <w:t>1</w:t>
            </w:r>
            <w:r w:rsidRPr="00D50A8C">
              <w:rPr>
                <w:position w:val="-18"/>
              </w:rPr>
              <w:object w:dxaOrig="880" w:dyaOrig="480">
                <v:shape id="_x0000_i1221" type="#_x0000_t75" style="width:44.05pt;height:23.7pt" o:ole="">
                  <v:imagedata r:id="rId105" o:title=""/>
                </v:shape>
                <o:OLEObject Type="Embed" ProgID="Equation.DSMT4" ShapeID="_x0000_i1221" DrawAspect="Content" ObjectID="_1712492862" r:id="rId199"/>
              </w:object>
            </w:r>
            <w:r w:rsidRPr="001C04A4">
              <w:t xml:space="preserve">= </w:t>
            </w:r>
            <w:r w:rsidRPr="00D50A8C">
              <w:sym w:font="Symbol" w:char="F053"/>
            </w:r>
            <w:r w:rsidRPr="00D50A8C">
              <w:rPr>
                <w:lang w:val="en-US"/>
              </w:rPr>
              <w:t>I</w:t>
            </w:r>
          </w:p>
        </w:tc>
        <w:tc>
          <w:tcPr>
            <w:tcW w:w="2393" w:type="dxa"/>
          </w:tcPr>
          <w:p w:rsidR="00687698" w:rsidRPr="001C04A4" w:rsidRDefault="00687698" w:rsidP="006474B8">
            <w:pPr>
              <w:pStyle w:val="a5"/>
              <w:spacing w:before="0" w:beforeAutospacing="0" w:after="0" w:afterAutospacing="0"/>
            </w:pPr>
            <w:r w:rsidRPr="001C04A4">
              <w:t>2.</w:t>
            </w:r>
            <w:r w:rsidRPr="00D75E59">
              <w:t xml:space="preserve"> </w:t>
            </w:r>
            <w:r w:rsidRPr="00D50A8C">
              <w:rPr>
                <w:position w:val="-18"/>
              </w:rPr>
              <w:object w:dxaOrig="880" w:dyaOrig="480">
                <v:shape id="_x0000_i1222" type="#_x0000_t75" style="width:44.05pt;height:23.7pt" o:ole="">
                  <v:imagedata r:id="rId107" o:title=""/>
                </v:shape>
                <o:OLEObject Type="Embed" ProgID="Equation.DSMT4" ShapeID="_x0000_i1222" DrawAspect="Content" ObjectID="_1712492863" r:id="rId200"/>
              </w:object>
            </w:r>
            <w:r w:rsidRPr="00D75E59">
              <w:t>= 0</w:t>
            </w:r>
            <w:r w:rsidRPr="001C04A4">
              <w:t xml:space="preserve"> </w:t>
            </w:r>
          </w:p>
        </w:tc>
        <w:tc>
          <w:tcPr>
            <w:tcW w:w="2393" w:type="dxa"/>
          </w:tcPr>
          <w:p w:rsidR="00687698" w:rsidRPr="001C04A4" w:rsidRDefault="00687698" w:rsidP="006474B8">
            <w:pPr>
              <w:pStyle w:val="a5"/>
              <w:spacing w:before="0" w:beforeAutospacing="0" w:after="0" w:afterAutospacing="0"/>
            </w:pPr>
            <w:r w:rsidRPr="001C04A4">
              <w:t xml:space="preserve">3. </w:t>
            </w:r>
            <w:r w:rsidRPr="00D50A8C">
              <w:rPr>
                <w:position w:val="-18"/>
              </w:rPr>
              <w:object w:dxaOrig="880" w:dyaOrig="480">
                <v:shape id="_x0000_i1223" type="#_x0000_t75" style="width:44.05pt;height:23.7pt" o:ole="">
                  <v:imagedata r:id="rId109" o:title=""/>
                </v:shape>
                <o:OLEObject Type="Embed" ProgID="Equation.DSMT4" ShapeID="_x0000_i1223" DrawAspect="Content" ObjectID="_1712492864" r:id="rId201"/>
              </w:object>
            </w:r>
            <w:r w:rsidRPr="001C04A4">
              <w:t xml:space="preserve">= </w:t>
            </w:r>
            <w:r w:rsidRPr="00D50A8C">
              <w:sym w:font="Symbol" w:char="F06D"/>
            </w:r>
            <w:r w:rsidRPr="00D50A8C">
              <w:rPr>
                <w:vertAlign w:val="subscript"/>
                <w:lang w:val="en-US"/>
              </w:rPr>
              <w:t>0</w:t>
            </w:r>
            <w:r w:rsidRPr="00D50A8C">
              <w:rPr>
                <w:lang w:val="en-US"/>
              </w:rPr>
              <w:sym w:font="Symbol" w:char="F06D"/>
            </w:r>
            <w:r w:rsidRPr="00D50A8C">
              <w:rPr>
                <w:lang w:val="en-US"/>
              </w:rPr>
              <w:sym w:font="Symbol" w:char="F053"/>
            </w:r>
            <w:r w:rsidRPr="00D50A8C">
              <w:rPr>
                <w:lang w:val="en-US"/>
              </w:rPr>
              <w:t>I</w:t>
            </w:r>
          </w:p>
        </w:tc>
        <w:tc>
          <w:tcPr>
            <w:tcW w:w="2290" w:type="dxa"/>
          </w:tcPr>
          <w:p w:rsidR="00687698" w:rsidRPr="00D75E59" w:rsidRDefault="00687698" w:rsidP="006474B8">
            <w:pPr>
              <w:pStyle w:val="a5"/>
              <w:spacing w:before="0" w:beforeAutospacing="0" w:after="0" w:afterAutospacing="0"/>
            </w:pPr>
            <w:r w:rsidRPr="00D75E59">
              <w:t xml:space="preserve">4. </w:t>
            </w:r>
            <w:r w:rsidRPr="00D50A8C">
              <w:rPr>
                <w:position w:val="-18"/>
              </w:rPr>
              <w:object w:dxaOrig="880" w:dyaOrig="480">
                <v:shape id="_x0000_i1224" type="#_x0000_t75" style="width:44.05pt;height:23.7pt" o:ole="">
                  <v:imagedata r:id="rId111" o:title=""/>
                </v:shape>
                <o:OLEObject Type="Embed" ProgID="Equation.DSMT4" ShapeID="_x0000_i1224" DrawAspect="Content" ObjectID="_1712492865" r:id="rId202"/>
              </w:object>
            </w:r>
            <w:r w:rsidRPr="00D75E59">
              <w:t xml:space="preserve">= </w:t>
            </w:r>
            <w:r w:rsidRPr="00D50A8C">
              <w:sym w:font="Symbol" w:char="F053"/>
            </w:r>
            <w:proofErr w:type="spellStart"/>
            <w:r w:rsidRPr="00D75E59">
              <w:t>q</w:t>
            </w:r>
            <w:proofErr w:type="spellEnd"/>
            <w:r w:rsidRPr="00D75E59">
              <w:t xml:space="preserve"> </w:t>
            </w:r>
          </w:p>
        </w:tc>
      </w:tr>
    </w:tbl>
    <w:p w:rsidR="00687698" w:rsidRPr="00E75BCB" w:rsidRDefault="00687698" w:rsidP="00687698">
      <w:pPr>
        <w:jc w:val="both"/>
        <w:rPr>
          <w:sz w:val="20"/>
          <w:szCs w:val="20"/>
        </w:rPr>
      </w:pPr>
    </w:p>
    <w:p w:rsidR="00687698" w:rsidRPr="002C0AE4" w:rsidRDefault="00687698" w:rsidP="00687698">
      <w:r w:rsidRPr="002C0AE4">
        <w:t xml:space="preserve">13. В однородное магнитное поле влетает </w:t>
      </w:r>
      <w:proofErr w:type="gramStart"/>
      <w:r>
        <w:sym w:font="Symbol" w:char="F061"/>
      </w:r>
      <w:r>
        <w:t>-</w:t>
      </w:r>
      <w:proofErr w:type="gramEnd"/>
      <w:r>
        <w:t>частица</w:t>
      </w:r>
      <w:r w:rsidRPr="002C0AE4">
        <w:t>, двигающ</w:t>
      </w:r>
      <w:r>
        <w:t>ая</w:t>
      </w:r>
      <w:r w:rsidRPr="002C0AE4">
        <w:t xml:space="preserve">ся параллельно линиям магнитной индукции направленных вдоль оси </w:t>
      </w:r>
      <w:r w:rsidRPr="002C0AE4">
        <w:rPr>
          <w:lang w:val="en-US"/>
        </w:rPr>
        <w:t>Z</w:t>
      </w:r>
      <w:r w:rsidRPr="002C0AE4">
        <w:t xml:space="preserve">. Определить траекторию </w:t>
      </w:r>
      <w:proofErr w:type="gramStart"/>
      <w:r>
        <w:sym w:font="Symbol" w:char="F061"/>
      </w:r>
      <w:r>
        <w:t>-</w:t>
      </w:r>
      <w:proofErr w:type="gramEnd"/>
      <w:r>
        <w:t>частицы</w:t>
      </w:r>
      <w:r w:rsidRPr="002C0AE4">
        <w:t xml:space="preserve"> в магнитном поле.</w:t>
      </w:r>
    </w:p>
    <w:p w:rsidR="00687698" w:rsidRPr="00262A62" w:rsidRDefault="00687698" w:rsidP="001060AA">
      <w:pPr>
        <w:numPr>
          <w:ilvl w:val="0"/>
          <w:numId w:val="258"/>
        </w:numPr>
        <w:ind w:left="540"/>
        <w:jc w:val="both"/>
      </w:pPr>
      <w:r w:rsidRPr="00262A62">
        <w:t>По круговой траектории, вращаясь вокруг направления Z.</w:t>
      </w:r>
    </w:p>
    <w:p w:rsidR="00687698" w:rsidRPr="00262A62" w:rsidRDefault="00687698" w:rsidP="001060AA">
      <w:pPr>
        <w:numPr>
          <w:ilvl w:val="0"/>
          <w:numId w:val="258"/>
        </w:numPr>
        <w:ind w:left="540"/>
        <w:jc w:val="both"/>
      </w:pPr>
      <w:r w:rsidRPr="00262A62">
        <w:t xml:space="preserve">Прямолинейно вдоль </w:t>
      </w:r>
      <w:r>
        <w:t>оси</w:t>
      </w:r>
      <w:r w:rsidRPr="007F174B">
        <w:t xml:space="preserve"> </w:t>
      </w:r>
      <w:r>
        <w:rPr>
          <w:lang w:val="en-US"/>
        </w:rPr>
        <w:t>Z</w:t>
      </w:r>
      <w:r w:rsidRPr="00262A62">
        <w:t>.</w:t>
      </w:r>
    </w:p>
    <w:p w:rsidR="00687698" w:rsidRPr="00262A62" w:rsidRDefault="00687698" w:rsidP="001060AA">
      <w:pPr>
        <w:numPr>
          <w:ilvl w:val="0"/>
          <w:numId w:val="258"/>
        </w:numPr>
        <w:ind w:left="540"/>
        <w:jc w:val="both"/>
      </w:pPr>
      <w:r w:rsidRPr="00262A62">
        <w:t xml:space="preserve">По круговой траектории, вращаясь вокруг направления </w:t>
      </w:r>
      <w:r>
        <w:rPr>
          <w:lang w:val="en-US"/>
        </w:rPr>
        <w:t>Y</w:t>
      </w:r>
      <w:r w:rsidRPr="00262A62">
        <w:t>.</w:t>
      </w:r>
    </w:p>
    <w:p w:rsidR="00687698" w:rsidRPr="00262A62" w:rsidRDefault="00687698" w:rsidP="001060AA">
      <w:pPr>
        <w:numPr>
          <w:ilvl w:val="0"/>
          <w:numId w:val="258"/>
        </w:numPr>
        <w:ind w:left="540"/>
        <w:jc w:val="both"/>
      </w:pPr>
      <w:r w:rsidRPr="00262A62">
        <w:t xml:space="preserve">Электрон будет </w:t>
      </w:r>
      <w:r>
        <w:t xml:space="preserve">двигаться </w:t>
      </w:r>
      <w:r w:rsidRPr="007F174B">
        <w:t xml:space="preserve">по спирали </w:t>
      </w:r>
      <w:r>
        <w:t xml:space="preserve">вокруг </w:t>
      </w:r>
      <w:r w:rsidRPr="00262A62">
        <w:t>направления</w:t>
      </w:r>
      <w:r w:rsidRPr="007F174B">
        <w:t xml:space="preserve"> </w:t>
      </w:r>
      <w:r>
        <w:rPr>
          <w:lang w:val="en-US"/>
        </w:rPr>
        <w:t>Y</w:t>
      </w:r>
      <w:r w:rsidRPr="00262A62">
        <w:t>.</w:t>
      </w:r>
    </w:p>
    <w:p w:rsidR="00687698" w:rsidRPr="00E75BCB" w:rsidRDefault="00687698" w:rsidP="00687698">
      <w:pPr>
        <w:rPr>
          <w:sz w:val="20"/>
          <w:szCs w:val="20"/>
        </w:rPr>
      </w:pPr>
    </w:p>
    <w:p w:rsidR="00687698" w:rsidRPr="00E75BCB" w:rsidRDefault="00687698" w:rsidP="00687698">
      <w:r w:rsidRPr="00E75BCB">
        <w:t>14. Ток самоиндукции направлен</w:t>
      </w:r>
    </w:p>
    <w:p w:rsidR="00687698" w:rsidRDefault="00687698" w:rsidP="001060AA">
      <w:pPr>
        <w:numPr>
          <w:ilvl w:val="0"/>
          <w:numId w:val="259"/>
        </w:numPr>
        <w:ind w:left="540"/>
      </w:pPr>
      <w:r>
        <w:t>при включении – против тока, создаваемого источником тока; при выключении – в направлении тока, создаваемого источником тока</w:t>
      </w:r>
    </w:p>
    <w:p w:rsidR="00687698" w:rsidRPr="003C404B" w:rsidRDefault="00687698" w:rsidP="001060AA">
      <w:pPr>
        <w:numPr>
          <w:ilvl w:val="0"/>
          <w:numId w:val="259"/>
        </w:numPr>
        <w:ind w:left="540"/>
      </w:pPr>
      <w:r>
        <w:t>при включении и выключении – в направлении тока, создаваемого источником тока</w:t>
      </w:r>
    </w:p>
    <w:p w:rsidR="00687698" w:rsidRDefault="00687698" w:rsidP="001060AA">
      <w:pPr>
        <w:numPr>
          <w:ilvl w:val="0"/>
          <w:numId w:val="259"/>
        </w:numPr>
        <w:ind w:left="540"/>
      </w:pPr>
      <w:r>
        <w:t>при включении и выключении – против тока, создаваемого источником тока</w:t>
      </w:r>
    </w:p>
    <w:p w:rsidR="00687698" w:rsidRDefault="00687698" w:rsidP="001060AA">
      <w:pPr>
        <w:numPr>
          <w:ilvl w:val="0"/>
          <w:numId w:val="259"/>
        </w:numPr>
        <w:ind w:left="540"/>
      </w:pPr>
      <w:r>
        <w:t xml:space="preserve">при включении – в направлении тока, создаваемого источником тока; при выключении – </w:t>
      </w:r>
      <w:proofErr w:type="gramStart"/>
      <w:r>
        <w:t>против</w:t>
      </w:r>
      <w:proofErr w:type="gramEnd"/>
    </w:p>
    <w:p w:rsidR="00687698" w:rsidRDefault="00687698" w:rsidP="00687698"/>
    <w:p w:rsidR="00687698" w:rsidRDefault="00687698" w:rsidP="00687698">
      <w:r w:rsidRPr="003B374B">
        <w:t>15.</w:t>
      </w:r>
      <w:r>
        <w:t xml:space="preserve"> Уравнение Максвелла </w:t>
      </w:r>
      <w:r w:rsidRPr="0093091F">
        <w:rPr>
          <w:position w:val="-32"/>
        </w:rPr>
        <w:object w:dxaOrig="1340" w:dyaOrig="600">
          <v:shape id="_x0000_i1225" type="#_x0000_t75" style="width:66.9pt;height:29.65pt" o:ole="">
            <v:imagedata r:id="rId16" o:title=""/>
          </v:shape>
          <o:OLEObject Type="Embed" ProgID="Equation.DSMT4" ShapeID="_x0000_i1225" DrawAspect="Content" ObjectID="_1712492866" r:id="rId203"/>
        </w:object>
      </w:r>
    </w:p>
    <w:p w:rsidR="00687698" w:rsidRPr="00364C6C" w:rsidRDefault="00687698" w:rsidP="001060AA">
      <w:pPr>
        <w:numPr>
          <w:ilvl w:val="0"/>
          <w:numId w:val="260"/>
        </w:numPr>
        <w:ind w:left="540"/>
      </w:pPr>
      <w:r>
        <w:t>показывает, что линии электрического поля могут начинаться и заканчиваться на зарядах</w:t>
      </w:r>
    </w:p>
    <w:p w:rsidR="00687698" w:rsidRPr="00364C6C" w:rsidRDefault="00687698" w:rsidP="001060AA">
      <w:pPr>
        <w:numPr>
          <w:ilvl w:val="0"/>
          <w:numId w:val="260"/>
        </w:numPr>
        <w:ind w:left="540"/>
      </w:pPr>
      <w:r>
        <w:t>отражает отсутствие в природе магнитных зарядов</w:t>
      </w:r>
    </w:p>
    <w:p w:rsidR="00687698" w:rsidRPr="00364C6C" w:rsidRDefault="00687698" w:rsidP="001060AA">
      <w:pPr>
        <w:numPr>
          <w:ilvl w:val="0"/>
          <w:numId w:val="260"/>
        </w:numPr>
        <w:ind w:left="540"/>
      </w:pPr>
      <w:r>
        <w:t>является выражением закона электромагнитной индукции</w:t>
      </w:r>
    </w:p>
    <w:p w:rsidR="00687698" w:rsidRDefault="00687698" w:rsidP="001060AA">
      <w:pPr>
        <w:numPr>
          <w:ilvl w:val="0"/>
          <w:numId w:val="260"/>
        </w:numPr>
        <w:ind w:left="540"/>
      </w:pPr>
      <w:r>
        <w:t>показывает, что проводник с током порождает магнитное поле</w:t>
      </w:r>
    </w:p>
    <w:p w:rsidR="00687698" w:rsidRDefault="00687698" w:rsidP="00687698">
      <w:pPr>
        <w:jc w:val="center"/>
        <w:rPr>
          <w:b/>
        </w:rPr>
      </w:pPr>
      <w:r>
        <w:br w:type="page"/>
      </w:r>
      <w:r>
        <w:rPr>
          <w:b/>
        </w:rPr>
        <w:lastRenderedPageBreak/>
        <w:t>Тест №25</w:t>
      </w:r>
    </w:p>
    <w:p w:rsidR="00687698" w:rsidRDefault="00687698" w:rsidP="00687698">
      <w:pPr>
        <w:rPr>
          <w:b/>
        </w:rPr>
      </w:pPr>
    </w:p>
    <w:p w:rsidR="00687698" w:rsidRPr="0093091F" w:rsidRDefault="00687698" w:rsidP="00687698">
      <w:pPr>
        <w:jc w:val="both"/>
      </w:pPr>
      <w:r w:rsidRPr="0093091F">
        <w:t>1. Как выглядит картина линий напряженности (сплошные линии) и эквипотенциальных поверхностей (пунктирные линии) неподвижного положительного точечного заряда?</w:t>
      </w: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171"/>
        <w:gridCol w:w="3420"/>
      </w:tblGrid>
      <w:tr w:rsidR="00687698" w:rsidRPr="007E65F6" w:rsidTr="006474B8">
        <w:tc>
          <w:tcPr>
            <w:tcW w:w="3171" w:type="dxa"/>
          </w:tcPr>
          <w:p w:rsidR="00687698" w:rsidRPr="007E65F6" w:rsidRDefault="00687698" w:rsidP="006474B8">
            <w:r w:rsidRPr="007E65F6">
              <w:t>1</w:t>
            </w:r>
            <w:r w:rsidRPr="007E65F6">
              <w:rPr>
                <w:noProof/>
              </w:rPr>
            </w:r>
            <w:r w:rsidRPr="007E65F6">
              <w:pict>
                <v:group id="_x0000_s2662" style="width:116.4pt;height:118.45pt;mso-position-horizontal-relative:char;mso-position-vertical-relative:line" coordorigin="5991,8949" coordsize="2805,2805">
                  <v:group id="_x0000_s2663" style="position:absolute;left:7005;top:9984;width:756;height:756" coordorigin="4581,3580" coordsize="1080,1080">
                    <v:shape id="_x0000_s2664" type="#_x0000_t19" style="position:absolute;left:5121;top:4120;width:540;height:540;flip:y">
                      <v:stroke endarrow="block"/>
                    </v:shape>
                    <v:shape id="_x0000_s2665" type="#_x0000_t19" style="position:absolute;left:5121;top:3580;width:540;height:540;rotation:90;flip:y">
                      <v:stroke endarrow="block"/>
                    </v:shape>
                    <v:shape id="_x0000_s2666" type="#_x0000_t19" style="position:absolute;left:4581;top:4120;width:540;height:540;rotation:-90;flip:y">
                      <v:stroke endarrow="block"/>
                    </v:shape>
                    <v:shape id="_x0000_s2667" type="#_x0000_t19" style="position:absolute;left:4581;top:3580;width:540;height:540;flip:x">
                      <v:stroke endarrow="block"/>
                    </v:shape>
                  </v:group>
                  <v:group id="_x0000_s2668" style="position:absolute;left:6660;top:9628;width:1440;height:1440" coordorigin="4581,3580" coordsize="1080,1080">
                    <v:shape id="_x0000_s2669" type="#_x0000_t19" style="position:absolute;left:5121;top:4120;width:540;height:540;flip:y">
                      <v:stroke endarrow="block"/>
                    </v:shape>
                    <v:shape id="_x0000_s2670" type="#_x0000_t19" style="position:absolute;left:5121;top:3580;width:540;height:540;rotation:90;flip:y">
                      <v:stroke endarrow="block"/>
                    </v:shape>
                    <v:shape id="_x0000_s2671" type="#_x0000_t19" style="position:absolute;left:4581;top:4120;width:540;height:540;rotation:-90;flip:y">
                      <v:stroke endarrow="block"/>
                    </v:shape>
                    <v:shape id="_x0000_s2672" type="#_x0000_t19" style="position:absolute;left:4581;top:3580;width:540;height:540;flip:x">
                      <v:stroke endarrow="block"/>
                    </v:shape>
                  </v:group>
                  <v:oval id="_x0000_s2673" style="position:absolute;left:7251;top:10209;width:287;height:286">
                    <v:textbox style="mso-next-textbox:#_x0000_s2673" inset="0,0,0,0">
                      <w:txbxContent>
                        <w:p w:rsidR="006474B8" w:rsidRPr="008E15DD" w:rsidRDefault="006474B8" w:rsidP="00687698">
                          <w:pPr>
                            <w:jc w:val="center"/>
                            <w:rPr>
                              <w:sz w:val="22"/>
                              <w:szCs w:val="22"/>
                              <w:lang w:val="en-US"/>
                            </w:rPr>
                          </w:pPr>
                          <w:r w:rsidRPr="008E15DD">
                            <w:rPr>
                              <w:sz w:val="22"/>
                              <w:szCs w:val="22"/>
                              <w:lang w:val="en-US"/>
                            </w:rPr>
                            <w:t>+</w:t>
                          </w:r>
                        </w:p>
                      </w:txbxContent>
                    </v:textbox>
                  </v:oval>
                  <v:line id="_x0000_s2674" style="position:absolute;flip:y" from="7502,9351" to="8402,10251">
                    <v:stroke dashstyle="dash"/>
                  </v:line>
                  <v:line id="_x0000_s2675" style="position:absolute;flip:y" from="6381,10434" to="7281,11334">
                    <v:stroke dashstyle="dash"/>
                  </v:line>
                  <v:line id="_x0000_s2676" style="position:absolute;rotation:-90;flip:y" from="6381,9339" to="7281,10239">
                    <v:stroke dashstyle="dash"/>
                  </v:line>
                  <v:line id="_x0000_s2677" style="position:absolute;rotation:-90;flip:y" from="7491,10449" to="8391,11349">
                    <v:stroke dashstyle="dash"/>
                  </v:line>
                  <v:line id="_x0000_s2678" style="position:absolute" from="7536,10359" to="8796,10359">
                    <v:stroke dashstyle="dash"/>
                  </v:line>
                  <v:line id="_x0000_s2679" style="position:absolute" from="5991,10359" to="7251,10359">
                    <v:stroke dashstyle="dash"/>
                  </v:line>
                  <v:line id="_x0000_s2680" style="position:absolute;rotation:-90" from="6771,11124" to="8031,11124">
                    <v:stroke dashstyle="dash"/>
                  </v:line>
                  <v:line id="_x0000_s2681" style="position:absolute;rotation:-90" from="6756,9579" to="8016,9579">
                    <v:stroke dashstyle="dash"/>
                  </v:line>
                  <w10:wrap type="none"/>
                  <w10:anchorlock/>
                </v:group>
              </w:pict>
            </w:r>
          </w:p>
        </w:tc>
        <w:tc>
          <w:tcPr>
            <w:tcW w:w="3420" w:type="dxa"/>
          </w:tcPr>
          <w:p w:rsidR="00687698" w:rsidRPr="007E65F6" w:rsidRDefault="00687698" w:rsidP="006474B8">
            <w:r w:rsidRPr="007E65F6">
              <w:t>2</w:t>
            </w:r>
            <w:r w:rsidRPr="007E65F6">
              <w:rPr>
                <w:noProof/>
              </w:rPr>
            </w:r>
            <w:r w:rsidRPr="007E65F6">
              <w:pict>
                <v:group id="_x0000_s2642" style="width:121.95pt;height:118.75pt;mso-position-horizontal-relative:char;mso-position-vertical-relative:line" coordorigin="6201,11574" coordsize="2805,2805">
                  <v:group id="_x0000_s2643" style="position:absolute;left:7236;top:12609;width:756;height:756;flip:x" coordorigin="4581,3580" coordsize="1080,1080">
                    <v:shape id="_x0000_s2644" type="#_x0000_t19" style="position:absolute;left:5121;top:4120;width:540;height:540;flip:y">
                      <v:stroke endarrow="block"/>
                    </v:shape>
                    <v:shape id="_x0000_s2645" type="#_x0000_t19" style="position:absolute;left:5121;top:3580;width:540;height:540;rotation:90;flip:y">
                      <v:stroke endarrow="block"/>
                    </v:shape>
                    <v:shape id="_x0000_s2646" type="#_x0000_t19" style="position:absolute;left:4581;top:4120;width:540;height:540;rotation:-90;flip:y">
                      <v:stroke endarrow="block"/>
                    </v:shape>
                    <v:shape id="_x0000_s2647" type="#_x0000_t19" style="position:absolute;left:4581;top:3580;width:540;height:540;flip:x">
                      <v:stroke endarrow="block"/>
                    </v:shape>
                  </v:group>
                  <v:group id="_x0000_s2648" style="position:absolute;left:6897;top:12253;width:1440;height:1440;flip:x" coordorigin="4581,3580" coordsize="1080,1080">
                    <v:shape id="_x0000_s2649" type="#_x0000_t19" style="position:absolute;left:5121;top:4120;width:540;height:540;flip:y">
                      <v:stroke endarrow="block"/>
                    </v:shape>
                    <v:shape id="_x0000_s2650" type="#_x0000_t19" style="position:absolute;left:5121;top:3580;width:540;height:540;rotation:90;flip:y">
                      <v:stroke endarrow="block"/>
                    </v:shape>
                    <v:shape id="_x0000_s2651" type="#_x0000_t19" style="position:absolute;left:4581;top:4120;width:540;height:540;rotation:-90;flip:y">
                      <v:stroke endarrow="block"/>
                    </v:shape>
                    <v:shape id="_x0000_s2652" type="#_x0000_t19" style="position:absolute;left:4581;top:3580;width:540;height:540;flip:x">
                      <v:stroke endarrow="block"/>
                    </v:shape>
                  </v:group>
                  <v:oval id="_x0000_s2653" style="position:absolute;left:7474;top:12834;width:287;height:286;flip:x">
                    <v:textbox style="mso-next-textbox:#_x0000_s2653" inset="0,0,0,0">
                      <w:txbxContent>
                        <w:p w:rsidR="006474B8" w:rsidRPr="008E15DD" w:rsidRDefault="006474B8" w:rsidP="00687698">
                          <w:pPr>
                            <w:jc w:val="center"/>
                            <w:rPr>
                              <w:sz w:val="22"/>
                              <w:szCs w:val="22"/>
                              <w:lang w:val="en-US"/>
                            </w:rPr>
                          </w:pPr>
                          <w:r w:rsidRPr="008E15DD">
                            <w:rPr>
                              <w:sz w:val="22"/>
                              <w:szCs w:val="22"/>
                              <w:lang w:val="en-US"/>
                            </w:rPr>
                            <w:t>+</w:t>
                          </w:r>
                        </w:p>
                      </w:txbxContent>
                    </v:textbox>
                  </v:oval>
                  <v:line id="_x0000_s2654" style="position:absolute;flip:x y" from="6595,11976" to="7495,12876">
                    <v:stroke dashstyle="dash"/>
                  </v:line>
                  <v:line id="_x0000_s2655" style="position:absolute;flip:x y" from="7716,13059" to="8616,13959">
                    <v:stroke dashstyle="dash"/>
                  </v:line>
                  <v:line id="_x0000_s2656" style="position:absolute;rotation:-90;flip:x y" from="7716,11964" to="8616,12864">
                    <v:stroke dashstyle="dash"/>
                  </v:line>
                  <v:line id="_x0000_s2657" style="position:absolute;rotation:-90;flip:x y" from="6606,13074" to="7506,13974">
                    <v:stroke dashstyle="dash"/>
                  </v:line>
                  <v:line id="_x0000_s2658" style="position:absolute;flip:x" from="6201,12984" to="7461,12984">
                    <v:stroke dashstyle="dash"/>
                  </v:line>
                  <v:line id="_x0000_s2659" style="position:absolute;flip:x" from="7746,12984" to="9006,12984">
                    <v:stroke dashstyle="dash"/>
                  </v:line>
                  <v:line id="_x0000_s2660" style="position:absolute;rotation:-90;flip:x" from="6966,13749" to="8226,13749">
                    <v:stroke dashstyle="dash"/>
                  </v:line>
                  <v:line id="_x0000_s2661" style="position:absolute;rotation:-90;flip:x" from="6981,12204" to="8241,12204">
                    <v:stroke dashstyle="dash"/>
                  </v:line>
                  <w10:wrap type="none"/>
                  <w10:anchorlock/>
                </v:group>
              </w:pict>
            </w:r>
          </w:p>
        </w:tc>
      </w:tr>
      <w:tr w:rsidR="00687698" w:rsidRPr="007E65F6" w:rsidTr="006474B8">
        <w:tc>
          <w:tcPr>
            <w:tcW w:w="3171" w:type="dxa"/>
          </w:tcPr>
          <w:p w:rsidR="00687698" w:rsidRPr="007E65F6" w:rsidRDefault="00687698" w:rsidP="006474B8">
            <w:r w:rsidRPr="007E65F6">
              <w:t>3</w:t>
            </w:r>
            <w:r>
              <w:rPr>
                <w:noProof/>
              </w:rPr>
              <w:drawing>
                <wp:inline distT="0" distB="0" distL="0" distR="0">
                  <wp:extent cx="1355725" cy="1409065"/>
                  <wp:effectExtent l="0" t="0" r="0" b="0"/>
                  <wp:docPr id="211" name="Рисунок 211" descr="7ot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1" descr="7ot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55725" cy="14090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20" w:type="dxa"/>
          </w:tcPr>
          <w:p w:rsidR="00687698" w:rsidRPr="007E65F6" w:rsidRDefault="00687698" w:rsidP="006474B8">
            <w:r w:rsidRPr="007E65F6">
              <w:t>4</w:t>
            </w:r>
            <w:r>
              <w:rPr>
                <w:noProof/>
              </w:rPr>
              <w:drawing>
                <wp:inline distT="0" distB="0" distL="0" distR="0">
                  <wp:extent cx="1355725" cy="1409065"/>
                  <wp:effectExtent l="0" t="0" r="0" b="0"/>
                  <wp:docPr id="212" name="Рисунок 212" descr="http://ido.tsu.ru/schools/physmat/data/res/elmag/tests/text/7ot1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2" descr="http://ido.tsu.ru/schools/physmat/data/res/elmag/tests/text/7ot1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r:link="rId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55725" cy="14090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87698" w:rsidRPr="00147269" w:rsidRDefault="00687698" w:rsidP="00687698">
      <w:pPr>
        <w:rPr>
          <w:b/>
          <w:sz w:val="20"/>
          <w:szCs w:val="20"/>
        </w:rPr>
      </w:pPr>
    </w:p>
    <w:p w:rsidR="00687698" w:rsidRPr="0093091F" w:rsidRDefault="00687698" w:rsidP="00687698">
      <w:pPr>
        <w:jc w:val="both"/>
      </w:pPr>
      <w:r w:rsidRPr="0093091F">
        <w:t>2. Какое из физических утверждений является неправильным?</w:t>
      </w:r>
    </w:p>
    <w:p w:rsidR="00687698" w:rsidRDefault="00687698" w:rsidP="001060AA">
      <w:pPr>
        <w:numPr>
          <w:ilvl w:val="0"/>
          <w:numId w:val="261"/>
        </w:numPr>
        <w:ind w:left="540"/>
        <w:jc w:val="both"/>
      </w:pPr>
      <w:r>
        <w:t>вектор напряженности электростатического поля в любой точке направлен по касательной к силовой линии</w:t>
      </w:r>
    </w:p>
    <w:p w:rsidR="00687698" w:rsidRDefault="00687698" w:rsidP="001060AA">
      <w:pPr>
        <w:numPr>
          <w:ilvl w:val="0"/>
          <w:numId w:val="261"/>
        </w:numPr>
        <w:ind w:left="540"/>
        <w:jc w:val="both"/>
      </w:pPr>
      <w:r>
        <w:t>в однородном электрическом поле силовые линии параллельны друг другу</w:t>
      </w:r>
    </w:p>
    <w:p w:rsidR="00687698" w:rsidRDefault="00687698" w:rsidP="001060AA">
      <w:pPr>
        <w:numPr>
          <w:ilvl w:val="0"/>
          <w:numId w:val="261"/>
        </w:numPr>
        <w:ind w:left="540"/>
        <w:jc w:val="both"/>
      </w:pPr>
      <w:proofErr w:type="gramStart"/>
      <w:r>
        <w:t>потенциал и напряженность электростатического поля связаны между собой</w:t>
      </w:r>
      <w:proofErr w:type="gramEnd"/>
    </w:p>
    <w:p w:rsidR="00687698" w:rsidRDefault="00687698" w:rsidP="001060AA">
      <w:pPr>
        <w:numPr>
          <w:ilvl w:val="0"/>
          <w:numId w:val="261"/>
        </w:numPr>
        <w:ind w:left="540"/>
        <w:jc w:val="both"/>
      </w:pPr>
      <w:r>
        <w:t>потенциал - силовая характеристика электростатического поля</w:t>
      </w:r>
    </w:p>
    <w:p w:rsidR="00687698" w:rsidRPr="00147269" w:rsidRDefault="00687698" w:rsidP="00687698">
      <w:pPr>
        <w:rPr>
          <w:sz w:val="20"/>
          <w:szCs w:val="20"/>
        </w:rPr>
      </w:pPr>
    </w:p>
    <w:p w:rsidR="00687698" w:rsidRPr="0093091F" w:rsidRDefault="00687698" w:rsidP="00687698">
      <w:pPr>
        <w:jc w:val="both"/>
      </w:pPr>
      <w:r w:rsidRPr="0093091F">
        <w:t>3. Как изменится энергия конденсатора, если удвоить заряд на каждой пластине?</w:t>
      </w:r>
    </w:p>
    <w:tbl>
      <w:tblPr>
        <w:tblW w:w="0" w:type="auto"/>
        <w:tblInd w:w="288" w:type="dxa"/>
        <w:tblLook w:val="01E0"/>
      </w:tblPr>
      <w:tblGrid>
        <w:gridCol w:w="2880"/>
        <w:gridCol w:w="3240"/>
      </w:tblGrid>
      <w:tr w:rsidR="00687698" w:rsidRPr="00E5704F" w:rsidTr="006474B8">
        <w:tc>
          <w:tcPr>
            <w:tcW w:w="2880" w:type="dxa"/>
          </w:tcPr>
          <w:p w:rsidR="00687698" w:rsidRPr="00E5704F" w:rsidRDefault="00687698" w:rsidP="001060AA">
            <w:pPr>
              <w:numPr>
                <w:ilvl w:val="0"/>
                <w:numId w:val="262"/>
              </w:numPr>
              <w:ind w:left="360"/>
            </w:pPr>
            <w:r w:rsidRPr="00E5704F">
              <w:t>увеличится в 2 раза</w:t>
            </w:r>
          </w:p>
        </w:tc>
        <w:tc>
          <w:tcPr>
            <w:tcW w:w="3240" w:type="dxa"/>
          </w:tcPr>
          <w:p w:rsidR="00687698" w:rsidRPr="00E5704F" w:rsidRDefault="00687698" w:rsidP="001060AA">
            <w:pPr>
              <w:numPr>
                <w:ilvl w:val="0"/>
                <w:numId w:val="262"/>
              </w:numPr>
              <w:ind w:left="360"/>
            </w:pPr>
            <w:r w:rsidRPr="00E5704F">
              <w:t>не изменится</w:t>
            </w:r>
          </w:p>
        </w:tc>
      </w:tr>
      <w:tr w:rsidR="00687698" w:rsidRPr="00E5704F" w:rsidTr="006474B8">
        <w:tc>
          <w:tcPr>
            <w:tcW w:w="2880" w:type="dxa"/>
          </w:tcPr>
          <w:p w:rsidR="00687698" w:rsidRPr="00E5704F" w:rsidRDefault="00687698" w:rsidP="001060AA">
            <w:pPr>
              <w:numPr>
                <w:ilvl w:val="0"/>
                <w:numId w:val="262"/>
              </w:numPr>
              <w:ind w:left="360"/>
            </w:pPr>
            <w:r w:rsidRPr="00E5704F">
              <w:t>увеличится в 8 раз</w:t>
            </w:r>
          </w:p>
        </w:tc>
        <w:tc>
          <w:tcPr>
            <w:tcW w:w="3240" w:type="dxa"/>
          </w:tcPr>
          <w:p w:rsidR="00687698" w:rsidRPr="00E5704F" w:rsidRDefault="00687698" w:rsidP="001060AA">
            <w:pPr>
              <w:numPr>
                <w:ilvl w:val="0"/>
                <w:numId w:val="262"/>
              </w:numPr>
              <w:ind w:left="360"/>
            </w:pPr>
            <w:r w:rsidRPr="00E5704F">
              <w:t xml:space="preserve">увеличится в 4 раза </w:t>
            </w:r>
          </w:p>
        </w:tc>
      </w:tr>
    </w:tbl>
    <w:p w:rsidR="00687698" w:rsidRPr="00147269" w:rsidRDefault="00687698" w:rsidP="00687698">
      <w:pPr>
        <w:rPr>
          <w:sz w:val="20"/>
          <w:szCs w:val="20"/>
        </w:rPr>
      </w:pPr>
      <w:r>
        <w:rPr>
          <w:b/>
          <w:noProof/>
          <w:sz w:val="20"/>
          <w:szCs w:val="20"/>
        </w:rPr>
        <w:drawing>
          <wp:anchor distT="0" distB="0" distL="114300" distR="114300" simplePos="0" relativeHeight="251768832" behindDoc="0" locked="0" layoutInCell="1" allowOverlap="1">
            <wp:simplePos x="0" y="0"/>
            <wp:positionH relativeFrom="column">
              <wp:posOffset>4600575</wp:posOffset>
            </wp:positionH>
            <wp:positionV relativeFrom="paragraph">
              <wp:posOffset>104140</wp:posOffset>
            </wp:positionV>
            <wp:extent cx="1685925" cy="1590675"/>
            <wp:effectExtent l="0" t="0" r="9525" b="0"/>
            <wp:wrapSquare wrapText="bothSides"/>
            <wp:docPr id="1664" name="Рисунок 1664" descr="http://ido.tsu.ru/schools/physmat/data/res/elmag/tests/text/for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4" descr="http://ido.tsu.ru/schools/physmat/data/res/elmag/tests/text/for2.gif"/>
                    <pic:cNvPicPr>
                      <a:picLocks noChangeAspect="1" noChangeArrowheads="1"/>
                    </pic:cNvPicPr>
                  </pic:nvPicPr>
                  <pic:blipFill>
                    <a:blip r:embed="rId8" r:link="rId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1590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87698" w:rsidRPr="0093091F" w:rsidRDefault="00687698" w:rsidP="00687698">
      <w:r w:rsidRPr="0093091F">
        <w:t>4. Заряды +</w:t>
      </w:r>
      <w:r w:rsidRPr="0093091F">
        <w:rPr>
          <w:i/>
          <w:lang w:val="en-US"/>
        </w:rPr>
        <w:t>Q</w:t>
      </w:r>
      <w:r w:rsidRPr="0093091F">
        <w:t>, –</w:t>
      </w:r>
      <w:r w:rsidRPr="0093091F">
        <w:rPr>
          <w:i/>
          <w:lang w:val="en-US"/>
        </w:rPr>
        <w:t>Q</w:t>
      </w:r>
      <w:r w:rsidRPr="0093091F">
        <w:t>, +</w:t>
      </w:r>
      <w:r w:rsidRPr="0093091F">
        <w:rPr>
          <w:i/>
          <w:lang w:val="en-US"/>
        </w:rPr>
        <w:t>q</w:t>
      </w:r>
      <w:r w:rsidRPr="0093091F">
        <w:rPr>
          <w:i/>
        </w:rPr>
        <w:t xml:space="preserve"> </w:t>
      </w:r>
      <w:r w:rsidRPr="0093091F">
        <w:t xml:space="preserve">расположены в узлах правильного треугольника со стороной </w:t>
      </w:r>
      <w:r w:rsidRPr="0093091F">
        <w:rPr>
          <w:i/>
          <w:lang w:val="en-US"/>
        </w:rPr>
        <w:t>a</w:t>
      </w:r>
      <w:r w:rsidRPr="0093091F">
        <w:t>. Каково направление силы, действующей на заряд +</w:t>
      </w:r>
      <w:r w:rsidRPr="0093091F">
        <w:rPr>
          <w:i/>
          <w:lang w:val="en-US"/>
        </w:rPr>
        <w:t>q</w:t>
      </w:r>
      <w:r w:rsidRPr="0093091F">
        <w:t>? Укажите номер вектора.</w:t>
      </w:r>
    </w:p>
    <w:p w:rsidR="00687698" w:rsidRPr="00147269" w:rsidRDefault="00687698" w:rsidP="00687698">
      <w:pPr>
        <w:rPr>
          <w:sz w:val="20"/>
          <w:szCs w:val="20"/>
        </w:rPr>
      </w:pPr>
    </w:p>
    <w:p w:rsidR="00687698" w:rsidRPr="0093091F" w:rsidRDefault="00687698" w:rsidP="00687698">
      <w:r w:rsidRPr="0093091F">
        <w:t>5. От каких величин не зависит сопротивление проводника?</w:t>
      </w:r>
    </w:p>
    <w:tbl>
      <w:tblPr>
        <w:tblW w:w="0" w:type="auto"/>
        <w:tblInd w:w="288" w:type="dxa"/>
        <w:tblLook w:val="01E0"/>
      </w:tblPr>
      <w:tblGrid>
        <w:gridCol w:w="2160"/>
        <w:gridCol w:w="4140"/>
      </w:tblGrid>
      <w:tr w:rsidR="00687698" w:rsidRPr="000D74E8" w:rsidTr="006474B8">
        <w:tc>
          <w:tcPr>
            <w:tcW w:w="2160" w:type="dxa"/>
          </w:tcPr>
          <w:p w:rsidR="00687698" w:rsidRPr="000D74E8" w:rsidRDefault="00687698" w:rsidP="001060AA">
            <w:pPr>
              <w:numPr>
                <w:ilvl w:val="0"/>
                <w:numId w:val="263"/>
              </w:numPr>
              <w:ind w:left="360"/>
            </w:pPr>
            <w:r w:rsidRPr="000D74E8">
              <w:t>от материала</w:t>
            </w:r>
            <w:r>
              <w:t xml:space="preserve"> </w:t>
            </w:r>
          </w:p>
        </w:tc>
        <w:tc>
          <w:tcPr>
            <w:tcW w:w="4140" w:type="dxa"/>
          </w:tcPr>
          <w:p w:rsidR="00687698" w:rsidRPr="000D74E8" w:rsidRDefault="00687698" w:rsidP="001060AA">
            <w:pPr>
              <w:numPr>
                <w:ilvl w:val="0"/>
                <w:numId w:val="263"/>
              </w:numPr>
              <w:ind w:left="360"/>
            </w:pPr>
            <w:r>
              <w:t>от силы тока</w:t>
            </w:r>
            <w:r w:rsidRPr="000D74E8">
              <w:t xml:space="preserve"> </w:t>
            </w:r>
            <w:r>
              <w:t>в</w:t>
            </w:r>
            <w:r w:rsidRPr="000D74E8">
              <w:t xml:space="preserve"> проводник</w:t>
            </w:r>
            <w:r>
              <w:t>е</w:t>
            </w:r>
          </w:p>
        </w:tc>
      </w:tr>
      <w:tr w:rsidR="00687698" w:rsidRPr="000D74E8" w:rsidTr="006474B8">
        <w:tc>
          <w:tcPr>
            <w:tcW w:w="2160" w:type="dxa"/>
          </w:tcPr>
          <w:p w:rsidR="00687698" w:rsidRPr="000D74E8" w:rsidRDefault="00687698" w:rsidP="001060AA">
            <w:pPr>
              <w:numPr>
                <w:ilvl w:val="0"/>
                <w:numId w:val="263"/>
              </w:numPr>
              <w:ind w:left="360"/>
            </w:pPr>
            <w:r w:rsidRPr="000D74E8">
              <w:t xml:space="preserve">от длины </w:t>
            </w:r>
          </w:p>
        </w:tc>
        <w:tc>
          <w:tcPr>
            <w:tcW w:w="4140" w:type="dxa"/>
          </w:tcPr>
          <w:p w:rsidR="00687698" w:rsidRPr="000D74E8" w:rsidRDefault="00687698" w:rsidP="001060AA">
            <w:pPr>
              <w:numPr>
                <w:ilvl w:val="0"/>
                <w:numId w:val="263"/>
              </w:numPr>
              <w:ind w:left="360"/>
            </w:pPr>
            <w:r w:rsidRPr="000D74E8">
              <w:t>от площади поперечного сечения</w:t>
            </w:r>
          </w:p>
        </w:tc>
      </w:tr>
    </w:tbl>
    <w:p w:rsidR="00687698" w:rsidRDefault="00687698" w:rsidP="00687698"/>
    <w:p w:rsidR="00687698" w:rsidRPr="00A80B3C" w:rsidRDefault="00687698" w:rsidP="00687698">
      <w:r w:rsidRPr="00A80B3C">
        <w:t>6. Кус</w:t>
      </w:r>
      <w:r>
        <w:t>о</w:t>
      </w:r>
      <w:r w:rsidRPr="00A80B3C">
        <w:t xml:space="preserve">к проволоки </w:t>
      </w:r>
      <w:r>
        <w:t xml:space="preserve">разрезали </w:t>
      </w:r>
      <w:r w:rsidRPr="00A80B3C">
        <w:t>по</w:t>
      </w:r>
      <w:r>
        <w:t>полам</w:t>
      </w:r>
      <w:r w:rsidRPr="00A80B3C">
        <w:t xml:space="preserve"> </w:t>
      </w:r>
      <w:r>
        <w:t xml:space="preserve">и, полученные отрезки соединили параллельно. </w:t>
      </w:r>
      <w:r w:rsidRPr="00A80B3C">
        <w:t>Как изменилось сопротивление проволоки?</w:t>
      </w:r>
    </w:p>
    <w:p w:rsidR="00687698" w:rsidRDefault="00687698" w:rsidP="00687698">
      <w:pPr>
        <w:tabs>
          <w:tab w:val="left" w:pos="3060"/>
        </w:tabs>
        <w:ind w:left="180"/>
      </w:pPr>
      <w:r>
        <w:t xml:space="preserve">1. уменьшилось в 4 раза </w:t>
      </w:r>
      <w:r>
        <w:tab/>
        <w:t>2. увеличилось в 2 раза</w:t>
      </w:r>
    </w:p>
    <w:p w:rsidR="00687698" w:rsidRDefault="00687698" w:rsidP="00687698">
      <w:pPr>
        <w:tabs>
          <w:tab w:val="left" w:pos="3060"/>
        </w:tabs>
        <w:ind w:left="180"/>
      </w:pPr>
      <w:r>
        <w:t>3. уменьшилось в 2 раза</w:t>
      </w:r>
      <w:r>
        <w:tab/>
        <w:t xml:space="preserve">4. не изменилось </w:t>
      </w:r>
    </w:p>
    <w:p w:rsidR="00687698" w:rsidRPr="00147269" w:rsidRDefault="00687698" w:rsidP="00687698">
      <w:pPr>
        <w:rPr>
          <w:sz w:val="20"/>
          <w:szCs w:val="20"/>
        </w:rPr>
      </w:pPr>
    </w:p>
    <w:p w:rsidR="00687698" w:rsidRPr="00B17E1D" w:rsidRDefault="00687698" w:rsidP="00687698">
      <w:r w:rsidRPr="00B17E1D">
        <w:t>7. Электродвижущая сила элемента равна 1,6</w:t>
      </w:r>
      <w:proofErr w:type="gramStart"/>
      <w:r w:rsidRPr="00B17E1D">
        <w:t xml:space="preserve"> В</w:t>
      </w:r>
      <w:proofErr w:type="gramEnd"/>
      <w:r w:rsidRPr="00B17E1D">
        <w:t>, его внутреннее сопротивление - 0,5 Ом. Сила тока в цепи - 2,4 А. Чему равен ток короткого замыкания?</w:t>
      </w:r>
    </w:p>
    <w:tbl>
      <w:tblPr>
        <w:tblW w:w="0" w:type="auto"/>
        <w:tblInd w:w="288" w:type="dxa"/>
        <w:tblLook w:val="01E0"/>
      </w:tblPr>
      <w:tblGrid>
        <w:gridCol w:w="2302"/>
        <w:gridCol w:w="2303"/>
        <w:gridCol w:w="2303"/>
        <w:gridCol w:w="2303"/>
      </w:tblGrid>
      <w:tr w:rsidR="00687698" w:rsidRPr="00E64E2B" w:rsidTr="006474B8">
        <w:tc>
          <w:tcPr>
            <w:tcW w:w="2302" w:type="dxa"/>
          </w:tcPr>
          <w:p w:rsidR="00687698" w:rsidRPr="00E64E2B" w:rsidRDefault="00687698" w:rsidP="001060AA">
            <w:pPr>
              <w:numPr>
                <w:ilvl w:val="0"/>
                <w:numId w:val="264"/>
              </w:numPr>
            </w:pPr>
            <w:r w:rsidRPr="00E64E2B">
              <w:t>I = 0</w:t>
            </w:r>
          </w:p>
        </w:tc>
        <w:tc>
          <w:tcPr>
            <w:tcW w:w="2303" w:type="dxa"/>
          </w:tcPr>
          <w:p w:rsidR="00687698" w:rsidRPr="00E64E2B" w:rsidRDefault="00687698" w:rsidP="001060AA">
            <w:pPr>
              <w:numPr>
                <w:ilvl w:val="0"/>
                <w:numId w:val="264"/>
              </w:numPr>
            </w:pPr>
            <w:r w:rsidRPr="00E64E2B">
              <w:t xml:space="preserve">I = </w:t>
            </w:r>
            <w:smartTag w:uri="urn:schemas-microsoft-com:office:smarttags" w:element="metricconverter">
              <w:smartTagPr>
                <w:attr w:name="ProductID" w:val="3,2 A"/>
              </w:smartTagPr>
              <w:r w:rsidRPr="00E64E2B">
                <w:t>3,2 A</w:t>
              </w:r>
            </w:smartTag>
            <w:r w:rsidRPr="00E64E2B">
              <w:t xml:space="preserve"> </w:t>
            </w:r>
          </w:p>
        </w:tc>
        <w:tc>
          <w:tcPr>
            <w:tcW w:w="2303" w:type="dxa"/>
          </w:tcPr>
          <w:p w:rsidR="00687698" w:rsidRPr="00E64E2B" w:rsidRDefault="00687698" w:rsidP="001060AA">
            <w:pPr>
              <w:numPr>
                <w:ilvl w:val="0"/>
                <w:numId w:val="264"/>
              </w:numPr>
            </w:pPr>
            <w:r w:rsidRPr="00E64E2B">
              <w:t xml:space="preserve">I = </w:t>
            </w:r>
            <w:smartTag w:uri="urn:schemas-microsoft-com:office:smarttags" w:element="metricconverter">
              <w:smartTagPr>
                <w:attr w:name="ProductID" w:val="0,8 A"/>
              </w:smartTagPr>
              <w:r w:rsidRPr="00E64E2B">
                <w:t>0,8 A</w:t>
              </w:r>
            </w:smartTag>
          </w:p>
        </w:tc>
        <w:tc>
          <w:tcPr>
            <w:tcW w:w="2303" w:type="dxa"/>
          </w:tcPr>
          <w:p w:rsidR="00687698" w:rsidRPr="00E64E2B" w:rsidRDefault="00687698" w:rsidP="001060AA">
            <w:pPr>
              <w:numPr>
                <w:ilvl w:val="0"/>
                <w:numId w:val="264"/>
              </w:numPr>
            </w:pPr>
            <w:r w:rsidRPr="00E64E2B">
              <w:t xml:space="preserve">I = </w:t>
            </w:r>
            <w:smartTag w:uri="urn:schemas-microsoft-com:office:smarttags" w:element="metricconverter">
              <w:smartTagPr>
                <w:attr w:name="ProductID" w:val="1,2 A"/>
              </w:smartTagPr>
              <w:r w:rsidRPr="00E64E2B">
                <w:t>1,2 A</w:t>
              </w:r>
            </w:smartTag>
          </w:p>
        </w:tc>
      </w:tr>
    </w:tbl>
    <w:p w:rsidR="00687698" w:rsidRPr="00B17E1D" w:rsidRDefault="00687698" w:rsidP="00687698">
      <w:pPr>
        <w:ind w:right="-5"/>
      </w:pPr>
      <w:r w:rsidRPr="00B17E1D">
        <w:rPr>
          <w:noProof/>
        </w:rPr>
        <w:pict>
          <v:shape id="_x0000_s2794" type="#_x0000_t202" style="position:absolute;margin-left:378pt;margin-top:18pt;width:63pt;height:27pt;z-index:251800576;mso-position-horizontal-relative:text;mso-position-vertical-relative:text" stroked="f">
            <v:textbox style="mso-next-textbox:#_x0000_s2794">
              <w:txbxContent>
                <w:p w:rsidR="006474B8" w:rsidRPr="00B17E1D" w:rsidRDefault="006474B8" w:rsidP="00687698">
                  <w:pPr>
                    <w:rPr>
                      <w:b/>
                      <w:sz w:val="36"/>
                      <w:szCs w:val="36"/>
                    </w:rPr>
                  </w:pPr>
                  <w:r w:rsidRPr="00B17E1D">
                    <w:rPr>
                      <w:b/>
                      <w:sz w:val="36"/>
                      <w:szCs w:val="36"/>
                    </w:rPr>
                    <w:sym w:font="Symbol" w:char="F0C4"/>
                  </w:r>
                  <w:r w:rsidRPr="00B17E1D">
                    <w:rPr>
                      <w:b/>
                      <w:sz w:val="36"/>
                      <w:szCs w:val="36"/>
                    </w:rPr>
                    <w:t xml:space="preserve">    </w:t>
                  </w:r>
                  <w:r w:rsidRPr="00B17E1D">
                    <w:rPr>
                      <w:b/>
                      <w:sz w:val="36"/>
                      <w:szCs w:val="36"/>
                    </w:rPr>
                    <w:sym w:font="Symbol" w:char="F0D7"/>
                  </w:r>
                  <w:r w:rsidRPr="00B17E1D">
                    <w:t>С</w:t>
                  </w:r>
                </w:p>
              </w:txbxContent>
            </v:textbox>
          </v:shape>
        </w:pict>
      </w:r>
      <w:r w:rsidRPr="00B17E1D">
        <w:t>8.</w:t>
      </w:r>
      <w:r w:rsidRPr="00B17E1D">
        <w:rPr>
          <w:noProof/>
        </w:rPr>
        <w:t xml:space="preserve"> </w:t>
      </w:r>
      <w:r w:rsidRPr="00B17E1D">
        <w:t xml:space="preserve">По проводу идет ток как показано на рисунке. Как направлен вектор магнитной индукции в точке С.  </w:t>
      </w:r>
    </w:p>
    <w:tbl>
      <w:tblPr>
        <w:tblW w:w="0" w:type="auto"/>
        <w:tblInd w:w="468" w:type="dxa"/>
        <w:tblLook w:val="01E0"/>
      </w:tblPr>
      <w:tblGrid>
        <w:gridCol w:w="1908"/>
        <w:gridCol w:w="2160"/>
        <w:gridCol w:w="2160"/>
      </w:tblGrid>
      <w:tr w:rsidR="00687698" w:rsidRPr="00730B29" w:rsidTr="006474B8">
        <w:tc>
          <w:tcPr>
            <w:tcW w:w="1908" w:type="dxa"/>
          </w:tcPr>
          <w:p w:rsidR="00687698" w:rsidRPr="00730B29" w:rsidRDefault="00687698" w:rsidP="001060AA">
            <w:pPr>
              <w:numPr>
                <w:ilvl w:val="0"/>
                <w:numId w:val="265"/>
              </w:numPr>
              <w:ind w:left="360"/>
            </w:pPr>
            <w:r w:rsidRPr="00730B29">
              <w:t xml:space="preserve">вправо; </w:t>
            </w:r>
          </w:p>
        </w:tc>
        <w:tc>
          <w:tcPr>
            <w:tcW w:w="2160" w:type="dxa"/>
          </w:tcPr>
          <w:p w:rsidR="00687698" w:rsidRPr="00730B29" w:rsidRDefault="00687698" w:rsidP="001060AA">
            <w:pPr>
              <w:numPr>
                <w:ilvl w:val="0"/>
                <w:numId w:val="265"/>
              </w:numPr>
              <w:ind w:left="360"/>
            </w:pPr>
            <w:r w:rsidRPr="00730B29">
              <w:t>вниз</w:t>
            </w:r>
            <w:r>
              <w:t>;</w:t>
            </w:r>
          </w:p>
        </w:tc>
        <w:tc>
          <w:tcPr>
            <w:tcW w:w="2160" w:type="dxa"/>
          </w:tcPr>
          <w:p w:rsidR="00687698" w:rsidRPr="00730B29" w:rsidRDefault="00687698" w:rsidP="001060AA">
            <w:pPr>
              <w:numPr>
                <w:ilvl w:val="0"/>
                <w:numId w:val="265"/>
              </w:numPr>
              <w:ind w:left="360"/>
            </w:pPr>
            <w:r w:rsidRPr="00730B29">
              <w:t xml:space="preserve">вверх; </w:t>
            </w:r>
          </w:p>
        </w:tc>
      </w:tr>
      <w:tr w:rsidR="00687698" w:rsidRPr="00730B29" w:rsidTr="006474B8">
        <w:tc>
          <w:tcPr>
            <w:tcW w:w="1908" w:type="dxa"/>
          </w:tcPr>
          <w:p w:rsidR="00687698" w:rsidRPr="00730B29" w:rsidRDefault="00687698" w:rsidP="001060AA">
            <w:pPr>
              <w:numPr>
                <w:ilvl w:val="0"/>
                <w:numId w:val="265"/>
              </w:numPr>
              <w:ind w:left="360"/>
            </w:pPr>
            <w:r w:rsidRPr="00730B29">
              <w:t xml:space="preserve">влево; </w:t>
            </w:r>
          </w:p>
        </w:tc>
        <w:tc>
          <w:tcPr>
            <w:tcW w:w="2160" w:type="dxa"/>
          </w:tcPr>
          <w:p w:rsidR="00687698" w:rsidRPr="00730B29" w:rsidRDefault="00687698" w:rsidP="001060AA">
            <w:pPr>
              <w:numPr>
                <w:ilvl w:val="0"/>
                <w:numId w:val="265"/>
              </w:numPr>
              <w:ind w:left="360"/>
            </w:pPr>
            <w:r w:rsidRPr="00730B29">
              <w:t xml:space="preserve">к нам;   </w:t>
            </w:r>
          </w:p>
        </w:tc>
        <w:tc>
          <w:tcPr>
            <w:tcW w:w="2160" w:type="dxa"/>
          </w:tcPr>
          <w:p w:rsidR="00687698" w:rsidRPr="00730B29" w:rsidRDefault="00687698" w:rsidP="001060AA">
            <w:pPr>
              <w:numPr>
                <w:ilvl w:val="0"/>
                <w:numId w:val="265"/>
              </w:numPr>
              <w:ind w:left="360"/>
            </w:pPr>
            <w:r w:rsidRPr="00730B29">
              <w:t>от нас</w:t>
            </w:r>
            <w:r>
              <w:t>.</w:t>
            </w:r>
          </w:p>
        </w:tc>
      </w:tr>
    </w:tbl>
    <w:p w:rsidR="00687698" w:rsidRPr="005C4DD0" w:rsidRDefault="00687698" w:rsidP="00687698">
      <w:pPr>
        <w:rPr>
          <w:sz w:val="20"/>
          <w:szCs w:val="20"/>
        </w:rPr>
      </w:pPr>
    </w:p>
    <w:p w:rsidR="00687698" w:rsidRPr="00B17E1D" w:rsidRDefault="00687698" w:rsidP="00687698">
      <w:pPr>
        <w:ind w:right="-5"/>
      </w:pPr>
      <w:r>
        <w:rPr>
          <w:noProof/>
        </w:rPr>
        <w:lastRenderedPageBreak/>
        <w:drawing>
          <wp:anchor distT="0" distB="0" distL="114300" distR="114300" simplePos="0" relativeHeight="251777024" behindDoc="0" locked="0" layoutInCell="1" allowOverlap="1">
            <wp:simplePos x="0" y="0"/>
            <wp:positionH relativeFrom="column">
              <wp:posOffset>4800600</wp:posOffset>
            </wp:positionH>
            <wp:positionV relativeFrom="paragraph">
              <wp:posOffset>129540</wp:posOffset>
            </wp:positionV>
            <wp:extent cx="1362075" cy="623570"/>
            <wp:effectExtent l="19050" t="0" r="9525" b="0"/>
            <wp:wrapSquare wrapText="bothSides"/>
            <wp:docPr id="1672" name="Рисунок 16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2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6235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17E1D">
        <w:t xml:space="preserve">9. Как направлена сила Ампера действующая на </w:t>
      </w:r>
      <w:proofErr w:type="gramStart"/>
      <w:r w:rsidRPr="00B17E1D">
        <w:t>проводник</w:t>
      </w:r>
      <w:proofErr w:type="gramEnd"/>
      <w:r w:rsidRPr="00B17E1D">
        <w:t xml:space="preserve"> изображенный на рисунке. </w:t>
      </w:r>
    </w:p>
    <w:tbl>
      <w:tblPr>
        <w:tblW w:w="0" w:type="auto"/>
        <w:tblInd w:w="288" w:type="dxa"/>
        <w:tblLook w:val="01E0"/>
      </w:tblPr>
      <w:tblGrid>
        <w:gridCol w:w="1980"/>
        <w:gridCol w:w="2160"/>
        <w:gridCol w:w="2340"/>
      </w:tblGrid>
      <w:tr w:rsidR="00687698" w:rsidRPr="00730B29" w:rsidTr="006474B8">
        <w:tc>
          <w:tcPr>
            <w:tcW w:w="1980" w:type="dxa"/>
          </w:tcPr>
          <w:p w:rsidR="00687698" w:rsidRPr="00730B29" w:rsidRDefault="00687698" w:rsidP="001060AA">
            <w:pPr>
              <w:numPr>
                <w:ilvl w:val="0"/>
                <w:numId w:val="266"/>
              </w:numPr>
              <w:ind w:left="432"/>
            </w:pPr>
            <w:r w:rsidRPr="00730B29">
              <w:t xml:space="preserve">вправо; </w:t>
            </w:r>
          </w:p>
        </w:tc>
        <w:tc>
          <w:tcPr>
            <w:tcW w:w="2160" w:type="dxa"/>
          </w:tcPr>
          <w:p w:rsidR="00687698" w:rsidRPr="00730B29" w:rsidRDefault="00687698" w:rsidP="001060AA">
            <w:pPr>
              <w:numPr>
                <w:ilvl w:val="0"/>
                <w:numId w:val="266"/>
              </w:numPr>
              <w:ind w:left="432"/>
            </w:pPr>
            <w:r w:rsidRPr="00730B29">
              <w:t xml:space="preserve">вниз; </w:t>
            </w:r>
          </w:p>
        </w:tc>
        <w:tc>
          <w:tcPr>
            <w:tcW w:w="2340" w:type="dxa"/>
          </w:tcPr>
          <w:p w:rsidR="00687698" w:rsidRPr="00730B29" w:rsidRDefault="00687698" w:rsidP="001060AA">
            <w:pPr>
              <w:numPr>
                <w:ilvl w:val="0"/>
                <w:numId w:val="266"/>
              </w:numPr>
              <w:ind w:left="432"/>
            </w:pPr>
            <w:r w:rsidRPr="00730B29">
              <w:t>вверх;</w:t>
            </w:r>
            <w:r>
              <w:t xml:space="preserve"> </w:t>
            </w:r>
          </w:p>
        </w:tc>
      </w:tr>
      <w:tr w:rsidR="00687698" w:rsidRPr="00730B29" w:rsidTr="006474B8">
        <w:tc>
          <w:tcPr>
            <w:tcW w:w="1980" w:type="dxa"/>
          </w:tcPr>
          <w:p w:rsidR="00687698" w:rsidRPr="00730B29" w:rsidRDefault="00687698" w:rsidP="001060AA">
            <w:pPr>
              <w:numPr>
                <w:ilvl w:val="0"/>
                <w:numId w:val="266"/>
              </w:numPr>
              <w:ind w:left="432"/>
            </w:pPr>
            <w:r w:rsidRPr="00730B29">
              <w:t xml:space="preserve">влево; </w:t>
            </w:r>
          </w:p>
        </w:tc>
        <w:tc>
          <w:tcPr>
            <w:tcW w:w="2160" w:type="dxa"/>
          </w:tcPr>
          <w:p w:rsidR="00687698" w:rsidRPr="00730B29" w:rsidRDefault="00687698" w:rsidP="001060AA">
            <w:pPr>
              <w:numPr>
                <w:ilvl w:val="0"/>
                <w:numId w:val="266"/>
              </w:numPr>
              <w:ind w:left="432"/>
            </w:pPr>
            <w:r>
              <w:t>к нам;</w:t>
            </w:r>
          </w:p>
        </w:tc>
        <w:tc>
          <w:tcPr>
            <w:tcW w:w="2340" w:type="dxa"/>
          </w:tcPr>
          <w:p w:rsidR="00687698" w:rsidRPr="00730B29" w:rsidRDefault="00687698" w:rsidP="001060AA">
            <w:pPr>
              <w:numPr>
                <w:ilvl w:val="0"/>
                <w:numId w:val="266"/>
              </w:numPr>
              <w:ind w:left="432"/>
            </w:pPr>
            <w:r w:rsidRPr="00730B29">
              <w:t xml:space="preserve">от нас. </w:t>
            </w:r>
          </w:p>
        </w:tc>
      </w:tr>
    </w:tbl>
    <w:p w:rsidR="00687698" w:rsidRPr="005C4DD0" w:rsidRDefault="00687698" w:rsidP="00687698">
      <w:pPr>
        <w:rPr>
          <w:sz w:val="20"/>
          <w:szCs w:val="20"/>
        </w:rPr>
      </w:pPr>
    </w:p>
    <w:p w:rsidR="00687698" w:rsidRPr="00B17E1D" w:rsidRDefault="00687698" w:rsidP="00687698">
      <w:pPr>
        <w:ind w:right="-5"/>
      </w:pPr>
      <w:r>
        <w:rPr>
          <w:noProof/>
        </w:rPr>
        <w:drawing>
          <wp:anchor distT="0" distB="0" distL="114300" distR="114300" simplePos="0" relativeHeight="251778048" behindDoc="0" locked="0" layoutInCell="1" allowOverlap="1">
            <wp:simplePos x="0" y="0"/>
            <wp:positionH relativeFrom="column">
              <wp:posOffset>5143500</wp:posOffset>
            </wp:positionH>
            <wp:positionV relativeFrom="paragraph">
              <wp:posOffset>134620</wp:posOffset>
            </wp:positionV>
            <wp:extent cx="1028700" cy="652145"/>
            <wp:effectExtent l="19050" t="0" r="0" b="0"/>
            <wp:wrapSquare wrapText="bothSides"/>
            <wp:docPr id="1673" name="Рисунок 16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3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652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17E1D">
        <w:t xml:space="preserve">10. Как направлена сила Лоренца действующая на заряженную </w:t>
      </w:r>
      <w:proofErr w:type="gramStart"/>
      <w:r w:rsidRPr="00B17E1D">
        <w:t>частицу</w:t>
      </w:r>
      <w:proofErr w:type="gramEnd"/>
      <w:r w:rsidRPr="00B17E1D">
        <w:t xml:space="preserve"> изображенную на рисунке</w:t>
      </w:r>
    </w:p>
    <w:tbl>
      <w:tblPr>
        <w:tblW w:w="0" w:type="auto"/>
        <w:tblInd w:w="108" w:type="dxa"/>
        <w:tblLook w:val="01E0"/>
      </w:tblPr>
      <w:tblGrid>
        <w:gridCol w:w="1980"/>
        <w:gridCol w:w="2160"/>
        <w:gridCol w:w="2340"/>
      </w:tblGrid>
      <w:tr w:rsidR="00687698" w:rsidRPr="00237953" w:rsidTr="006474B8">
        <w:tc>
          <w:tcPr>
            <w:tcW w:w="1980" w:type="dxa"/>
          </w:tcPr>
          <w:p w:rsidR="00687698" w:rsidRPr="00237953" w:rsidRDefault="00687698" w:rsidP="001060AA">
            <w:pPr>
              <w:numPr>
                <w:ilvl w:val="0"/>
                <w:numId w:val="267"/>
              </w:numPr>
            </w:pPr>
            <w:r w:rsidRPr="00237953">
              <w:t xml:space="preserve">влево; </w:t>
            </w:r>
          </w:p>
        </w:tc>
        <w:tc>
          <w:tcPr>
            <w:tcW w:w="2160" w:type="dxa"/>
          </w:tcPr>
          <w:p w:rsidR="00687698" w:rsidRPr="00237953" w:rsidRDefault="00687698" w:rsidP="001060AA">
            <w:pPr>
              <w:numPr>
                <w:ilvl w:val="0"/>
                <w:numId w:val="267"/>
              </w:numPr>
            </w:pPr>
            <w:r w:rsidRPr="00237953">
              <w:t xml:space="preserve">вправо; </w:t>
            </w:r>
          </w:p>
        </w:tc>
        <w:tc>
          <w:tcPr>
            <w:tcW w:w="2340" w:type="dxa"/>
          </w:tcPr>
          <w:p w:rsidR="00687698" w:rsidRPr="00237953" w:rsidRDefault="00687698" w:rsidP="001060AA">
            <w:pPr>
              <w:numPr>
                <w:ilvl w:val="0"/>
                <w:numId w:val="267"/>
              </w:numPr>
            </w:pPr>
            <w:r w:rsidRPr="00237953">
              <w:t xml:space="preserve">к нам; </w:t>
            </w:r>
          </w:p>
        </w:tc>
      </w:tr>
      <w:tr w:rsidR="00687698" w:rsidRPr="00237953" w:rsidTr="006474B8">
        <w:tc>
          <w:tcPr>
            <w:tcW w:w="1980" w:type="dxa"/>
          </w:tcPr>
          <w:p w:rsidR="00687698" w:rsidRPr="00237953" w:rsidRDefault="00687698" w:rsidP="001060AA">
            <w:pPr>
              <w:numPr>
                <w:ilvl w:val="0"/>
                <w:numId w:val="267"/>
              </w:numPr>
            </w:pPr>
            <w:r w:rsidRPr="00237953">
              <w:t xml:space="preserve">вниз; </w:t>
            </w:r>
          </w:p>
        </w:tc>
        <w:tc>
          <w:tcPr>
            <w:tcW w:w="2160" w:type="dxa"/>
          </w:tcPr>
          <w:p w:rsidR="00687698" w:rsidRPr="00237953" w:rsidRDefault="00687698" w:rsidP="001060AA">
            <w:pPr>
              <w:numPr>
                <w:ilvl w:val="0"/>
                <w:numId w:val="267"/>
              </w:numPr>
            </w:pPr>
            <w:r>
              <w:t xml:space="preserve">вверх; </w:t>
            </w:r>
          </w:p>
        </w:tc>
        <w:tc>
          <w:tcPr>
            <w:tcW w:w="2340" w:type="dxa"/>
          </w:tcPr>
          <w:p w:rsidR="00687698" w:rsidRPr="00237953" w:rsidRDefault="00687698" w:rsidP="001060AA">
            <w:pPr>
              <w:numPr>
                <w:ilvl w:val="0"/>
                <w:numId w:val="267"/>
              </w:numPr>
            </w:pPr>
            <w:r w:rsidRPr="00237953">
              <w:t xml:space="preserve">от нас. </w:t>
            </w:r>
          </w:p>
        </w:tc>
      </w:tr>
    </w:tbl>
    <w:p w:rsidR="00687698" w:rsidRPr="00147269" w:rsidRDefault="00687698" w:rsidP="00687698">
      <w:pPr>
        <w:rPr>
          <w:sz w:val="20"/>
          <w:szCs w:val="20"/>
        </w:rPr>
      </w:pPr>
    </w:p>
    <w:p w:rsidR="00687698" w:rsidRPr="00B17E1D" w:rsidRDefault="00687698" w:rsidP="00687698">
      <w:r w:rsidRPr="00B17E1D">
        <w:t xml:space="preserve">11. Какую форму стремится принять замкнутый гибкий проводник длины </w:t>
      </w:r>
      <w:r w:rsidRPr="00B17E1D">
        <w:rPr>
          <w:i/>
          <w:lang w:val="en-US"/>
        </w:rPr>
        <w:t>l</w:t>
      </w:r>
      <w:r w:rsidRPr="00B17E1D">
        <w:t xml:space="preserve">, по которому течет ток </w:t>
      </w:r>
      <w:r w:rsidRPr="00B17E1D">
        <w:rPr>
          <w:lang w:val="en-US"/>
        </w:rPr>
        <w:t>I</w:t>
      </w:r>
      <w:r w:rsidRPr="00B17E1D">
        <w:t>?</w:t>
      </w:r>
    </w:p>
    <w:tbl>
      <w:tblPr>
        <w:tblW w:w="9180" w:type="dxa"/>
        <w:tblInd w:w="468" w:type="dxa"/>
        <w:tblLook w:val="01E0"/>
      </w:tblPr>
      <w:tblGrid>
        <w:gridCol w:w="2520"/>
        <w:gridCol w:w="2340"/>
        <w:gridCol w:w="1260"/>
        <w:gridCol w:w="3060"/>
      </w:tblGrid>
      <w:tr w:rsidR="00687698" w:rsidRPr="00E95059" w:rsidTr="006474B8">
        <w:tc>
          <w:tcPr>
            <w:tcW w:w="2520" w:type="dxa"/>
          </w:tcPr>
          <w:p w:rsidR="00687698" w:rsidRPr="00E95059" w:rsidRDefault="00687698" w:rsidP="001060AA">
            <w:pPr>
              <w:numPr>
                <w:ilvl w:val="0"/>
                <w:numId w:val="268"/>
              </w:numPr>
              <w:tabs>
                <w:tab w:val="clear" w:pos="1307"/>
                <w:tab w:val="num" w:pos="383"/>
              </w:tabs>
              <w:ind w:left="525" w:hanging="426"/>
            </w:pPr>
            <w:r w:rsidRPr="00E95059">
              <w:t>не меняет формы</w:t>
            </w:r>
          </w:p>
        </w:tc>
        <w:tc>
          <w:tcPr>
            <w:tcW w:w="2340" w:type="dxa"/>
          </w:tcPr>
          <w:p w:rsidR="00687698" w:rsidRPr="00E95059" w:rsidRDefault="00687698" w:rsidP="001060AA">
            <w:pPr>
              <w:numPr>
                <w:ilvl w:val="0"/>
                <w:numId w:val="268"/>
              </w:numPr>
              <w:tabs>
                <w:tab w:val="clear" w:pos="1307"/>
                <w:tab w:val="num" w:pos="383"/>
              </w:tabs>
              <w:ind w:left="525" w:hanging="426"/>
            </w:pPr>
            <w:r w:rsidRPr="00E95059">
              <w:t>сложиться вдвое</w:t>
            </w:r>
          </w:p>
        </w:tc>
        <w:tc>
          <w:tcPr>
            <w:tcW w:w="1260" w:type="dxa"/>
          </w:tcPr>
          <w:p w:rsidR="00687698" w:rsidRPr="00E95059" w:rsidRDefault="00687698" w:rsidP="001060AA">
            <w:pPr>
              <w:numPr>
                <w:ilvl w:val="0"/>
                <w:numId w:val="268"/>
              </w:numPr>
              <w:tabs>
                <w:tab w:val="clear" w:pos="1307"/>
                <w:tab w:val="num" w:pos="383"/>
              </w:tabs>
              <w:ind w:left="525" w:hanging="426"/>
            </w:pPr>
            <w:r w:rsidRPr="00E95059">
              <w:t>круга</w:t>
            </w:r>
          </w:p>
        </w:tc>
        <w:tc>
          <w:tcPr>
            <w:tcW w:w="3060" w:type="dxa"/>
          </w:tcPr>
          <w:p w:rsidR="00687698" w:rsidRPr="00E95059" w:rsidRDefault="00687698" w:rsidP="001060AA">
            <w:pPr>
              <w:numPr>
                <w:ilvl w:val="0"/>
                <w:numId w:val="268"/>
              </w:numPr>
              <w:tabs>
                <w:tab w:val="clear" w:pos="1307"/>
                <w:tab w:val="num" w:pos="383"/>
              </w:tabs>
              <w:ind w:left="525" w:hanging="426"/>
            </w:pPr>
            <w:r w:rsidRPr="00E95059">
              <w:t xml:space="preserve">эллипса с полуосью </w:t>
            </w:r>
            <w:r w:rsidRPr="00D50A8C">
              <w:rPr>
                <w:lang w:val="en-US"/>
              </w:rPr>
              <w:t>I</w:t>
            </w:r>
            <w:r w:rsidRPr="00E95059">
              <w:t>/</w:t>
            </w:r>
            <w:r w:rsidRPr="00D50A8C">
              <w:rPr>
                <w:i/>
                <w:lang w:val="en-US"/>
              </w:rPr>
              <w:t>l</w:t>
            </w:r>
            <w:r w:rsidRPr="00E95059">
              <w:t xml:space="preserve"> </w:t>
            </w:r>
          </w:p>
        </w:tc>
      </w:tr>
    </w:tbl>
    <w:p w:rsidR="00687698" w:rsidRPr="005C4DD0" w:rsidRDefault="00687698" w:rsidP="00687698">
      <w:pPr>
        <w:rPr>
          <w:sz w:val="20"/>
          <w:szCs w:val="20"/>
        </w:rPr>
      </w:pPr>
    </w:p>
    <w:p w:rsidR="00687698" w:rsidRPr="00B17E1D" w:rsidRDefault="00687698" w:rsidP="00687698">
      <w:r w:rsidRPr="00B17E1D">
        <w:t>12. Как ведет себя прямоугольный проволочный виток с током в однородном магнитном поле?</w:t>
      </w:r>
    </w:p>
    <w:p w:rsidR="00687698" w:rsidRDefault="00687698" w:rsidP="001060AA">
      <w:pPr>
        <w:numPr>
          <w:ilvl w:val="0"/>
          <w:numId w:val="269"/>
        </w:numPr>
        <w:ind w:left="540"/>
      </w:pPr>
      <w:r>
        <w:t>виток будет совершать вращательное движение под действием пары сил</w:t>
      </w:r>
    </w:p>
    <w:p w:rsidR="00687698" w:rsidRDefault="00687698" w:rsidP="001060AA">
      <w:pPr>
        <w:numPr>
          <w:ilvl w:val="0"/>
          <w:numId w:val="269"/>
        </w:numPr>
        <w:ind w:left="540"/>
      </w:pPr>
      <w:r>
        <w:t>устанавливается так, чтобы плоскость витка была параллельна линиям магнитной индукции</w:t>
      </w:r>
    </w:p>
    <w:p w:rsidR="00687698" w:rsidRDefault="00687698" w:rsidP="001060AA">
      <w:pPr>
        <w:numPr>
          <w:ilvl w:val="0"/>
          <w:numId w:val="269"/>
        </w:numPr>
        <w:ind w:left="540"/>
      </w:pPr>
      <w:r>
        <w:t>стремится установиться так, чтобы плоскость витка была перпендикулярна линиям магнитной индукции</w:t>
      </w:r>
    </w:p>
    <w:p w:rsidR="00687698" w:rsidRDefault="00687698" w:rsidP="001060AA">
      <w:pPr>
        <w:numPr>
          <w:ilvl w:val="0"/>
          <w:numId w:val="269"/>
        </w:numPr>
        <w:ind w:left="540"/>
      </w:pPr>
      <w:r>
        <w:t>виток будет перемещаться прямолинейно и равномерно под действием сил со стороны магнитного поля</w:t>
      </w:r>
    </w:p>
    <w:p w:rsidR="00687698" w:rsidRPr="005C4DD0" w:rsidRDefault="00687698" w:rsidP="00687698">
      <w:pPr>
        <w:rPr>
          <w:sz w:val="20"/>
          <w:szCs w:val="20"/>
        </w:rPr>
      </w:pPr>
    </w:p>
    <w:p w:rsidR="00687698" w:rsidRPr="00B17E1D" w:rsidRDefault="00687698" w:rsidP="00687698">
      <w:r w:rsidRPr="00B17E1D">
        <w:t xml:space="preserve">13. В однородное магнитное поле влетает электрон, двигающийся параллельно плоскости </w:t>
      </w:r>
      <w:r w:rsidRPr="00B17E1D">
        <w:rPr>
          <w:lang w:val="en-US"/>
        </w:rPr>
        <w:t>ZOX</w:t>
      </w:r>
      <w:r w:rsidRPr="00B17E1D">
        <w:t xml:space="preserve"> под углом </w:t>
      </w:r>
      <w:r w:rsidRPr="00B17E1D">
        <w:sym w:font="Symbol" w:char="F061"/>
      </w:r>
      <w:r w:rsidRPr="00B17E1D">
        <w:t xml:space="preserve"> = 90</w:t>
      </w:r>
      <w:r w:rsidRPr="00B17E1D">
        <w:sym w:font="Symbol" w:char="F0B0"/>
      </w:r>
      <w:r w:rsidRPr="00B17E1D">
        <w:t xml:space="preserve"> к линиям магнитной индукции направленны</w:t>
      </w:r>
      <w:r>
        <w:t>м</w:t>
      </w:r>
      <w:r w:rsidRPr="00B17E1D">
        <w:t xml:space="preserve"> вдоль оси </w:t>
      </w:r>
      <w:r w:rsidRPr="00B17E1D">
        <w:rPr>
          <w:lang w:val="en-US"/>
        </w:rPr>
        <w:t>Z</w:t>
      </w:r>
      <w:r w:rsidRPr="00B17E1D">
        <w:t>. Определить траекторию электрона в магнитном поле.</w:t>
      </w:r>
    </w:p>
    <w:p w:rsidR="00687698" w:rsidRPr="00262A62" w:rsidRDefault="00687698" w:rsidP="001060AA">
      <w:pPr>
        <w:numPr>
          <w:ilvl w:val="0"/>
          <w:numId w:val="270"/>
        </w:numPr>
        <w:ind w:left="540"/>
        <w:jc w:val="both"/>
      </w:pPr>
      <w:r w:rsidRPr="00262A62">
        <w:t xml:space="preserve">В пределе его движение перейдёт </w:t>
      </w:r>
      <w:proofErr w:type="gramStart"/>
      <w:r w:rsidRPr="00262A62">
        <w:t>в</w:t>
      </w:r>
      <w:proofErr w:type="gramEnd"/>
      <w:r w:rsidRPr="00262A62">
        <w:t xml:space="preserve"> равномерное вдоль оси </w:t>
      </w:r>
      <w:r>
        <w:rPr>
          <w:lang w:val="en-US"/>
        </w:rPr>
        <w:t>Y</w:t>
      </w:r>
      <w:r w:rsidRPr="00262A62">
        <w:t>.</w:t>
      </w:r>
    </w:p>
    <w:p w:rsidR="00687698" w:rsidRPr="00262A62" w:rsidRDefault="00687698" w:rsidP="001060AA">
      <w:pPr>
        <w:numPr>
          <w:ilvl w:val="0"/>
          <w:numId w:val="270"/>
        </w:numPr>
        <w:ind w:left="540"/>
        <w:jc w:val="both"/>
      </w:pPr>
      <w:r w:rsidRPr="00262A62">
        <w:t xml:space="preserve">Электрон будет </w:t>
      </w:r>
      <w:r>
        <w:t xml:space="preserve">двигаться </w:t>
      </w:r>
      <w:r w:rsidRPr="007F174B">
        <w:t xml:space="preserve">по спирали </w:t>
      </w:r>
      <w:r>
        <w:t xml:space="preserve">вокруг </w:t>
      </w:r>
      <w:r w:rsidRPr="00262A62">
        <w:t>направления</w:t>
      </w:r>
      <w:r w:rsidRPr="007F174B">
        <w:t xml:space="preserve"> </w:t>
      </w:r>
      <w:r>
        <w:rPr>
          <w:lang w:val="en-US"/>
        </w:rPr>
        <w:t>Z</w:t>
      </w:r>
      <w:r w:rsidRPr="00262A62">
        <w:t>.</w:t>
      </w:r>
    </w:p>
    <w:p w:rsidR="00687698" w:rsidRPr="00262A62" w:rsidRDefault="00687698" w:rsidP="001060AA">
      <w:pPr>
        <w:numPr>
          <w:ilvl w:val="0"/>
          <w:numId w:val="270"/>
        </w:numPr>
        <w:ind w:left="540"/>
        <w:jc w:val="both"/>
      </w:pPr>
      <w:r w:rsidRPr="00262A62">
        <w:t>По круговой траектории, вращаясь вокруг направления Z.</w:t>
      </w:r>
    </w:p>
    <w:p w:rsidR="00687698" w:rsidRPr="00262A62" w:rsidRDefault="00687698" w:rsidP="001060AA">
      <w:pPr>
        <w:numPr>
          <w:ilvl w:val="0"/>
          <w:numId w:val="270"/>
        </w:numPr>
        <w:ind w:left="540"/>
        <w:jc w:val="both"/>
      </w:pPr>
      <w:r>
        <w:t xml:space="preserve">В </w:t>
      </w:r>
      <w:r w:rsidRPr="00262A62">
        <w:t xml:space="preserve">пределе его движение перейдёт </w:t>
      </w:r>
      <w:proofErr w:type="gramStart"/>
      <w:r w:rsidRPr="00262A62">
        <w:t>в</w:t>
      </w:r>
      <w:proofErr w:type="gramEnd"/>
      <w:r w:rsidRPr="00262A62">
        <w:t xml:space="preserve"> равномерное</w:t>
      </w:r>
      <w:r>
        <w:t xml:space="preserve"> и</w:t>
      </w:r>
      <w:r w:rsidRPr="00262A62">
        <w:t xml:space="preserve"> прямолинейно</w:t>
      </w:r>
      <w:r>
        <w:t>е</w:t>
      </w:r>
      <w:r w:rsidRPr="00262A62">
        <w:t xml:space="preserve"> вдоль </w:t>
      </w:r>
      <w:r>
        <w:t>оси</w:t>
      </w:r>
      <w:r w:rsidRPr="007F174B">
        <w:t xml:space="preserve"> </w:t>
      </w:r>
      <w:r>
        <w:rPr>
          <w:lang w:val="en-US"/>
        </w:rPr>
        <w:t>Z</w:t>
      </w:r>
      <w:r w:rsidRPr="00262A62">
        <w:t>.</w:t>
      </w:r>
    </w:p>
    <w:p w:rsidR="00687698" w:rsidRPr="005C4DD0" w:rsidRDefault="00687698" w:rsidP="00687698">
      <w:pPr>
        <w:rPr>
          <w:sz w:val="20"/>
          <w:szCs w:val="20"/>
        </w:rPr>
      </w:pPr>
    </w:p>
    <w:p w:rsidR="00687698" w:rsidRPr="00B17E1D" w:rsidRDefault="00687698" w:rsidP="00687698">
      <w:pPr>
        <w:jc w:val="both"/>
      </w:pPr>
      <w:r w:rsidRPr="00B17E1D">
        <w:t xml:space="preserve">14. Прямоугольная металлическая рамка помещена в однородное магнитное поле, индукция </w:t>
      </w:r>
      <w:r>
        <w:rPr>
          <w:noProof/>
        </w:rPr>
        <w:drawing>
          <wp:inline distT="0" distB="0" distL="0" distR="0">
            <wp:extent cx="118110" cy="172085"/>
            <wp:effectExtent l="19050" t="0" r="0" b="0"/>
            <wp:docPr id="225" name="Рисунок 225" descr="Bve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 descr="Bvec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" cy="1720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17E1D">
        <w:t xml:space="preserve"> которого уменьшается. На каком из приведенных рисунков правильно показано направление индукционного тока, который будет протекать по прямоугольной рамке? </w:t>
      </w:r>
    </w:p>
    <w:p w:rsidR="00687698" w:rsidRDefault="00687698" w:rsidP="00687698">
      <w:pPr>
        <w:spacing w:before="120" w:after="120"/>
        <w:jc w:val="center"/>
      </w:pPr>
      <w:r>
        <w:rPr>
          <w:noProof/>
        </w:rPr>
        <w:drawing>
          <wp:inline distT="0" distB="0" distL="0" distR="0">
            <wp:extent cx="3689985" cy="882015"/>
            <wp:effectExtent l="19050" t="0" r="5715" b="0"/>
            <wp:docPr id="226" name="Рисунок 226" descr="for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 descr="for26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9985" cy="8820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(тока нет)</w:t>
      </w:r>
    </w:p>
    <w:tbl>
      <w:tblPr>
        <w:tblW w:w="0" w:type="auto"/>
        <w:tblInd w:w="360" w:type="dxa"/>
        <w:tblLook w:val="01E0"/>
      </w:tblPr>
      <w:tblGrid>
        <w:gridCol w:w="2392"/>
        <w:gridCol w:w="2393"/>
        <w:gridCol w:w="2393"/>
        <w:gridCol w:w="2393"/>
      </w:tblGrid>
      <w:tr w:rsidR="00687698" w:rsidRPr="00720513" w:rsidTr="006474B8">
        <w:tc>
          <w:tcPr>
            <w:tcW w:w="2392" w:type="dxa"/>
          </w:tcPr>
          <w:p w:rsidR="00687698" w:rsidRPr="00720513" w:rsidRDefault="00687698" w:rsidP="001060AA">
            <w:pPr>
              <w:numPr>
                <w:ilvl w:val="0"/>
                <w:numId w:val="271"/>
              </w:numPr>
              <w:ind w:left="360"/>
            </w:pPr>
            <w:r w:rsidRPr="00720513">
              <w:t>только</w:t>
            </w:r>
            <w:proofErr w:type="gramStart"/>
            <w:r w:rsidRPr="00720513">
              <w:t xml:space="preserve"> А</w:t>
            </w:r>
            <w:proofErr w:type="gramEnd"/>
          </w:p>
        </w:tc>
        <w:tc>
          <w:tcPr>
            <w:tcW w:w="2393" w:type="dxa"/>
          </w:tcPr>
          <w:p w:rsidR="00687698" w:rsidRPr="00720513" w:rsidRDefault="00687698" w:rsidP="001060AA">
            <w:pPr>
              <w:numPr>
                <w:ilvl w:val="0"/>
                <w:numId w:val="271"/>
              </w:numPr>
              <w:ind w:left="360"/>
            </w:pPr>
            <w:r w:rsidRPr="00720513">
              <w:t>только</w:t>
            </w:r>
            <w:proofErr w:type="gramStart"/>
            <w:r w:rsidRPr="00720513">
              <w:t xml:space="preserve"> В</w:t>
            </w:r>
            <w:proofErr w:type="gramEnd"/>
          </w:p>
        </w:tc>
        <w:tc>
          <w:tcPr>
            <w:tcW w:w="2393" w:type="dxa"/>
          </w:tcPr>
          <w:p w:rsidR="00687698" w:rsidRPr="00720513" w:rsidRDefault="00687698" w:rsidP="001060AA">
            <w:pPr>
              <w:numPr>
                <w:ilvl w:val="0"/>
                <w:numId w:val="271"/>
              </w:numPr>
              <w:ind w:left="360"/>
            </w:pPr>
            <w:r w:rsidRPr="00720513">
              <w:t>А или</w:t>
            </w:r>
            <w:proofErr w:type="gramStart"/>
            <w:r w:rsidRPr="00720513">
              <w:t xml:space="preserve"> В</w:t>
            </w:r>
            <w:proofErr w:type="gramEnd"/>
            <w:r w:rsidRPr="00720513">
              <w:t xml:space="preserve"> </w:t>
            </w:r>
          </w:p>
        </w:tc>
        <w:tc>
          <w:tcPr>
            <w:tcW w:w="2393" w:type="dxa"/>
          </w:tcPr>
          <w:p w:rsidR="00687698" w:rsidRPr="00720513" w:rsidRDefault="00687698" w:rsidP="001060AA">
            <w:pPr>
              <w:numPr>
                <w:ilvl w:val="0"/>
                <w:numId w:val="271"/>
              </w:numPr>
              <w:ind w:left="360"/>
            </w:pPr>
            <w:r w:rsidRPr="00720513">
              <w:t>только</w:t>
            </w:r>
            <w:proofErr w:type="gramStart"/>
            <w:r w:rsidRPr="00720513">
              <w:t xml:space="preserve"> С</w:t>
            </w:r>
            <w:proofErr w:type="gramEnd"/>
            <w:r w:rsidRPr="00720513">
              <w:t xml:space="preserve"> </w:t>
            </w:r>
          </w:p>
        </w:tc>
      </w:tr>
    </w:tbl>
    <w:p w:rsidR="00687698" w:rsidRPr="001033AC" w:rsidRDefault="00687698" w:rsidP="00687698">
      <w:pPr>
        <w:jc w:val="center"/>
        <w:rPr>
          <w:sz w:val="20"/>
          <w:szCs w:val="20"/>
        </w:rPr>
      </w:pPr>
    </w:p>
    <w:p w:rsidR="00687698" w:rsidRPr="00B17E1D" w:rsidRDefault="00687698" w:rsidP="00687698">
      <w:r w:rsidRPr="00B17E1D">
        <w:t xml:space="preserve">15. Какое из уравнений Максвелла </w:t>
      </w:r>
      <w:r>
        <w:t>отражает отсутствие в природе магнитных зарядов?</w:t>
      </w:r>
    </w:p>
    <w:p w:rsidR="00687698" w:rsidRDefault="00687698" w:rsidP="00687698">
      <w:pPr>
        <w:ind w:left="360"/>
      </w:pPr>
      <w:r w:rsidRPr="0093091F">
        <w:t xml:space="preserve">1. </w:t>
      </w:r>
      <w:r w:rsidRPr="0093091F">
        <w:rPr>
          <w:position w:val="-32"/>
        </w:rPr>
        <w:object w:dxaOrig="2240" w:dyaOrig="760">
          <v:shape id="_x0000_i1090" type="#_x0000_t75" style="width:111.8pt;height:38.1pt" o:ole="">
            <v:imagedata r:id="rId14" o:title=""/>
          </v:shape>
          <o:OLEObject Type="Embed" ProgID="Equation.DSMT4" ShapeID="_x0000_i1090" DrawAspect="Content" ObjectID="_1712492867" r:id="rId204"/>
        </w:object>
      </w:r>
      <w:r w:rsidRPr="0093091F">
        <w:tab/>
        <w:t xml:space="preserve">2. </w:t>
      </w:r>
      <w:r w:rsidRPr="0093091F">
        <w:rPr>
          <w:position w:val="-32"/>
        </w:rPr>
        <w:object w:dxaOrig="1340" w:dyaOrig="600">
          <v:shape id="_x0000_i1091" type="#_x0000_t75" style="width:66.9pt;height:29.65pt" o:ole="">
            <v:imagedata r:id="rId16" o:title=""/>
          </v:shape>
          <o:OLEObject Type="Embed" ProgID="Equation.DSMT4" ShapeID="_x0000_i1091" DrawAspect="Content" ObjectID="_1712492868" r:id="rId205"/>
        </w:object>
      </w:r>
      <w:r>
        <w:tab/>
      </w:r>
    </w:p>
    <w:p w:rsidR="00687698" w:rsidRPr="0093091F" w:rsidRDefault="00687698" w:rsidP="00687698">
      <w:pPr>
        <w:ind w:left="360"/>
      </w:pPr>
      <w:r>
        <w:t xml:space="preserve">3. </w:t>
      </w:r>
      <w:r w:rsidRPr="0093091F">
        <w:rPr>
          <w:position w:val="-32"/>
        </w:rPr>
        <w:object w:dxaOrig="3220" w:dyaOrig="760">
          <v:shape id="_x0000_i1092" type="#_x0000_t75" style="width:160.95pt;height:38.1pt" o:ole="">
            <v:imagedata r:id="rId18" o:title=""/>
          </v:shape>
          <o:OLEObject Type="Embed" ProgID="Equation.DSMT4" ShapeID="_x0000_i1092" DrawAspect="Content" ObjectID="_1712492869" r:id="rId206"/>
        </w:object>
      </w:r>
      <w:r>
        <w:tab/>
        <w:t xml:space="preserve">4. </w:t>
      </w:r>
      <w:r w:rsidRPr="0093091F">
        <w:rPr>
          <w:position w:val="-32"/>
        </w:rPr>
        <w:object w:dxaOrig="2020" w:dyaOrig="600">
          <v:shape id="_x0000_i1093" type="#_x0000_t75" style="width:100.8pt;height:29.65pt" o:ole="">
            <v:imagedata r:id="rId20" o:title=""/>
          </v:shape>
          <o:OLEObject Type="Embed" ProgID="Equation.DSMT4" ShapeID="_x0000_i1093" DrawAspect="Content" ObjectID="_1712492870" r:id="rId207"/>
        </w:object>
      </w:r>
    </w:p>
    <w:p w:rsidR="00687698" w:rsidRDefault="00687698" w:rsidP="00687698">
      <w:pPr>
        <w:jc w:val="center"/>
        <w:rPr>
          <w:b/>
        </w:rPr>
      </w:pPr>
      <w:r>
        <w:br w:type="page"/>
      </w:r>
      <w:r>
        <w:rPr>
          <w:b/>
        </w:rPr>
        <w:lastRenderedPageBreak/>
        <w:t>Тест №26</w:t>
      </w:r>
    </w:p>
    <w:p w:rsidR="00687698" w:rsidRPr="0019604E" w:rsidRDefault="00687698" w:rsidP="00687698">
      <w:pPr>
        <w:rPr>
          <w:sz w:val="16"/>
          <w:szCs w:val="16"/>
        </w:rPr>
      </w:pPr>
    </w:p>
    <w:p w:rsidR="00687698" w:rsidRPr="0019604E" w:rsidRDefault="00687698" w:rsidP="00687698">
      <w:pPr>
        <w:jc w:val="both"/>
      </w:pPr>
      <w:r w:rsidRPr="0019604E">
        <w:t>1. Как выглядит картина линий напряженности (сплошные линии) и эквипотенциальных поверхностей (пунктирные линии) неподвижного отрицательного точечного заряда?</w:t>
      </w: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348"/>
        <w:gridCol w:w="3240"/>
      </w:tblGrid>
      <w:tr w:rsidR="00687698" w:rsidRPr="007E65F6" w:rsidTr="006474B8">
        <w:tc>
          <w:tcPr>
            <w:tcW w:w="3348" w:type="dxa"/>
          </w:tcPr>
          <w:p w:rsidR="00687698" w:rsidRPr="007E65F6" w:rsidRDefault="00687698" w:rsidP="006474B8">
            <w:r>
              <w:t>1</w:t>
            </w:r>
            <w:r>
              <w:rPr>
                <w:noProof/>
              </w:rPr>
              <w:drawing>
                <wp:inline distT="0" distB="0" distL="0" distR="0">
                  <wp:extent cx="1226185" cy="1247775"/>
                  <wp:effectExtent l="0" t="0" r="0" b="0"/>
                  <wp:docPr id="231" name="Рисунок 231" descr="8ot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1" descr="8ot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6185" cy="1247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</w:tcPr>
          <w:p w:rsidR="00687698" w:rsidRPr="007E65F6" w:rsidRDefault="00687698" w:rsidP="006474B8">
            <w:r>
              <w:t>2</w:t>
            </w:r>
            <w:r>
              <w:rPr>
                <w:noProof/>
              </w:rPr>
              <w:drawing>
                <wp:inline distT="0" distB="0" distL="0" distR="0">
                  <wp:extent cx="1226185" cy="1247775"/>
                  <wp:effectExtent l="0" t="0" r="0" b="0"/>
                  <wp:docPr id="232" name="Рисунок 232" descr="8ot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2" descr="8ot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6185" cy="1247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87698" w:rsidRPr="007E65F6" w:rsidTr="006474B8">
        <w:tc>
          <w:tcPr>
            <w:tcW w:w="3348" w:type="dxa"/>
          </w:tcPr>
          <w:p w:rsidR="00687698" w:rsidRPr="007E65F6" w:rsidRDefault="00687698" w:rsidP="006474B8">
            <w:r>
              <w:t>3</w:t>
            </w:r>
            <w:r w:rsidRPr="007E65F6">
              <w:rPr>
                <w:noProof/>
              </w:rPr>
            </w:r>
            <w:r w:rsidRPr="007E65F6">
              <w:pict>
                <v:group id="_x0000_s2622" style="width:112.7pt;height:112pt;mso-position-horizontal-relative:char;mso-position-vertical-relative:line" coordorigin="4531,6813" coordsize="2805,2805">
                  <v:group id="_x0000_s2623" style="position:absolute;left:5566;top:7848;width:756;height:756;flip:x" coordorigin="4581,3580" coordsize="1080,1080">
                    <v:shape id="_x0000_s2624" type="#_x0000_t19" style="position:absolute;left:5121;top:4120;width:540;height:540;flip:y">
                      <v:stroke endarrow="block"/>
                    </v:shape>
                    <v:shape id="_x0000_s2625" type="#_x0000_t19" style="position:absolute;left:5121;top:3580;width:540;height:540;rotation:90;flip:y">
                      <v:stroke endarrow="block"/>
                    </v:shape>
                    <v:shape id="_x0000_s2626" type="#_x0000_t19" style="position:absolute;left:4581;top:4120;width:540;height:540;rotation:-90;flip:y">
                      <v:stroke endarrow="block"/>
                    </v:shape>
                    <v:shape id="_x0000_s2627" type="#_x0000_t19" style="position:absolute;left:4581;top:3580;width:540;height:540;flip:x">
                      <v:stroke endarrow="block"/>
                    </v:shape>
                  </v:group>
                  <v:group id="_x0000_s2628" style="position:absolute;left:5227;top:7492;width:1440;height:1440;flip:x" coordorigin="4581,3580" coordsize="1080,1080">
                    <v:shape id="_x0000_s2629" type="#_x0000_t19" style="position:absolute;left:5121;top:4120;width:540;height:540;flip:y">
                      <v:stroke endarrow="block"/>
                    </v:shape>
                    <v:shape id="_x0000_s2630" type="#_x0000_t19" style="position:absolute;left:5121;top:3580;width:540;height:540;rotation:90;flip:y">
                      <v:stroke endarrow="block"/>
                    </v:shape>
                    <v:shape id="_x0000_s2631" type="#_x0000_t19" style="position:absolute;left:4581;top:4120;width:540;height:540;rotation:-90;flip:y">
                      <v:stroke endarrow="block"/>
                    </v:shape>
                    <v:shape id="_x0000_s2632" type="#_x0000_t19" style="position:absolute;left:4581;top:3580;width:540;height:540;flip:x">
                      <v:stroke endarrow="block"/>
                    </v:shape>
                  </v:group>
                  <v:oval id="_x0000_s2633" style="position:absolute;left:5804;top:8073;width:287;height:286;flip:x">
                    <v:textbox style="mso-next-textbox:#_x0000_s2633" inset="0,0,0,1mm">
                      <w:txbxContent>
                        <w:p w:rsidR="006474B8" w:rsidRPr="007E65F6" w:rsidRDefault="006474B8" w:rsidP="00687698">
                          <w:pPr>
                            <w:jc w:val="center"/>
                            <w:rPr>
                              <w:b/>
                              <w:sz w:val="20"/>
                              <w:szCs w:val="20"/>
                            </w:rPr>
                          </w:pPr>
                          <w:r w:rsidRPr="007E65F6">
                            <w:rPr>
                              <w:b/>
                              <w:sz w:val="20"/>
                              <w:szCs w:val="20"/>
                            </w:rPr>
                            <w:t>–</w:t>
                          </w:r>
                        </w:p>
                      </w:txbxContent>
                    </v:textbox>
                  </v:oval>
                  <v:line id="_x0000_s2634" style="position:absolute;flip:x y" from="4925,7215" to="5825,8115">
                    <v:stroke dashstyle="dash"/>
                  </v:line>
                  <v:line id="_x0000_s2635" style="position:absolute;flip:x y" from="6046,8298" to="6946,9198">
                    <v:stroke dashstyle="dash"/>
                  </v:line>
                  <v:line id="_x0000_s2636" style="position:absolute;rotation:-90;flip:x y" from="6046,7203" to="6946,8103">
                    <v:stroke dashstyle="dash"/>
                  </v:line>
                  <v:line id="_x0000_s2637" style="position:absolute;rotation:-90;flip:x y" from="4936,8313" to="5836,9213">
                    <v:stroke dashstyle="dash"/>
                  </v:line>
                  <v:line id="_x0000_s2638" style="position:absolute;flip:x" from="4531,8223" to="5791,8223">
                    <v:stroke dashstyle="dash"/>
                  </v:line>
                  <v:line id="_x0000_s2639" style="position:absolute;flip:x" from="6076,8223" to="7336,8223">
                    <v:stroke dashstyle="dash"/>
                  </v:line>
                  <v:line id="_x0000_s2640" style="position:absolute;rotation:-90;flip:x" from="5296,8988" to="6556,8988">
                    <v:stroke dashstyle="dash"/>
                  </v:line>
                  <v:line id="_x0000_s2641" style="position:absolute;rotation:-90;flip:x" from="5311,7443" to="6571,7443">
                    <v:stroke dashstyle="dash"/>
                  </v:line>
                  <w10:wrap type="none"/>
                  <w10:anchorlock/>
                </v:group>
              </w:pict>
            </w:r>
          </w:p>
        </w:tc>
        <w:tc>
          <w:tcPr>
            <w:tcW w:w="3240" w:type="dxa"/>
          </w:tcPr>
          <w:p w:rsidR="00687698" w:rsidRPr="007E65F6" w:rsidRDefault="00687698" w:rsidP="006474B8">
            <w:r>
              <w:t>4</w:t>
            </w:r>
            <w:r w:rsidRPr="007E65F6">
              <w:rPr>
                <w:noProof/>
              </w:rPr>
            </w:r>
            <w:r w:rsidRPr="007E65F6">
              <w:pict>
                <v:group id="_x0000_s2602" style="width:110.85pt;height:112pt;mso-position-horizontal-relative:char;mso-position-vertical-relative:line" coordorigin="5991,8949" coordsize="2805,2805">
                  <v:group id="_x0000_s2603" style="position:absolute;left:7005;top:9984;width:756;height:756" coordorigin="4581,3580" coordsize="1080,1080">
                    <v:shape id="_x0000_s2604" type="#_x0000_t19" style="position:absolute;left:5121;top:4120;width:540;height:540;flip:y">
                      <v:stroke endarrow="block"/>
                    </v:shape>
                    <v:shape id="_x0000_s2605" type="#_x0000_t19" style="position:absolute;left:5121;top:3580;width:540;height:540;rotation:90;flip:y">
                      <v:stroke endarrow="block"/>
                    </v:shape>
                    <v:shape id="_x0000_s2606" type="#_x0000_t19" style="position:absolute;left:4581;top:4120;width:540;height:540;rotation:-90;flip:y">
                      <v:stroke endarrow="block"/>
                    </v:shape>
                    <v:shape id="_x0000_s2607" type="#_x0000_t19" style="position:absolute;left:4581;top:3580;width:540;height:540;flip:x">
                      <v:stroke endarrow="block"/>
                    </v:shape>
                  </v:group>
                  <v:group id="_x0000_s2608" style="position:absolute;left:6660;top:9628;width:1440;height:1440" coordorigin="4581,3580" coordsize="1080,1080">
                    <v:shape id="_x0000_s2609" type="#_x0000_t19" style="position:absolute;left:5121;top:4120;width:540;height:540;flip:y">
                      <v:stroke endarrow="block"/>
                    </v:shape>
                    <v:shape id="_x0000_s2610" type="#_x0000_t19" style="position:absolute;left:5121;top:3580;width:540;height:540;rotation:90;flip:y">
                      <v:stroke endarrow="block"/>
                    </v:shape>
                    <v:shape id="_x0000_s2611" type="#_x0000_t19" style="position:absolute;left:4581;top:4120;width:540;height:540;rotation:-90;flip:y">
                      <v:stroke endarrow="block"/>
                    </v:shape>
                    <v:shape id="_x0000_s2612" type="#_x0000_t19" style="position:absolute;left:4581;top:3580;width:540;height:540;flip:x">
                      <v:stroke endarrow="block"/>
                    </v:shape>
                  </v:group>
                  <v:oval id="_x0000_s2613" style="position:absolute;left:7251;top:10209;width:287;height:286">
                    <v:textbox style="mso-next-textbox:#_x0000_s2613" inset="0,0,0,1mm">
                      <w:txbxContent>
                        <w:p w:rsidR="006474B8" w:rsidRPr="007E65F6" w:rsidRDefault="006474B8" w:rsidP="00687698">
                          <w:pPr>
                            <w:jc w:val="center"/>
                            <w:rPr>
                              <w:b/>
                              <w:sz w:val="20"/>
                              <w:szCs w:val="20"/>
                            </w:rPr>
                          </w:pPr>
                          <w:r w:rsidRPr="007E65F6">
                            <w:rPr>
                              <w:b/>
                              <w:sz w:val="20"/>
                              <w:szCs w:val="20"/>
                            </w:rPr>
                            <w:t>–</w:t>
                          </w:r>
                        </w:p>
                      </w:txbxContent>
                    </v:textbox>
                  </v:oval>
                  <v:line id="_x0000_s2614" style="position:absolute;flip:y" from="7502,9351" to="8402,10251">
                    <v:stroke dashstyle="dash"/>
                  </v:line>
                  <v:line id="_x0000_s2615" style="position:absolute;flip:y" from="6381,10434" to="7281,11334">
                    <v:stroke dashstyle="dash"/>
                  </v:line>
                  <v:line id="_x0000_s2616" style="position:absolute;rotation:-90;flip:y" from="6381,9339" to="7281,10239">
                    <v:stroke dashstyle="dash"/>
                  </v:line>
                  <v:line id="_x0000_s2617" style="position:absolute;rotation:-90;flip:y" from="7491,10449" to="8391,11349">
                    <v:stroke dashstyle="dash"/>
                  </v:line>
                  <v:line id="_x0000_s2618" style="position:absolute" from="7536,10359" to="8796,10359">
                    <v:stroke dashstyle="dash"/>
                  </v:line>
                  <v:line id="_x0000_s2619" style="position:absolute" from="5991,10359" to="7251,10359">
                    <v:stroke dashstyle="dash"/>
                  </v:line>
                  <v:line id="_x0000_s2620" style="position:absolute;rotation:-90" from="6771,11124" to="8031,11124">
                    <v:stroke dashstyle="dash"/>
                  </v:line>
                  <v:line id="_x0000_s2621" style="position:absolute;rotation:-90" from="6756,9579" to="8016,9579">
                    <v:stroke dashstyle="dash"/>
                  </v:line>
                  <w10:wrap type="none"/>
                  <w10:anchorlock/>
                </v:group>
              </w:pict>
            </w:r>
          </w:p>
        </w:tc>
      </w:tr>
    </w:tbl>
    <w:p w:rsidR="00687698" w:rsidRPr="000D74E8" w:rsidRDefault="00687698" w:rsidP="00687698">
      <w:pPr>
        <w:rPr>
          <w:sz w:val="16"/>
          <w:szCs w:val="16"/>
        </w:rPr>
      </w:pPr>
    </w:p>
    <w:p w:rsidR="00687698" w:rsidRPr="0019604E" w:rsidRDefault="00687698" w:rsidP="00687698">
      <w:pPr>
        <w:jc w:val="both"/>
      </w:pPr>
      <w:r w:rsidRPr="0019604E">
        <w:t>2. В чем состоит потенциальный характер электростатического поля?</w:t>
      </w:r>
    </w:p>
    <w:p w:rsidR="00687698" w:rsidRDefault="00687698" w:rsidP="001060AA">
      <w:pPr>
        <w:numPr>
          <w:ilvl w:val="0"/>
          <w:numId w:val="272"/>
        </w:numPr>
        <w:ind w:left="540"/>
        <w:jc w:val="both"/>
      </w:pPr>
      <w:r>
        <w:t>в электростатическом поле работа по перемещению электрического заряда зависит от пути</w:t>
      </w:r>
    </w:p>
    <w:p w:rsidR="00687698" w:rsidRDefault="00687698" w:rsidP="001060AA">
      <w:pPr>
        <w:numPr>
          <w:ilvl w:val="0"/>
          <w:numId w:val="272"/>
        </w:numPr>
        <w:ind w:left="540"/>
        <w:jc w:val="both"/>
      </w:pPr>
      <w:r>
        <w:t>работа по перемещению электрического заряда по замкнутой траектории равна нулю</w:t>
      </w:r>
    </w:p>
    <w:p w:rsidR="00687698" w:rsidRDefault="00687698" w:rsidP="001060AA">
      <w:pPr>
        <w:numPr>
          <w:ilvl w:val="0"/>
          <w:numId w:val="272"/>
        </w:numPr>
        <w:ind w:left="540"/>
        <w:jc w:val="both"/>
      </w:pPr>
      <w:r>
        <w:t>работа по перемещению электрического заряда по замкнутому контуру не равна нулю</w:t>
      </w:r>
    </w:p>
    <w:p w:rsidR="00687698" w:rsidRDefault="00687698" w:rsidP="001060AA">
      <w:pPr>
        <w:numPr>
          <w:ilvl w:val="0"/>
          <w:numId w:val="272"/>
        </w:numPr>
        <w:ind w:left="540"/>
        <w:jc w:val="both"/>
      </w:pPr>
      <w:r>
        <w:t>работа по перемещению электрического заряда не приводит к изменению его потенциальной энергии</w:t>
      </w:r>
    </w:p>
    <w:p w:rsidR="00687698" w:rsidRPr="000D74E8" w:rsidRDefault="00687698" w:rsidP="00687698">
      <w:pPr>
        <w:jc w:val="both"/>
        <w:rPr>
          <w:sz w:val="16"/>
          <w:szCs w:val="16"/>
        </w:rPr>
      </w:pPr>
    </w:p>
    <w:p w:rsidR="00687698" w:rsidRPr="0019604E" w:rsidRDefault="00687698" w:rsidP="00687698">
      <w:pPr>
        <w:jc w:val="both"/>
      </w:pPr>
      <w:r w:rsidRPr="0019604E">
        <w:t>3. Плоский конденсатор отключен от источника постоянного напряжения. Как изменится напряженность электрического поля внутри конденсатора, если заполнить пространство между обкладками диэлектриком с диэлектрической проницаемостью</w:t>
      </w:r>
      <w:r>
        <w:t xml:space="preserve"> ε</w:t>
      </w:r>
      <w:r w:rsidRPr="0019604E">
        <w:t>?</w:t>
      </w:r>
    </w:p>
    <w:p w:rsidR="00687698" w:rsidRDefault="00687698" w:rsidP="001060AA">
      <w:pPr>
        <w:numPr>
          <w:ilvl w:val="0"/>
          <w:numId w:val="273"/>
        </w:numPr>
        <w:ind w:left="540"/>
        <w:jc w:val="both"/>
      </w:pPr>
      <w:r>
        <w:t>не изменится</w:t>
      </w:r>
    </w:p>
    <w:p w:rsidR="00687698" w:rsidRDefault="00687698" w:rsidP="001060AA">
      <w:pPr>
        <w:numPr>
          <w:ilvl w:val="0"/>
          <w:numId w:val="273"/>
        </w:numPr>
        <w:ind w:left="540"/>
        <w:jc w:val="both"/>
      </w:pPr>
      <w:r>
        <w:t>возрастет в ε раз</w:t>
      </w:r>
    </w:p>
    <w:p w:rsidR="00687698" w:rsidRDefault="00687698" w:rsidP="001060AA">
      <w:pPr>
        <w:numPr>
          <w:ilvl w:val="0"/>
          <w:numId w:val="273"/>
        </w:numPr>
        <w:ind w:left="540"/>
        <w:jc w:val="both"/>
      </w:pPr>
      <w:r>
        <w:t>уменьшится в ε раз</w:t>
      </w:r>
    </w:p>
    <w:p w:rsidR="00687698" w:rsidRDefault="00687698" w:rsidP="001060AA">
      <w:pPr>
        <w:numPr>
          <w:ilvl w:val="0"/>
          <w:numId w:val="273"/>
        </w:numPr>
        <w:ind w:left="540"/>
        <w:jc w:val="both"/>
      </w:pPr>
      <w:r>
        <w:t>изменение напряженности зависит от величины заряда конденсатора</w:t>
      </w:r>
    </w:p>
    <w:p w:rsidR="00687698" w:rsidRPr="000D74E8" w:rsidRDefault="00687698" w:rsidP="00687698">
      <w:pPr>
        <w:jc w:val="both"/>
        <w:rPr>
          <w:sz w:val="16"/>
          <w:szCs w:val="16"/>
        </w:rPr>
      </w:pPr>
    </w:p>
    <w:p w:rsidR="00687698" w:rsidRPr="0019604E" w:rsidRDefault="00687698" w:rsidP="00687698">
      <w:r w:rsidRPr="0019604E">
        <w:t>4. Может ли какая-либо частица иметь заряд, равный</w:t>
      </w:r>
    </w:p>
    <w:p w:rsidR="00687698" w:rsidRDefault="00687698" w:rsidP="00687698">
      <w:pPr>
        <w:ind w:left="180"/>
      </w:pPr>
      <w:r>
        <w:t>1. 2,5 заряда электрона</w:t>
      </w:r>
      <w:r>
        <w:tab/>
      </w:r>
      <w:r>
        <w:tab/>
        <w:t>2. 0,5 заряда электрона</w:t>
      </w:r>
    </w:p>
    <w:p w:rsidR="00687698" w:rsidRDefault="00687698" w:rsidP="00687698">
      <w:pPr>
        <w:ind w:left="180"/>
      </w:pPr>
      <w:r>
        <w:t>3. удвоенному заряду электрона</w:t>
      </w:r>
      <w:r>
        <w:tab/>
        <w:t>4. 1/3 заряда электрона</w:t>
      </w:r>
    </w:p>
    <w:p w:rsidR="00687698" w:rsidRPr="000D74E8" w:rsidRDefault="00687698" w:rsidP="00687698">
      <w:pPr>
        <w:jc w:val="both"/>
        <w:rPr>
          <w:sz w:val="16"/>
          <w:szCs w:val="16"/>
        </w:rPr>
      </w:pPr>
    </w:p>
    <w:p w:rsidR="00687698" w:rsidRPr="0019604E" w:rsidRDefault="00687698" w:rsidP="00687698">
      <w:r w:rsidRPr="0019604E">
        <w:t>5. Является ли работа, совершаемая источником во внутренней части цепи, величиной, постоянной для данного источника?</w:t>
      </w:r>
    </w:p>
    <w:p w:rsidR="00687698" w:rsidRDefault="00687698" w:rsidP="001060AA">
      <w:pPr>
        <w:numPr>
          <w:ilvl w:val="0"/>
          <w:numId w:val="274"/>
        </w:numPr>
        <w:ind w:left="540"/>
      </w:pPr>
      <w:r>
        <w:t>да, является</w:t>
      </w:r>
    </w:p>
    <w:p w:rsidR="00687698" w:rsidRDefault="00687698" w:rsidP="001060AA">
      <w:pPr>
        <w:numPr>
          <w:ilvl w:val="0"/>
          <w:numId w:val="274"/>
        </w:numPr>
        <w:ind w:left="540"/>
      </w:pPr>
      <w:r>
        <w:t>нет, с ростом внешнего сопротивления работа на внутреннем участке цепи возрастает</w:t>
      </w:r>
    </w:p>
    <w:p w:rsidR="00687698" w:rsidRDefault="00687698" w:rsidP="001060AA">
      <w:pPr>
        <w:numPr>
          <w:ilvl w:val="0"/>
          <w:numId w:val="274"/>
        </w:numPr>
        <w:ind w:left="540"/>
      </w:pPr>
      <w:r>
        <w:t>нет, с ростом внешнего сопротивления увеличивается работа на внешнем участке цепи, а на внутреннем – остается постоянной</w:t>
      </w:r>
    </w:p>
    <w:p w:rsidR="00687698" w:rsidRDefault="00687698" w:rsidP="001060AA">
      <w:pPr>
        <w:numPr>
          <w:ilvl w:val="0"/>
          <w:numId w:val="274"/>
        </w:numPr>
        <w:ind w:left="540"/>
      </w:pPr>
      <w:r>
        <w:t xml:space="preserve">остается постоянной сумма работ, совершаемых во внутренней и внешней </w:t>
      </w:r>
      <w:proofErr w:type="gramStart"/>
      <w:r>
        <w:t>частях</w:t>
      </w:r>
      <w:proofErr w:type="gramEnd"/>
      <w:r>
        <w:t xml:space="preserve"> цепи</w:t>
      </w:r>
    </w:p>
    <w:p w:rsidR="00687698" w:rsidRPr="0019604E" w:rsidRDefault="00687698" w:rsidP="00687698">
      <w:pPr>
        <w:rPr>
          <w:sz w:val="16"/>
          <w:szCs w:val="16"/>
        </w:rPr>
      </w:pPr>
    </w:p>
    <w:p w:rsidR="00687698" w:rsidRPr="0019604E" w:rsidRDefault="00687698" w:rsidP="00687698">
      <w:r w:rsidRPr="0019604E">
        <w:t xml:space="preserve">6. На сколько равных частей надо разрезать </w:t>
      </w:r>
      <w:r>
        <w:t xml:space="preserve">кусок </w:t>
      </w:r>
      <w:r w:rsidRPr="0019604E">
        <w:t>проводник</w:t>
      </w:r>
      <w:r>
        <w:t>а</w:t>
      </w:r>
      <w:r w:rsidRPr="0019604E">
        <w:t xml:space="preserve">, чтобы при параллельном соединении этих частей получить сопротивление в </w:t>
      </w:r>
      <w:proofErr w:type="spellStart"/>
      <w:r w:rsidRPr="0019604E">
        <w:rPr>
          <w:rStyle w:val="a4"/>
          <w:b w:val="0"/>
        </w:rPr>
        <w:t>n</w:t>
      </w:r>
      <w:proofErr w:type="spellEnd"/>
      <w:r w:rsidRPr="0019604E">
        <w:t xml:space="preserve"> раз меньше?</w:t>
      </w:r>
    </w:p>
    <w:tbl>
      <w:tblPr>
        <w:tblW w:w="0" w:type="auto"/>
        <w:tblInd w:w="288" w:type="dxa"/>
        <w:tblLook w:val="01E0"/>
      </w:tblPr>
      <w:tblGrid>
        <w:gridCol w:w="2700"/>
        <w:gridCol w:w="2700"/>
      </w:tblGrid>
      <w:tr w:rsidR="00687698" w:rsidRPr="0019604E" w:rsidTr="006474B8">
        <w:tc>
          <w:tcPr>
            <w:tcW w:w="2700" w:type="dxa"/>
          </w:tcPr>
          <w:p w:rsidR="00687698" w:rsidRPr="0019604E" w:rsidRDefault="00687698" w:rsidP="001060AA">
            <w:pPr>
              <w:numPr>
                <w:ilvl w:val="0"/>
                <w:numId w:val="275"/>
              </w:numPr>
              <w:ind w:left="360"/>
            </w:pPr>
            <w:proofErr w:type="gramStart"/>
            <w:r w:rsidRPr="0019604E">
              <w:t>на</w:t>
            </w:r>
            <w:proofErr w:type="gramEnd"/>
            <w:r w:rsidRPr="0019604E">
              <w:t xml:space="preserve"> </w:t>
            </w:r>
            <w:r>
              <w:rPr>
                <w:noProof/>
              </w:rPr>
              <w:drawing>
                <wp:inline distT="0" distB="0" distL="0" distR="0">
                  <wp:extent cx="182880" cy="182880"/>
                  <wp:effectExtent l="0" t="0" r="7620" b="0"/>
                  <wp:docPr id="233" name="Рисунок 233" descr="55ot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3" descr="55ot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" cy="1828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 </w:t>
            </w:r>
            <w:r w:rsidRPr="0019604E">
              <w:t xml:space="preserve">частей </w:t>
            </w:r>
          </w:p>
        </w:tc>
        <w:tc>
          <w:tcPr>
            <w:tcW w:w="2700" w:type="dxa"/>
          </w:tcPr>
          <w:p w:rsidR="00687698" w:rsidRPr="0019604E" w:rsidRDefault="00687698" w:rsidP="001060AA">
            <w:pPr>
              <w:numPr>
                <w:ilvl w:val="0"/>
                <w:numId w:val="275"/>
              </w:numPr>
              <w:ind w:left="360"/>
            </w:pPr>
            <w:r w:rsidRPr="0019604E">
              <w:t xml:space="preserve">на </w:t>
            </w:r>
            <w:proofErr w:type="spellStart"/>
            <w:r w:rsidRPr="00D50A8C">
              <w:rPr>
                <w:rStyle w:val="a4"/>
                <w:b w:val="0"/>
              </w:rPr>
              <w:t>n</w:t>
            </w:r>
            <w:proofErr w:type="spellEnd"/>
            <w:r w:rsidRPr="0019604E">
              <w:t xml:space="preserve"> частей </w:t>
            </w:r>
          </w:p>
        </w:tc>
      </w:tr>
      <w:tr w:rsidR="00687698" w:rsidRPr="0019604E" w:rsidTr="006474B8">
        <w:tc>
          <w:tcPr>
            <w:tcW w:w="2700" w:type="dxa"/>
          </w:tcPr>
          <w:p w:rsidR="00687698" w:rsidRPr="0019604E" w:rsidRDefault="00687698" w:rsidP="001060AA">
            <w:pPr>
              <w:numPr>
                <w:ilvl w:val="0"/>
                <w:numId w:val="275"/>
              </w:numPr>
              <w:ind w:left="360"/>
            </w:pPr>
            <w:r w:rsidRPr="0019604E">
              <w:t xml:space="preserve">на </w:t>
            </w:r>
            <w:r w:rsidRPr="00D50A8C">
              <w:rPr>
                <w:i/>
                <w:lang w:val="en-US"/>
              </w:rPr>
              <w:t>n</w:t>
            </w:r>
            <w:r w:rsidRPr="00D50A8C">
              <w:rPr>
                <w:i/>
              </w:rPr>
              <w:t>/2</w:t>
            </w:r>
            <w:r w:rsidRPr="0019604E">
              <w:t xml:space="preserve"> частей</w:t>
            </w:r>
          </w:p>
        </w:tc>
        <w:tc>
          <w:tcPr>
            <w:tcW w:w="2700" w:type="dxa"/>
          </w:tcPr>
          <w:p w:rsidR="00687698" w:rsidRPr="0019604E" w:rsidRDefault="00687698" w:rsidP="001060AA">
            <w:pPr>
              <w:numPr>
                <w:ilvl w:val="0"/>
                <w:numId w:val="275"/>
              </w:numPr>
              <w:ind w:left="360"/>
            </w:pPr>
            <w:r w:rsidRPr="0019604E">
              <w:t xml:space="preserve">на </w:t>
            </w:r>
            <w:r w:rsidRPr="00D50A8C">
              <w:rPr>
                <w:rStyle w:val="a4"/>
                <w:b w:val="0"/>
                <w:i w:val="0"/>
              </w:rPr>
              <w:t>2</w:t>
            </w:r>
            <w:r w:rsidRPr="00D50A8C">
              <w:rPr>
                <w:rStyle w:val="a4"/>
                <w:b w:val="0"/>
              </w:rPr>
              <w:t>n</w:t>
            </w:r>
            <w:r w:rsidRPr="0019604E">
              <w:t xml:space="preserve"> частей</w:t>
            </w:r>
          </w:p>
        </w:tc>
      </w:tr>
    </w:tbl>
    <w:p w:rsidR="00687698" w:rsidRPr="00DA0FAE" w:rsidRDefault="00687698" w:rsidP="00687698">
      <w:pPr>
        <w:rPr>
          <w:sz w:val="16"/>
          <w:szCs w:val="16"/>
        </w:rPr>
      </w:pPr>
    </w:p>
    <w:p w:rsidR="00687698" w:rsidRPr="0019604E" w:rsidRDefault="00687698" w:rsidP="00687698">
      <w:r w:rsidRPr="0019604E">
        <w:t>7. Чему равно внутреннее сопротивление элемента электродвижущей силы, равной 1,5</w:t>
      </w:r>
      <w:proofErr w:type="gramStart"/>
      <w:r w:rsidRPr="0019604E">
        <w:t xml:space="preserve"> В</w:t>
      </w:r>
      <w:proofErr w:type="gramEnd"/>
      <w:r w:rsidRPr="0019604E">
        <w:t>, включенного в цепь с внешним сопротивлением 4 Ом, если сила тока в цепи равна 0,3 А?</w:t>
      </w:r>
    </w:p>
    <w:tbl>
      <w:tblPr>
        <w:tblW w:w="0" w:type="auto"/>
        <w:tblInd w:w="288" w:type="dxa"/>
        <w:tblLook w:val="01E0"/>
      </w:tblPr>
      <w:tblGrid>
        <w:gridCol w:w="2302"/>
        <w:gridCol w:w="2303"/>
        <w:gridCol w:w="2303"/>
        <w:gridCol w:w="2303"/>
      </w:tblGrid>
      <w:tr w:rsidR="00687698" w:rsidRPr="00E64E2B" w:rsidTr="006474B8">
        <w:tc>
          <w:tcPr>
            <w:tcW w:w="2302" w:type="dxa"/>
          </w:tcPr>
          <w:p w:rsidR="00687698" w:rsidRPr="00E64E2B" w:rsidRDefault="00687698" w:rsidP="001060AA">
            <w:pPr>
              <w:numPr>
                <w:ilvl w:val="0"/>
                <w:numId w:val="276"/>
              </w:numPr>
              <w:ind w:left="360"/>
            </w:pPr>
            <w:proofErr w:type="spellStart"/>
            <w:r w:rsidRPr="00E64E2B">
              <w:t>r</w:t>
            </w:r>
            <w:proofErr w:type="spellEnd"/>
            <w:r w:rsidRPr="00E64E2B">
              <w:t xml:space="preserve"> = 1</w:t>
            </w:r>
            <w:r>
              <w:t>0</w:t>
            </w:r>
            <w:r w:rsidRPr="00E64E2B">
              <w:t>Ом</w:t>
            </w:r>
          </w:p>
        </w:tc>
        <w:tc>
          <w:tcPr>
            <w:tcW w:w="2303" w:type="dxa"/>
          </w:tcPr>
          <w:p w:rsidR="00687698" w:rsidRPr="00E64E2B" w:rsidRDefault="00687698" w:rsidP="001060AA">
            <w:pPr>
              <w:numPr>
                <w:ilvl w:val="0"/>
                <w:numId w:val="276"/>
              </w:numPr>
              <w:ind w:left="360"/>
            </w:pPr>
            <w:proofErr w:type="spellStart"/>
            <w:r w:rsidRPr="00E64E2B">
              <w:t>r</w:t>
            </w:r>
            <w:proofErr w:type="spellEnd"/>
            <w:r w:rsidRPr="00E64E2B">
              <w:t xml:space="preserve"> = 1 Ом </w:t>
            </w:r>
          </w:p>
        </w:tc>
        <w:tc>
          <w:tcPr>
            <w:tcW w:w="2303" w:type="dxa"/>
          </w:tcPr>
          <w:p w:rsidR="00687698" w:rsidRPr="00E64E2B" w:rsidRDefault="00687698" w:rsidP="001060AA">
            <w:pPr>
              <w:numPr>
                <w:ilvl w:val="0"/>
                <w:numId w:val="276"/>
              </w:numPr>
              <w:ind w:left="360"/>
            </w:pPr>
            <w:proofErr w:type="spellStart"/>
            <w:r w:rsidRPr="00E64E2B">
              <w:t>r</w:t>
            </w:r>
            <w:proofErr w:type="spellEnd"/>
            <w:r w:rsidRPr="00E64E2B">
              <w:t xml:space="preserve"> = 0,1 Ом</w:t>
            </w:r>
          </w:p>
        </w:tc>
        <w:tc>
          <w:tcPr>
            <w:tcW w:w="2303" w:type="dxa"/>
          </w:tcPr>
          <w:p w:rsidR="00687698" w:rsidRPr="00E64E2B" w:rsidRDefault="00687698" w:rsidP="001060AA">
            <w:pPr>
              <w:numPr>
                <w:ilvl w:val="0"/>
                <w:numId w:val="276"/>
              </w:numPr>
              <w:ind w:left="360"/>
            </w:pPr>
            <w:proofErr w:type="spellStart"/>
            <w:r w:rsidRPr="00E64E2B">
              <w:t>r</w:t>
            </w:r>
            <w:proofErr w:type="spellEnd"/>
            <w:r w:rsidRPr="00E64E2B">
              <w:t xml:space="preserve"> = 3 Ом</w:t>
            </w:r>
          </w:p>
        </w:tc>
      </w:tr>
    </w:tbl>
    <w:p w:rsidR="00687698" w:rsidRDefault="00687698" w:rsidP="00687698">
      <w:pPr>
        <w:jc w:val="both"/>
        <w:rPr>
          <w:sz w:val="20"/>
          <w:szCs w:val="20"/>
        </w:rPr>
      </w:pPr>
      <w:r>
        <w:rPr>
          <w:b/>
          <w:noProof/>
          <w:sz w:val="20"/>
          <w:szCs w:val="20"/>
        </w:rPr>
        <w:lastRenderedPageBreak/>
        <w:drawing>
          <wp:anchor distT="0" distB="0" distL="114300" distR="114300" simplePos="0" relativeHeight="251771904" behindDoc="0" locked="0" layoutInCell="1" allowOverlap="1">
            <wp:simplePos x="0" y="0"/>
            <wp:positionH relativeFrom="column">
              <wp:posOffset>4038600</wp:posOffset>
            </wp:positionH>
            <wp:positionV relativeFrom="paragraph">
              <wp:posOffset>45720</wp:posOffset>
            </wp:positionV>
            <wp:extent cx="2247900" cy="1170305"/>
            <wp:effectExtent l="19050" t="0" r="0" b="0"/>
            <wp:wrapSquare wrapText="bothSides"/>
            <wp:docPr id="1667" name="Рисунок 1667" descr="http://ido.tsu.ru/schools/physmat/data/res/elmag/tests/text/for1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7" descr="http://ido.tsu.ru/schools/physmat/data/res/elmag/tests/text/for14.gif"/>
                    <pic:cNvPicPr>
                      <a:picLocks noChangeAspect="1" noChangeArrowheads="1"/>
                    </pic:cNvPicPr>
                  </pic:nvPicPr>
                  <pic:blipFill>
                    <a:blip r:embed="rId25" r:link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11703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B3329" w:rsidRPr="0019604E" w:rsidRDefault="009B3329" w:rsidP="00687698">
      <w:pPr>
        <w:jc w:val="both"/>
        <w:rPr>
          <w:sz w:val="20"/>
          <w:szCs w:val="20"/>
        </w:rPr>
      </w:pPr>
    </w:p>
    <w:p w:rsidR="00687698" w:rsidRPr="0019604E" w:rsidRDefault="00687698" w:rsidP="00687698">
      <w:r w:rsidRPr="0019604E">
        <w:t xml:space="preserve">8. По двум параллельным проводникам в одном направлении течет ток силой </w:t>
      </w:r>
      <w:r w:rsidRPr="0019604E">
        <w:rPr>
          <w:rStyle w:val="a4"/>
        </w:rPr>
        <w:t>I</w:t>
      </w:r>
      <w:r w:rsidRPr="0019604E">
        <w:t xml:space="preserve">. В каких точках вектор индукции магнитного поля равен нулю? </w:t>
      </w:r>
    </w:p>
    <w:tbl>
      <w:tblPr>
        <w:tblW w:w="0" w:type="auto"/>
        <w:tblInd w:w="468" w:type="dxa"/>
        <w:tblLook w:val="01E0"/>
      </w:tblPr>
      <w:tblGrid>
        <w:gridCol w:w="1440"/>
        <w:gridCol w:w="1260"/>
        <w:gridCol w:w="1440"/>
        <w:gridCol w:w="900"/>
      </w:tblGrid>
      <w:tr w:rsidR="00687698" w:rsidRPr="0078782E" w:rsidTr="006474B8">
        <w:tc>
          <w:tcPr>
            <w:tcW w:w="1440" w:type="dxa"/>
          </w:tcPr>
          <w:p w:rsidR="00687698" w:rsidRPr="0078782E" w:rsidRDefault="00687698" w:rsidP="001060AA">
            <w:pPr>
              <w:numPr>
                <w:ilvl w:val="0"/>
                <w:numId w:val="277"/>
              </w:numPr>
              <w:tabs>
                <w:tab w:val="left" w:pos="548"/>
              </w:tabs>
              <w:ind w:left="0" w:firstLine="0"/>
            </w:pPr>
            <w:r w:rsidRPr="0078782E">
              <w:t>1,</w:t>
            </w:r>
            <w:r>
              <w:t xml:space="preserve"> 5</w:t>
            </w:r>
          </w:p>
        </w:tc>
        <w:tc>
          <w:tcPr>
            <w:tcW w:w="1260" w:type="dxa"/>
          </w:tcPr>
          <w:p w:rsidR="00687698" w:rsidRPr="0078782E" w:rsidRDefault="00687698" w:rsidP="001060AA">
            <w:pPr>
              <w:numPr>
                <w:ilvl w:val="0"/>
                <w:numId w:val="277"/>
              </w:numPr>
              <w:tabs>
                <w:tab w:val="left" w:pos="432"/>
              </w:tabs>
              <w:ind w:left="0" w:firstLine="0"/>
            </w:pPr>
            <w:r w:rsidRPr="0078782E">
              <w:t>2,</w:t>
            </w:r>
            <w:r>
              <w:t xml:space="preserve"> 4</w:t>
            </w:r>
          </w:p>
        </w:tc>
        <w:tc>
          <w:tcPr>
            <w:tcW w:w="1440" w:type="dxa"/>
          </w:tcPr>
          <w:p w:rsidR="00687698" w:rsidRPr="0078782E" w:rsidRDefault="00687698" w:rsidP="001060AA">
            <w:pPr>
              <w:numPr>
                <w:ilvl w:val="0"/>
                <w:numId w:val="277"/>
              </w:numPr>
              <w:tabs>
                <w:tab w:val="left" w:pos="381"/>
              </w:tabs>
              <w:ind w:left="0" w:firstLine="0"/>
            </w:pPr>
            <w:r w:rsidRPr="0078782E">
              <w:t>2,</w:t>
            </w:r>
            <w:r>
              <w:t xml:space="preserve"> </w:t>
            </w:r>
            <w:r w:rsidRPr="0078782E">
              <w:t>3,</w:t>
            </w:r>
            <w:r>
              <w:t xml:space="preserve"> </w:t>
            </w:r>
            <w:r w:rsidRPr="0078782E">
              <w:t>4</w:t>
            </w:r>
            <w:r>
              <w:t xml:space="preserve"> </w:t>
            </w:r>
          </w:p>
        </w:tc>
        <w:tc>
          <w:tcPr>
            <w:tcW w:w="900" w:type="dxa"/>
          </w:tcPr>
          <w:p w:rsidR="00687698" w:rsidRPr="0078782E" w:rsidRDefault="00687698" w:rsidP="001060AA">
            <w:pPr>
              <w:numPr>
                <w:ilvl w:val="0"/>
                <w:numId w:val="277"/>
              </w:numPr>
              <w:tabs>
                <w:tab w:val="left" w:pos="381"/>
              </w:tabs>
              <w:ind w:left="0" w:firstLine="0"/>
            </w:pPr>
            <w:r w:rsidRPr="0078782E">
              <w:t>3</w:t>
            </w:r>
          </w:p>
        </w:tc>
      </w:tr>
    </w:tbl>
    <w:p w:rsidR="00687698" w:rsidRPr="0019604E" w:rsidRDefault="00687698" w:rsidP="00687698">
      <w:pPr>
        <w:rPr>
          <w:sz w:val="20"/>
          <w:szCs w:val="20"/>
        </w:rPr>
      </w:pPr>
    </w:p>
    <w:p w:rsidR="00687698" w:rsidRPr="0019604E" w:rsidRDefault="00687698" w:rsidP="00687698">
      <w:pPr>
        <w:ind w:right="-5"/>
      </w:pPr>
      <w:r>
        <w:rPr>
          <w:noProof/>
        </w:rPr>
        <w:drawing>
          <wp:anchor distT="0" distB="0" distL="114300" distR="114300" simplePos="0" relativeHeight="251776000" behindDoc="1" locked="0" layoutInCell="1" allowOverlap="1">
            <wp:simplePos x="0" y="0"/>
            <wp:positionH relativeFrom="column">
              <wp:posOffset>5143500</wp:posOffset>
            </wp:positionH>
            <wp:positionV relativeFrom="paragraph">
              <wp:posOffset>148590</wp:posOffset>
            </wp:positionV>
            <wp:extent cx="914400" cy="598170"/>
            <wp:effectExtent l="19050" t="0" r="0" b="0"/>
            <wp:wrapTight wrapText="bothSides">
              <wp:wrapPolygon edited="0">
                <wp:start x="-450" y="0"/>
                <wp:lineTo x="-450" y="20637"/>
                <wp:lineTo x="21600" y="20637"/>
                <wp:lineTo x="21600" y="0"/>
                <wp:lineTo x="-450" y="0"/>
              </wp:wrapPolygon>
            </wp:wrapTight>
            <wp:docPr id="1671" name="Рисунок 16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1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598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19604E">
        <w:t>9.</w:t>
      </w:r>
      <w:r w:rsidRPr="0019604E">
        <w:rPr>
          <w:noProof/>
        </w:rPr>
        <w:t xml:space="preserve"> </w:t>
      </w:r>
      <w:r w:rsidRPr="0019604E">
        <w:t xml:space="preserve">Как направлена сила Ампера действующая на </w:t>
      </w:r>
      <w:proofErr w:type="gramStart"/>
      <w:r w:rsidRPr="0019604E">
        <w:t>проводник</w:t>
      </w:r>
      <w:proofErr w:type="gramEnd"/>
      <w:r w:rsidRPr="0019604E">
        <w:t xml:space="preserve"> изображенный на рисунке. </w:t>
      </w:r>
    </w:p>
    <w:tbl>
      <w:tblPr>
        <w:tblW w:w="0" w:type="auto"/>
        <w:tblInd w:w="108" w:type="dxa"/>
        <w:tblLook w:val="01E0"/>
      </w:tblPr>
      <w:tblGrid>
        <w:gridCol w:w="2160"/>
        <w:gridCol w:w="2232"/>
        <w:gridCol w:w="1936"/>
      </w:tblGrid>
      <w:tr w:rsidR="00687698" w:rsidRPr="00730B29" w:rsidTr="006474B8">
        <w:tc>
          <w:tcPr>
            <w:tcW w:w="2160" w:type="dxa"/>
          </w:tcPr>
          <w:p w:rsidR="00687698" w:rsidRPr="00730B29" w:rsidRDefault="00687698" w:rsidP="001060AA">
            <w:pPr>
              <w:numPr>
                <w:ilvl w:val="0"/>
                <w:numId w:val="278"/>
              </w:numPr>
            </w:pPr>
            <w:r w:rsidRPr="00730B29">
              <w:t xml:space="preserve">к нам; </w:t>
            </w:r>
          </w:p>
        </w:tc>
        <w:tc>
          <w:tcPr>
            <w:tcW w:w="2232" w:type="dxa"/>
          </w:tcPr>
          <w:p w:rsidR="00687698" w:rsidRPr="00730B29" w:rsidRDefault="00687698" w:rsidP="001060AA">
            <w:pPr>
              <w:numPr>
                <w:ilvl w:val="0"/>
                <w:numId w:val="278"/>
              </w:numPr>
              <w:ind w:left="432" w:hanging="432"/>
            </w:pPr>
            <w:r w:rsidRPr="00730B29">
              <w:t xml:space="preserve">от нас; </w:t>
            </w:r>
          </w:p>
        </w:tc>
        <w:tc>
          <w:tcPr>
            <w:tcW w:w="1872" w:type="dxa"/>
          </w:tcPr>
          <w:p w:rsidR="00687698" w:rsidRPr="00730B29" w:rsidRDefault="00687698" w:rsidP="001060AA">
            <w:pPr>
              <w:numPr>
                <w:ilvl w:val="0"/>
                <w:numId w:val="278"/>
              </w:numPr>
            </w:pPr>
            <w:r w:rsidRPr="00730B29">
              <w:t xml:space="preserve">вверх; </w:t>
            </w:r>
          </w:p>
        </w:tc>
      </w:tr>
      <w:tr w:rsidR="00687698" w:rsidRPr="00730B29" w:rsidTr="006474B8">
        <w:tc>
          <w:tcPr>
            <w:tcW w:w="2160" w:type="dxa"/>
          </w:tcPr>
          <w:p w:rsidR="00687698" w:rsidRPr="00730B29" w:rsidRDefault="00687698" w:rsidP="001060AA">
            <w:pPr>
              <w:numPr>
                <w:ilvl w:val="0"/>
                <w:numId w:val="278"/>
              </w:numPr>
            </w:pPr>
            <w:r w:rsidRPr="00730B29">
              <w:t xml:space="preserve">влево; </w:t>
            </w:r>
          </w:p>
        </w:tc>
        <w:tc>
          <w:tcPr>
            <w:tcW w:w="2232" w:type="dxa"/>
          </w:tcPr>
          <w:p w:rsidR="00687698" w:rsidRPr="00730B29" w:rsidRDefault="00687698" w:rsidP="001060AA">
            <w:pPr>
              <w:numPr>
                <w:ilvl w:val="0"/>
                <w:numId w:val="278"/>
              </w:numPr>
              <w:ind w:left="432" w:hanging="432"/>
            </w:pPr>
            <w:r w:rsidRPr="00730B29">
              <w:t xml:space="preserve">вправо;   </w:t>
            </w:r>
          </w:p>
        </w:tc>
        <w:tc>
          <w:tcPr>
            <w:tcW w:w="1872" w:type="dxa"/>
          </w:tcPr>
          <w:p w:rsidR="00687698" w:rsidRPr="00730B29" w:rsidRDefault="00687698" w:rsidP="001060AA">
            <w:pPr>
              <w:numPr>
                <w:ilvl w:val="0"/>
                <w:numId w:val="278"/>
              </w:numPr>
            </w:pPr>
            <w:r w:rsidRPr="00730B29">
              <w:t xml:space="preserve">вниз. </w:t>
            </w:r>
          </w:p>
        </w:tc>
      </w:tr>
    </w:tbl>
    <w:p w:rsidR="00687698" w:rsidRPr="00B17E1D" w:rsidRDefault="00687698" w:rsidP="00687698">
      <w:pPr>
        <w:jc w:val="both"/>
        <w:rPr>
          <w:sz w:val="20"/>
          <w:szCs w:val="20"/>
        </w:rPr>
      </w:pPr>
    </w:p>
    <w:p w:rsidR="00687698" w:rsidRPr="00B17E1D" w:rsidRDefault="00687698" w:rsidP="00687698">
      <w:pPr>
        <w:ind w:right="-5"/>
      </w:pPr>
      <w:r>
        <w:rPr>
          <w:noProof/>
        </w:rPr>
        <w:drawing>
          <wp:anchor distT="0" distB="0" distL="114300" distR="114300" simplePos="0" relativeHeight="251779072" behindDoc="0" locked="0" layoutInCell="1" allowOverlap="1">
            <wp:simplePos x="0" y="0"/>
            <wp:positionH relativeFrom="column">
              <wp:posOffset>4914900</wp:posOffset>
            </wp:positionH>
            <wp:positionV relativeFrom="paragraph">
              <wp:posOffset>42545</wp:posOffset>
            </wp:positionV>
            <wp:extent cx="1028700" cy="649605"/>
            <wp:effectExtent l="19050" t="0" r="0" b="0"/>
            <wp:wrapSquare wrapText="bothSides"/>
            <wp:docPr id="1674" name="Рисунок 16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4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6496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17E1D">
        <w:t>10.</w:t>
      </w:r>
      <w:r w:rsidRPr="00B17E1D">
        <w:rPr>
          <w:noProof/>
        </w:rPr>
        <w:t xml:space="preserve"> </w:t>
      </w:r>
      <w:r w:rsidRPr="00B17E1D">
        <w:t xml:space="preserve">Как направлена сила Лоренца действующая на заряженную </w:t>
      </w:r>
      <w:proofErr w:type="gramStart"/>
      <w:r w:rsidRPr="00B17E1D">
        <w:t>частицу</w:t>
      </w:r>
      <w:proofErr w:type="gramEnd"/>
      <w:r w:rsidRPr="00B17E1D">
        <w:t xml:space="preserve"> изображенную на рисунке</w:t>
      </w:r>
    </w:p>
    <w:tbl>
      <w:tblPr>
        <w:tblW w:w="0" w:type="auto"/>
        <w:tblInd w:w="108" w:type="dxa"/>
        <w:tblLook w:val="01E0"/>
      </w:tblPr>
      <w:tblGrid>
        <w:gridCol w:w="2065"/>
        <w:gridCol w:w="2160"/>
        <w:gridCol w:w="2340"/>
      </w:tblGrid>
      <w:tr w:rsidR="00687698" w:rsidRPr="00730B29" w:rsidTr="006474B8">
        <w:tc>
          <w:tcPr>
            <w:tcW w:w="1980" w:type="dxa"/>
          </w:tcPr>
          <w:p w:rsidR="00687698" w:rsidRPr="00730B29" w:rsidRDefault="00687698" w:rsidP="001060AA">
            <w:pPr>
              <w:numPr>
                <w:ilvl w:val="0"/>
                <w:numId w:val="279"/>
              </w:numPr>
            </w:pPr>
            <w:r w:rsidRPr="00730B29">
              <w:t xml:space="preserve">вправо; </w:t>
            </w:r>
          </w:p>
        </w:tc>
        <w:tc>
          <w:tcPr>
            <w:tcW w:w="2160" w:type="dxa"/>
          </w:tcPr>
          <w:p w:rsidR="00687698" w:rsidRPr="00730B29" w:rsidRDefault="00687698" w:rsidP="001060AA">
            <w:pPr>
              <w:numPr>
                <w:ilvl w:val="0"/>
                <w:numId w:val="279"/>
              </w:numPr>
            </w:pPr>
            <w:r w:rsidRPr="00730B29">
              <w:t xml:space="preserve">вниз; </w:t>
            </w:r>
          </w:p>
        </w:tc>
        <w:tc>
          <w:tcPr>
            <w:tcW w:w="2340" w:type="dxa"/>
          </w:tcPr>
          <w:p w:rsidR="00687698" w:rsidRPr="00730B29" w:rsidRDefault="00687698" w:rsidP="001060AA">
            <w:pPr>
              <w:numPr>
                <w:ilvl w:val="0"/>
                <w:numId w:val="279"/>
              </w:numPr>
            </w:pPr>
            <w:r w:rsidRPr="00730B29">
              <w:t xml:space="preserve">вверх; </w:t>
            </w:r>
          </w:p>
        </w:tc>
      </w:tr>
      <w:tr w:rsidR="00687698" w:rsidRPr="00730B29" w:rsidTr="006474B8">
        <w:tc>
          <w:tcPr>
            <w:tcW w:w="1980" w:type="dxa"/>
          </w:tcPr>
          <w:p w:rsidR="00687698" w:rsidRPr="00730B29" w:rsidRDefault="00687698" w:rsidP="001060AA">
            <w:pPr>
              <w:numPr>
                <w:ilvl w:val="0"/>
                <w:numId w:val="279"/>
              </w:numPr>
            </w:pPr>
            <w:r w:rsidRPr="00730B29">
              <w:t xml:space="preserve">влево; </w:t>
            </w:r>
          </w:p>
        </w:tc>
        <w:tc>
          <w:tcPr>
            <w:tcW w:w="2160" w:type="dxa"/>
          </w:tcPr>
          <w:p w:rsidR="00687698" w:rsidRPr="00730B29" w:rsidRDefault="00687698" w:rsidP="001060AA">
            <w:pPr>
              <w:numPr>
                <w:ilvl w:val="0"/>
                <w:numId w:val="279"/>
              </w:numPr>
            </w:pPr>
            <w:r w:rsidRPr="00730B29">
              <w:t xml:space="preserve">к нам;   </w:t>
            </w:r>
          </w:p>
        </w:tc>
        <w:tc>
          <w:tcPr>
            <w:tcW w:w="2340" w:type="dxa"/>
          </w:tcPr>
          <w:p w:rsidR="00687698" w:rsidRPr="00730B29" w:rsidRDefault="00687698" w:rsidP="001060AA">
            <w:pPr>
              <w:numPr>
                <w:ilvl w:val="0"/>
                <w:numId w:val="279"/>
              </w:numPr>
            </w:pPr>
            <w:r w:rsidRPr="00730B29">
              <w:t xml:space="preserve">от нас. </w:t>
            </w:r>
          </w:p>
        </w:tc>
      </w:tr>
    </w:tbl>
    <w:p w:rsidR="00687698" w:rsidRPr="00B17E1D" w:rsidRDefault="00687698" w:rsidP="00687698">
      <w:pPr>
        <w:jc w:val="both"/>
        <w:rPr>
          <w:sz w:val="20"/>
          <w:szCs w:val="20"/>
        </w:rPr>
      </w:pPr>
    </w:p>
    <w:p w:rsidR="00687698" w:rsidRPr="00B17E1D" w:rsidRDefault="00687698" w:rsidP="00687698">
      <w:r>
        <w:rPr>
          <w:noProof/>
        </w:rPr>
        <w:drawing>
          <wp:anchor distT="0" distB="0" distL="114300" distR="114300" simplePos="0" relativeHeight="251782144" behindDoc="0" locked="0" layoutInCell="1" allowOverlap="1">
            <wp:simplePos x="0" y="0"/>
            <wp:positionH relativeFrom="column">
              <wp:posOffset>4829175</wp:posOffset>
            </wp:positionH>
            <wp:positionV relativeFrom="paragraph">
              <wp:posOffset>61595</wp:posOffset>
            </wp:positionV>
            <wp:extent cx="1228725" cy="1062990"/>
            <wp:effectExtent l="19050" t="0" r="9525" b="0"/>
            <wp:wrapSquare wrapText="bothSides"/>
            <wp:docPr id="1677" name="Рисунок 1677" descr="http://ido.tsu.ru/schools/physmat/data/res/elmag/tests/text/for2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7" descr="http://ido.tsu.ru/schools/physmat/data/res/elmag/tests/text/for22.gif"/>
                    <pic:cNvPicPr>
                      <a:picLocks noChangeAspect="1" noChangeArrowheads="1"/>
                    </pic:cNvPicPr>
                  </pic:nvPicPr>
                  <pic:blipFill>
                    <a:blip r:embed="rId29" r:link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10629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17E1D">
        <w:t xml:space="preserve">11. Как будут вести себя два длинных </w:t>
      </w:r>
      <w:r>
        <w:t xml:space="preserve">скрещивающихся </w:t>
      </w:r>
      <w:r w:rsidRPr="00B17E1D">
        <w:t xml:space="preserve">проводника с токами, расположенные перпендикулярно друг к другу? </w:t>
      </w:r>
    </w:p>
    <w:p w:rsidR="00687698" w:rsidRDefault="00687698" w:rsidP="001060AA">
      <w:pPr>
        <w:numPr>
          <w:ilvl w:val="0"/>
          <w:numId w:val="280"/>
        </w:numPr>
        <w:ind w:left="540"/>
      </w:pPr>
      <w:r>
        <w:t>будут поворачиваться друг относительно друга</w:t>
      </w:r>
    </w:p>
    <w:p w:rsidR="00687698" w:rsidRDefault="00687698" w:rsidP="001060AA">
      <w:pPr>
        <w:numPr>
          <w:ilvl w:val="0"/>
          <w:numId w:val="280"/>
        </w:numPr>
        <w:ind w:left="540"/>
      </w:pPr>
      <w:r>
        <w:t>не будут взаимодействовать</w:t>
      </w:r>
    </w:p>
    <w:p w:rsidR="00687698" w:rsidRDefault="00687698" w:rsidP="001060AA">
      <w:pPr>
        <w:numPr>
          <w:ilvl w:val="0"/>
          <w:numId w:val="280"/>
        </w:numPr>
        <w:ind w:left="540"/>
      </w:pPr>
      <w:r>
        <w:t>притягиваться</w:t>
      </w:r>
    </w:p>
    <w:p w:rsidR="00687698" w:rsidRDefault="00687698" w:rsidP="001060AA">
      <w:pPr>
        <w:numPr>
          <w:ilvl w:val="0"/>
          <w:numId w:val="280"/>
        </w:numPr>
        <w:ind w:left="540"/>
      </w:pPr>
      <w:r>
        <w:t>отталкиваться</w:t>
      </w:r>
    </w:p>
    <w:p w:rsidR="00687698" w:rsidRPr="00B17E1D" w:rsidRDefault="00687698" w:rsidP="00687698">
      <w:pPr>
        <w:jc w:val="both"/>
        <w:rPr>
          <w:sz w:val="20"/>
          <w:szCs w:val="20"/>
        </w:rPr>
      </w:pPr>
    </w:p>
    <w:p w:rsidR="00687698" w:rsidRPr="00B17E1D" w:rsidRDefault="00687698" w:rsidP="00687698">
      <w:r w:rsidRPr="00B17E1D">
        <w:t>12. Магнитный поток через замкнутый виток, помещенный в однородное магнитное поле, зависит</w:t>
      </w:r>
    </w:p>
    <w:p w:rsidR="00687698" w:rsidRDefault="00687698" w:rsidP="001060AA">
      <w:pPr>
        <w:numPr>
          <w:ilvl w:val="0"/>
          <w:numId w:val="281"/>
        </w:numPr>
        <w:ind w:left="540"/>
      </w:pPr>
      <w:r>
        <w:t>от площади витка и модуля вектора магнитной индукции и силы тока в витке</w:t>
      </w:r>
    </w:p>
    <w:p w:rsidR="00687698" w:rsidRDefault="00687698" w:rsidP="001060AA">
      <w:pPr>
        <w:numPr>
          <w:ilvl w:val="0"/>
          <w:numId w:val="281"/>
        </w:numPr>
        <w:ind w:left="540"/>
      </w:pPr>
      <w:r>
        <w:t>от площади витка, вектора магнитной индукции и ориентации витка в поле</w:t>
      </w:r>
    </w:p>
    <w:p w:rsidR="00687698" w:rsidRDefault="00687698" w:rsidP="001060AA">
      <w:pPr>
        <w:numPr>
          <w:ilvl w:val="0"/>
          <w:numId w:val="281"/>
        </w:numPr>
        <w:ind w:left="540"/>
      </w:pPr>
      <w:r>
        <w:t>от вектора индукции магнитного поля, длины витка и ориентации витка в поле</w:t>
      </w:r>
    </w:p>
    <w:p w:rsidR="00687698" w:rsidRDefault="00687698" w:rsidP="001060AA">
      <w:pPr>
        <w:numPr>
          <w:ilvl w:val="0"/>
          <w:numId w:val="281"/>
        </w:numPr>
        <w:ind w:left="540"/>
      </w:pPr>
      <w:r>
        <w:t>от длины витка и модуля вектора магнитной индукции</w:t>
      </w:r>
      <w:r w:rsidRPr="00C41554">
        <w:t xml:space="preserve"> </w:t>
      </w:r>
      <w:r>
        <w:t>и силы тока в витке</w:t>
      </w:r>
    </w:p>
    <w:p w:rsidR="00687698" w:rsidRPr="00B17E1D" w:rsidRDefault="00687698" w:rsidP="00687698">
      <w:pPr>
        <w:jc w:val="center"/>
        <w:rPr>
          <w:sz w:val="20"/>
          <w:szCs w:val="20"/>
        </w:rPr>
      </w:pPr>
    </w:p>
    <w:p w:rsidR="00687698" w:rsidRPr="00B17E1D" w:rsidRDefault="00687698" w:rsidP="00687698">
      <w:r w:rsidRPr="00B17E1D">
        <w:t xml:space="preserve">13. Электрон влетает в однородное магнитное поле под углом </w:t>
      </w:r>
      <w:r w:rsidRPr="00B17E1D">
        <w:sym w:font="Symbol" w:char="F061"/>
      </w:r>
      <w:r w:rsidRPr="00B17E1D">
        <w:t>= 45</w:t>
      </w:r>
      <w:r w:rsidRPr="00B17E1D">
        <w:rPr>
          <w:vertAlign w:val="superscript"/>
        </w:rPr>
        <w:t>o</w:t>
      </w:r>
      <w:r w:rsidRPr="00B17E1D">
        <w:t xml:space="preserve"> к силовым линиям. По какой траектории будет двигаться электрон?</w:t>
      </w:r>
    </w:p>
    <w:tbl>
      <w:tblPr>
        <w:tblW w:w="0" w:type="auto"/>
        <w:tblInd w:w="468" w:type="dxa"/>
        <w:tblLook w:val="01E0"/>
      </w:tblPr>
      <w:tblGrid>
        <w:gridCol w:w="4580"/>
        <w:gridCol w:w="3520"/>
      </w:tblGrid>
      <w:tr w:rsidR="00687698" w:rsidRPr="006B5782" w:rsidTr="006474B8">
        <w:tc>
          <w:tcPr>
            <w:tcW w:w="4580" w:type="dxa"/>
          </w:tcPr>
          <w:p w:rsidR="00687698" w:rsidRPr="006B5782" w:rsidRDefault="00687698" w:rsidP="001060AA">
            <w:pPr>
              <w:numPr>
                <w:ilvl w:val="0"/>
                <w:numId w:val="282"/>
              </w:numPr>
              <w:ind w:left="360"/>
            </w:pPr>
            <w:r w:rsidRPr="006B5782">
              <w:t xml:space="preserve">по винтовой линии </w:t>
            </w:r>
          </w:p>
        </w:tc>
        <w:tc>
          <w:tcPr>
            <w:tcW w:w="3520" w:type="dxa"/>
          </w:tcPr>
          <w:p w:rsidR="00687698" w:rsidRPr="006B5782" w:rsidRDefault="00687698" w:rsidP="001060AA">
            <w:pPr>
              <w:numPr>
                <w:ilvl w:val="0"/>
                <w:numId w:val="282"/>
              </w:numPr>
              <w:ind w:left="360"/>
            </w:pPr>
            <w:r w:rsidRPr="006B5782">
              <w:t>по окружности</w:t>
            </w:r>
          </w:p>
        </w:tc>
      </w:tr>
      <w:tr w:rsidR="00687698" w:rsidRPr="006B5782" w:rsidTr="006474B8">
        <w:tc>
          <w:tcPr>
            <w:tcW w:w="4580" w:type="dxa"/>
          </w:tcPr>
          <w:p w:rsidR="00687698" w:rsidRPr="006B5782" w:rsidRDefault="00687698" w:rsidP="001060AA">
            <w:pPr>
              <w:numPr>
                <w:ilvl w:val="0"/>
                <w:numId w:val="282"/>
              </w:numPr>
              <w:ind w:left="360"/>
            </w:pPr>
            <w:r w:rsidRPr="006B5782">
              <w:t>по параболе</w:t>
            </w:r>
          </w:p>
        </w:tc>
        <w:tc>
          <w:tcPr>
            <w:tcW w:w="3520" w:type="dxa"/>
          </w:tcPr>
          <w:p w:rsidR="00687698" w:rsidRPr="006B5782" w:rsidRDefault="00687698" w:rsidP="001060AA">
            <w:pPr>
              <w:numPr>
                <w:ilvl w:val="0"/>
                <w:numId w:val="282"/>
              </w:numPr>
              <w:ind w:left="360"/>
            </w:pPr>
            <w:r w:rsidRPr="006B5782">
              <w:t>прямолинейно</w:t>
            </w:r>
          </w:p>
        </w:tc>
      </w:tr>
    </w:tbl>
    <w:p w:rsidR="00687698" w:rsidRPr="00B17E1D" w:rsidRDefault="00687698" w:rsidP="00687698">
      <w:pPr>
        <w:jc w:val="both"/>
        <w:rPr>
          <w:sz w:val="20"/>
          <w:szCs w:val="20"/>
        </w:rPr>
      </w:pPr>
    </w:p>
    <w:p w:rsidR="00687698" w:rsidRPr="00B17E1D" w:rsidRDefault="00687698" w:rsidP="00687698">
      <w:r w:rsidRPr="00B17E1D">
        <w:t>14. От чего зависит электродвижущая сила самоиндукции, возникающая в замкнутом контуре, по которому течет переменный ток?</w:t>
      </w:r>
    </w:p>
    <w:tbl>
      <w:tblPr>
        <w:tblW w:w="0" w:type="auto"/>
        <w:tblInd w:w="468" w:type="dxa"/>
        <w:tblLook w:val="01E0"/>
      </w:tblPr>
      <w:tblGrid>
        <w:gridCol w:w="4618"/>
        <w:gridCol w:w="4202"/>
      </w:tblGrid>
      <w:tr w:rsidR="00687698" w:rsidRPr="00720513" w:rsidTr="006474B8">
        <w:tc>
          <w:tcPr>
            <w:tcW w:w="4618" w:type="dxa"/>
          </w:tcPr>
          <w:p w:rsidR="00687698" w:rsidRPr="00720513" w:rsidRDefault="00687698" w:rsidP="001060AA">
            <w:pPr>
              <w:numPr>
                <w:ilvl w:val="0"/>
                <w:numId w:val="283"/>
              </w:numPr>
              <w:ind w:left="360"/>
            </w:pPr>
            <w:r w:rsidRPr="00720513">
              <w:t>от величины силы тока</w:t>
            </w:r>
          </w:p>
        </w:tc>
        <w:tc>
          <w:tcPr>
            <w:tcW w:w="4202" w:type="dxa"/>
          </w:tcPr>
          <w:p w:rsidR="00687698" w:rsidRPr="00720513" w:rsidRDefault="00687698" w:rsidP="001060AA">
            <w:pPr>
              <w:numPr>
                <w:ilvl w:val="0"/>
                <w:numId w:val="283"/>
              </w:numPr>
              <w:ind w:left="360"/>
            </w:pPr>
            <w:r w:rsidRPr="00720513">
              <w:t xml:space="preserve">от скорости изменения силы тока </w:t>
            </w:r>
          </w:p>
        </w:tc>
      </w:tr>
      <w:tr w:rsidR="00687698" w:rsidRPr="00720513" w:rsidTr="006474B8">
        <w:tc>
          <w:tcPr>
            <w:tcW w:w="4618" w:type="dxa"/>
          </w:tcPr>
          <w:p w:rsidR="00687698" w:rsidRPr="00720513" w:rsidRDefault="00687698" w:rsidP="001060AA">
            <w:pPr>
              <w:numPr>
                <w:ilvl w:val="0"/>
                <w:numId w:val="283"/>
              </w:numPr>
              <w:ind w:left="360"/>
            </w:pPr>
            <w:r w:rsidRPr="00720513">
              <w:t>от сопротивления контура</w:t>
            </w:r>
          </w:p>
        </w:tc>
        <w:tc>
          <w:tcPr>
            <w:tcW w:w="4202" w:type="dxa"/>
          </w:tcPr>
          <w:p w:rsidR="00687698" w:rsidRPr="00720513" w:rsidRDefault="00687698" w:rsidP="001060AA">
            <w:pPr>
              <w:numPr>
                <w:ilvl w:val="0"/>
                <w:numId w:val="283"/>
              </w:numPr>
              <w:ind w:left="360"/>
            </w:pPr>
            <w:r w:rsidRPr="00720513">
              <w:t>от площади контура</w:t>
            </w:r>
          </w:p>
        </w:tc>
      </w:tr>
    </w:tbl>
    <w:p w:rsidR="00687698" w:rsidRPr="00B17E1D" w:rsidRDefault="00687698" w:rsidP="00687698">
      <w:pPr>
        <w:jc w:val="center"/>
        <w:rPr>
          <w:sz w:val="20"/>
          <w:szCs w:val="20"/>
        </w:rPr>
      </w:pPr>
    </w:p>
    <w:p w:rsidR="00687698" w:rsidRPr="00B17E1D" w:rsidRDefault="00687698" w:rsidP="00687698">
      <w:r w:rsidRPr="00B17E1D">
        <w:t xml:space="preserve">15. Какое из уравнений Максвелла </w:t>
      </w:r>
      <w:r>
        <w:t>является выражением закона электромагнитной индукции?</w:t>
      </w:r>
    </w:p>
    <w:p w:rsidR="00687698" w:rsidRDefault="00687698" w:rsidP="00687698">
      <w:pPr>
        <w:ind w:left="360"/>
      </w:pPr>
      <w:r w:rsidRPr="0093091F">
        <w:t xml:space="preserve">1. </w:t>
      </w:r>
      <w:r w:rsidRPr="0093091F">
        <w:rPr>
          <w:position w:val="-32"/>
        </w:rPr>
        <w:object w:dxaOrig="2240" w:dyaOrig="760">
          <v:shape id="_x0000_i1094" type="#_x0000_t75" style="width:111.8pt;height:38.1pt" o:ole="">
            <v:imagedata r:id="rId14" o:title=""/>
          </v:shape>
          <o:OLEObject Type="Embed" ProgID="Equation.DSMT4" ShapeID="_x0000_i1094" DrawAspect="Content" ObjectID="_1712492871" r:id="rId208"/>
        </w:object>
      </w:r>
      <w:r w:rsidRPr="0093091F">
        <w:tab/>
        <w:t xml:space="preserve">2. </w:t>
      </w:r>
      <w:r w:rsidRPr="0093091F">
        <w:rPr>
          <w:position w:val="-32"/>
        </w:rPr>
        <w:object w:dxaOrig="1340" w:dyaOrig="600">
          <v:shape id="_x0000_i1095" type="#_x0000_t75" style="width:66.9pt;height:29.65pt" o:ole="">
            <v:imagedata r:id="rId16" o:title=""/>
          </v:shape>
          <o:OLEObject Type="Embed" ProgID="Equation.DSMT4" ShapeID="_x0000_i1095" DrawAspect="Content" ObjectID="_1712492872" r:id="rId209"/>
        </w:object>
      </w:r>
      <w:r>
        <w:tab/>
      </w:r>
    </w:p>
    <w:p w:rsidR="00687698" w:rsidRPr="0093091F" w:rsidRDefault="00687698" w:rsidP="00687698">
      <w:pPr>
        <w:ind w:left="360"/>
      </w:pPr>
      <w:r>
        <w:t xml:space="preserve">3. </w:t>
      </w:r>
      <w:r w:rsidRPr="0093091F">
        <w:rPr>
          <w:position w:val="-32"/>
        </w:rPr>
        <w:object w:dxaOrig="3220" w:dyaOrig="760">
          <v:shape id="_x0000_i1096" type="#_x0000_t75" style="width:160.95pt;height:38.1pt" o:ole="">
            <v:imagedata r:id="rId18" o:title=""/>
          </v:shape>
          <o:OLEObject Type="Embed" ProgID="Equation.DSMT4" ShapeID="_x0000_i1096" DrawAspect="Content" ObjectID="_1712492873" r:id="rId210"/>
        </w:object>
      </w:r>
      <w:r>
        <w:tab/>
        <w:t xml:space="preserve">4. </w:t>
      </w:r>
      <w:r w:rsidRPr="0093091F">
        <w:rPr>
          <w:position w:val="-32"/>
        </w:rPr>
        <w:object w:dxaOrig="2020" w:dyaOrig="600">
          <v:shape id="_x0000_i1097" type="#_x0000_t75" style="width:100.8pt;height:29.65pt" o:ole="">
            <v:imagedata r:id="rId20" o:title=""/>
          </v:shape>
          <o:OLEObject Type="Embed" ProgID="Equation.DSMT4" ShapeID="_x0000_i1097" DrawAspect="Content" ObjectID="_1712492874" r:id="rId211"/>
        </w:object>
      </w:r>
    </w:p>
    <w:p w:rsidR="00687698" w:rsidRDefault="00687698" w:rsidP="00687698"/>
    <w:p w:rsidR="00687698" w:rsidRDefault="00687698" w:rsidP="00687698">
      <w:pPr>
        <w:jc w:val="center"/>
        <w:rPr>
          <w:b/>
        </w:rPr>
      </w:pPr>
      <w:r>
        <w:br w:type="page"/>
      </w:r>
      <w:r>
        <w:rPr>
          <w:b/>
        </w:rPr>
        <w:lastRenderedPageBreak/>
        <w:t>Тест №27</w:t>
      </w:r>
    </w:p>
    <w:p w:rsidR="00687698" w:rsidRPr="0019604E" w:rsidRDefault="00687698" w:rsidP="00687698">
      <w:pPr>
        <w:rPr>
          <w:sz w:val="20"/>
          <w:szCs w:val="20"/>
        </w:rPr>
      </w:pPr>
    </w:p>
    <w:p w:rsidR="00687698" w:rsidRPr="0019604E" w:rsidRDefault="00687698" w:rsidP="00687698">
      <w:pPr>
        <w:jc w:val="both"/>
      </w:pPr>
      <w:r w:rsidRPr="0019604E">
        <w:t>1. Может ли электрический заряд, внесенный в электростатическое поле, двигаться вдоль силовой линии?</w:t>
      </w:r>
    </w:p>
    <w:p w:rsidR="00687698" w:rsidRDefault="00687698" w:rsidP="001060AA">
      <w:pPr>
        <w:numPr>
          <w:ilvl w:val="0"/>
          <w:numId w:val="284"/>
        </w:numPr>
        <w:ind w:left="540"/>
        <w:jc w:val="both"/>
      </w:pPr>
      <w:r>
        <w:t>да, так как на него действует сила, направленная по перпендикуляру к траектории</w:t>
      </w:r>
    </w:p>
    <w:p w:rsidR="00687698" w:rsidRDefault="00687698" w:rsidP="001060AA">
      <w:pPr>
        <w:numPr>
          <w:ilvl w:val="0"/>
          <w:numId w:val="284"/>
        </w:numPr>
        <w:ind w:left="540"/>
        <w:jc w:val="both"/>
      </w:pPr>
      <w:r>
        <w:t>да, так как сила электрического поля сообщает заряду скорость, направленную по касательной к силовой линии</w:t>
      </w:r>
    </w:p>
    <w:p w:rsidR="00687698" w:rsidRDefault="00687698" w:rsidP="001060AA">
      <w:pPr>
        <w:numPr>
          <w:ilvl w:val="0"/>
          <w:numId w:val="284"/>
        </w:numPr>
        <w:ind w:left="540"/>
        <w:jc w:val="both"/>
      </w:pPr>
      <w:r>
        <w:t>нет, так как сила электрического поля не сообщает заряду скорости, направленной по касательной к траектории</w:t>
      </w:r>
    </w:p>
    <w:p w:rsidR="00687698" w:rsidRDefault="00687698" w:rsidP="001060AA">
      <w:pPr>
        <w:numPr>
          <w:ilvl w:val="0"/>
          <w:numId w:val="284"/>
        </w:numPr>
        <w:ind w:left="540"/>
        <w:jc w:val="both"/>
      </w:pPr>
      <w:r>
        <w:t xml:space="preserve">нет, так как на электрический заряд не действуют силы электрического поля </w:t>
      </w:r>
    </w:p>
    <w:p w:rsidR="00687698" w:rsidRPr="0019604E" w:rsidRDefault="00687698" w:rsidP="00687698">
      <w:pPr>
        <w:jc w:val="both"/>
        <w:rPr>
          <w:sz w:val="20"/>
          <w:szCs w:val="20"/>
        </w:rPr>
      </w:pPr>
    </w:p>
    <w:p w:rsidR="00687698" w:rsidRPr="0019604E" w:rsidRDefault="00687698" w:rsidP="00687698">
      <w:pPr>
        <w:jc w:val="both"/>
      </w:pPr>
      <w:r w:rsidRPr="0019604E">
        <w:t>2. Как зависит работа по перемещению электрического заряда в электрическом поле от формы траектории движения?</w:t>
      </w:r>
    </w:p>
    <w:p w:rsidR="00687698" w:rsidRDefault="00687698" w:rsidP="001060AA">
      <w:pPr>
        <w:numPr>
          <w:ilvl w:val="0"/>
          <w:numId w:val="285"/>
        </w:numPr>
        <w:ind w:left="540"/>
        <w:jc w:val="both"/>
      </w:pPr>
      <w:r>
        <w:t>чем больше пройденный путь, тем больше совершаемая работа</w:t>
      </w:r>
    </w:p>
    <w:p w:rsidR="00687698" w:rsidRDefault="00687698" w:rsidP="001060AA">
      <w:pPr>
        <w:numPr>
          <w:ilvl w:val="0"/>
          <w:numId w:val="285"/>
        </w:numPr>
        <w:ind w:left="540"/>
        <w:jc w:val="both"/>
      </w:pPr>
      <w:r>
        <w:t>работа будет наименьшей, если электрический заряд перемещается по прямой линии</w:t>
      </w:r>
    </w:p>
    <w:p w:rsidR="00687698" w:rsidRDefault="00687698" w:rsidP="001060AA">
      <w:pPr>
        <w:numPr>
          <w:ilvl w:val="0"/>
          <w:numId w:val="285"/>
        </w:numPr>
        <w:ind w:left="540"/>
        <w:jc w:val="both"/>
      </w:pPr>
      <w:r>
        <w:t>работа не зависит от формы траектории</w:t>
      </w:r>
    </w:p>
    <w:p w:rsidR="00687698" w:rsidRDefault="00687698" w:rsidP="001060AA">
      <w:pPr>
        <w:numPr>
          <w:ilvl w:val="0"/>
          <w:numId w:val="285"/>
        </w:numPr>
        <w:ind w:left="540"/>
        <w:jc w:val="both"/>
      </w:pPr>
      <w:r>
        <w:t>работа зависит от формы траектории</w:t>
      </w:r>
    </w:p>
    <w:p w:rsidR="00687698" w:rsidRPr="0019604E" w:rsidRDefault="00687698" w:rsidP="00687698">
      <w:pPr>
        <w:jc w:val="both"/>
        <w:rPr>
          <w:sz w:val="20"/>
          <w:szCs w:val="20"/>
        </w:rPr>
      </w:pPr>
    </w:p>
    <w:p w:rsidR="00687698" w:rsidRPr="0019604E" w:rsidRDefault="00687698" w:rsidP="00687698">
      <w:pPr>
        <w:jc w:val="both"/>
      </w:pPr>
      <w:r w:rsidRPr="0019604E">
        <w:t xml:space="preserve">3. Плоский конденсатор подключен к источнику постоянного напряжения. Как изменится напряженность электрического поля внутри конденсатора, если заполнить пространство между обкладками диэлектриком с диэлектрической проницаемостью </w:t>
      </w:r>
      <w:r>
        <w:t>ε</w:t>
      </w:r>
      <w:r w:rsidRPr="0019604E">
        <w:t xml:space="preserve"> без отключения его от источника?</w:t>
      </w:r>
    </w:p>
    <w:p w:rsidR="00687698" w:rsidRDefault="00687698" w:rsidP="00687698">
      <w:pPr>
        <w:ind w:left="180"/>
        <w:jc w:val="both"/>
      </w:pPr>
      <w:r>
        <w:t>1. уменьшится в ε раз</w:t>
      </w:r>
      <w:r>
        <w:tab/>
        <w:t>2. возрастет в ε раз</w:t>
      </w:r>
      <w:r>
        <w:tab/>
      </w:r>
      <w:r>
        <w:tab/>
        <w:t>3. не изменится</w:t>
      </w:r>
    </w:p>
    <w:p w:rsidR="00687698" w:rsidRDefault="00687698" w:rsidP="00687698">
      <w:pPr>
        <w:ind w:left="180"/>
        <w:jc w:val="both"/>
      </w:pPr>
      <w:r>
        <w:t>4. изменение напряженности зависит от ЭДС источника</w:t>
      </w:r>
    </w:p>
    <w:p w:rsidR="00687698" w:rsidRPr="0019604E" w:rsidRDefault="00687698" w:rsidP="00687698">
      <w:pPr>
        <w:jc w:val="both"/>
        <w:rPr>
          <w:sz w:val="20"/>
          <w:szCs w:val="20"/>
        </w:rPr>
      </w:pPr>
    </w:p>
    <w:p w:rsidR="00687698" w:rsidRPr="0019604E" w:rsidRDefault="00687698" w:rsidP="00687698">
      <w:pPr>
        <w:jc w:val="both"/>
      </w:pPr>
      <w:r w:rsidRPr="0019604E">
        <w:t xml:space="preserve">4. Почему большинство тел в обычном состоянии </w:t>
      </w:r>
      <w:proofErr w:type="spellStart"/>
      <w:r w:rsidRPr="0019604E">
        <w:t>электронейтральны</w:t>
      </w:r>
      <w:proofErr w:type="spellEnd"/>
      <w:r w:rsidRPr="0019604E">
        <w:t>?</w:t>
      </w:r>
    </w:p>
    <w:p w:rsidR="00687698" w:rsidRDefault="00687698" w:rsidP="001060AA">
      <w:pPr>
        <w:numPr>
          <w:ilvl w:val="0"/>
          <w:numId w:val="286"/>
        </w:numPr>
        <w:ind w:left="540"/>
        <w:jc w:val="both"/>
      </w:pPr>
      <w:r>
        <w:t>тела не содержат электрических зарядов</w:t>
      </w:r>
    </w:p>
    <w:p w:rsidR="00687698" w:rsidRDefault="00687698" w:rsidP="001060AA">
      <w:pPr>
        <w:numPr>
          <w:ilvl w:val="0"/>
          <w:numId w:val="286"/>
        </w:numPr>
        <w:ind w:left="540"/>
        <w:jc w:val="both"/>
      </w:pPr>
      <w:r>
        <w:t>число положительно заряженных частиц равно числу отрицательно заряженных частиц</w:t>
      </w:r>
    </w:p>
    <w:p w:rsidR="00687698" w:rsidRDefault="00687698" w:rsidP="001060AA">
      <w:pPr>
        <w:numPr>
          <w:ilvl w:val="0"/>
          <w:numId w:val="286"/>
        </w:numPr>
        <w:ind w:left="540"/>
        <w:jc w:val="both"/>
      </w:pPr>
      <w:r>
        <w:t>заряды сосредоточены внутри и их действие на поверхности тел не проявляется</w:t>
      </w:r>
    </w:p>
    <w:p w:rsidR="00687698" w:rsidRDefault="00687698" w:rsidP="001060AA">
      <w:pPr>
        <w:numPr>
          <w:ilvl w:val="0"/>
          <w:numId w:val="286"/>
        </w:numPr>
        <w:ind w:left="540"/>
        <w:jc w:val="both"/>
      </w:pPr>
      <w:r>
        <w:t>суммарный положительный заряд равен суммарному отрицательному заряду</w:t>
      </w:r>
    </w:p>
    <w:p w:rsidR="00687698" w:rsidRPr="0019604E" w:rsidRDefault="00687698" w:rsidP="00687698">
      <w:pPr>
        <w:jc w:val="both"/>
        <w:rPr>
          <w:sz w:val="20"/>
          <w:szCs w:val="20"/>
        </w:rPr>
      </w:pPr>
    </w:p>
    <w:p w:rsidR="00687698" w:rsidRPr="0019604E" w:rsidRDefault="00687698" w:rsidP="00687698">
      <w:pPr>
        <w:jc w:val="both"/>
      </w:pPr>
      <w:r w:rsidRPr="0019604E">
        <w:t>5. Какая величина является векторной: сила тока или плотность тока?</w:t>
      </w:r>
    </w:p>
    <w:p w:rsidR="00687698" w:rsidRDefault="00687698" w:rsidP="00687698">
      <w:pPr>
        <w:tabs>
          <w:tab w:val="left" w:pos="5040"/>
        </w:tabs>
        <w:ind w:left="180"/>
        <w:jc w:val="both"/>
      </w:pPr>
      <w:r>
        <w:t>1. обе величины являются векторными</w:t>
      </w:r>
      <w:r>
        <w:tab/>
        <w:t>2. сила тока является векторной величиной</w:t>
      </w:r>
    </w:p>
    <w:p w:rsidR="00687698" w:rsidRDefault="00687698" w:rsidP="00687698">
      <w:pPr>
        <w:ind w:left="180"/>
        <w:jc w:val="both"/>
      </w:pPr>
      <w:r>
        <w:t>3. обе величины являются скалярными величинами</w:t>
      </w:r>
      <w:r>
        <w:tab/>
        <w:t>4. плотность тока – векторная величина</w:t>
      </w:r>
    </w:p>
    <w:p w:rsidR="00687698" w:rsidRPr="0019604E" w:rsidRDefault="00687698" w:rsidP="00687698">
      <w:pPr>
        <w:jc w:val="both"/>
        <w:rPr>
          <w:sz w:val="20"/>
          <w:szCs w:val="20"/>
        </w:rPr>
      </w:pPr>
    </w:p>
    <w:p w:rsidR="00687698" w:rsidRPr="0019604E" w:rsidRDefault="00687698" w:rsidP="00687698">
      <w:r w:rsidRPr="0019604E">
        <w:t xml:space="preserve">6. На сколько равных частей надо разрезать проводник, чтобы при параллельном соединении этих частей получить сопротивление единицы длины в </w:t>
      </w:r>
      <w:proofErr w:type="spellStart"/>
      <w:r w:rsidRPr="0019604E">
        <w:rPr>
          <w:rStyle w:val="a4"/>
          <w:b w:val="0"/>
        </w:rPr>
        <w:t>n</w:t>
      </w:r>
      <w:proofErr w:type="spellEnd"/>
      <w:r w:rsidRPr="0019604E">
        <w:t xml:space="preserve"> раз меньше?</w:t>
      </w:r>
    </w:p>
    <w:tbl>
      <w:tblPr>
        <w:tblW w:w="0" w:type="auto"/>
        <w:tblInd w:w="288" w:type="dxa"/>
        <w:tblLook w:val="01E0"/>
      </w:tblPr>
      <w:tblGrid>
        <w:gridCol w:w="2700"/>
        <w:gridCol w:w="2700"/>
      </w:tblGrid>
      <w:tr w:rsidR="00687698" w:rsidRPr="0019604E" w:rsidTr="006474B8">
        <w:tc>
          <w:tcPr>
            <w:tcW w:w="2700" w:type="dxa"/>
          </w:tcPr>
          <w:p w:rsidR="00687698" w:rsidRPr="0019604E" w:rsidRDefault="00687698" w:rsidP="001060AA">
            <w:pPr>
              <w:numPr>
                <w:ilvl w:val="0"/>
                <w:numId w:val="287"/>
              </w:numPr>
              <w:ind w:left="360"/>
            </w:pPr>
            <w:r w:rsidRPr="0019604E">
              <w:t xml:space="preserve">на </w:t>
            </w:r>
            <w:r w:rsidRPr="00D50A8C">
              <w:rPr>
                <w:i/>
                <w:lang w:val="en-US"/>
              </w:rPr>
              <w:t>n</w:t>
            </w:r>
            <w:r w:rsidRPr="00D50A8C">
              <w:rPr>
                <w:i/>
              </w:rPr>
              <w:t>/2</w:t>
            </w:r>
            <w:r w:rsidRPr="0019604E">
              <w:t xml:space="preserve"> частей </w:t>
            </w:r>
          </w:p>
        </w:tc>
        <w:tc>
          <w:tcPr>
            <w:tcW w:w="2700" w:type="dxa"/>
          </w:tcPr>
          <w:p w:rsidR="00687698" w:rsidRPr="0019604E" w:rsidRDefault="00687698" w:rsidP="001060AA">
            <w:pPr>
              <w:numPr>
                <w:ilvl w:val="0"/>
                <w:numId w:val="287"/>
              </w:numPr>
              <w:ind w:left="360"/>
            </w:pPr>
            <w:r w:rsidRPr="0019604E">
              <w:t xml:space="preserve">на </w:t>
            </w:r>
            <w:proofErr w:type="spellStart"/>
            <w:r w:rsidRPr="00D50A8C">
              <w:rPr>
                <w:rStyle w:val="a4"/>
                <w:b w:val="0"/>
              </w:rPr>
              <w:t>n</w:t>
            </w:r>
            <w:proofErr w:type="spellEnd"/>
            <w:r w:rsidRPr="0019604E">
              <w:t xml:space="preserve"> частей </w:t>
            </w:r>
          </w:p>
        </w:tc>
      </w:tr>
      <w:tr w:rsidR="00687698" w:rsidRPr="0019604E" w:rsidTr="006474B8">
        <w:tc>
          <w:tcPr>
            <w:tcW w:w="2700" w:type="dxa"/>
          </w:tcPr>
          <w:p w:rsidR="00687698" w:rsidRPr="0019604E" w:rsidRDefault="00687698" w:rsidP="001060AA">
            <w:pPr>
              <w:numPr>
                <w:ilvl w:val="0"/>
                <w:numId w:val="287"/>
              </w:numPr>
              <w:ind w:left="360"/>
            </w:pPr>
            <w:proofErr w:type="gramStart"/>
            <w:r w:rsidRPr="0019604E">
              <w:t>на</w:t>
            </w:r>
            <w:proofErr w:type="gramEnd"/>
            <w:r w:rsidRPr="0019604E">
              <w:t xml:space="preserve"> </w:t>
            </w:r>
            <w:r>
              <w:rPr>
                <w:noProof/>
              </w:rPr>
              <w:drawing>
                <wp:inline distT="0" distB="0" distL="0" distR="0">
                  <wp:extent cx="182880" cy="182880"/>
                  <wp:effectExtent l="0" t="0" r="7620" b="0"/>
                  <wp:docPr id="238" name="Рисунок 238" descr="55ot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8" descr="55ot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" cy="1828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9604E">
              <w:t xml:space="preserve"> частей</w:t>
            </w:r>
          </w:p>
        </w:tc>
        <w:tc>
          <w:tcPr>
            <w:tcW w:w="2700" w:type="dxa"/>
          </w:tcPr>
          <w:p w:rsidR="00687698" w:rsidRPr="0019604E" w:rsidRDefault="00687698" w:rsidP="001060AA">
            <w:pPr>
              <w:numPr>
                <w:ilvl w:val="0"/>
                <w:numId w:val="287"/>
              </w:numPr>
              <w:ind w:left="360"/>
            </w:pPr>
            <w:r w:rsidRPr="0019604E">
              <w:t xml:space="preserve">на </w:t>
            </w:r>
            <w:r w:rsidRPr="00D50A8C">
              <w:rPr>
                <w:rStyle w:val="a4"/>
                <w:b w:val="0"/>
                <w:i w:val="0"/>
              </w:rPr>
              <w:t>2</w:t>
            </w:r>
            <w:r w:rsidRPr="00D50A8C">
              <w:rPr>
                <w:rStyle w:val="a4"/>
                <w:b w:val="0"/>
              </w:rPr>
              <w:t>n</w:t>
            </w:r>
            <w:r w:rsidRPr="0019604E">
              <w:t xml:space="preserve"> частей</w:t>
            </w:r>
          </w:p>
        </w:tc>
      </w:tr>
    </w:tbl>
    <w:p w:rsidR="00687698" w:rsidRPr="0019604E" w:rsidRDefault="00687698" w:rsidP="00687698">
      <w:pPr>
        <w:jc w:val="both"/>
        <w:rPr>
          <w:b/>
          <w:sz w:val="20"/>
          <w:szCs w:val="20"/>
        </w:rPr>
      </w:pPr>
      <w:r w:rsidRPr="0019604E">
        <w:rPr>
          <w:noProof/>
          <w:sz w:val="20"/>
          <w:szCs w:val="20"/>
        </w:rPr>
        <w:pict>
          <v:group id="_x0000_s2786" style="position:absolute;left:0;text-align:left;margin-left:378pt;margin-top:1.95pt;width:126pt;height:116.25pt;z-index:251797504;mso-position-horizontal-relative:text;mso-position-vertical-relative:text" coordorigin="8721,13091" coordsize="2520,2325" o:allowincell="f">
            <v:shape id="_x0000_s2787" type="#_x0000_t75" alt="" style="position:absolute;left:8721;top:13091;width:2520;height:2325">
              <v:imagedata r:id="rId35" r:href="rId212"/>
            </v:shape>
            <v:shape id="_x0000_s2788" type="#_x0000_t202" style="position:absolute;left:10575;top:14576;width:222;height:319" stroked="f">
              <v:textbox style="mso-next-textbox:#_x0000_s2788" inset="0,0,0,0">
                <w:txbxContent>
                  <w:p w:rsidR="006474B8" w:rsidRPr="006C32BF" w:rsidRDefault="006474B8" w:rsidP="00687698">
                    <w:pPr>
                      <w:rPr>
                        <w:sz w:val="22"/>
                        <w:szCs w:val="22"/>
                      </w:rPr>
                    </w:pPr>
                    <w:r w:rsidRPr="006C32BF">
                      <w:rPr>
                        <w:sz w:val="22"/>
                        <w:szCs w:val="22"/>
                      </w:rPr>
                      <w:t>1</w:t>
                    </w:r>
                  </w:p>
                </w:txbxContent>
              </v:textbox>
            </v:shape>
            <v:shape id="_x0000_s2789" type="#_x0000_t202" style="position:absolute;left:9621;top:13121;width:222;height:319" stroked="f">
              <v:textbox style="mso-next-textbox:#_x0000_s2789" inset="0,0,0,0">
                <w:txbxContent>
                  <w:p w:rsidR="006474B8" w:rsidRPr="00C87F64" w:rsidRDefault="006474B8" w:rsidP="00687698">
                    <w:pPr>
                      <w:rPr>
                        <w:sz w:val="20"/>
                        <w:szCs w:val="20"/>
                      </w:rPr>
                    </w:pPr>
                    <w:r w:rsidRPr="00C87F64">
                      <w:rPr>
                        <w:sz w:val="20"/>
                        <w:szCs w:val="20"/>
                      </w:rPr>
                      <w:t>4</w:t>
                    </w:r>
                  </w:p>
                </w:txbxContent>
              </v:textbox>
            </v:shape>
            <w10:wrap type="square"/>
          </v:group>
        </w:pict>
      </w:r>
    </w:p>
    <w:p w:rsidR="00687698" w:rsidRPr="0019604E" w:rsidRDefault="00687698" w:rsidP="00687698">
      <w:r>
        <w:rPr>
          <w:noProof/>
        </w:rPr>
        <w:drawing>
          <wp:anchor distT="0" distB="0" distL="114300" distR="114300" simplePos="0" relativeHeight="251769856" behindDoc="0" locked="0" layoutInCell="1" allowOverlap="1">
            <wp:simplePos x="0" y="0"/>
            <wp:positionH relativeFrom="column">
              <wp:posOffset>1143000</wp:posOffset>
            </wp:positionH>
            <wp:positionV relativeFrom="paragraph">
              <wp:posOffset>413385</wp:posOffset>
            </wp:positionV>
            <wp:extent cx="1676400" cy="721995"/>
            <wp:effectExtent l="19050" t="0" r="0" b="0"/>
            <wp:wrapSquare wrapText="bothSides"/>
            <wp:docPr id="1665" name="Рисунок 1665" descr="http://ido.tsu.ru/schools/physmat/data/res/elmag/tests/text/for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5" descr="http://ido.tsu.ru/schools/physmat/data/res/elmag/tests/text/for6.gif"/>
                    <pic:cNvPicPr>
                      <a:picLocks noChangeAspect="1" noChangeArrowheads="1"/>
                    </pic:cNvPicPr>
                  </pic:nvPicPr>
                  <pic:blipFill>
                    <a:blip r:embed="rId37" r:link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721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19604E">
        <w:t>7. Как зависит общее сопротивление цепи между точками</w:t>
      </w:r>
      <w:proofErr w:type="gramStart"/>
      <w:r w:rsidRPr="0019604E">
        <w:t xml:space="preserve"> </w:t>
      </w:r>
      <w:r w:rsidRPr="0019604E">
        <w:rPr>
          <w:rStyle w:val="a4"/>
        </w:rPr>
        <w:t>А</w:t>
      </w:r>
      <w:proofErr w:type="gramEnd"/>
      <w:r w:rsidRPr="0019604E">
        <w:t xml:space="preserve"> и </w:t>
      </w:r>
      <w:r w:rsidRPr="0019604E">
        <w:rPr>
          <w:rStyle w:val="a4"/>
        </w:rPr>
        <w:t>В</w:t>
      </w:r>
      <w:r w:rsidRPr="0019604E">
        <w:t xml:space="preserve"> от сопротивления правой части реостата (до ползунка)? Укажите номер графика</w:t>
      </w:r>
    </w:p>
    <w:p w:rsidR="00687698" w:rsidRPr="00C87F64" w:rsidRDefault="00687698" w:rsidP="00687698">
      <w:pPr>
        <w:jc w:val="center"/>
        <w:rPr>
          <w:sz w:val="20"/>
          <w:szCs w:val="20"/>
        </w:rPr>
      </w:pPr>
    </w:p>
    <w:p w:rsidR="00687698" w:rsidRPr="00C87F64" w:rsidRDefault="00687698" w:rsidP="00687698">
      <w:pPr>
        <w:jc w:val="both"/>
        <w:rPr>
          <w:sz w:val="20"/>
          <w:szCs w:val="20"/>
        </w:rPr>
      </w:pPr>
    </w:p>
    <w:p w:rsidR="00687698" w:rsidRPr="00C87F64" w:rsidRDefault="00687698" w:rsidP="00687698">
      <w:pPr>
        <w:jc w:val="both"/>
        <w:rPr>
          <w:sz w:val="20"/>
          <w:szCs w:val="20"/>
        </w:rPr>
      </w:pPr>
    </w:p>
    <w:p w:rsidR="00687698" w:rsidRPr="00C87F64" w:rsidRDefault="00687698" w:rsidP="00687698">
      <w:pPr>
        <w:jc w:val="both"/>
        <w:rPr>
          <w:sz w:val="20"/>
          <w:szCs w:val="20"/>
        </w:rPr>
      </w:pPr>
    </w:p>
    <w:p w:rsidR="00687698" w:rsidRPr="00C87F64" w:rsidRDefault="00687698" w:rsidP="00687698">
      <w:pPr>
        <w:jc w:val="both"/>
        <w:rPr>
          <w:sz w:val="20"/>
          <w:szCs w:val="20"/>
        </w:rPr>
      </w:pPr>
    </w:p>
    <w:p w:rsidR="00687698" w:rsidRPr="0019604E" w:rsidRDefault="00687698" w:rsidP="00687698">
      <w:pPr>
        <w:jc w:val="both"/>
      </w:pPr>
      <w:r>
        <w:rPr>
          <w:noProof/>
        </w:rPr>
        <w:drawing>
          <wp:anchor distT="0" distB="0" distL="114300" distR="114300" simplePos="0" relativeHeight="251772928" behindDoc="0" locked="0" layoutInCell="1" allowOverlap="1">
            <wp:simplePos x="0" y="0"/>
            <wp:positionH relativeFrom="column">
              <wp:posOffset>5457825</wp:posOffset>
            </wp:positionH>
            <wp:positionV relativeFrom="paragraph">
              <wp:posOffset>170815</wp:posOffset>
            </wp:positionV>
            <wp:extent cx="828675" cy="753110"/>
            <wp:effectExtent l="19050" t="0" r="9525" b="0"/>
            <wp:wrapSquare wrapText="bothSides"/>
            <wp:docPr id="1668" name="Рисунок 1668" descr="http://ido.tsu.ru/schools/physmat/data/res/elmag/tests/text/for1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8" descr="http://ido.tsu.ru/schools/physmat/data/res/elmag/tests/text/for16.gif"/>
                    <pic:cNvPicPr>
                      <a:picLocks noChangeAspect="1" noChangeArrowheads="1"/>
                    </pic:cNvPicPr>
                  </pic:nvPicPr>
                  <pic:blipFill>
                    <a:blip r:embed="rId39" r:link="rId40" cstate="print"/>
                    <a:srcRect/>
                    <a:stretch>
                      <a:fillRect/>
                    </a:stretch>
                  </pic:blipFill>
                  <pic:spPr bwMode="auto">
                    <a:xfrm flipV="1">
                      <a:off x="0" y="0"/>
                      <a:ext cx="828675" cy="7531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19604E">
        <w:t>8. По четырем параллельным проводникам, сечения которых с плоскостью чертежа лежат в вершинах квадрата, текут одинаковые токи</w:t>
      </w:r>
      <w:r w:rsidRPr="00F949B5">
        <w:rPr>
          <w:b/>
        </w:rPr>
        <w:t xml:space="preserve"> </w:t>
      </w:r>
      <w:r w:rsidRPr="0019604E">
        <w:t xml:space="preserve">(их направления показаны условно: кружок с крестиком </w:t>
      </w:r>
      <w:r>
        <w:t>–</w:t>
      </w:r>
      <w:r w:rsidRPr="0019604E">
        <w:t xml:space="preserve"> от нас, кружок с точкой </w:t>
      </w:r>
      <w:r>
        <w:t>–</w:t>
      </w:r>
      <w:r w:rsidRPr="0019604E">
        <w:t xml:space="preserve"> к нам). Как направлен вектор индукции в центре квадрата? </w:t>
      </w:r>
    </w:p>
    <w:tbl>
      <w:tblPr>
        <w:tblW w:w="0" w:type="auto"/>
        <w:tblInd w:w="237" w:type="dxa"/>
        <w:tblLook w:val="01E0"/>
      </w:tblPr>
      <w:tblGrid>
        <w:gridCol w:w="1389"/>
        <w:gridCol w:w="1260"/>
        <w:gridCol w:w="1342"/>
        <w:gridCol w:w="1234"/>
        <w:gridCol w:w="1951"/>
      </w:tblGrid>
      <w:tr w:rsidR="00687698" w:rsidRPr="0078782E" w:rsidTr="006474B8">
        <w:tc>
          <w:tcPr>
            <w:tcW w:w="1389" w:type="dxa"/>
            <w:tcMar>
              <w:left w:w="57" w:type="dxa"/>
              <w:right w:w="57" w:type="dxa"/>
            </w:tcMar>
          </w:tcPr>
          <w:p w:rsidR="00687698" w:rsidRPr="0078782E" w:rsidRDefault="00687698" w:rsidP="001060AA">
            <w:pPr>
              <w:numPr>
                <w:ilvl w:val="0"/>
                <w:numId w:val="288"/>
              </w:numPr>
              <w:ind w:left="432"/>
            </w:pPr>
            <w:r w:rsidRPr="0078782E">
              <w:t xml:space="preserve">вправо </w:t>
            </w:r>
          </w:p>
        </w:tc>
        <w:tc>
          <w:tcPr>
            <w:tcW w:w="1260" w:type="dxa"/>
            <w:tcMar>
              <w:left w:w="57" w:type="dxa"/>
              <w:right w:w="57" w:type="dxa"/>
            </w:tcMar>
          </w:tcPr>
          <w:p w:rsidR="00687698" w:rsidRPr="0078782E" w:rsidRDefault="00687698" w:rsidP="001060AA">
            <w:pPr>
              <w:numPr>
                <w:ilvl w:val="0"/>
                <w:numId w:val="288"/>
              </w:numPr>
              <w:ind w:left="432"/>
            </w:pPr>
            <w:r w:rsidRPr="0078782E">
              <w:t>влево</w:t>
            </w:r>
          </w:p>
        </w:tc>
        <w:tc>
          <w:tcPr>
            <w:tcW w:w="1342" w:type="dxa"/>
            <w:tcMar>
              <w:left w:w="57" w:type="dxa"/>
              <w:right w:w="57" w:type="dxa"/>
            </w:tcMar>
          </w:tcPr>
          <w:p w:rsidR="00687698" w:rsidRPr="0078782E" w:rsidRDefault="00687698" w:rsidP="001060AA">
            <w:pPr>
              <w:numPr>
                <w:ilvl w:val="0"/>
                <w:numId w:val="288"/>
              </w:numPr>
              <w:ind w:left="432"/>
            </w:pPr>
            <w:r w:rsidRPr="0078782E">
              <w:t>вверх</w:t>
            </w:r>
          </w:p>
        </w:tc>
        <w:tc>
          <w:tcPr>
            <w:tcW w:w="1234" w:type="dxa"/>
            <w:tcMar>
              <w:left w:w="57" w:type="dxa"/>
              <w:right w:w="57" w:type="dxa"/>
            </w:tcMar>
          </w:tcPr>
          <w:p w:rsidR="00687698" w:rsidRPr="0078782E" w:rsidRDefault="00687698" w:rsidP="001060AA">
            <w:pPr>
              <w:numPr>
                <w:ilvl w:val="0"/>
                <w:numId w:val="288"/>
              </w:numPr>
              <w:ind w:left="432"/>
            </w:pPr>
            <w:r w:rsidRPr="0078782E">
              <w:t>вниз</w:t>
            </w:r>
          </w:p>
        </w:tc>
        <w:tc>
          <w:tcPr>
            <w:tcW w:w="1951" w:type="dxa"/>
            <w:tcMar>
              <w:left w:w="57" w:type="dxa"/>
              <w:right w:w="57" w:type="dxa"/>
            </w:tcMar>
          </w:tcPr>
          <w:p w:rsidR="00687698" w:rsidRPr="0078782E" w:rsidRDefault="00687698" w:rsidP="001060AA">
            <w:pPr>
              <w:numPr>
                <w:ilvl w:val="0"/>
                <w:numId w:val="288"/>
              </w:numPr>
              <w:ind w:left="432"/>
            </w:pPr>
            <w:proofErr w:type="gramStart"/>
            <w:r>
              <w:t>равен</w:t>
            </w:r>
            <w:proofErr w:type="gramEnd"/>
            <w:r>
              <w:t xml:space="preserve"> нулю</w:t>
            </w:r>
          </w:p>
        </w:tc>
      </w:tr>
    </w:tbl>
    <w:p w:rsidR="00687698" w:rsidRDefault="00687698" w:rsidP="00687698">
      <w:pPr>
        <w:jc w:val="both"/>
      </w:pPr>
    </w:p>
    <w:p w:rsidR="00687698" w:rsidRPr="00C87F64" w:rsidRDefault="00687698" w:rsidP="00687698">
      <w:r w:rsidRPr="00C87F64">
        <w:lastRenderedPageBreak/>
        <w:t>9. Вектор индукции магнитного поля параллелен проводнику с током. В каком направлении магнитное поле действует на проводник?</w:t>
      </w:r>
    </w:p>
    <w:p w:rsidR="00687698" w:rsidRDefault="00687698" w:rsidP="001060AA">
      <w:pPr>
        <w:numPr>
          <w:ilvl w:val="0"/>
          <w:numId w:val="289"/>
        </w:numPr>
        <w:ind w:left="540"/>
      </w:pPr>
      <w:r>
        <w:t>сила действует перпендикулярно проводнику</w:t>
      </w:r>
    </w:p>
    <w:p w:rsidR="00687698" w:rsidRDefault="00687698" w:rsidP="001060AA">
      <w:pPr>
        <w:numPr>
          <w:ilvl w:val="0"/>
          <w:numId w:val="289"/>
        </w:numPr>
        <w:ind w:left="540"/>
      </w:pPr>
      <w:r>
        <w:t>сила действует против направления тока</w:t>
      </w:r>
    </w:p>
    <w:p w:rsidR="00687698" w:rsidRDefault="00687698" w:rsidP="001060AA">
      <w:pPr>
        <w:numPr>
          <w:ilvl w:val="0"/>
          <w:numId w:val="289"/>
        </w:numPr>
        <w:ind w:left="540"/>
      </w:pPr>
      <w:r>
        <w:t>сила действует в направлении тока</w:t>
      </w:r>
    </w:p>
    <w:p w:rsidR="00687698" w:rsidRDefault="00687698" w:rsidP="001060AA">
      <w:pPr>
        <w:numPr>
          <w:ilvl w:val="0"/>
          <w:numId w:val="289"/>
        </w:numPr>
        <w:ind w:left="540"/>
      </w:pPr>
      <w:r>
        <w:t>сила на проводник не действует</w:t>
      </w:r>
    </w:p>
    <w:p w:rsidR="00687698" w:rsidRDefault="00687698" w:rsidP="00687698">
      <w:pPr>
        <w:jc w:val="both"/>
      </w:pPr>
    </w:p>
    <w:p w:rsidR="00687698" w:rsidRPr="00C87F64" w:rsidRDefault="00687698" w:rsidP="00687698">
      <w:pPr>
        <w:ind w:right="-5"/>
      </w:pPr>
      <w:r>
        <w:rPr>
          <w:noProof/>
        </w:rPr>
        <w:drawing>
          <wp:anchor distT="0" distB="0" distL="114300" distR="114300" simplePos="0" relativeHeight="251780096" behindDoc="0" locked="0" layoutInCell="1" allowOverlap="1">
            <wp:simplePos x="0" y="0"/>
            <wp:positionH relativeFrom="column">
              <wp:posOffset>5162550</wp:posOffset>
            </wp:positionH>
            <wp:positionV relativeFrom="paragraph">
              <wp:posOffset>38735</wp:posOffset>
            </wp:positionV>
            <wp:extent cx="1009650" cy="652780"/>
            <wp:effectExtent l="19050" t="0" r="0" b="0"/>
            <wp:wrapSquare wrapText="bothSides"/>
            <wp:docPr id="1675" name="Рисунок 16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5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652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C87F64">
        <w:t>10.</w:t>
      </w:r>
      <w:r w:rsidRPr="00C87F64">
        <w:rPr>
          <w:noProof/>
        </w:rPr>
        <w:t xml:space="preserve"> </w:t>
      </w:r>
      <w:r w:rsidRPr="00C87F64">
        <w:t xml:space="preserve">Как направлена сила Лоренца действующая на заряженную </w:t>
      </w:r>
      <w:proofErr w:type="gramStart"/>
      <w:r w:rsidRPr="00C87F64">
        <w:t>частицу</w:t>
      </w:r>
      <w:proofErr w:type="gramEnd"/>
      <w:r w:rsidRPr="00C87F64">
        <w:t xml:space="preserve"> изображенную на рисунке</w:t>
      </w:r>
    </w:p>
    <w:tbl>
      <w:tblPr>
        <w:tblW w:w="0" w:type="auto"/>
        <w:tblInd w:w="108" w:type="dxa"/>
        <w:tblLook w:val="01E0"/>
      </w:tblPr>
      <w:tblGrid>
        <w:gridCol w:w="1980"/>
        <w:gridCol w:w="1980"/>
        <w:gridCol w:w="2160"/>
      </w:tblGrid>
      <w:tr w:rsidR="00687698" w:rsidRPr="00730B29" w:rsidTr="006474B8">
        <w:tc>
          <w:tcPr>
            <w:tcW w:w="1980" w:type="dxa"/>
          </w:tcPr>
          <w:p w:rsidR="00687698" w:rsidRPr="00730B29" w:rsidRDefault="00687698" w:rsidP="001060AA">
            <w:pPr>
              <w:numPr>
                <w:ilvl w:val="0"/>
                <w:numId w:val="290"/>
              </w:numPr>
            </w:pPr>
            <w:r w:rsidRPr="00730B29">
              <w:t xml:space="preserve">вниз. </w:t>
            </w:r>
          </w:p>
        </w:tc>
        <w:tc>
          <w:tcPr>
            <w:tcW w:w="1980" w:type="dxa"/>
          </w:tcPr>
          <w:p w:rsidR="00687698" w:rsidRPr="00730B29" w:rsidRDefault="00687698" w:rsidP="001060AA">
            <w:pPr>
              <w:numPr>
                <w:ilvl w:val="0"/>
                <w:numId w:val="290"/>
              </w:numPr>
            </w:pPr>
            <w:r w:rsidRPr="00730B29">
              <w:t xml:space="preserve">вверх; </w:t>
            </w:r>
          </w:p>
        </w:tc>
        <w:tc>
          <w:tcPr>
            <w:tcW w:w="2160" w:type="dxa"/>
          </w:tcPr>
          <w:p w:rsidR="00687698" w:rsidRPr="00730B29" w:rsidRDefault="00687698" w:rsidP="001060AA">
            <w:pPr>
              <w:numPr>
                <w:ilvl w:val="0"/>
                <w:numId w:val="290"/>
              </w:numPr>
            </w:pPr>
            <w:r w:rsidRPr="00730B29">
              <w:t>к нам;</w:t>
            </w:r>
          </w:p>
        </w:tc>
      </w:tr>
      <w:tr w:rsidR="00687698" w:rsidRPr="00730B29" w:rsidTr="006474B8">
        <w:tc>
          <w:tcPr>
            <w:tcW w:w="1980" w:type="dxa"/>
          </w:tcPr>
          <w:p w:rsidR="00687698" w:rsidRPr="00730B29" w:rsidRDefault="00687698" w:rsidP="001060AA">
            <w:pPr>
              <w:numPr>
                <w:ilvl w:val="0"/>
                <w:numId w:val="290"/>
              </w:numPr>
            </w:pPr>
            <w:r w:rsidRPr="00730B29">
              <w:t xml:space="preserve">от нас; </w:t>
            </w:r>
          </w:p>
        </w:tc>
        <w:tc>
          <w:tcPr>
            <w:tcW w:w="1980" w:type="dxa"/>
          </w:tcPr>
          <w:p w:rsidR="00687698" w:rsidRPr="00730B29" w:rsidRDefault="00687698" w:rsidP="001060AA">
            <w:pPr>
              <w:numPr>
                <w:ilvl w:val="0"/>
                <w:numId w:val="290"/>
              </w:numPr>
            </w:pPr>
            <w:r w:rsidRPr="00730B29">
              <w:t xml:space="preserve">вправо; </w:t>
            </w:r>
          </w:p>
        </w:tc>
        <w:tc>
          <w:tcPr>
            <w:tcW w:w="2160" w:type="dxa"/>
          </w:tcPr>
          <w:p w:rsidR="00687698" w:rsidRPr="00730B29" w:rsidRDefault="00687698" w:rsidP="001060AA">
            <w:pPr>
              <w:numPr>
                <w:ilvl w:val="0"/>
                <w:numId w:val="290"/>
              </w:numPr>
            </w:pPr>
            <w:r w:rsidRPr="00730B29">
              <w:t xml:space="preserve">влево; </w:t>
            </w:r>
          </w:p>
        </w:tc>
      </w:tr>
    </w:tbl>
    <w:p w:rsidR="00687698" w:rsidRDefault="00687698" w:rsidP="00687698">
      <w:pPr>
        <w:jc w:val="both"/>
      </w:pPr>
    </w:p>
    <w:p w:rsidR="00687698" w:rsidRPr="00C87F64" w:rsidRDefault="00687698" w:rsidP="00687698">
      <w:r w:rsidRPr="00C87F64">
        <w:t>11. Как взаимодействуют соседние витки соленоида, когда по ним течет ток?</w:t>
      </w:r>
    </w:p>
    <w:p w:rsidR="00687698" w:rsidRDefault="00687698" w:rsidP="001060AA">
      <w:pPr>
        <w:numPr>
          <w:ilvl w:val="0"/>
          <w:numId w:val="291"/>
        </w:numPr>
      </w:pPr>
      <w:r>
        <w:t>витки отталкиваются, соленоид растягивается</w:t>
      </w:r>
    </w:p>
    <w:p w:rsidR="00687698" w:rsidRDefault="00687698" w:rsidP="001060AA">
      <w:pPr>
        <w:numPr>
          <w:ilvl w:val="0"/>
          <w:numId w:val="291"/>
        </w:numPr>
      </w:pPr>
      <w:r>
        <w:t>витки притягиваются, соленоид сжимается</w:t>
      </w:r>
    </w:p>
    <w:p w:rsidR="00687698" w:rsidRDefault="00687698" w:rsidP="001060AA">
      <w:pPr>
        <w:numPr>
          <w:ilvl w:val="0"/>
          <w:numId w:val="291"/>
        </w:numPr>
      </w:pPr>
      <w:r>
        <w:t>не взаимодействуют</w:t>
      </w:r>
    </w:p>
    <w:p w:rsidR="00687698" w:rsidRDefault="00687698" w:rsidP="001060AA">
      <w:pPr>
        <w:numPr>
          <w:ilvl w:val="0"/>
          <w:numId w:val="291"/>
        </w:numPr>
      </w:pPr>
      <w:r>
        <w:t>витки наклоняются по отношению к оси соленоида</w:t>
      </w:r>
    </w:p>
    <w:p w:rsidR="00687698" w:rsidRDefault="00687698" w:rsidP="00687698">
      <w:pPr>
        <w:jc w:val="both"/>
      </w:pPr>
    </w:p>
    <w:p w:rsidR="00687698" w:rsidRPr="00C87F64" w:rsidRDefault="00687698" w:rsidP="00687698">
      <w:r>
        <w:rPr>
          <w:noProof/>
        </w:rPr>
        <w:drawing>
          <wp:anchor distT="0" distB="0" distL="114300" distR="114300" simplePos="0" relativeHeight="251783168" behindDoc="0" locked="0" layoutInCell="1" allowOverlap="1">
            <wp:simplePos x="0" y="0"/>
            <wp:positionH relativeFrom="column">
              <wp:posOffset>4612640</wp:posOffset>
            </wp:positionH>
            <wp:positionV relativeFrom="paragraph">
              <wp:posOffset>59055</wp:posOffset>
            </wp:positionV>
            <wp:extent cx="1583690" cy="1000125"/>
            <wp:effectExtent l="19050" t="0" r="0" b="0"/>
            <wp:wrapSquare wrapText="bothSides"/>
            <wp:docPr id="1678" name="Рисунок 1678" descr="http://ido.tsu.ru/schools/physmat/data/res/elmag/tests/text/for2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8" descr="http://ido.tsu.ru/schools/physmat/data/res/elmag/tests/text/for21.gif"/>
                    <pic:cNvPicPr>
                      <a:picLocks noChangeAspect="1" noChangeArrowheads="1"/>
                    </pic:cNvPicPr>
                  </pic:nvPicPr>
                  <pic:blipFill>
                    <a:blip r:embed="rId42" r:link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3690" cy="1000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C87F64">
        <w:t>12. В однородном магнитном поле находится рамка, по которой начинает течь ток. Сила, действующая на рамку, стремится</w:t>
      </w:r>
    </w:p>
    <w:p w:rsidR="00687698" w:rsidRDefault="00687698" w:rsidP="001060AA">
      <w:pPr>
        <w:numPr>
          <w:ilvl w:val="0"/>
          <w:numId w:val="292"/>
        </w:numPr>
        <w:ind w:left="540"/>
      </w:pPr>
      <w:r>
        <w:t>повернуть вокруг оси рамки (пунктирная линия)</w:t>
      </w:r>
    </w:p>
    <w:p w:rsidR="00687698" w:rsidRDefault="00687698" w:rsidP="001060AA">
      <w:pPr>
        <w:numPr>
          <w:ilvl w:val="0"/>
          <w:numId w:val="292"/>
        </w:numPr>
        <w:ind w:left="540"/>
      </w:pPr>
      <w:r>
        <w:t>сжать рамку</w:t>
      </w:r>
    </w:p>
    <w:p w:rsidR="00687698" w:rsidRDefault="00687698" w:rsidP="001060AA">
      <w:pPr>
        <w:numPr>
          <w:ilvl w:val="0"/>
          <w:numId w:val="292"/>
        </w:numPr>
        <w:ind w:left="540"/>
      </w:pPr>
      <w:r>
        <w:t xml:space="preserve">растянуть рамку </w:t>
      </w:r>
    </w:p>
    <w:p w:rsidR="00687698" w:rsidRDefault="00687698" w:rsidP="001060AA">
      <w:pPr>
        <w:numPr>
          <w:ilvl w:val="0"/>
          <w:numId w:val="292"/>
        </w:numPr>
        <w:ind w:left="540"/>
      </w:pPr>
      <w:r>
        <w:t>переместить по направлению линий поля</w:t>
      </w:r>
    </w:p>
    <w:p w:rsidR="00687698" w:rsidRDefault="00687698" w:rsidP="00687698">
      <w:pPr>
        <w:jc w:val="both"/>
      </w:pPr>
    </w:p>
    <w:p w:rsidR="00687698" w:rsidRPr="00C87F64" w:rsidRDefault="00687698" w:rsidP="00687698">
      <w:pPr>
        <w:jc w:val="both"/>
        <w:rPr>
          <w:bCs/>
        </w:rPr>
      </w:pPr>
      <w:r w:rsidRPr="00C87F64">
        <w:t xml:space="preserve">13. </w:t>
      </w:r>
      <w:r w:rsidRPr="00C87F64">
        <w:rPr>
          <w:bCs/>
        </w:rPr>
        <w:t>В некоторой области пространства действует однородное магнитное поле B, направленное вдоль оси Z. В магнитное поле вдоль оси Y влетает электрон. Каким образом электрон будет продолжать движение?</w:t>
      </w:r>
    </w:p>
    <w:p w:rsidR="00687698" w:rsidRPr="007C2FF6" w:rsidRDefault="00687698" w:rsidP="00687698">
      <w:pPr>
        <w:jc w:val="both"/>
        <w:rPr>
          <w:b/>
          <w:bCs/>
        </w:rPr>
      </w:pPr>
      <w:r>
        <w:rPr>
          <w:b/>
          <w:bCs/>
          <w:noProof/>
        </w:rPr>
        <w:drawing>
          <wp:inline distT="0" distB="0" distL="0" distR="0">
            <wp:extent cx="5475605" cy="1247775"/>
            <wp:effectExtent l="19050" t="0" r="0" b="0"/>
            <wp:docPr id="239" name="Рисунок 239" descr="bfiel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 descr="bfield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5605" cy="1247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87698" w:rsidRDefault="00687698" w:rsidP="00687698">
      <w:pPr>
        <w:jc w:val="both"/>
      </w:pPr>
    </w:p>
    <w:p w:rsidR="00687698" w:rsidRDefault="00687698" w:rsidP="00687698">
      <w:r>
        <w:t>14. Внутри однородного проволочного кольца магнитный поток равномерно возрастает со временем. Каков характер тока, текущего по кольцу?</w:t>
      </w:r>
    </w:p>
    <w:tbl>
      <w:tblPr>
        <w:tblW w:w="0" w:type="auto"/>
        <w:tblInd w:w="288" w:type="dxa"/>
        <w:tblLook w:val="01E0"/>
      </w:tblPr>
      <w:tblGrid>
        <w:gridCol w:w="4606"/>
        <w:gridCol w:w="4605"/>
      </w:tblGrid>
      <w:tr w:rsidR="00687698" w:rsidRPr="00720513" w:rsidTr="006474B8">
        <w:tc>
          <w:tcPr>
            <w:tcW w:w="4606" w:type="dxa"/>
          </w:tcPr>
          <w:p w:rsidR="00687698" w:rsidRPr="00720513" w:rsidRDefault="00687698" w:rsidP="001060AA">
            <w:pPr>
              <w:numPr>
                <w:ilvl w:val="0"/>
                <w:numId w:val="293"/>
              </w:numPr>
              <w:ind w:left="360"/>
            </w:pPr>
            <w:r w:rsidRPr="00720513">
              <w:t>ток возрастает со временем</w:t>
            </w:r>
          </w:p>
        </w:tc>
        <w:tc>
          <w:tcPr>
            <w:tcW w:w="4605" w:type="dxa"/>
          </w:tcPr>
          <w:p w:rsidR="00687698" w:rsidRPr="00720513" w:rsidRDefault="00687698" w:rsidP="001060AA">
            <w:pPr>
              <w:numPr>
                <w:ilvl w:val="0"/>
                <w:numId w:val="293"/>
              </w:numPr>
              <w:ind w:left="360"/>
            </w:pPr>
            <w:r w:rsidRPr="00720513">
              <w:t>ток переменный</w:t>
            </w:r>
          </w:p>
        </w:tc>
      </w:tr>
      <w:tr w:rsidR="00687698" w:rsidRPr="00720513" w:rsidTr="006474B8">
        <w:tc>
          <w:tcPr>
            <w:tcW w:w="4606" w:type="dxa"/>
          </w:tcPr>
          <w:p w:rsidR="00687698" w:rsidRPr="00720513" w:rsidRDefault="00687698" w:rsidP="001060AA">
            <w:pPr>
              <w:numPr>
                <w:ilvl w:val="0"/>
                <w:numId w:val="293"/>
              </w:numPr>
              <w:ind w:left="360"/>
            </w:pPr>
            <w:r w:rsidRPr="00720513">
              <w:t xml:space="preserve">ток постоянный </w:t>
            </w:r>
          </w:p>
        </w:tc>
        <w:tc>
          <w:tcPr>
            <w:tcW w:w="4605" w:type="dxa"/>
          </w:tcPr>
          <w:p w:rsidR="00687698" w:rsidRPr="00720513" w:rsidRDefault="00687698" w:rsidP="001060AA">
            <w:pPr>
              <w:numPr>
                <w:ilvl w:val="0"/>
                <w:numId w:val="293"/>
              </w:numPr>
              <w:ind w:left="360"/>
            </w:pPr>
            <w:r w:rsidRPr="00720513">
              <w:t>ток убывает со временем</w:t>
            </w:r>
          </w:p>
        </w:tc>
      </w:tr>
    </w:tbl>
    <w:p w:rsidR="00687698" w:rsidRDefault="00687698" w:rsidP="00687698">
      <w:pPr>
        <w:jc w:val="center"/>
      </w:pPr>
    </w:p>
    <w:p w:rsidR="00687698" w:rsidRPr="00B17E1D" w:rsidRDefault="00687698" w:rsidP="00687698">
      <w:r w:rsidRPr="00B17E1D">
        <w:t xml:space="preserve">15. Какое из уравнений Максвелла </w:t>
      </w:r>
      <w:r>
        <w:t>показывает, что линии электрического поля могут начинаться и заканчиваться на зарядах?</w:t>
      </w:r>
    </w:p>
    <w:p w:rsidR="00687698" w:rsidRDefault="00687698" w:rsidP="00687698">
      <w:pPr>
        <w:ind w:left="180"/>
      </w:pPr>
      <w:r w:rsidRPr="0093091F">
        <w:t xml:space="preserve">1. </w:t>
      </w:r>
      <w:r w:rsidRPr="0093091F">
        <w:rPr>
          <w:position w:val="-32"/>
        </w:rPr>
        <w:object w:dxaOrig="2240" w:dyaOrig="760">
          <v:shape id="_x0000_i1098" type="#_x0000_t75" style="width:111.8pt;height:38.1pt" o:ole="">
            <v:imagedata r:id="rId14" o:title=""/>
          </v:shape>
          <o:OLEObject Type="Embed" ProgID="Equation.DSMT4" ShapeID="_x0000_i1098" DrawAspect="Content" ObjectID="_1712492875" r:id="rId213"/>
        </w:object>
      </w:r>
      <w:r w:rsidRPr="0093091F">
        <w:tab/>
        <w:t xml:space="preserve">2. </w:t>
      </w:r>
      <w:r w:rsidRPr="0093091F">
        <w:rPr>
          <w:position w:val="-32"/>
        </w:rPr>
        <w:object w:dxaOrig="1340" w:dyaOrig="600">
          <v:shape id="_x0000_i1099" type="#_x0000_t75" style="width:66.9pt;height:29.65pt" o:ole="">
            <v:imagedata r:id="rId16" o:title=""/>
          </v:shape>
          <o:OLEObject Type="Embed" ProgID="Equation.DSMT4" ShapeID="_x0000_i1099" DrawAspect="Content" ObjectID="_1712492876" r:id="rId214"/>
        </w:object>
      </w:r>
      <w:r>
        <w:tab/>
      </w:r>
    </w:p>
    <w:p w:rsidR="00687698" w:rsidRPr="0093091F" w:rsidRDefault="00687698" w:rsidP="00687698">
      <w:pPr>
        <w:ind w:left="180"/>
      </w:pPr>
      <w:r>
        <w:t xml:space="preserve">3. </w:t>
      </w:r>
      <w:r w:rsidRPr="0093091F">
        <w:rPr>
          <w:position w:val="-32"/>
        </w:rPr>
        <w:object w:dxaOrig="3220" w:dyaOrig="760">
          <v:shape id="_x0000_i1100" type="#_x0000_t75" style="width:160.95pt;height:38.1pt" o:ole="">
            <v:imagedata r:id="rId18" o:title=""/>
          </v:shape>
          <o:OLEObject Type="Embed" ProgID="Equation.DSMT4" ShapeID="_x0000_i1100" DrawAspect="Content" ObjectID="_1712492877" r:id="rId215"/>
        </w:object>
      </w:r>
      <w:r>
        <w:tab/>
        <w:t xml:space="preserve">4. </w:t>
      </w:r>
      <w:r w:rsidRPr="0093091F">
        <w:rPr>
          <w:position w:val="-32"/>
        </w:rPr>
        <w:object w:dxaOrig="2020" w:dyaOrig="600">
          <v:shape id="_x0000_i1101" type="#_x0000_t75" style="width:100.8pt;height:29.65pt" o:ole="">
            <v:imagedata r:id="rId20" o:title=""/>
          </v:shape>
          <o:OLEObject Type="Embed" ProgID="Equation.DSMT4" ShapeID="_x0000_i1101" DrawAspect="Content" ObjectID="_1712492878" r:id="rId216"/>
        </w:object>
      </w:r>
    </w:p>
    <w:p w:rsidR="00687698" w:rsidRDefault="00687698" w:rsidP="00687698"/>
    <w:p w:rsidR="00687698" w:rsidRDefault="00687698" w:rsidP="00687698">
      <w:pPr>
        <w:jc w:val="center"/>
        <w:rPr>
          <w:b/>
        </w:rPr>
      </w:pPr>
      <w:r>
        <w:br w:type="page"/>
      </w:r>
      <w:r>
        <w:rPr>
          <w:b/>
        </w:rPr>
        <w:lastRenderedPageBreak/>
        <w:t>Тест №28</w:t>
      </w:r>
    </w:p>
    <w:p w:rsidR="00687698" w:rsidRPr="002425C5" w:rsidRDefault="00687698" w:rsidP="00687698">
      <w:pPr>
        <w:rPr>
          <w:sz w:val="20"/>
          <w:szCs w:val="20"/>
        </w:rPr>
      </w:pPr>
    </w:p>
    <w:p w:rsidR="00687698" w:rsidRPr="00C510AF" w:rsidRDefault="00687698" w:rsidP="00687698">
      <w:pPr>
        <w:jc w:val="both"/>
      </w:pPr>
      <w:r>
        <w:rPr>
          <w:b/>
          <w:noProof/>
        </w:rPr>
        <w:drawing>
          <wp:anchor distT="0" distB="0" distL="114300" distR="114300" simplePos="0" relativeHeight="251798528" behindDoc="0" locked="0" layoutInCell="1" allowOverlap="1">
            <wp:simplePos x="0" y="0"/>
            <wp:positionH relativeFrom="column">
              <wp:posOffset>5242560</wp:posOffset>
            </wp:positionH>
            <wp:positionV relativeFrom="paragraph">
              <wp:posOffset>220980</wp:posOffset>
            </wp:positionV>
            <wp:extent cx="1043940" cy="918845"/>
            <wp:effectExtent l="19050" t="0" r="3810" b="0"/>
            <wp:wrapSquare wrapText="bothSides"/>
            <wp:docPr id="1766" name="Рисунок 1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6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3940" cy="9188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C510AF">
        <w:t>1. Электрон влетает в электрическое поле так, как показано на рисунке. В результате действия поля электрон</w:t>
      </w:r>
    </w:p>
    <w:p w:rsidR="00687698" w:rsidRDefault="00687698" w:rsidP="001060AA">
      <w:pPr>
        <w:numPr>
          <w:ilvl w:val="0"/>
          <w:numId w:val="294"/>
        </w:numPr>
        <w:ind w:left="540"/>
        <w:jc w:val="both"/>
      </w:pPr>
      <w:r>
        <w:t>отклонится в направлении противоположном линиям поля</w:t>
      </w:r>
    </w:p>
    <w:p w:rsidR="00687698" w:rsidRDefault="00687698" w:rsidP="001060AA">
      <w:pPr>
        <w:numPr>
          <w:ilvl w:val="0"/>
          <w:numId w:val="294"/>
        </w:numPr>
        <w:ind w:left="540"/>
        <w:jc w:val="both"/>
      </w:pPr>
      <w:r>
        <w:t xml:space="preserve">не меняя траектории </w:t>
      </w:r>
      <w:proofErr w:type="gramStart"/>
      <w:r>
        <w:t>движения</w:t>
      </w:r>
      <w:proofErr w:type="gramEnd"/>
      <w:r>
        <w:t xml:space="preserve"> получит ускорение.</w:t>
      </w:r>
    </w:p>
    <w:p w:rsidR="00687698" w:rsidRDefault="00687698" w:rsidP="001060AA">
      <w:pPr>
        <w:numPr>
          <w:ilvl w:val="0"/>
          <w:numId w:val="294"/>
        </w:numPr>
        <w:ind w:left="540"/>
        <w:jc w:val="both"/>
      </w:pPr>
      <w:proofErr w:type="gramStart"/>
      <w:r>
        <w:t>о</w:t>
      </w:r>
      <w:proofErr w:type="gramEnd"/>
      <w:r>
        <w:t>тклонится в направлении линий поля</w:t>
      </w:r>
    </w:p>
    <w:p w:rsidR="00687698" w:rsidRDefault="00687698" w:rsidP="001060AA">
      <w:pPr>
        <w:numPr>
          <w:ilvl w:val="0"/>
          <w:numId w:val="294"/>
        </w:numPr>
        <w:ind w:left="540"/>
        <w:jc w:val="both"/>
      </w:pPr>
      <w:r>
        <w:t>начнет двигаться по окружности</w:t>
      </w:r>
    </w:p>
    <w:p w:rsidR="00687698" w:rsidRDefault="00687698" w:rsidP="00687698">
      <w:pPr>
        <w:jc w:val="both"/>
      </w:pPr>
    </w:p>
    <w:p w:rsidR="00687698" w:rsidRPr="00C510AF" w:rsidRDefault="00687698" w:rsidP="00687698">
      <w:pPr>
        <w:jc w:val="both"/>
      </w:pPr>
      <w:r w:rsidRPr="00C510AF">
        <w:t>2. Чему равна напряженность электростатического поля внутри пустотелого заряженного шара?</w:t>
      </w:r>
    </w:p>
    <w:p w:rsidR="00687698" w:rsidRDefault="00687698" w:rsidP="001060AA">
      <w:pPr>
        <w:numPr>
          <w:ilvl w:val="0"/>
          <w:numId w:val="295"/>
        </w:numPr>
        <w:ind w:left="540"/>
        <w:jc w:val="both"/>
      </w:pPr>
      <w:r>
        <w:t>нулю</w:t>
      </w:r>
    </w:p>
    <w:p w:rsidR="00687698" w:rsidRDefault="00687698" w:rsidP="001060AA">
      <w:pPr>
        <w:numPr>
          <w:ilvl w:val="0"/>
          <w:numId w:val="295"/>
        </w:numPr>
        <w:ind w:left="540"/>
        <w:jc w:val="both"/>
      </w:pPr>
      <w:r>
        <w:t>определяется величиной заряда, сообщенного шару</w:t>
      </w:r>
    </w:p>
    <w:p w:rsidR="00687698" w:rsidRDefault="00687698" w:rsidP="001060AA">
      <w:pPr>
        <w:numPr>
          <w:ilvl w:val="0"/>
          <w:numId w:val="295"/>
        </w:numPr>
        <w:ind w:left="540"/>
        <w:jc w:val="both"/>
      </w:pPr>
      <w:r>
        <w:t>изменяется обратно пропорционально расстоянию от центра шара</w:t>
      </w:r>
    </w:p>
    <w:p w:rsidR="00687698" w:rsidRDefault="00687698" w:rsidP="001060AA">
      <w:pPr>
        <w:numPr>
          <w:ilvl w:val="0"/>
          <w:numId w:val="295"/>
        </w:numPr>
        <w:ind w:left="540"/>
        <w:jc w:val="both"/>
      </w:pPr>
      <w:r>
        <w:t>изменяется обратно пропорционально квадрату расстояния от центра шара</w:t>
      </w:r>
    </w:p>
    <w:p w:rsidR="00687698" w:rsidRPr="002425C5" w:rsidRDefault="00687698" w:rsidP="00687698">
      <w:pPr>
        <w:jc w:val="both"/>
        <w:rPr>
          <w:sz w:val="20"/>
          <w:szCs w:val="20"/>
        </w:rPr>
      </w:pPr>
    </w:p>
    <w:p w:rsidR="00687698" w:rsidRPr="00C510AF" w:rsidRDefault="00687698" w:rsidP="00687698">
      <w:pPr>
        <w:jc w:val="both"/>
      </w:pPr>
      <w:r w:rsidRPr="00C510AF">
        <w:t>3. От чего не зависит электроемкость конденсатора?</w:t>
      </w:r>
    </w:p>
    <w:p w:rsidR="00687698" w:rsidRDefault="00687698" w:rsidP="001060AA">
      <w:pPr>
        <w:pStyle w:val="a8"/>
        <w:numPr>
          <w:ilvl w:val="0"/>
          <w:numId w:val="296"/>
        </w:numPr>
        <w:jc w:val="both"/>
      </w:pPr>
      <w:r>
        <w:t xml:space="preserve">от среды, заполняющей пространство между обкладками </w:t>
      </w:r>
    </w:p>
    <w:p w:rsidR="00687698" w:rsidRDefault="00687698" w:rsidP="001060AA">
      <w:pPr>
        <w:pStyle w:val="a8"/>
        <w:numPr>
          <w:ilvl w:val="0"/>
          <w:numId w:val="296"/>
        </w:numPr>
        <w:jc w:val="both"/>
      </w:pPr>
      <w:r>
        <w:t>от заряда на обкладках конденсатора</w:t>
      </w:r>
    </w:p>
    <w:p w:rsidR="00687698" w:rsidRDefault="00687698" w:rsidP="001060AA">
      <w:pPr>
        <w:pStyle w:val="a8"/>
        <w:numPr>
          <w:ilvl w:val="0"/>
          <w:numId w:val="296"/>
        </w:numPr>
        <w:jc w:val="both"/>
      </w:pPr>
      <w:r>
        <w:t>от геометрической формы обкладок</w:t>
      </w:r>
    </w:p>
    <w:p w:rsidR="00687698" w:rsidRDefault="00687698" w:rsidP="001060AA">
      <w:pPr>
        <w:pStyle w:val="a8"/>
        <w:numPr>
          <w:ilvl w:val="0"/>
          <w:numId w:val="296"/>
        </w:numPr>
        <w:jc w:val="both"/>
      </w:pPr>
      <w:r>
        <w:t>от расстояния между обкладками</w:t>
      </w:r>
    </w:p>
    <w:p w:rsidR="00687698" w:rsidRPr="002425C5" w:rsidRDefault="00687698" w:rsidP="00687698">
      <w:pPr>
        <w:jc w:val="both"/>
        <w:rPr>
          <w:sz w:val="20"/>
          <w:szCs w:val="20"/>
        </w:rPr>
      </w:pPr>
    </w:p>
    <w:p w:rsidR="00687698" w:rsidRPr="00C510AF" w:rsidRDefault="00687698" w:rsidP="00687698">
      <w:pPr>
        <w:jc w:val="both"/>
      </w:pPr>
      <w:r w:rsidRPr="00C510AF">
        <w:t>4. В чем сходство электрического и гравитационного взаимодействия?</w:t>
      </w:r>
    </w:p>
    <w:p w:rsidR="00687698" w:rsidRDefault="00687698" w:rsidP="001060AA">
      <w:pPr>
        <w:numPr>
          <w:ilvl w:val="0"/>
          <w:numId w:val="297"/>
        </w:numPr>
        <w:ind w:left="540"/>
        <w:jc w:val="both"/>
      </w:pPr>
      <w:r>
        <w:t>силы взаимодействия в обоих случаях являются силами притяжения</w:t>
      </w:r>
    </w:p>
    <w:p w:rsidR="00687698" w:rsidRDefault="00687698" w:rsidP="001060AA">
      <w:pPr>
        <w:numPr>
          <w:ilvl w:val="0"/>
          <w:numId w:val="297"/>
        </w:numPr>
        <w:ind w:left="540"/>
        <w:jc w:val="both"/>
      </w:pPr>
      <w:r>
        <w:t>силы электрического и гравитационного взаимодействия обратно пропорциональны квадрату расстояния между взаимодействующими телами</w:t>
      </w:r>
    </w:p>
    <w:p w:rsidR="00687698" w:rsidRDefault="00687698" w:rsidP="001060AA">
      <w:pPr>
        <w:numPr>
          <w:ilvl w:val="0"/>
          <w:numId w:val="297"/>
        </w:numPr>
        <w:ind w:left="540"/>
        <w:jc w:val="both"/>
      </w:pPr>
      <w:r>
        <w:t>силы взаимодействия в обоих случаях являются силами отталкивания</w:t>
      </w:r>
    </w:p>
    <w:p w:rsidR="00687698" w:rsidRDefault="00687698" w:rsidP="001060AA">
      <w:pPr>
        <w:numPr>
          <w:ilvl w:val="0"/>
          <w:numId w:val="297"/>
        </w:numPr>
        <w:ind w:left="540"/>
        <w:jc w:val="both"/>
      </w:pPr>
      <w:r>
        <w:t>силы электрического и гравитационного взаимодействия обратно пропорциональны расстоянию между взаимодействующими телами</w:t>
      </w:r>
    </w:p>
    <w:p w:rsidR="00687698" w:rsidRPr="002425C5" w:rsidRDefault="00687698" w:rsidP="00687698">
      <w:pPr>
        <w:jc w:val="both"/>
        <w:rPr>
          <w:sz w:val="20"/>
          <w:szCs w:val="20"/>
        </w:rPr>
      </w:pPr>
    </w:p>
    <w:p w:rsidR="00687698" w:rsidRPr="00C510AF" w:rsidRDefault="00687698" w:rsidP="00687698">
      <w:pPr>
        <w:jc w:val="both"/>
      </w:pPr>
      <w:r w:rsidRPr="00C510AF">
        <w:t xml:space="preserve">5. Могут ли существовать токи, текущие от более низкого потенциала к более </w:t>
      </w:r>
      <w:proofErr w:type="gramStart"/>
      <w:r w:rsidRPr="00C510AF">
        <w:t>высокому</w:t>
      </w:r>
      <w:proofErr w:type="gramEnd"/>
      <w:r w:rsidRPr="00C510AF">
        <w:t>?</w:t>
      </w:r>
    </w:p>
    <w:p w:rsidR="00687698" w:rsidRDefault="00687698" w:rsidP="00687698">
      <w:pPr>
        <w:tabs>
          <w:tab w:val="left" w:pos="5040"/>
        </w:tabs>
        <w:ind w:left="180"/>
        <w:jc w:val="both"/>
      </w:pPr>
      <w:r>
        <w:t>1. не могут</w:t>
      </w:r>
      <w:r>
        <w:tab/>
        <w:t>2. могут при отсутствии сторонних сил</w:t>
      </w:r>
    </w:p>
    <w:p w:rsidR="00687698" w:rsidRDefault="00687698" w:rsidP="00687698">
      <w:pPr>
        <w:tabs>
          <w:tab w:val="left" w:pos="5040"/>
        </w:tabs>
        <w:ind w:left="180"/>
        <w:jc w:val="both"/>
      </w:pPr>
      <w:r>
        <w:t xml:space="preserve">3. могут под действием только сторонних сил </w:t>
      </w:r>
      <w:r>
        <w:tab/>
        <w:t>4. да, могут под действием электрических сил</w:t>
      </w:r>
    </w:p>
    <w:p w:rsidR="00687698" w:rsidRPr="002425C5" w:rsidRDefault="00687698" w:rsidP="00687698">
      <w:pPr>
        <w:jc w:val="both"/>
        <w:rPr>
          <w:sz w:val="20"/>
          <w:szCs w:val="20"/>
        </w:rPr>
      </w:pPr>
    </w:p>
    <w:p w:rsidR="00687698" w:rsidRPr="00C510AF" w:rsidRDefault="00687698" w:rsidP="00687698">
      <w:r w:rsidRPr="00C510AF">
        <w:t xml:space="preserve">6. Кусок проволоки разрезали на две </w:t>
      </w:r>
      <w:r>
        <w:t xml:space="preserve">равные </w:t>
      </w:r>
      <w:r w:rsidRPr="00C510AF">
        <w:t>части и скрутили по всей длине вместе. Как изменилось сопротивление проволоки?</w:t>
      </w:r>
    </w:p>
    <w:p w:rsidR="00687698" w:rsidRDefault="00687698" w:rsidP="00687698">
      <w:pPr>
        <w:tabs>
          <w:tab w:val="left" w:pos="3420"/>
        </w:tabs>
        <w:ind w:left="360"/>
      </w:pPr>
      <w:r>
        <w:t>1. не изменилось</w:t>
      </w:r>
      <w:r>
        <w:tab/>
      </w:r>
      <w:r>
        <w:rPr>
          <w:noProof/>
        </w:rPr>
        <w:drawing>
          <wp:anchor distT="0" distB="0" distL="114300" distR="114300" simplePos="0" relativeHeight="251770880" behindDoc="0" locked="0" layoutInCell="1" allowOverlap="1">
            <wp:simplePos x="0" y="0"/>
            <wp:positionH relativeFrom="column">
              <wp:posOffset>4914900</wp:posOffset>
            </wp:positionH>
            <wp:positionV relativeFrom="paragraph">
              <wp:posOffset>84455</wp:posOffset>
            </wp:positionV>
            <wp:extent cx="1685925" cy="1533525"/>
            <wp:effectExtent l="19050" t="0" r="9525" b="0"/>
            <wp:wrapSquare wrapText="bothSides"/>
            <wp:docPr id="1666" name="Рисунок 1666" descr="http://ido.tsu.ru/schools/physmat/data/res/elmag/tests/text/for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6" descr="http://ido.tsu.ru/schools/physmat/data/res/elmag/tests/text/for5.gif"/>
                    <pic:cNvPicPr>
                      <a:picLocks noChangeAspect="1" noChangeArrowheads="1"/>
                    </pic:cNvPicPr>
                  </pic:nvPicPr>
                  <pic:blipFill>
                    <a:blip r:embed="rId50" r:link="rId2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1533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2. увеличилось в 2 раза</w:t>
      </w:r>
    </w:p>
    <w:p w:rsidR="00687698" w:rsidRDefault="00687698" w:rsidP="00687698">
      <w:pPr>
        <w:tabs>
          <w:tab w:val="left" w:pos="3420"/>
        </w:tabs>
        <w:ind w:left="360"/>
      </w:pPr>
      <w:r>
        <w:t>3. уменьшилось в 4 раза</w:t>
      </w:r>
      <w:r>
        <w:tab/>
        <w:t>4. уменьшилось в 2 раза</w:t>
      </w:r>
    </w:p>
    <w:p w:rsidR="00687698" w:rsidRPr="002425C5" w:rsidRDefault="00687698" w:rsidP="00687698">
      <w:pPr>
        <w:jc w:val="both"/>
        <w:rPr>
          <w:sz w:val="20"/>
          <w:szCs w:val="20"/>
        </w:rPr>
      </w:pPr>
    </w:p>
    <w:p w:rsidR="00687698" w:rsidRPr="00C510AF" w:rsidRDefault="00687698" w:rsidP="00687698">
      <w:r w:rsidRPr="00C510AF">
        <w:t>7. Как зависит общее сопротивление цепи между точками</w:t>
      </w:r>
      <w:proofErr w:type="gramStart"/>
      <w:r w:rsidRPr="00C510AF">
        <w:t xml:space="preserve"> </w:t>
      </w:r>
      <w:r w:rsidRPr="00C510AF">
        <w:rPr>
          <w:rStyle w:val="a4"/>
        </w:rPr>
        <w:t>А</w:t>
      </w:r>
      <w:proofErr w:type="gramEnd"/>
      <w:r w:rsidRPr="00C510AF">
        <w:t xml:space="preserve"> и </w:t>
      </w:r>
      <w:r w:rsidRPr="00C510AF">
        <w:rPr>
          <w:rStyle w:val="a4"/>
        </w:rPr>
        <w:t>В</w:t>
      </w:r>
      <w:r w:rsidRPr="00C510AF">
        <w:t xml:space="preserve"> от сопротивления правой части реостата (до ползунка)? Укажите номер графика</w:t>
      </w:r>
    </w:p>
    <w:p w:rsidR="00687698" w:rsidRDefault="00687698" w:rsidP="00687698">
      <w:pPr>
        <w:jc w:val="center"/>
      </w:pPr>
      <w:r>
        <w:rPr>
          <w:noProof/>
        </w:rPr>
        <w:drawing>
          <wp:anchor distT="0" distB="0" distL="114300" distR="114300" simplePos="0" relativeHeight="251773952" behindDoc="0" locked="0" layoutInCell="1" allowOverlap="1">
            <wp:simplePos x="0" y="0"/>
            <wp:positionH relativeFrom="column">
              <wp:posOffset>5481320</wp:posOffset>
            </wp:positionH>
            <wp:positionV relativeFrom="paragraph">
              <wp:posOffset>579755</wp:posOffset>
            </wp:positionV>
            <wp:extent cx="919480" cy="1225550"/>
            <wp:effectExtent l="19050" t="0" r="0" b="0"/>
            <wp:wrapSquare wrapText="bothSides"/>
            <wp:docPr id="1669" name="Рисунок 1669" descr="http://ido.tsu.ru/schools/physmat/data/res/elmag/tests/text/for1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9" descr="http://ido.tsu.ru/schools/physmat/data/res/elmag/tests/text/for17.gif"/>
                    <pic:cNvPicPr>
                      <a:picLocks noChangeAspect="1" noChangeArrowheads="1"/>
                    </pic:cNvPicPr>
                  </pic:nvPicPr>
                  <pic:blipFill>
                    <a:blip r:embed="rId53" r:link="rId1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9480" cy="1225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inline distT="0" distB="0" distL="0" distR="0">
            <wp:extent cx="1430655" cy="581025"/>
            <wp:effectExtent l="19050" t="0" r="0" b="0"/>
            <wp:docPr id="244" name="Рисунок 244" descr="http://ido.tsu.ru/schools/physmat/data/res/elmag/tests/text/for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 descr="http://ido.tsu.ru/schools/physmat/data/res/elmag/tests/text/for4.gif"/>
                    <pic:cNvPicPr>
                      <a:picLocks noChangeAspect="1" noChangeArrowheads="1"/>
                    </pic:cNvPicPr>
                  </pic:nvPicPr>
                  <pic:blipFill>
                    <a:blip r:embed="rId51" r:link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0655" cy="581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87698" w:rsidRDefault="00687698" w:rsidP="00687698">
      <w:pPr>
        <w:jc w:val="both"/>
      </w:pPr>
    </w:p>
    <w:p w:rsidR="00687698" w:rsidRPr="00C510AF" w:rsidRDefault="00687698" w:rsidP="00687698">
      <w:r w:rsidRPr="00C510AF">
        <w:t>8. Два бесконечно длинных параллельных проводника, по которым текут токи, расположены перпендикулярно плоскости</w:t>
      </w:r>
      <w:r w:rsidRPr="00F949B5">
        <w:rPr>
          <w:b/>
        </w:rPr>
        <w:t xml:space="preserve"> </w:t>
      </w:r>
      <w:r w:rsidRPr="00C510AF">
        <w:t xml:space="preserve">чертежа. При этом максимум индукции магнитного поля будет в точке, находящейся в середине между проводниками. Направление вектора </w:t>
      </w:r>
      <w:r w:rsidRPr="00C510AF">
        <w:rPr>
          <w:position w:val="-4"/>
        </w:rPr>
        <w:object w:dxaOrig="240" w:dyaOrig="320">
          <v:shape id="_x0000_i1102" type="#_x0000_t75" style="width:11.85pt;height:16.1pt" o:ole="">
            <v:imagedata r:id="rId55" o:title=""/>
          </v:shape>
          <o:OLEObject Type="Embed" ProgID="Equation.DSMT4" ShapeID="_x0000_i1102" DrawAspect="Content" ObjectID="_1712492879" r:id="rId217"/>
        </w:object>
      </w:r>
      <w:r w:rsidRPr="00C510AF">
        <w:t xml:space="preserve"> в этой точке совпадает с направлением положительной оси </w:t>
      </w:r>
      <w:proofErr w:type="spellStart"/>
      <w:r w:rsidRPr="00C510AF">
        <w:rPr>
          <w:i/>
        </w:rPr>
        <w:t>x</w:t>
      </w:r>
      <w:proofErr w:type="spellEnd"/>
      <w:r w:rsidRPr="00C510AF">
        <w:t xml:space="preserve"> на чертеже. Определите направление токов в проводниках. </w:t>
      </w:r>
    </w:p>
    <w:p w:rsidR="00687698" w:rsidRDefault="00687698" w:rsidP="00687698">
      <w:pPr>
        <w:ind w:firstLine="540"/>
      </w:pPr>
      <w:r>
        <w:rPr>
          <w:noProof/>
        </w:rPr>
        <w:drawing>
          <wp:inline distT="0" distB="0" distL="0" distR="0">
            <wp:extent cx="2033270" cy="516255"/>
            <wp:effectExtent l="19050" t="0" r="5080" b="0"/>
            <wp:docPr id="246" name="Рисунок 246" descr="http://ido.tsu.ru/schools/physmat/data/res/elmag/tests/text/for1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" descr="http://ido.tsu.ru/schools/physmat/data/res/elmag/tests/text/for18.gif"/>
                    <pic:cNvPicPr>
                      <a:picLocks noChangeAspect="1" noChangeArrowheads="1"/>
                    </pic:cNvPicPr>
                  </pic:nvPicPr>
                  <pic:blipFill>
                    <a:blip r:embed="rId57" r:link="rId192" cstate="print"/>
                    <a:srcRect b="2798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3270" cy="5162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87698" w:rsidRDefault="00687698" w:rsidP="00687698">
      <w:pPr>
        <w:ind w:firstLine="360"/>
      </w:pPr>
      <w:r>
        <w:rPr>
          <w:noProof/>
        </w:rPr>
      </w:r>
      <w:r>
        <w:pict>
          <v:shape id="_x0000_s2472" type="#_x0000_t202" style="width:189pt;height:18pt;mso-position-horizontal-relative:char;mso-position-vertical-relative:line" stroked="f">
            <v:textbox inset="5mm,.3mm,2mm,.3mm">
              <w:txbxContent>
                <w:tbl>
                  <w:tblPr>
                    <w:tblW w:w="0" w:type="auto"/>
                    <w:tblLook w:val="01E0"/>
                  </w:tblPr>
                  <w:tblGrid>
                    <w:gridCol w:w="828"/>
                    <w:gridCol w:w="1080"/>
                    <w:gridCol w:w="900"/>
                    <w:gridCol w:w="516"/>
                  </w:tblGrid>
                  <w:tr w:rsidR="006474B8" w:rsidTr="00D50A8C">
                    <w:trPr>
                      <w:trHeight w:val="170"/>
                    </w:trPr>
                    <w:tc>
                      <w:tcPr>
                        <w:tcW w:w="828" w:type="dxa"/>
                      </w:tcPr>
                      <w:p w:rsidR="006474B8" w:rsidRPr="00C510AF" w:rsidRDefault="006474B8">
                        <w:r>
                          <w:t>1.</w:t>
                        </w:r>
                      </w:p>
                    </w:tc>
                    <w:tc>
                      <w:tcPr>
                        <w:tcW w:w="1080" w:type="dxa"/>
                      </w:tcPr>
                      <w:p w:rsidR="006474B8" w:rsidRDefault="006474B8">
                        <w:r>
                          <w:t>2.</w:t>
                        </w:r>
                      </w:p>
                    </w:tc>
                    <w:tc>
                      <w:tcPr>
                        <w:tcW w:w="900" w:type="dxa"/>
                      </w:tcPr>
                      <w:p w:rsidR="006474B8" w:rsidRDefault="006474B8">
                        <w:r>
                          <w:t>3.</w:t>
                        </w:r>
                      </w:p>
                    </w:tc>
                    <w:tc>
                      <w:tcPr>
                        <w:tcW w:w="516" w:type="dxa"/>
                      </w:tcPr>
                      <w:p w:rsidR="006474B8" w:rsidRDefault="006474B8">
                        <w:r>
                          <w:t>4.</w:t>
                        </w:r>
                      </w:p>
                    </w:tc>
                  </w:tr>
                </w:tbl>
                <w:p w:rsidR="006474B8" w:rsidRPr="00C510AF" w:rsidRDefault="006474B8" w:rsidP="00687698">
                  <w:pPr>
                    <w:rPr>
                      <w:sz w:val="16"/>
                      <w:szCs w:val="16"/>
                    </w:rPr>
                  </w:pPr>
                </w:p>
              </w:txbxContent>
            </v:textbox>
            <w10:wrap type="none"/>
            <w10:anchorlock/>
          </v:shape>
        </w:pict>
      </w:r>
    </w:p>
    <w:p w:rsidR="00687698" w:rsidRPr="00C510AF" w:rsidRDefault="00687698" w:rsidP="00687698">
      <w:pPr>
        <w:jc w:val="both"/>
      </w:pPr>
      <w:r w:rsidRPr="00C510AF">
        <w:lastRenderedPageBreak/>
        <w:t xml:space="preserve">9. </w:t>
      </w:r>
      <w:r>
        <w:rPr>
          <w:noProof/>
        </w:rPr>
        <w:drawing>
          <wp:anchor distT="0" distB="0" distL="114300" distR="114300" simplePos="0" relativeHeight="251774976" behindDoc="0" locked="0" layoutInCell="1" allowOverlap="1">
            <wp:simplePos x="0" y="0"/>
            <wp:positionH relativeFrom="column">
              <wp:posOffset>4572000</wp:posOffset>
            </wp:positionH>
            <wp:positionV relativeFrom="paragraph">
              <wp:posOffset>68580</wp:posOffset>
            </wp:positionV>
            <wp:extent cx="1171575" cy="428625"/>
            <wp:effectExtent l="19050" t="0" r="9525" b="0"/>
            <wp:wrapSquare wrapText="bothSides"/>
            <wp:docPr id="1670" name="Рисунок 1670" descr="http://ido.tsu.ru/schools/physmat/data/res/elmag/tests/text/for2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0" descr="http://ido.tsu.ru/schools/physmat/data/res/elmag/tests/text/for20.gif"/>
                    <pic:cNvPicPr>
                      <a:picLocks noChangeAspect="1" noChangeArrowheads="1"/>
                    </pic:cNvPicPr>
                  </pic:nvPicPr>
                  <pic:blipFill>
                    <a:blip r:embed="rId59" r:link="rId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C510AF">
        <w:t xml:space="preserve">Как направлен вектор силы Ампера </w:t>
      </w:r>
      <w:r>
        <w:rPr>
          <w:noProof/>
        </w:rPr>
        <w:drawing>
          <wp:inline distT="0" distB="0" distL="0" distR="0">
            <wp:extent cx="128905" cy="182880"/>
            <wp:effectExtent l="19050" t="0" r="4445" b="0"/>
            <wp:docPr id="247" name="Рисунок 247" descr="Fve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 descr="Fvec"/>
                    <pic:cNvPicPr>
                      <a:picLocks noChangeAspect="1" noChangeArrowheads="1"/>
                    </pic:cNvPicPr>
                  </pic:nvPicPr>
                  <pic:blipFill>
                    <a:blip r:embed="rId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905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510AF">
        <w:rPr>
          <w:vertAlign w:val="subscript"/>
        </w:rPr>
        <w:t>A</w:t>
      </w:r>
      <w:r w:rsidRPr="00C510AF">
        <w:t>, действующей на прямолинейный проводник с током, помещенный в однородное магнитное поле, как показано на рисунке?</w:t>
      </w:r>
    </w:p>
    <w:tbl>
      <w:tblPr>
        <w:tblW w:w="0" w:type="auto"/>
        <w:tblInd w:w="108" w:type="dxa"/>
        <w:tblLook w:val="01E0"/>
      </w:tblPr>
      <w:tblGrid>
        <w:gridCol w:w="2222"/>
        <w:gridCol w:w="2223"/>
        <w:gridCol w:w="2203"/>
        <w:gridCol w:w="2203"/>
      </w:tblGrid>
      <w:tr w:rsidR="00687698" w:rsidRPr="00D50A8C" w:rsidTr="006474B8">
        <w:tc>
          <w:tcPr>
            <w:tcW w:w="2222" w:type="dxa"/>
          </w:tcPr>
          <w:p w:rsidR="00687698" w:rsidRPr="006B5782" w:rsidRDefault="00687698" w:rsidP="001060AA">
            <w:pPr>
              <w:numPr>
                <w:ilvl w:val="0"/>
                <w:numId w:val="298"/>
              </w:numPr>
            </w:pPr>
            <w:proofErr w:type="spellStart"/>
            <w:r>
              <w:t>↓</w:t>
            </w:r>
            <w:proofErr w:type="spellEnd"/>
            <w:r w:rsidRPr="00D50A8C">
              <w:rPr>
                <w:position w:val="-12"/>
              </w:rPr>
              <w:object w:dxaOrig="300" w:dyaOrig="400">
                <v:shape id="_x0000_i1103" type="#_x0000_t75" style="width:15.25pt;height:20.35pt" o:ole="">
                  <v:imagedata r:id="rId62" o:title=""/>
                </v:shape>
                <o:OLEObject Type="Embed" ProgID="Equation.DSMT4" ShapeID="_x0000_i1103" DrawAspect="Content" ObjectID="_1712492880" r:id="rId218"/>
              </w:object>
            </w:r>
          </w:p>
        </w:tc>
        <w:tc>
          <w:tcPr>
            <w:tcW w:w="2223" w:type="dxa"/>
          </w:tcPr>
          <w:p w:rsidR="00687698" w:rsidRPr="006B5782" w:rsidRDefault="00687698" w:rsidP="001060AA">
            <w:pPr>
              <w:numPr>
                <w:ilvl w:val="0"/>
                <w:numId w:val="298"/>
              </w:numPr>
            </w:pPr>
            <w:r>
              <w:t>↑</w:t>
            </w:r>
            <w:r w:rsidRPr="00D50A8C">
              <w:rPr>
                <w:position w:val="-12"/>
              </w:rPr>
              <w:object w:dxaOrig="300" w:dyaOrig="400">
                <v:shape id="_x0000_i1104" type="#_x0000_t75" style="width:15.25pt;height:20.35pt" o:ole="">
                  <v:imagedata r:id="rId62" o:title=""/>
                </v:shape>
                <o:OLEObject Type="Embed" ProgID="Equation.DSMT4" ShapeID="_x0000_i1104" DrawAspect="Content" ObjectID="_1712492881" r:id="rId219"/>
              </w:object>
            </w:r>
            <w:r w:rsidRPr="006B5782">
              <w:t xml:space="preserve"> </w:t>
            </w:r>
          </w:p>
        </w:tc>
        <w:tc>
          <w:tcPr>
            <w:tcW w:w="2203" w:type="dxa"/>
          </w:tcPr>
          <w:p w:rsidR="00687698" w:rsidRPr="006B5782" w:rsidRDefault="00687698" w:rsidP="001060AA">
            <w:pPr>
              <w:numPr>
                <w:ilvl w:val="0"/>
                <w:numId w:val="298"/>
              </w:numPr>
            </w:pPr>
            <w:r>
              <w:t>→</w:t>
            </w:r>
            <w:r w:rsidRPr="00D50A8C">
              <w:rPr>
                <w:position w:val="-12"/>
              </w:rPr>
              <w:object w:dxaOrig="300" w:dyaOrig="400">
                <v:shape id="_x0000_i1105" type="#_x0000_t75" style="width:15.25pt;height:20.35pt" o:ole="">
                  <v:imagedata r:id="rId62" o:title=""/>
                </v:shape>
                <o:OLEObject Type="Embed" ProgID="Equation.DSMT4" ShapeID="_x0000_i1105" DrawAspect="Content" ObjectID="_1712492882" r:id="rId220"/>
              </w:object>
            </w:r>
          </w:p>
        </w:tc>
        <w:tc>
          <w:tcPr>
            <w:tcW w:w="2203" w:type="dxa"/>
          </w:tcPr>
          <w:p w:rsidR="00687698" w:rsidRPr="003C404B" w:rsidRDefault="00687698" w:rsidP="001060AA">
            <w:pPr>
              <w:numPr>
                <w:ilvl w:val="0"/>
                <w:numId w:val="298"/>
              </w:numPr>
            </w:pPr>
            <w:r>
              <w:t>←</w:t>
            </w:r>
            <w:r w:rsidRPr="00D50A8C">
              <w:rPr>
                <w:position w:val="-12"/>
              </w:rPr>
              <w:object w:dxaOrig="300" w:dyaOrig="400">
                <v:shape id="_x0000_i1106" type="#_x0000_t75" style="width:15.25pt;height:20.35pt" o:ole="">
                  <v:imagedata r:id="rId62" o:title=""/>
                </v:shape>
                <o:OLEObject Type="Embed" ProgID="Equation.DSMT4" ShapeID="_x0000_i1106" DrawAspect="Content" ObjectID="_1712492883" r:id="rId221"/>
              </w:object>
            </w:r>
          </w:p>
        </w:tc>
      </w:tr>
    </w:tbl>
    <w:p w:rsidR="00687698" w:rsidRPr="002425C5" w:rsidRDefault="00687698" w:rsidP="00687698">
      <w:pPr>
        <w:jc w:val="both"/>
        <w:rPr>
          <w:sz w:val="20"/>
          <w:szCs w:val="20"/>
        </w:rPr>
      </w:pPr>
    </w:p>
    <w:p w:rsidR="00687698" w:rsidRPr="00C510AF" w:rsidRDefault="00687698" w:rsidP="00687698">
      <w:pPr>
        <w:ind w:right="-5"/>
      </w:pPr>
      <w:r>
        <w:rPr>
          <w:noProof/>
        </w:rPr>
        <w:drawing>
          <wp:anchor distT="0" distB="0" distL="114300" distR="114300" simplePos="0" relativeHeight="251781120" behindDoc="0" locked="0" layoutInCell="1" allowOverlap="1">
            <wp:simplePos x="0" y="0"/>
            <wp:positionH relativeFrom="column">
              <wp:posOffset>5143500</wp:posOffset>
            </wp:positionH>
            <wp:positionV relativeFrom="paragraph">
              <wp:posOffset>129540</wp:posOffset>
            </wp:positionV>
            <wp:extent cx="981075" cy="633095"/>
            <wp:effectExtent l="19050" t="0" r="9525" b="0"/>
            <wp:wrapSquare wrapText="bothSides"/>
            <wp:docPr id="1676" name="Рисунок 16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6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6330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C510AF">
        <w:t xml:space="preserve">10. Как направлена сила Лоренца действующая на заряженную </w:t>
      </w:r>
      <w:proofErr w:type="gramStart"/>
      <w:r w:rsidRPr="00C510AF">
        <w:t>частицу</w:t>
      </w:r>
      <w:proofErr w:type="gramEnd"/>
      <w:r w:rsidRPr="00C510AF">
        <w:t xml:space="preserve"> изображенную на рисунке</w:t>
      </w:r>
    </w:p>
    <w:tbl>
      <w:tblPr>
        <w:tblW w:w="0" w:type="auto"/>
        <w:tblInd w:w="108" w:type="dxa"/>
        <w:tblLook w:val="01E0"/>
      </w:tblPr>
      <w:tblGrid>
        <w:gridCol w:w="1980"/>
        <w:gridCol w:w="2160"/>
        <w:gridCol w:w="2340"/>
      </w:tblGrid>
      <w:tr w:rsidR="00687698" w:rsidRPr="00730B29" w:rsidTr="006474B8">
        <w:tc>
          <w:tcPr>
            <w:tcW w:w="1980" w:type="dxa"/>
          </w:tcPr>
          <w:p w:rsidR="00687698" w:rsidRPr="00730B29" w:rsidRDefault="00687698" w:rsidP="001060AA">
            <w:pPr>
              <w:numPr>
                <w:ilvl w:val="0"/>
                <w:numId w:val="300"/>
              </w:numPr>
            </w:pPr>
            <w:r w:rsidRPr="00730B29">
              <w:t xml:space="preserve">от нас; </w:t>
            </w:r>
          </w:p>
        </w:tc>
        <w:tc>
          <w:tcPr>
            <w:tcW w:w="2160" w:type="dxa"/>
          </w:tcPr>
          <w:p w:rsidR="00687698" w:rsidRPr="00730B29" w:rsidRDefault="00687698" w:rsidP="001060AA">
            <w:pPr>
              <w:numPr>
                <w:ilvl w:val="0"/>
                <w:numId w:val="300"/>
              </w:numPr>
            </w:pPr>
            <w:r w:rsidRPr="00730B29">
              <w:t xml:space="preserve">вправо;   </w:t>
            </w:r>
          </w:p>
        </w:tc>
        <w:tc>
          <w:tcPr>
            <w:tcW w:w="2340" w:type="dxa"/>
          </w:tcPr>
          <w:p w:rsidR="00687698" w:rsidRPr="00730B29" w:rsidRDefault="00687698" w:rsidP="001060AA">
            <w:pPr>
              <w:numPr>
                <w:ilvl w:val="0"/>
                <w:numId w:val="300"/>
              </w:numPr>
            </w:pPr>
            <w:r w:rsidRPr="00730B29">
              <w:t xml:space="preserve">вниз. </w:t>
            </w:r>
          </w:p>
        </w:tc>
      </w:tr>
      <w:tr w:rsidR="00687698" w:rsidRPr="00730B29" w:rsidTr="006474B8">
        <w:tc>
          <w:tcPr>
            <w:tcW w:w="1980" w:type="dxa"/>
          </w:tcPr>
          <w:p w:rsidR="00687698" w:rsidRPr="00730B29" w:rsidRDefault="00687698" w:rsidP="001060AA">
            <w:pPr>
              <w:numPr>
                <w:ilvl w:val="0"/>
                <w:numId w:val="300"/>
              </w:numPr>
            </w:pPr>
            <w:r w:rsidRPr="00730B29">
              <w:t xml:space="preserve">вверх; </w:t>
            </w:r>
          </w:p>
        </w:tc>
        <w:tc>
          <w:tcPr>
            <w:tcW w:w="2160" w:type="dxa"/>
          </w:tcPr>
          <w:p w:rsidR="00687698" w:rsidRPr="00730B29" w:rsidRDefault="00687698" w:rsidP="001060AA">
            <w:pPr>
              <w:numPr>
                <w:ilvl w:val="0"/>
                <w:numId w:val="300"/>
              </w:numPr>
            </w:pPr>
            <w:r w:rsidRPr="00730B29">
              <w:t xml:space="preserve">влево; </w:t>
            </w:r>
          </w:p>
        </w:tc>
        <w:tc>
          <w:tcPr>
            <w:tcW w:w="2340" w:type="dxa"/>
          </w:tcPr>
          <w:p w:rsidR="00687698" w:rsidRPr="00730B29" w:rsidRDefault="00687698" w:rsidP="001060AA">
            <w:pPr>
              <w:numPr>
                <w:ilvl w:val="0"/>
                <w:numId w:val="300"/>
              </w:numPr>
            </w:pPr>
            <w:r w:rsidRPr="00730B29">
              <w:t xml:space="preserve">к нам; </w:t>
            </w:r>
          </w:p>
        </w:tc>
      </w:tr>
    </w:tbl>
    <w:p w:rsidR="00687698" w:rsidRPr="002425C5" w:rsidRDefault="00687698" w:rsidP="00687698">
      <w:pPr>
        <w:jc w:val="both"/>
        <w:rPr>
          <w:sz w:val="20"/>
          <w:szCs w:val="20"/>
        </w:rPr>
      </w:pPr>
    </w:p>
    <w:p w:rsidR="00687698" w:rsidRPr="00C510AF" w:rsidRDefault="00687698" w:rsidP="00687698">
      <w:r>
        <w:rPr>
          <w:noProof/>
        </w:rPr>
        <w:drawing>
          <wp:anchor distT="0" distB="0" distL="114300" distR="114300" simplePos="0" relativeHeight="251784192" behindDoc="0" locked="0" layoutInCell="1" allowOverlap="1">
            <wp:simplePos x="0" y="0"/>
            <wp:positionH relativeFrom="column">
              <wp:posOffset>4914900</wp:posOffset>
            </wp:positionH>
            <wp:positionV relativeFrom="paragraph">
              <wp:posOffset>99060</wp:posOffset>
            </wp:positionV>
            <wp:extent cx="1371600" cy="1059815"/>
            <wp:effectExtent l="19050" t="0" r="0" b="0"/>
            <wp:wrapSquare wrapText="bothSides"/>
            <wp:docPr id="1679" name="Рисунок 1679" descr="http://ido.tsu.ru/schools/physmat/data/res/elmag/tests/text/for2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9" descr="http://ido.tsu.ru/schools/physmat/data/res/elmag/tests/text/for23.gif"/>
                    <pic:cNvPicPr>
                      <a:picLocks noChangeAspect="1" noChangeArrowheads="1"/>
                    </pic:cNvPicPr>
                  </pic:nvPicPr>
                  <pic:blipFill>
                    <a:blip r:embed="rId68" r:link="rId69" cstate="print"/>
                    <a:srcRect l="769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0598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C510AF">
        <w:t xml:space="preserve">11. Прямолинейный ток силой </w:t>
      </w:r>
      <w:r w:rsidRPr="00C510AF">
        <w:rPr>
          <w:rStyle w:val="a4"/>
        </w:rPr>
        <w:t>I</w:t>
      </w:r>
      <w:r w:rsidRPr="00C510AF">
        <w:t xml:space="preserve"> проходит по оси кругового тока силой </w:t>
      </w:r>
      <w:r w:rsidRPr="00C510AF">
        <w:rPr>
          <w:rStyle w:val="a4"/>
        </w:rPr>
        <w:t>I</w:t>
      </w:r>
      <w:r w:rsidRPr="00C510AF">
        <w:t xml:space="preserve">. Как направлена сила, действующая на прямолинейный проводник? </w:t>
      </w:r>
    </w:p>
    <w:p w:rsidR="00687698" w:rsidRDefault="00687698" w:rsidP="001060AA">
      <w:pPr>
        <w:numPr>
          <w:ilvl w:val="0"/>
          <w:numId w:val="299"/>
        </w:numPr>
        <w:ind w:left="540"/>
      </w:pPr>
      <w:r>
        <w:t>на прямолинейный проводник сила не действует</w:t>
      </w:r>
    </w:p>
    <w:p w:rsidR="00687698" w:rsidRDefault="00687698" w:rsidP="001060AA">
      <w:pPr>
        <w:numPr>
          <w:ilvl w:val="0"/>
          <w:numId w:val="299"/>
        </w:numPr>
        <w:ind w:left="540"/>
      </w:pPr>
      <w:r>
        <w:t>направление силы совпадает с направлением тока в прямолинейном проводнике</w:t>
      </w:r>
    </w:p>
    <w:p w:rsidR="00687698" w:rsidRDefault="00687698" w:rsidP="001060AA">
      <w:pPr>
        <w:numPr>
          <w:ilvl w:val="0"/>
          <w:numId w:val="299"/>
        </w:numPr>
        <w:ind w:left="540"/>
      </w:pPr>
      <w:r>
        <w:t>направление силы противоположно направлению тока в прямолинейном проводнике</w:t>
      </w:r>
    </w:p>
    <w:p w:rsidR="00687698" w:rsidRDefault="00687698" w:rsidP="001060AA">
      <w:pPr>
        <w:numPr>
          <w:ilvl w:val="0"/>
          <w:numId w:val="299"/>
        </w:numPr>
        <w:ind w:left="540"/>
      </w:pPr>
      <w:r>
        <w:t>сила направлена перпендикулярно к прямолинейному проводнику</w:t>
      </w:r>
    </w:p>
    <w:p w:rsidR="00687698" w:rsidRPr="002425C5" w:rsidRDefault="00687698" w:rsidP="00687698">
      <w:pPr>
        <w:jc w:val="both"/>
        <w:rPr>
          <w:sz w:val="20"/>
          <w:szCs w:val="20"/>
        </w:rPr>
      </w:pPr>
    </w:p>
    <w:p w:rsidR="00687698" w:rsidRPr="00C510AF" w:rsidRDefault="00687698" w:rsidP="00687698">
      <w:pPr>
        <w:jc w:val="both"/>
        <w:rPr>
          <w:bCs/>
        </w:rPr>
      </w:pPr>
      <w:r w:rsidRPr="00C510AF">
        <w:t xml:space="preserve">12. </w:t>
      </w:r>
      <w:r w:rsidRPr="00C510AF">
        <w:rPr>
          <w:bCs/>
        </w:rPr>
        <w:t>Чему равен поток вектора магнитной индукции через замкнутую поверхность?</w:t>
      </w:r>
    </w:p>
    <w:tbl>
      <w:tblPr>
        <w:tblW w:w="0" w:type="auto"/>
        <w:tblInd w:w="288" w:type="dxa"/>
        <w:tblLook w:val="01E0"/>
      </w:tblPr>
      <w:tblGrid>
        <w:gridCol w:w="2520"/>
        <w:gridCol w:w="2160"/>
        <w:gridCol w:w="1980"/>
        <w:gridCol w:w="2520"/>
      </w:tblGrid>
      <w:tr w:rsidR="00687698" w:rsidRPr="00D75E59" w:rsidTr="006474B8">
        <w:trPr>
          <w:trHeight w:val="463"/>
        </w:trPr>
        <w:tc>
          <w:tcPr>
            <w:tcW w:w="2520" w:type="dxa"/>
            <w:vAlign w:val="center"/>
          </w:tcPr>
          <w:p w:rsidR="00687698" w:rsidRPr="00D75E59" w:rsidRDefault="00687698" w:rsidP="006474B8">
            <w:pPr>
              <w:pStyle w:val="a5"/>
              <w:spacing w:before="0" w:beforeAutospacing="0" w:after="0" w:afterAutospacing="0"/>
              <w:jc w:val="center"/>
            </w:pPr>
            <w:r w:rsidRPr="00D75E59">
              <w:t>1</w:t>
            </w:r>
            <w:r>
              <w:t xml:space="preserve">. </w:t>
            </w:r>
            <w:r w:rsidRPr="00D50A8C">
              <w:rPr>
                <w:position w:val="-32"/>
              </w:rPr>
              <w:object w:dxaOrig="1719" w:dyaOrig="600">
                <v:shape id="_x0000_i1107" type="#_x0000_t75" style="width:85.55pt;height:29.65pt" o:ole="">
                  <v:imagedata r:id="rId70" o:title=""/>
                </v:shape>
                <o:OLEObject Type="Embed" ProgID="Equation.DSMT4" ShapeID="_x0000_i1107" DrawAspect="Content" ObjectID="_1712492884" r:id="rId222"/>
              </w:object>
            </w:r>
          </w:p>
        </w:tc>
        <w:tc>
          <w:tcPr>
            <w:tcW w:w="2160" w:type="dxa"/>
            <w:vAlign w:val="center"/>
          </w:tcPr>
          <w:p w:rsidR="00687698" w:rsidRPr="001C04A4" w:rsidRDefault="00687698" w:rsidP="006474B8">
            <w:pPr>
              <w:pStyle w:val="a5"/>
              <w:spacing w:before="0" w:beforeAutospacing="0" w:after="0" w:afterAutospacing="0"/>
              <w:jc w:val="center"/>
            </w:pPr>
            <w:r w:rsidRPr="001C04A4">
              <w:t>2.</w:t>
            </w:r>
            <w:r w:rsidRPr="00D75E59">
              <w:t xml:space="preserve"> </w:t>
            </w:r>
            <w:r w:rsidRPr="00D50A8C">
              <w:rPr>
                <w:position w:val="-32"/>
              </w:rPr>
              <w:object w:dxaOrig="1340" w:dyaOrig="600">
                <v:shape id="_x0000_i1108" type="#_x0000_t75" style="width:66.9pt;height:29.65pt" o:ole="">
                  <v:imagedata r:id="rId72" o:title=""/>
                </v:shape>
                <o:OLEObject Type="Embed" ProgID="Equation.DSMT4" ShapeID="_x0000_i1108" DrawAspect="Content" ObjectID="_1712492885" r:id="rId223"/>
              </w:object>
            </w:r>
          </w:p>
        </w:tc>
        <w:tc>
          <w:tcPr>
            <w:tcW w:w="1980" w:type="dxa"/>
            <w:vAlign w:val="center"/>
          </w:tcPr>
          <w:p w:rsidR="00687698" w:rsidRPr="001C04A4" w:rsidRDefault="00687698" w:rsidP="006474B8">
            <w:pPr>
              <w:pStyle w:val="a5"/>
              <w:spacing w:before="0" w:beforeAutospacing="0" w:after="0" w:afterAutospacing="0"/>
              <w:jc w:val="center"/>
            </w:pPr>
            <w:r w:rsidRPr="001C04A4">
              <w:t xml:space="preserve">3. </w:t>
            </w:r>
            <w:r w:rsidRPr="00D50A8C">
              <w:rPr>
                <w:position w:val="-32"/>
              </w:rPr>
              <w:object w:dxaOrig="1340" w:dyaOrig="600">
                <v:shape id="_x0000_i1109" type="#_x0000_t75" style="width:66.9pt;height:29.65pt" o:ole="">
                  <v:imagedata r:id="rId74" o:title=""/>
                </v:shape>
                <o:OLEObject Type="Embed" ProgID="Equation.DSMT4" ShapeID="_x0000_i1109" DrawAspect="Content" ObjectID="_1712492886" r:id="rId224"/>
              </w:object>
            </w:r>
          </w:p>
        </w:tc>
        <w:tc>
          <w:tcPr>
            <w:tcW w:w="2520" w:type="dxa"/>
            <w:vAlign w:val="center"/>
          </w:tcPr>
          <w:p w:rsidR="00687698" w:rsidRPr="00D75E59" w:rsidRDefault="00687698" w:rsidP="006474B8">
            <w:pPr>
              <w:pStyle w:val="a5"/>
              <w:spacing w:before="0" w:beforeAutospacing="0" w:after="0" w:afterAutospacing="0"/>
              <w:jc w:val="center"/>
            </w:pPr>
            <w:r w:rsidRPr="00D75E59">
              <w:t xml:space="preserve">4. </w:t>
            </w:r>
            <w:r w:rsidRPr="00D50A8C">
              <w:rPr>
                <w:position w:val="-32"/>
              </w:rPr>
              <w:object w:dxaOrig="1740" w:dyaOrig="700">
                <v:shape id="_x0000_i1110" type="#_x0000_t75" style="width:87.25pt;height:34.75pt" o:ole="">
                  <v:imagedata r:id="rId76" o:title=""/>
                </v:shape>
                <o:OLEObject Type="Embed" ProgID="Equation.DSMT4" ShapeID="_x0000_i1110" DrawAspect="Content" ObjectID="_1712492887" r:id="rId225"/>
              </w:object>
            </w:r>
          </w:p>
        </w:tc>
      </w:tr>
    </w:tbl>
    <w:p w:rsidR="00687698" w:rsidRPr="00C510AF" w:rsidRDefault="00687698" w:rsidP="00687698">
      <w:pPr>
        <w:jc w:val="both"/>
        <w:rPr>
          <w:sz w:val="20"/>
          <w:szCs w:val="20"/>
        </w:rPr>
      </w:pPr>
    </w:p>
    <w:p w:rsidR="00687698" w:rsidRPr="001853D2" w:rsidRDefault="00687698" w:rsidP="00687698">
      <w:r w:rsidRPr="002425C5">
        <w:t xml:space="preserve">13. </w:t>
      </w:r>
      <w:r>
        <w:t>Протон</w:t>
      </w:r>
      <w:r w:rsidRPr="001853D2">
        <w:t xml:space="preserve"> влетает в однородное магнитное поле под углом </w:t>
      </w:r>
      <w:r w:rsidRPr="001853D2">
        <w:sym w:font="Symbol" w:char="F061"/>
      </w:r>
      <w:r w:rsidRPr="001853D2">
        <w:t>= 0</w:t>
      </w:r>
      <w:r w:rsidRPr="001853D2">
        <w:rPr>
          <w:vertAlign w:val="superscript"/>
        </w:rPr>
        <w:t>o</w:t>
      </w:r>
      <w:r w:rsidRPr="001853D2">
        <w:t xml:space="preserve"> к силовым линиям. По какой траектории будет двигаться электрон?</w:t>
      </w:r>
    </w:p>
    <w:tbl>
      <w:tblPr>
        <w:tblW w:w="0" w:type="auto"/>
        <w:tblInd w:w="288" w:type="dxa"/>
        <w:tblLook w:val="01E0"/>
      </w:tblPr>
      <w:tblGrid>
        <w:gridCol w:w="4580"/>
        <w:gridCol w:w="4631"/>
      </w:tblGrid>
      <w:tr w:rsidR="00687698" w:rsidRPr="006B5782" w:rsidTr="006474B8">
        <w:tc>
          <w:tcPr>
            <w:tcW w:w="4580" w:type="dxa"/>
          </w:tcPr>
          <w:p w:rsidR="00687698" w:rsidRPr="006B5782" w:rsidRDefault="00687698" w:rsidP="001060AA">
            <w:pPr>
              <w:numPr>
                <w:ilvl w:val="0"/>
                <w:numId w:val="301"/>
              </w:numPr>
            </w:pPr>
            <w:r w:rsidRPr="006B5782">
              <w:t>по параболе</w:t>
            </w:r>
          </w:p>
        </w:tc>
        <w:tc>
          <w:tcPr>
            <w:tcW w:w="4631" w:type="dxa"/>
          </w:tcPr>
          <w:p w:rsidR="00687698" w:rsidRPr="006B5782" w:rsidRDefault="00687698" w:rsidP="001060AA">
            <w:pPr>
              <w:numPr>
                <w:ilvl w:val="0"/>
                <w:numId w:val="301"/>
              </w:numPr>
            </w:pPr>
            <w:r w:rsidRPr="006B5782">
              <w:t>по окружности</w:t>
            </w:r>
            <w:r>
              <w:t xml:space="preserve"> </w:t>
            </w:r>
          </w:p>
        </w:tc>
      </w:tr>
      <w:tr w:rsidR="00687698" w:rsidRPr="006B5782" w:rsidTr="006474B8">
        <w:tc>
          <w:tcPr>
            <w:tcW w:w="4580" w:type="dxa"/>
          </w:tcPr>
          <w:p w:rsidR="00687698" w:rsidRPr="006B5782" w:rsidRDefault="00687698" w:rsidP="001060AA">
            <w:pPr>
              <w:numPr>
                <w:ilvl w:val="0"/>
                <w:numId w:val="301"/>
              </w:numPr>
            </w:pPr>
            <w:r w:rsidRPr="006B5782">
              <w:t>по винтовой линии</w:t>
            </w:r>
          </w:p>
        </w:tc>
        <w:tc>
          <w:tcPr>
            <w:tcW w:w="4631" w:type="dxa"/>
          </w:tcPr>
          <w:p w:rsidR="00687698" w:rsidRPr="006B5782" w:rsidRDefault="00687698" w:rsidP="001060AA">
            <w:pPr>
              <w:numPr>
                <w:ilvl w:val="0"/>
                <w:numId w:val="301"/>
              </w:numPr>
            </w:pPr>
            <w:r w:rsidRPr="006B5782">
              <w:t>прямолинейно</w:t>
            </w:r>
          </w:p>
        </w:tc>
      </w:tr>
    </w:tbl>
    <w:p w:rsidR="00687698" w:rsidRPr="00C510AF" w:rsidRDefault="00687698" w:rsidP="00687698">
      <w:pPr>
        <w:rPr>
          <w:sz w:val="20"/>
          <w:szCs w:val="20"/>
        </w:rPr>
      </w:pPr>
    </w:p>
    <w:p w:rsidR="00687698" w:rsidRPr="00C510AF" w:rsidRDefault="00687698" w:rsidP="00687698">
      <w:r w:rsidRPr="00C510AF">
        <w:t>14. Ток самоиндукции направлен</w:t>
      </w:r>
    </w:p>
    <w:p w:rsidR="00687698" w:rsidRPr="003C404B" w:rsidRDefault="00687698" w:rsidP="001060AA">
      <w:pPr>
        <w:numPr>
          <w:ilvl w:val="0"/>
          <w:numId w:val="302"/>
        </w:numPr>
        <w:ind w:left="540"/>
      </w:pPr>
      <w:r>
        <w:t>при включении и выключении – в направлении тока, создаваемого источником тока</w:t>
      </w:r>
    </w:p>
    <w:p w:rsidR="00687698" w:rsidRDefault="00687698" w:rsidP="001060AA">
      <w:pPr>
        <w:numPr>
          <w:ilvl w:val="0"/>
          <w:numId w:val="302"/>
        </w:numPr>
        <w:ind w:left="540"/>
      </w:pPr>
      <w:r>
        <w:t>при включении и выключении – против тока, создаваемого источником тока</w:t>
      </w:r>
    </w:p>
    <w:p w:rsidR="00687698" w:rsidRDefault="00687698" w:rsidP="001060AA">
      <w:pPr>
        <w:numPr>
          <w:ilvl w:val="0"/>
          <w:numId w:val="302"/>
        </w:numPr>
        <w:ind w:left="540"/>
      </w:pPr>
      <w:r>
        <w:t xml:space="preserve">при включении – в направлении тока, создаваемого источником тока; при выключении – </w:t>
      </w:r>
      <w:proofErr w:type="gramStart"/>
      <w:r>
        <w:t>против</w:t>
      </w:r>
      <w:proofErr w:type="gramEnd"/>
    </w:p>
    <w:p w:rsidR="00687698" w:rsidRDefault="00687698" w:rsidP="001060AA">
      <w:pPr>
        <w:numPr>
          <w:ilvl w:val="0"/>
          <w:numId w:val="302"/>
        </w:numPr>
        <w:ind w:left="540"/>
      </w:pPr>
      <w:r>
        <w:t>при включении – против тока, создаваемого источником тока; при выключении – в направлении тока, создаваемого источником тока</w:t>
      </w:r>
    </w:p>
    <w:p w:rsidR="00687698" w:rsidRPr="00364C6C" w:rsidRDefault="00687698" w:rsidP="00687698">
      <w:pPr>
        <w:jc w:val="center"/>
        <w:rPr>
          <w:sz w:val="20"/>
          <w:szCs w:val="20"/>
        </w:rPr>
      </w:pPr>
    </w:p>
    <w:p w:rsidR="00687698" w:rsidRDefault="00687698" w:rsidP="00687698">
      <w:r w:rsidRPr="003B374B">
        <w:t>15.</w:t>
      </w:r>
      <w:r>
        <w:t xml:space="preserve"> Уравнение Максвелла </w:t>
      </w:r>
      <w:r w:rsidRPr="0093091F">
        <w:rPr>
          <w:position w:val="-32"/>
        </w:rPr>
        <w:object w:dxaOrig="2240" w:dyaOrig="760">
          <v:shape id="_x0000_i1111" type="#_x0000_t75" style="width:111.8pt;height:38.1pt" o:ole="">
            <v:imagedata r:id="rId14" o:title=""/>
          </v:shape>
          <o:OLEObject Type="Embed" ProgID="Equation.DSMT4" ShapeID="_x0000_i1111" DrawAspect="Content" ObjectID="_1712492888" r:id="rId226"/>
        </w:object>
      </w:r>
    </w:p>
    <w:p w:rsidR="00687698" w:rsidRPr="00364C6C" w:rsidRDefault="00687698" w:rsidP="001060AA">
      <w:pPr>
        <w:numPr>
          <w:ilvl w:val="0"/>
          <w:numId w:val="303"/>
        </w:numPr>
        <w:ind w:left="540"/>
      </w:pPr>
      <w:r>
        <w:t>показывает, что линии электрического поля могут начинаться и заканчиваться на зарядах</w:t>
      </w:r>
    </w:p>
    <w:p w:rsidR="00687698" w:rsidRPr="00364C6C" w:rsidRDefault="00687698" w:rsidP="001060AA">
      <w:pPr>
        <w:numPr>
          <w:ilvl w:val="0"/>
          <w:numId w:val="303"/>
        </w:numPr>
        <w:ind w:left="540"/>
      </w:pPr>
      <w:r>
        <w:t>является выражением закона электромагнитной индукции</w:t>
      </w:r>
    </w:p>
    <w:p w:rsidR="00687698" w:rsidRPr="00364C6C" w:rsidRDefault="00687698" w:rsidP="001060AA">
      <w:pPr>
        <w:numPr>
          <w:ilvl w:val="0"/>
          <w:numId w:val="303"/>
        </w:numPr>
        <w:ind w:left="540"/>
      </w:pPr>
      <w:r>
        <w:t>отражает отсутствие в природе магнитных зарядов</w:t>
      </w:r>
    </w:p>
    <w:p w:rsidR="00687698" w:rsidRDefault="00687698" w:rsidP="001060AA">
      <w:pPr>
        <w:numPr>
          <w:ilvl w:val="0"/>
          <w:numId w:val="303"/>
        </w:numPr>
        <w:ind w:left="540"/>
      </w:pPr>
      <w:r>
        <w:t>показывает, что проводник с током порождает магнитное поле</w:t>
      </w:r>
    </w:p>
    <w:p w:rsidR="00687698" w:rsidRDefault="00687698" w:rsidP="00687698">
      <w:pPr>
        <w:jc w:val="center"/>
        <w:rPr>
          <w:b/>
        </w:rPr>
      </w:pPr>
      <w:r>
        <w:br w:type="page"/>
      </w:r>
      <w:r>
        <w:rPr>
          <w:b/>
        </w:rPr>
        <w:lastRenderedPageBreak/>
        <w:t>Тест №29</w:t>
      </w:r>
    </w:p>
    <w:p w:rsidR="00687698" w:rsidRDefault="00687698" w:rsidP="00687698">
      <w:pPr>
        <w:jc w:val="center"/>
        <w:rPr>
          <w:b/>
        </w:rPr>
      </w:pPr>
    </w:p>
    <w:p w:rsidR="00687698" w:rsidRPr="002C0AE4" w:rsidRDefault="00687698" w:rsidP="00687698">
      <w:pPr>
        <w:jc w:val="both"/>
      </w:pPr>
      <w:r w:rsidRPr="002C0AE4">
        <w:t>1. Как выглядит картина линий напряженности электрического поля (пунктирные линии) плоского конденсатора?</w:t>
      </w: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230"/>
        <w:gridCol w:w="2230"/>
      </w:tblGrid>
      <w:tr w:rsidR="00687698" w:rsidRPr="007E65F6" w:rsidTr="006474B8">
        <w:tc>
          <w:tcPr>
            <w:tcW w:w="2230" w:type="dxa"/>
          </w:tcPr>
          <w:p w:rsidR="00687698" w:rsidRPr="007E65F6" w:rsidRDefault="00687698" w:rsidP="006474B8">
            <w:r w:rsidRPr="007E65F6">
              <w:t>1</w:t>
            </w:r>
            <w:r>
              <w:t xml:space="preserve"> </w:t>
            </w:r>
            <w:r>
              <w:rPr>
                <w:noProof/>
              </w:rPr>
            </w:r>
            <w:r>
              <w:pict>
                <v:group id="_x0000_s2525" style="width:55.8pt;height:81pt;mso-position-horizontal-relative:char;mso-position-vertical-relative:line" coordorigin="4581,7254" coordsize="1116,1620">
                  <v:line id="_x0000_s2526" style="position:absolute" from="4872,7434" to="4872,8514" strokeweight="2.25pt"/>
                  <v:line id="_x0000_s2527" style="position:absolute" from="5412,7434" to="5412,8514" strokeweight="2.25pt"/>
                  <v:line id="_x0000_s2528" style="position:absolute" from="4872,7614" to="5412,7614">
                    <v:stroke dashstyle="longDash" endarrow="classic" endarrowwidth="narrow"/>
                  </v:line>
                  <v:line id="_x0000_s2529" style="position:absolute" from="4872,7434" to="5412,7434">
                    <v:stroke dashstyle="longDash" endarrow="classic" endarrowwidth="narrow"/>
                  </v:line>
                  <v:line id="_x0000_s2530" style="position:absolute" from="4872,7974" to="5412,7974">
                    <v:stroke dashstyle="longDash" endarrow="classic" endarrowwidth="narrow"/>
                  </v:line>
                  <v:line id="_x0000_s2531" style="position:absolute" from="4872,7794" to="5412,7794">
                    <v:stroke dashstyle="longDash" endarrow="classic" endarrowwidth="narrow"/>
                  </v:line>
                  <v:line id="_x0000_s2532" style="position:absolute" from="4872,8334" to="5412,8334">
                    <v:stroke dashstyle="longDash" endarrow="classic" endarrowwidth="narrow"/>
                  </v:line>
                  <v:line id="_x0000_s2533" style="position:absolute" from="4872,8154" to="5412,8154">
                    <v:stroke dashstyle="longDash" endarrow="classic" endarrowwidth="narrow"/>
                  </v:line>
                  <v:line id="_x0000_s2534" style="position:absolute" from="4872,8514" to="5412,8514">
                    <v:stroke dashstyle="longDash" endarrow="classic" endarrowwidth="narrow"/>
                  </v:line>
                  <v:shape id="_x0000_s2535" type="#_x0000_t202" style="position:absolute;left:4581;top:7254;width:213;height:258" filled="f" stroked="f">
                    <v:textbox style="mso-next-textbox:#_x0000_s2535" inset=".5mm,.3mm,.5mm,.3mm">
                      <w:txbxContent>
                        <w:p w:rsidR="006474B8" w:rsidRPr="00517EB8" w:rsidRDefault="006474B8" w:rsidP="00687698">
                          <w:pPr>
                            <w:rPr>
                              <w:b/>
                            </w:rPr>
                          </w:pPr>
                          <w:r w:rsidRPr="00517EB8">
                            <w:rPr>
                              <w:b/>
                            </w:rPr>
                            <w:t>–</w:t>
                          </w:r>
                        </w:p>
                      </w:txbxContent>
                    </v:textbox>
                  </v:shape>
                  <v:shape id="_x0000_s2536" type="#_x0000_t202" style="position:absolute;left:5484;top:7254;width:213;height:258" filled="f" stroked="f">
                    <v:textbox style="mso-next-textbox:#_x0000_s2536" inset=".5mm,.3mm,.5mm,.3mm">
                      <w:txbxContent>
                        <w:p w:rsidR="006474B8" w:rsidRPr="00517EB8" w:rsidRDefault="006474B8" w:rsidP="00687698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+</w:t>
                          </w:r>
                        </w:p>
                      </w:txbxContent>
                    </v:textbox>
                  </v:shape>
                  <v:shape id="_x0000_s2537" type="#_x0000_t202" style="position:absolute;left:5121;top:8514;width:180;height:360" filled="f" stroked="f">
                    <v:textbox inset=".5mm,0,.5mm,0">
                      <w:txbxContent>
                        <w:p w:rsidR="006474B8" w:rsidRPr="0027733A" w:rsidRDefault="006474B8" w:rsidP="00687698">
                          <w:pPr>
                            <w:rPr>
                              <w:b/>
                            </w:rPr>
                          </w:pPr>
                          <w:r w:rsidRPr="0027733A">
                            <w:rPr>
                              <w:b/>
                            </w:rPr>
                            <w:t>Е</w:t>
                          </w:r>
                        </w:p>
                      </w:txbxContent>
                    </v:textbox>
                  </v:shape>
                  <w10:wrap type="none"/>
                  <w10:anchorlock/>
                </v:group>
              </w:pict>
            </w:r>
          </w:p>
        </w:tc>
        <w:tc>
          <w:tcPr>
            <w:tcW w:w="2230" w:type="dxa"/>
          </w:tcPr>
          <w:p w:rsidR="00687698" w:rsidRPr="007E65F6" w:rsidRDefault="00687698" w:rsidP="006474B8">
            <w:r w:rsidRPr="007E65F6">
              <w:t>2</w:t>
            </w:r>
            <w:r>
              <w:t xml:space="preserve"> </w:t>
            </w:r>
            <w:r>
              <w:rPr>
                <w:noProof/>
              </w:rPr>
            </w:r>
            <w:r>
              <w:pict>
                <v:group id="_x0000_s2511" style="width:55.8pt;height:81pt;mso-position-horizontal-relative:char;mso-position-vertical-relative:line" coordorigin="1950,7254" coordsize="1116,1620">
                  <v:group id="_x0000_s2512" style="position:absolute;left:1950;top:7254;width:1116;height:1260" coordorigin="1950,7254" coordsize="1116,1260">
                    <v:line id="_x0000_s2513" style="position:absolute" from="2241,7434" to="2241,8514" strokeweight="2.25pt"/>
                    <v:line id="_x0000_s2514" style="position:absolute" from="2781,7434" to="2781,8514" strokeweight="2.25pt"/>
                    <v:line id="_x0000_s2515" style="position:absolute" from="2241,7614" to="2781,7614">
                      <v:stroke dashstyle="longDash" endarrow="classic" endarrowwidth="narrow"/>
                    </v:line>
                    <v:line id="_x0000_s2516" style="position:absolute" from="2241,7434" to="2781,7434">
                      <v:stroke dashstyle="longDash" endarrow="classic" endarrowwidth="narrow"/>
                    </v:line>
                    <v:line id="_x0000_s2517" style="position:absolute" from="2241,7974" to="2781,7974">
                      <v:stroke dashstyle="longDash" endarrow="classic" endarrowwidth="narrow"/>
                    </v:line>
                    <v:line id="_x0000_s2518" style="position:absolute" from="2241,7794" to="2781,7794">
                      <v:stroke dashstyle="longDash" endarrow="classic" endarrowwidth="narrow"/>
                    </v:line>
                    <v:line id="_x0000_s2519" style="position:absolute" from="2241,8334" to="2781,8334">
                      <v:stroke dashstyle="longDash" endarrow="classic" endarrowwidth="narrow"/>
                    </v:line>
                    <v:line id="_x0000_s2520" style="position:absolute" from="2241,8154" to="2781,8154">
                      <v:stroke dashstyle="longDash" endarrow="classic" endarrowwidth="narrow"/>
                    </v:line>
                    <v:line id="_x0000_s2521" style="position:absolute" from="2241,8514" to="2781,8514">
                      <v:stroke dashstyle="longDash" endarrow="classic" endarrowwidth="narrow"/>
                    </v:line>
                    <v:shape id="_x0000_s2522" type="#_x0000_t202" style="position:absolute;left:1950;top:7254;width:213;height:258" filled="f" stroked="f">
                      <v:textbox style="mso-next-textbox:#_x0000_s2522" inset=".5mm,.3mm,.5mm,.3mm">
                        <w:txbxContent>
                          <w:p w:rsidR="006474B8" w:rsidRPr="00517EB8" w:rsidRDefault="006474B8" w:rsidP="00687698">
                            <w:pPr>
                              <w:rPr>
                                <w:b/>
                              </w:rPr>
                            </w:pPr>
                            <w:r w:rsidRPr="00517EB8">
                              <w:rPr>
                                <w:b/>
                              </w:rPr>
                              <w:t>+</w:t>
                            </w:r>
                          </w:p>
                        </w:txbxContent>
                      </v:textbox>
                    </v:shape>
                    <v:shape id="_x0000_s2523" type="#_x0000_t202" style="position:absolute;left:2853;top:7254;width:213;height:258" filled="f" stroked="f">
                      <v:textbox style="mso-next-textbox:#_x0000_s2523" inset=".5mm,.3mm,.5mm,.3mm">
                        <w:txbxContent>
                          <w:p w:rsidR="006474B8" w:rsidRPr="00517EB8" w:rsidRDefault="006474B8" w:rsidP="00687698">
                            <w:pPr>
                              <w:rPr>
                                <w:b/>
                              </w:rPr>
                            </w:pPr>
                            <w:r w:rsidRPr="00517EB8">
                              <w:rPr>
                                <w:b/>
                              </w:rPr>
                              <w:t>–</w:t>
                            </w:r>
                          </w:p>
                        </w:txbxContent>
                      </v:textbox>
                    </v:shape>
                  </v:group>
                  <v:shape id="_x0000_s2524" type="#_x0000_t202" style="position:absolute;left:2421;top:8514;width:180;height:360" filled="f" stroked="f">
                    <v:textbox inset=".5mm,0,.5mm,0">
                      <w:txbxContent>
                        <w:p w:rsidR="006474B8" w:rsidRPr="0027733A" w:rsidRDefault="006474B8" w:rsidP="00687698">
                          <w:pPr>
                            <w:rPr>
                              <w:b/>
                            </w:rPr>
                          </w:pPr>
                          <w:r w:rsidRPr="0027733A">
                            <w:rPr>
                              <w:b/>
                            </w:rPr>
                            <w:t>Е</w:t>
                          </w:r>
                        </w:p>
                      </w:txbxContent>
                    </v:textbox>
                  </v:shape>
                  <w10:wrap type="none"/>
                  <w10:anchorlock/>
                </v:group>
              </w:pict>
            </w:r>
          </w:p>
        </w:tc>
      </w:tr>
      <w:tr w:rsidR="00687698" w:rsidRPr="007E65F6" w:rsidTr="006474B8">
        <w:tc>
          <w:tcPr>
            <w:tcW w:w="2230" w:type="dxa"/>
          </w:tcPr>
          <w:p w:rsidR="00687698" w:rsidRPr="007E65F6" w:rsidRDefault="00687698" w:rsidP="006474B8">
            <w:r w:rsidRPr="007E65F6">
              <w:t>3</w:t>
            </w:r>
            <w:r>
              <w:t xml:space="preserve"> </w:t>
            </w:r>
            <w:r>
              <w:rPr>
                <w:noProof/>
              </w:rPr>
            </w:r>
            <w:r>
              <w:pict>
                <v:group id="_x0000_s2581" style="width:84.75pt;height:90pt;mso-position-horizontal-relative:char;mso-position-vertical-relative:line" coordorigin="7926,7074" coordsize="1695,1800">
                  <v:line id="_x0000_s2582" style="position:absolute" from="8472,7434" to="8472,8514" strokeweight="2.25pt"/>
                  <v:line id="_x0000_s2583" style="position:absolute" from="9012,7434" to="9012,8514" strokeweight="2.25pt"/>
                  <v:line id="_x0000_s2584" style="position:absolute" from="9081,7614" to="9621,7614">
                    <v:stroke dashstyle="longDash" endarrow="classic" endarrowwidth="narrow"/>
                  </v:line>
                  <v:line id="_x0000_s2585" style="position:absolute" from="9081,7434" to="9621,7434">
                    <v:stroke dashstyle="longDash" endarrow="classic" endarrowwidth="narrow"/>
                  </v:line>
                  <v:line id="_x0000_s2586" style="position:absolute" from="9081,7974" to="9621,7974">
                    <v:stroke dashstyle="longDash" endarrow="classic" endarrowwidth="narrow"/>
                  </v:line>
                  <v:line id="_x0000_s2587" style="position:absolute" from="9081,7794" to="9621,7794">
                    <v:stroke dashstyle="longDash" endarrow="classic" endarrowwidth="narrow"/>
                  </v:line>
                  <v:line id="_x0000_s2588" style="position:absolute" from="9081,8334" to="9621,8334">
                    <v:stroke dashstyle="longDash" endarrow="classic" endarrowwidth="narrow"/>
                  </v:line>
                  <v:line id="_x0000_s2589" style="position:absolute" from="9081,8154" to="9621,8154">
                    <v:stroke dashstyle="longDash" endarrow="classic" endarrowwidth="narrow"/>
                  </v:line>
                  <v:line id="_x0000_s2590" style="position:absolute" from="9081,8514" to="9621,8514">
                    <v:stroke dashstyle="longDash" endarrow="classic" endarrowwidth="narrow"/>
                  </v:line>
                  <v:shape id="_x0000_s2591" type="#_x0000_t202" style="position:absolute;left:8181;top:7074;width:213;height:258" filled="f" stroked="f">
                    <v:textbox style="mso-next-textbox:#_x0000_s2591" inset=".5mm,.3mm,.5mm,.3mm">
                      <w:txbxContent>
                        <w:p w:rsidR="006474B8" w:rsidRPr="00517EB8" w:rsidRDefault="006474B8" w:rsidP="00687698">
                          <w:pPr>
                            <w:rPr>
                              <w:b/>
                            </w:rPr>
                          </w:pPr>
                          <w:r w:rsidRPr="00517EB8">
                            <w:rPr>
                              <w:b/>
                            </w:rPr>
                            <w:t>–</w:t>
                          </w:r>
                        </w:p>
                      </w:txbxContent>
                    </v:textbox>
                  </v:shape>
                  <v:shape id="_x0000_s2592" type="#_x0000_t202" style="position:absolute;left:9084;top:7074;width:213;height:258" filled="f" stroked="f">
                    <v:textbox style="mso-next-textbox:#_x0000_s2592" inset=".5mm,.3mm,.5mm,.3mm">
                      <w:txbxContent>
                        <w:p w:rsidR="006474B8" w:rsidRPr="00517EB8" w:rsidRDefault="006474B8" w:rsidP="00687698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+</w:t>
                          </w:r>
                        </w:p>
                      </w:txbxContent>
                    </v:textbox>
                  </v:shape>
                  <v:line id="_x0000_s2593" style="position:absolute" from="7926,7614" to="8466,7614">
                    <v:stroke dashstyle="longDash" endarrow="classic" endarrowwidth="narrow"/>
                  </v:line>
                  <v:line id="_x0000_s2594" style="position:absolute" from="7926,7434" to="8466,7434">
                    <v:stroke dashstyle="longDash" endarrow="classic" endarrowwidth="narrow"/>
                  </v:line>
                  <v:line id="_x0000_s2595" style="position:absolute" from="7926,7974" to="8466,7974">
                    <v:stroke dashstyle="longDash" endarrow="classic" endarrowwidth="narrow"/>
                  </v:line>
                  <v:line id="_x0000_s2596" style="position:absolute" from="7926,7794" to="8466,7794">
                    <v:stroke dashstyle="longDash" endarrow="classic" endarrowwidth="narrow"/>
                  </v:line>
                  <v:line id="_x0000_s2597" style="position:absolute" from="7926,8334" to="8466,8334">
                    <v:stroke dashstyle="longDash" endarrow="classic" endarrowwidth="narrow"/>
                  </v:line>
                  <v:line id="_x0000_s2598" style="position:absolute" from="7926,8154" to="8466,8154">
                    <v:stroke dashstyle="longDash" endarrow="classic" endarrowwidth="narrow"/>
                  </v:line>
                  <v:line id="_x0000_s2599" style="position:absolute" from="7926,8514" to="8466,8514">
                    <v:stroke dashstyle="longDash" endarrow="classic" endarrowwidth="narrow"/>
                  </v:line>
                  <v:shape id="_x0000_s2600" type="#_x0000_t202" style="position:absolute;left:9261;top:8514;width:180;height:360" filled="f" stroked="f">
                    <v:textbox inset=".5mm,0,.5mm,0">
                      <w:txbxContent>
                        <w:p w:rsidR="006474B8" w:rsidRPr="0027733A" w:rsidRDefault="006474B8" w:rsidP="00687698">
                          <w:pPr>
                            <w:rPr>
                              <w:b/>
                            </w:rPr>
                          </w:pPr>
                          <w:r w:rsidRPr="0027733A">
                            <w:rPr>
                              <w:b/>
                            </w:rPr>
                            <w:t>Е</w:t>
                          </w:r>
                        </w:p>
                      </w:txbxContent>
                    </v:textbox>
                  </v:shape>
                  <v:shape id="_x0000_s2601" type="#_x0000_t202" style="position:absolute;left:8001;top:8514;width:180;height:360" filled="f" stroked="f">
                    <v:textbox inset=".5mm,0,.5mm,0">
                      <w:txbxContent>
                        <w:p w:rsidR="006474B8" w:rsidRPr="0027733A" w:rsidRDefault="006474B8" w:rsidP="00687698">
                          <w:pPr>
                            <w:rPr>
                              <w:b/>
                            </w:rPr>
                          </w:pPr>
                          <w:r w:rsidRPr="0027733A">
                            <w:rPr>
                              <w:b/>
                            </w:rPr>
                            <w:t>Е</w:t>
                          </w:r>
                        </w:p>
                      </w:txbxContent>
                    </v:textbox>
                  </v:shape>
                  <w10:wrap type="none"/>
                  <w10:anchorlock/>
                </v:group>
              </w:pict>
            </w:r>
          </w:p>
        </w:tc>
        <w:tc>
          <w:tcPr>
            <w:tcW w:w="2230" w:type="dxa"/>
          </w:tcPr>
          <w:p w:rsidR="00687698" w:rsidRPr="007E65F6" w:rsidRDefault="00687698" w:rsidP="006474B8">
            <w:r w:rsidRPr="007E65F6">
              <w:t>4</w:t>
            </w:r>
            <w:r>
              <w:t xml:space="preserve"> </w:t>
            </w:r>
            <w:r>
              <w:rPr>
                <w:noProof/>
              </w:rPr>
            </w:r>
            <w:r>
              <w:pict>
                <v:group id="_x0000_s2560" style="width:84.75pt;height:90pt;mso-position-horizontal-relative:char;mso-position-vertical-relative:line" coordorigin="7926,7074" coordsize="1695,1800">
                  <v:line id="_x0000_s2561" style="position:absolute" from="8472,7434" to="8472,8514" strokeweight="2.25pt"/>
                  <v:line id="_x0000_s2562" style="position:absolute" from="9012,7434" to="9012,8514" strokeweight="2.25pt"/>
                  <v:line id="_x0000_s2563" style="position:absolute" from="9081,7614" to="9621,7614">
                    <v:stroke dashstyle="longDash" endarrow="classic" endarrowwidth="narrow"/>
                  </v:line>
                  <v:line id="_x0000_s2564" style="position:absolute" from="9081,7434" to="9621,7434">
                    <v:stroke dashstyle="longDash" endarrow="classic" endarrowwidth="narrow"/>
                  </v:line>
                  <v:line id="_x0000_s2565" style="position:absolute" from="9081,7974" to="9621,7974">
                    <v:stroke dashstyle="longDash" endarrow="classic" endarrowwidth="narrow"/>
                  </v:line>
                  <v:line id="_x0000_s2566" style="position:absolute" from="9081,7794" to="9621,7794">
                    <v:stroke dashstyle="longDash" endarrow="classic" endarrowwidth="narrow"/>
                  </v:line>
                  <v:line id="_x0000_s2567" style="position:absolute" from="9081,8334" to="9621,8334">
                    <v:stroke dashstyle="longDash" endarrow="classic" endarrowwidth="narrow"/>
                  </v:line>
                  <v:line id="_x0000_s2568" style="position:absolute" from="9081,8154" to="9621,8154">
                    <v:stroke dashstyle="longDash" endarrow="classic" endarrowwidth="narrow"/>
                  </v:line>
                  <v:line id="_x0000_s2569" style="position:absolute" from="9081,8514" to="9621,8514">
                    <v:stroke dashstyle="longDash" endarrow="classic" endarrowwidth="narrow"/>
                  </v:line>
                  <v:shape id="_x0000_s2570" type="#_x0000_t202" style="position:absolute;left:8181;top:7074;width:213;height:258" filled="f" stroked="f">
                    <v:textbox style="mso-next-textbox:#_x0000_s2570" inset=".5mm,.3mm,.5mm,.3mm">
                      <w:txbxContent>
                        <w:p w:rsidR="006474B8" w:rsidRPr="0027733A" w:rsidRDefault="006474B8" w:rsidP="00687698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+</w:t>
                          </w:r>
                        </w:p>
                      </w:txbxContent>
                    </v:textbox>
                  </v:shape>
                  <v:shape id="_x0000_s2571" type="#_x0000_t202" style="position:absolute;left:9084;top:7074;width:213;height:258" filled="f" stroked="f">
                    <v:textbox style="mso-next-textbox:#_x0000_s2571" inset=".5mm,.3mm,.5mm,.3mm">
                      <w:txbxContent>
                        <w:p w:rsidR="006474B8" w:rsidRPr="00517EB8" w:rsidRDefault="006474B8" w:rsidP="00687698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–</w:t>
                          </w:r>
                        </w:p>
                      </w:txbxContent>
                    </v:textbox>
                  </v:shape>
                  <v:line id="_x0000_s2572" style="position:absolute" from="7926,7614" to="8466,7614">
                    <v:stroke dashstyle="longDash" endarrow="classic" endarrowwidth="narrow"/>
                  </v:line>
                  <v:line id="_x0000_s2573" style="position:absolute" from="7926,7434" to="8466,7434">
                    <v:stroke dashstyle="longDash" endarrow="classic" endarrowwidth="narrow"/>
                  </v:line>
                  <v:line id="_x0000_s2574" style="position:absolute" from="7926,7974" to="8466,7974">
                    <v:stroke dashstyle="longDash" endarrow="classic" endarrowwidth="narrow"/>
                  </v:line>
                  <v:line id="_x0000_s2575" style="position:absolute" from="7926,7794" to="8466,7794">
                    <v:stroke dashstyle="longDash" endarrow="classic" endarrowwidth="narrow"/>
                  </v:line>
                  <v:line id="_x0000_s2576" style="position:absolute" from="7926,8334" to="8466,8334">
                    <v:stroke endarrow="block"/>
                  </v:line>
                  <v:line id="_x0000_s2577" style="position:absolute" from="7926,8154" to="8466,8154">
                    <v:stroke dashstyle="longDash" endarrow="classic" endarrowwidth="narrow"/>
                  </v:line>
                  <v:line id="_x0000_s2578" style="position:absolute" from="7926,8514" to="8466,8514">
                    <v:stroke dashstyle="longDash" endarrow="classic" endarrowwidth="narrow"/>
                  </v:line>
                  <v:shape id="_x0000_s2579" type="#_x0000_t202" style="position:absolute;left:9261;top:8514;width:180;height:360" filled="f" stroked="f">
                    <v:textbox inset=".5mm,0,.5mm,0">
                      <w:txbxContent>
                        <w:p w:rsidR="006474B8" w:rsidRPr="0027733A" w:rsidRDefault="006474B8" w:rsidP="00687698">
                          <w:pPr>
                            <w:rPr>
                              <w:b/>
                            </w:rPr>
                          </w:pPr>
                          <w:r w:rsidRPr="0027733A">
                            <w:rPr>
                              <w:b/>
                            </w:rPr>
                            <w:t>Е</w:t>
                          </w:r>
                        </w:p>
                      </w:txbxContent>
                    </v:textbox>
                  </v:shape>
                  <v:shape id="_x0000_s2580" type="#_x0000_t202" style="position:absolute;left:8001;top:8514;width:180;height:360" filled="f" stroked="f">
                    <v:textbox inset=".5mm,0,.5mm,0">
                      <w:txbxContent>
                        <w:p w:rsidR="006474B8" w:rsidRPr="0027733A" w:rsidRDefault="006474B8" w:rsidP="00687698">
                          <w:pPr>
                            <w:rPr>
                              <w:b/>
                            </w:rPr>
                          </w:pPr>
                          <w:r w:rsidRPr="0027733A">
                            <w:rPr>
                              <w:b/>
                            </w:rPr>
                            <w:t>Е</w:t>
                          </w:r>
                        </w:p>
                      </w:txbxContent>
                    </v:textbox>
                  </v:shape>
                  <w10:wrap type="none"/>
                  <w10:anchorlock/>
                </v:group>
              </w:pict>
            </w:r>
          </w:p>
        </w:tc>
      </w:tr>
    </w:tbl>
    <w:p w:rsidR="00687698" w:rsidRDefault="00687698" w:rsidP="00687698">
      <w:pPr>
        <w:rPr>
          <w:b/>
        </w:rPr>
      </w:pPr>
    </w:p>
    <w:p w:rsidR="00687698" w:rsidRPr="002C0AE4" w:rsidRDefault="00687698" w:rsidP="00687698">
      <w:pPr>
        <w:jc w:val="both"/>
      </w:pPr>
      <w:r w:rsidRPr="002C0AE4">
        <w:t>2. Какое из физических утверждений является неправильным?</w:t>
      </w:r>
    </w:p>
    <w:p w:rsidR="00687698" w:rsidRDefault="00687698" w:rsidP="001060AA">
      <w:pPr>
        <w:numPr>
          <w:ilvl w:val="0"/>
          <w:numId w:val="304"/>
        </w:numPr>
        <w:ind w:left="540"/>
        <w:jc w:val="both"/>
      </w:pPr>
      <w:r>
        <w:t>вектор напряженности электростатического поля в любой точке направлен по касательной к эквипотенциальной поверхности</w:t>
      </w:r>
    </w:p>
    <w:p w:rsidR="00687698" w:rsidRDefault="00687698" w:rsidP="001060AA">
      <w:pPr>
        <w:numPr>
          <w:ilvl w:val="0"/>
          <w:numId w:val="304"/>
        </w:numPr>
        <w:ind w:left="540"/>
        <w:jc w:val="both"/>
      </w:pPr>
      <w:r>
        <w:t>в однородном электрическом поле силовые линии параллельны друг другу</w:t>
      </w:r>
    </w:p>
    <w:p w:rsidR="00687698" w:rsidRDefault="00687698" w:rsidP="001060AA">
      <w:pPr>
        <w:numPr>
          <w:ilvl w:val="0"/>
          <w:numId w:val="304"/>
        </w:numPr>
        <w:ind w:left="540"/>
        <w:jc w:val="both"/>
      </w:pPr>
      <w:r>
        <w:t>потенциал – энергетическая характеристика электростатического поля</w:t>
      </w:r>
    </w:p>
    <w:p w:rsidR="00687698" w:rsidRDefault="00687698" w:rsidP="001060AA">
      <w:pPr>
        <w:numPr>
          <w:ilvl w:val="0"/>
          <w:numId w:val="304"/>
        </w:numPr>
        <w:ind w:left="540"/>
        <w:jc w:val="both"/>
      </w:pPr>
      <w:proofErr w:type="gramStart"/>
      <w:r>
        <w:t>потенциал и напряженность электростатического поля связаны между собой</w:t>
      </w:r>
      <w:proofErr w:type="gramEnd"/>
    </w:p>
    <w:p w:rsidR="00687698" w:rsidRDefault="00687698" w:rsidP="00687698"/>
    <w:p w:rsidR="00687698" w:rsidRPr="002C0AE4" w:rsidRDefault="00687698" w:rsidP="00687698">
      <w:pPr>
        <w:jc w:val="both"/>
      </w:pPr>
      <w:r w:rsidRPr="002C0AE4">
        <w:t>3. Как изменится энергия плоского конденсатора отключенного от источника постоянного напряжения, если уменьшить вдвое расстояние между пластинами?</w:t>
      </w:r>
    </w:p>
    <w:tbl>
      <w:tblPr>
        <w:tblW w:w="0" w:type="auto"/>
        <w:tblInd w:w="288" w:type="dxa"/>
        <w:tblLook w:val="01E0"/>
      </w:tblPr>
      <w:tblGrid>
        <w:gridCol w:w="2880"/>
        <w:gridCol w:w="2880"/>
        <w:gridCol w:w="2880"/>
      </w:tblGrid>
      <w:tr w:rsidR="00687698" w:rsidRPr="00E5704F" w:rsidTr="006474B8">
        <w:tc>
          <w:tcPr>
            <w:tcW w:w="2880" w:type="dxa"/>
          </w:tcPr>
          <w:p w:rsidR="00687698" w:rsidRPr="00E5704F" w:rsidRDefault="00687698" w:rsidP="001060AA">
            <w:pPr>
              <w:numPr>
                <w:ilvl w:val="0"/>
                <w:numId w:val="305"/>
              </w:numPr>
              <w:tabs>
                <w:tab w:val="clear" w:pos="720"/>
                <w:tab w:val="num" w:pos="421"/>
              </w:tabs>
              <w:ind w:left="563" w:hanging="563"/>
            </w:pPr>
            <w:r w:rsidRPr="00E5704F">
              <w:t>увеличится в 2 раза</w:t>
            </w:r>
          </w:p>
        </w:tc>
        <w:tc>
          <w:tcPr>
            <w:tcW w:w="2880" w:type="dxa"/>
          </w:tcPr>
          <w:p w:rsidR="00687698" w:rsidRPr="00E5704F" w:rsidRDefault="00687698" w:rsidP="001060AA">
            <w:pPr>
              <w:numPr>
                <w:ilvl w:val="0"/>
                <w:numId w:val="305"/>
              </w:numPr>
              <w:tabs>
                <w:tab w:val="clear" w:pos="720"/>
                <w:tab w:val="num" w:pos="421"/>
              </w:tabs>
              <w:ind w:left="563" w:hanging="563"/>
            </w:pPr>
            <w:r w:rsidRPr="00E5704F">
              <w:t>не изменится</w:t>
            </w:r>
          </w:p>
        </w:tc>
        <w:tc>
          <w:tcPr>
            <w:tcW w:w="2880" w:type="dxa"/>
          </w:tcPr>
          <w:p w:rsidR="00687698" w:rsidRPr="00E5704F" w:rsidRDefault="00687698" w:rsidP="001060AA">
            <w:pPr>
              <w:numPr>
                <w:ilvl w:val="0"/>
                <w:numId w:val="305"/>
              </w:numPr>
              <w:tabs>
                <w:tab w:val="clear" w:pos="720"/>
                <w:tab w:val="num" w:pos="421"/>
              </w:tabs>
              <w:ind w:left="563" w:hanging="563"/>
            </w:pPr>
            <w:r>
              <w:t>уменьшится</w:t>
            </w:r>
            <w:r w:rsidRPr="00E5704F">
              <w:t xml:space="preserve"> в 4 раза</w:t>
            </w:r>
          </w:p>
        </w:tc>
      </w:tr>
      <w:tr w:rsidR="00687698" w:rsidRPr="00E5704F" w:rsidTr="006474B8">
        <w:tc>
          <w:tcPr>
            <w:tcW w:w="2880" w:type="dxa"/>
          </w:tcPr>
          <w:p w:rsidR="00687698" w:rsidRPr="00E5704F" w:rsidRDefault="00687698" w:rsidP="001060AA">
            <w:pPr>
              <w:numPr>
                <w:ilvl w:val="0"/>
                <w:numId w:val="305"/>
              </w:numPr>
              <w:tabs>
                <w:tab w:val="clear" w:pos="720"/>
                <w:tab w:val="num" w:pos="421"/>
              </w:tabs>
              <w:ind w:left="563" w:hanging="563"/>
            </w:pPr>
            <w:r w:rsidRPr="00E5704F">
              <w:t xml:space="preserve">увеличится в 4 раза </w:t>
            </w:r>
          </w:p>
        </w:tc>
        <w:tc>
          <w:tcPr>
            <w:tcW w:w="2880" w:type="dxa"/>
          </w:tcPr>
          <w:p w:rsidR="00687698" w:rsidRPr="00E5704F" w:rsidRDefault="00687698" w:rsidP="001060AA">
            <w:pPr>
              <w:numPr>
                <w:ilvl w:val="0"/>
                <w:numId w:val="305"/>
              </w:numPr>
              <w:tabs>
                <w:tab w:val="clear" w:pos="720"/>
                <w:tab w:val="num" w:pos="421"/>
              </w:tabs>
              <w:ind w:left="563" w:hanging="563"/>
            </w:pPr>
            <w:r>
              <w:t xml:space="preserve">уменьшится </w:t>
            </w:r>
            <w:r w:rsidRPr="00E5704F">
              <w:t xml:space="preserve">в </w:t>
            </w:r>
            <w:r>
              <w:t>2</w:t>
            </w:r>
            <w:r w:rsidRPr="00E5704F">
              <w:t xml:space="preserve"> раз</w:t>
            </w:r>
            <w:r>
              <w:t>а</w:t>
            </w:r>
          </w:p>
        </w:tc>
        <w:tc>
          <w:tcPr>
            <w:tcW w:w="2880" w:type="dxa"/>
          </w:tcPr>
          <w:p w:rsidR="00687698" w:rsidRDefault="00687698" w:rsidP="009B3329">
            <w:pPr>
              <w:tabs>
                <w:tab w:val="num" w:pos="421"/>
              </w:tabs>
              <w:ind w:left="563" w:hanging="563"/>
            </w:pPr>
          </w:p>
        </w:tc>
      </w:tr>
    </w:tbl>
    <w:p w:rsidR="00687698" w:rsidRDefault="00687698" w:rsidP="00687698">
      <w:r>
        <w:rPr>
          <w:b/>
          <w:noProof/>
        </w:rPr>
        <w:pict>
          <v:group id="_x0000_s2704" style="position:absolute;margin-left:351pt;margin-top:4.55pt;width:2in;height:128.9pt;z-index:251785216;mso-position-horizontal-relative:text;mso-position-vertical-relative:text" coordorigin="8181,8636" coordsize="2880,2578">
            <v:shape id="_x0000_s2705" type="#_x0000_t75" alt="" style="position:absolute;left:8181;top:8709;width:2655;height:2505">
              <v:imagedata r:id="rId79" r:href="rId227"/>
            </v:shape>
            <v:shape id="_x0000_s2706" type="#_x0000_t202" style="position:absolute;left:9486;top:8636;width:252;height:288" stroked="f">
              <v:textbox inset="0,0,0,0">
                <w:txbxContent>
                  <w:p w:rsidR="006474B8" w:rsidRPr="00EC7C6A" w:rsidRDefault="006474B8" w:rsidP="00687698">
                    <w:pPr>
                      <w:jc w:val="right"/>
                      <w:rPr>
                        <w:b/>
                      </w:rPr>
                    </w:pPr>
                    <w:r>
                      <w:rPr>
                        <w:b/>
                      </w:rPr>
                      <w:t>–</w:t>
                    </w:r>
                  </w:p>
                </w:txbxContent>
              </v:textbox>
            </v:shape>
            <v:shape id="_x0000_s2707" type="#_x0000_t202" style="position:absolute;left:10581;top:10301;width:480;height:285" stroked="f">
              <v:textbox inset="0,0,0,0">
                <w:txbxContent>
                  <w:p w:rsidR="006474B8" w:rsidRPr="00EC7C6A" w:rsidRDefault="006474B8" w:rsidP="00687698">
                    <w:pPr>
                      <w:rPr>
                        <w:b/>
                        <w:lang w:val="en-US"/>
                      </w:rPr>
                    </w:pPr>
                    <w:r>
                      <w:rPr>
                        <w:b/>
                      </w:rPr>
                      <w:t>+</w:t>
                    </w:r>
                    <w:r w:rsidRPr="00EC7C6A">
                      <w:rPr>
                        <w:i/>
                        <w:lang w:val="en-US"/>
                      </w:rPr>
                      <w:t>Q</w:t>
                    </w:r>
                  </w:p>
                </w:txbxContent>
              </v:textbox>
            </v:shape>
            <w10:wrap type="square"/>
          </v:group>
        </w:pict>
      </w:r>
    </w:p>
    <w:p w:rsidR="00687698" w:rsidRPr="002C0AE4" w:rsidRDefault="00687698" w:rsidP="00687698">
      <w:r w:rsidRPr="002C0AE4">
        <w:t>4. Заряды +</w:t>
      </w:r>
      <w:r w:rsidRPr="002C0AE4">
        <w:rPr>
          <w:i/>
          <w:lang w:val="en-US"/>
        </w:rPr>
        <w:t>Q</w:t>
      </w:r>
      <w:r w:rsidRPr="002C0AE4">
        <w:t>, –</w:t>
      </w:r>
      <w:r w:rsidRPr="002C0AE4">
        <w:rPr>
          <w:i/>
          <w:lang w:val="en-US"/>
        </w:rPr>
        <w:t>Q</w:t>
      </w:r>
      <w:r w:rsidRPr="002C0AE4">
        <w:t>, +</w:t>
      </w:r>
      <w:r w:rsidRPr="002C0AE4">
        <w:rPr>
          <w:i/>
          <w:lang w:val="en-US"/>
        </w:rPr>
        <w:t>q</w:t>
      </w:r>
      <w:r w:rsidRPr="002C0AE4">
        <w:rPr>
          <w:i/>
        </w:rPr>
        <w:t xml:space="preserve"> </w:t>
      </w:r>
      <w:r w:rsidRPr="002C0AE4">
        <w:t xml:space="preserve">расположены в узлах правильного треугольника со стороной </w:t>
      </w:r>
      <w:r w:rsidRPr="002C0AE4">
        <w:rPr>
          <w:i/>
          <w:lang w:val="en-US"/>
        </w:rPr>
        <w:t>a</w:t>
      </w:r>
      <w:r w:rsidRPr="002C0AE4">
        <w:t>. Каково направление силы, действующей на заряд +</w:t>
      </w:r>
      <w:r w:rsidRPr="002C0AE4">
        <w:rPr>
          <w:i/>
          <w:lang w:val="en-US"/>
        </w:rPr>
        <w:t>q</w:t>
      </w:r>
      <w:r w:rsidRPr="002C0AE4">
        <w:t>? Укажите номер вектора.</w:t>
      </w:r>
    </w:p>
    <w:p w:rsidR="00687698" w:rsidRPr="000D74E8" w:rsidRDefault="00687698" w:rsidP="00687698"/>
    <w:p w:rsidR="00687698" w:rsidRPr="002C0AE4" w:rsidRDefault="00687698" w:rsidP="00687698">
      <w:r w:rsidRPr="002C0AE4">
        <w:t>5. От каких величин не зависит сопротивление проводника?</w:t>
      </w:r>
    </w:p>
    <w:tbl>
      <w:tblPr>
        <w:tblW w:w="0" w:type="auto"/>
        <w:tblInd w:w="288" w:type="dxa"/>
        <w:tblLook w:val="01E0"/>
      </w:tblPr>
      <w:tblGrid>
        <w:gridCol w:w="2160"/>
        <w:gridCol w:w="4140"/>
      </w:tblGrid>
      <w:tr w:rsidR="00687698" w:rsidRPr="000D74E8" w:rsidTr="006474B8">
        <w:tc>
          <w:tcPr>
            <w:tcW w:w="2160" w:type="dxa"/>
          </w:tcPr>
          <w:p w:rsidR="00687698" w:rsidRPr="000D74E8" w:rsidRDefault="00687698" w:rsidP="001060AA">
            <w:pPr>
              <w:numPr>
                <w:ilvl w:val="0"/>
                <w:numId w:val="306"/>
              </w:numPr>
            </w:pPr>
            <w:r w:rsidRPr="000D74E8">
              <w:t>от материала</w:t>
            </w:r>
          </w:p>
        </w:tc>
        <w:tc>
          <w:tcPr>
            <w:tcW w:w="4140" w:type="dxa"/>
          </w:tcPr>
          <w:p w:rsidR="00687698" w:rsidRPr="000D74E8" w:rsidRDefault="00687698" w:rsidP="001060AA">
            <w:pPr>
              <w:numPr>
                <w:ilvl w:val="0"/>
                <w:numId w:val="306"/>
              </w:numPr>
            </w:pPr>
            <w:r w:rsidRPr="000D74E8">
              <w:t>от площади поперечного сечения</w:t>
            </w:r>
          </w:p>
        </w:tc>
      </w:tr>
      <w:tr w:rsidR="00687698" w:rsidRPr="000D74E8" w:rsidTr="006474B8">
        <w:tc>
          <w:tcPr>
            <w:tcW w:w="2160" w:type="dxa"/>
          </w:tcPr>
          <w:p w:rsidR="00687698" w:rsidRPr="000D74E8" w:rsidRDefault="00687698" w:rsidP="001060AA">
            <w:pPr>
              <w:numPr>
                <w:ilvl w:val="0"/>
                <w:numId w:val="306"/>
              </w:numPr>
            </w:pPr>
            <w:r w:rsidRPr="000D74E8">
              <w:t xml:space="preserve">от длины </w:t>
            </w:r>
          </w:p>
        </w:tc>
        <w:tc>
          <w:tcPr>
            <w:tcW w:w="4140" w:type="dxa"/>
          </w:tcPr>
          <w:p w:rsidR="00687698" w:rsidRPr="000D74E8" w:rsidRDefault="00687698" w:rsidP="001060AA">
            <w:pPr>
              <w:numPr>
                <w:ilvl w:val="0"/>
                <w:numId w:val="306"/>
              </w:numPr>
            </w:pPr>
            <w:r>
              <w:t>от силы тока</w:t>
            </w:r>
            <w:r w:rsidRPr="000D74E8">
              <w:t xml:space="preserve"> </w:t>
            </w:r>
            <w:r>
              <w:t>в</w:t>
            </w:r>
            <w:r w:rsidRPr="000D74E8">
              <w:t xml:space="preserve"> проводник</w:t>
            </w:r>
            <w:r>
              <w:t>е</w:t>
            </w:r>
            <w:r w:rsidRPr="000D74E8">
              <w:t xml:space="preserve"> </w:t>
            </w:r>
          </w:p>
        </w:tc>
      </w:tr>
    </w:tbl>
    <w:p w:rsidR="00687698" w:rsidRPr="000D74E8" w:rsidRDefault="00687698" w:rsidP="00687698"/>
    <w:p w:rsidR="00687698" w:rsidRPr="00C510AF" w:rsidRDefault="00687698" w:rsidP="00687698">
      <w:r>
        <w:t xml:space="preserve">6. </w:t>
      </w:r>
      <w:r w:rsidRPr="00C510AF">
        <w:t xml:space="preserve">Кусок проволоки разрезали на </w:t>
      </w:r>
      <w:r>
        <w:t>три</w:t>
      </w:r>
      <w:r w:rsidRPr="00C510AF">
        <w:t xml:space="preserve"> </w:t>
      </w:r>
      <w:r>
        <w:t xml:space="preserve">равные </w:t>
      </w:r>
      <w:r w:rsidRPr="00C510AF">
        <w:t xml:space="preserve">части и </w:t>
      </w:r>
      <w:r>
        <w:t xml:space="preserve">2 из них </w:t>
      </w:r>
      <w:r w:rsidRPr="00C510AF">
        <w:t>скрутили по всей длине вместе. Как изменилось сопротивление проволоки?</w:t>
      </w:r>
    </w:p>
    <w:p w:rsidR="00687698" w:rsidRDefault="00687698" w:rsidP="00687698">
      <w:pPr>
        <w:tabs>
          <w:tab w:val="left" w:pos="3420"/>
        </w:tabs>
        <w:ind w:left="360"/>
      </w:pPr>
      <w:r>
        <w:t xml:space="preserve">1. уменьшилось в 6 раз </w:t>
      </w:r>
      <w:r>
        <w:tab/>
      </w:r>
      <w:r>
        <w:rPr>
          <w:noProof/>
        </w:rPr>
        <w:drawing>
          <wp:anchor distT="0" distB="0" distL="114300" distR="114300" simplePos="0" relativeHeight="251803648" behindDoc="0" locked="0" layoutInCell="1" allowOverlap="1">
            <wp:simplePos x="0" y="0"/>
            <wp:positionH relativeFrom="column">
              <wp:posOffset>4914900</wp:posOffset>
            </wp:positionH>
            <wp:positionV relativeFrom="paragraph">
              <wp:posOffset>84455</wp:posOffset>
            </wp:positionV>
            <wp:extent cx="1685925" cy="1533525"/>
            <wp:effectExtent l="19050" t="0" r="9525" b="0"/>
            <wp:wrapSquare wrapText="bothSides"/>
            <wp:docPr id="1773" name="Рисунок 1773" descr="http://ido.tsu.ru/schools/physmat/data/res/elmag/tests/text/for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3" descr="http://ido.tsu.ru/schools/physmat/data/res/elmag/tests/text/for5.gif"/>
                    <pic:cNvPicPr>
                      <a:picLocks noChangeAspect="1" noChangeArrowheads="1"/>
                    </pic:cNvPicPr>
                  </pic:nvPicPr>
                  <pic:blipFill>
                    <a:blip r:embed="rId50" r:link="rId2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1533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2. увеличилось в 2 раза</w:t>
      </w:r>
    </w:p>
    <w:p w:rsidR="00687698" w:rsidRDefault="00687698" w:rsidP="00687698">
      <w:pPr>
        <w:tabs>
          <w:tab w:val="left" w:pos="3420"/>
        </w:tabs>
        <w:ind w:left="360"/>
      </w:pPr>
      <w:r>
        <w:t>3. уменьшилось в 3 раза</w:t>
      </w:r>
      <w:r>
        <w:tab/>
        <w:t>4. увеличилось в 3 раза</w:t>
      </w:r>
    </w:p>
    <w:p w:rsidR="00687698" w:rsidRDefault="00687698" w:rsidP="00687698"/>
    <w:p w:rsidR="00687698" w:rsidRPr="002C0AE4" w:rsidRDefault="00687698" w:rsidP="00687698">
      <w:r w:rsidRPr="002C0AE4">
        <w:t>7. Внутреннее сопротивление источника постоянного тока – 0,5</w:t>
      </w:r>
      <w:r w:rsidRPr="002C0AE4">
        <w:rPr>
          <w:lang w:val="en-US"/>
        </w:rPr>
        <w:t> </w:t>
      </w:r>
      <w:r w:rsidRPr="002C0AE4">
        <w:t xml:space="preserve">Ом, внешнее сопротивление в цепи 2 Ом, ток в цепи равен 2,4 А. Чему </w:t>
      </w:r>
      <w:proofErr w:type="gramStart"/>
      <w:r w:rsidRPr="002C0AE4">
        <w:t>равна</w:t>
      </w:r>
      <w:proofErr w:type="gramEnd"/>
      <w:r w:rsidRPr="002C0AE4">
        <w:t xml:space="preserve"> ЭДС источника? </w:t>
      </w:r>
    </w:p>
    <w:tbl>
      <w:tblPr>
        <w:tblW w:w="0" w:type="auto"/>
        <w:tblInd w:w="288" w:type="dxa"/>
        <w:tblLook w:val="01E0"/>
      </w:tblPr>
      <w:tblGrid>
        <w:gridCol w:w="1863"/>
        <w:gridCol w:w="1865"/>
        <w:gridCol w:w="1865"/>
        <w:gridCol w:w="1865"/>
      </w:tblGrid>
      <w:tr w:rsidR="00687698" w:rsidRPr="00E64E2B" w:rsidTr="006474B8">
        <w:tc>
          <w:tcPr>
            <w:tcW w:w="2302" w:type="dxa"/>
          </w:tcPr>
          <w:p w:rsidR="00687698" w:rsidRPr="00E64E2B" w:rsidRDefault="00687698" w:rsidP="001060AA">
            <w:pPr>
              <w:numPr>
                <w:ilvl w:val="0"/>
                <w:numId w:val="307"/>
              </w:numPr>
            </w:pPr>
            <w:r w:rsidRPr="00D50A8C">
              <w:sym w:font="Euclid Math One" w:char="F045"/>
            </w:r>
            <w:r w:rsidRPr="00E64E2B">
              <w:t xml:space="preserve"> = </w:t>
            </w:r>
            <w:r>
              <w:t>6</w:t>
            </w:r>
            <w:proofErr w:type="gramStart"/>
            <w:r>
              <w:t xml:space="preserve"> В</w:t>
            </w:r>
            <w:proofErr w:type="gramEnd"/>
          </w:p>
        </w:tc>
        <w:tc>
          <w:tcPr>
            <w:tcW w:w="2303" w:type="dxa"/>
          </w:tcPr>
          <w:p w:rsidR="00687698" w:rsidRPr="00E64E2B" w:rsidRDefault="00687698" w:rsidP="001060AA">
            <w:pPr>
              <w:numPr>
                <w:ilvl w:val="0"/>
                <w:numId w:val="307"/>
              </w:numPr>
            </w:pPr>
            <w:r w:rsidRPr="00D50A8C">
              <w:sym w:font="Euclid Math One" w:char="F045"/>
            </w:r>
            <w:r>
              <w:t xml:space="preserve"> </w:t>
            </w:r>
            <w:r w:rsidRPr="00E64E2B">
              <w:t>= 1,2</w:t>
            </w:r>
            <w:proofErr w:type="gramStart"/>
            <w:r w:rsidRPr="00E64E2B">
              <w:t xml:space="preserve"> </w:t>
            </w:r>
            <w:r>
              <w:t>В</w:t>
            </w:r>
            <w:proofErr w:type="gramEnd"/>
          </w:p>
        </w:tc>
        <w:tc>
          <w:tcPr>
            <w:tcW w:w="2303" w:type="dxa"/>
          </w:tcPr>
          <w:p w:rsidR="00687698" w:rsidRPr="00E64E2B" w:rsidRDefault="00687698" w:rsidP="001060AA">
            <w:pPr>
              <w:numPr>
                <w:ilvl w:val="0"/>
                <w:numId w:val="307"/>
              </w:numPr>
            </w:pPr>
            <w:r w:rsidRPr="00D50A8C">
              <w:sym w:font="Euclid Math One" w:char="F045"/>
            </w:r>
            <w:r>
              <w:t xml:space="preserve"> </w:t>
            </w:r>
            <w:r w:rsidRPr="00E64E2B">
              <w:t xml:space="preserve">= </w:t>
            </w:r>
            <w:r>
              <w:t>4,8</w:t>
            </w:r>
            <w:proofErr w:type="gramStart"/>
            <w:r w:rsidRPr="00E64E2B">
              <w:t xml:space="preserve"> </w:t>
            </w:r>
            <w:r>
              <w:t>В</w:t>
            </w:r>
            <w:proofErr w:type="gramEnd"/>
          </w:p>
        </w:tc>
        <w:tc>
          <w:tcPr>
            <w:tcW w:w="2303" w:type="dxa"/>
          </w:tcPr>
          <w:p w:rsidR="00687698" w:rsidRPr="00E64E2B" w:rsidRDefault="00687698" w:rsidP="001060AA">
            <w:pPr>
              <w:numPr>
                <w:ilvl w:val="0"/>
                <w:numId w:val="307"/>
              </w:numPr>
            </w:pPr>
            <w:r w:rsidRPr="00D50A8C">
              <w:sym w:font="Euclid Math One" w:char="F045"/>
            </w:r>
            <w:r w:rsidRPr="00E64E2B">
              <w:t xml:space="preserve"> = </w:t>
            </w:r>
            <w:r>
              <w:t>1</w:t>
            </w:r>
            <w:proofErr w:type="gramStart"/>
            <w:r>
              <w:t xml:space="preserve"> В</w:t>
            </w:r>
            <w:proofErr w:type="gramEnd"/>
            <w:r w:rsidRPr="00E64E2B">
              <w:t xml:space="preserve"> </w:t>
            </w:r>
          </w:p>
        </w:tc>
      </w:tr>
    </w:tbl>
    <w:p w:rsidR="00687698" w:rsidRDefault="00687698" w:rsidP="00687698">
      <w:pPr>
        <w:rPr>
          <w:sz w:val="20"/>
          <w:szCs w:val="20"/>
        </w:rPr>
      </w:pPr>
    </w:p>
    <w:p w:rsidR="00687698" w:rsidRPr="005C4DD0" w:rsidRDefault="00687698" w:rsidP="00687698">
      <w:pPr>
        <w:rPr>
          <w:sz w:val="20"/>
          <w:szCs w:val="20"/>
        </w:rPr>
      </w:pPr>
      <w:r>
        <w:rPr>
          <w:sz w:val="20"/>
          <w:szCs w:val="20"/>
        </w:rPr>
        <w:br w:type="page"/>
      </w:r>
    </w:p>
    <w:p w:rsidR="00687698" w:rsidRPr="002C0AE4" w:rsidRDefault="00687698" w:rsidP="00687698">
      <w:pPr>
        <w:ind w:right="-5"/>
      </w:pPr>
      <w:r w:rsidRPr="002C0AE4">
        <w:rPr>
          <w:noProof/>
          <w:sz w:val="20"/>
          <w:szCs w:val="20"/>
        </w:rPr>
        <w:lastRenderedPageBreak/>
        <w:pict>
          <v:group id="_x0000_s2708" style="position:absolute;margin-left:369pt;margin-top:15.5pt;width:88.05pt;height:45pt;z-index:251786240" coordorigin="9480,1391" coordsize="1761,900">
            <v:line id="_x0000_s2709" style="position:absolute" from="9480,1755" to="10560,1755" strokeweight="1.5pt">
              <v:stroke endarrow="open"/>
            </v:line>
            <v:line id="_x0000_s2710" style="position:absolute" from="10521,1746" to="11241,1746" strokeweight="1.5pt"/>
            <v:shape id="_x0000_s2711" type="#_x0000_t202" style="position:absolute;left:10161;top:1391;width:360;height:360" filled="f" stroked="f">
              <v:textbox style="mso-next-textbox:#_x0000_s2711" inset=".5mm,.3mm,.5mm,.3mm">
                <w:txbxContent>
                  <w:p w:rsidR="006474B8" w:rsidRPr="00F046E0" w:rsidRDefault="006474B8" w:rsidP="00687698">
                    <w:pPr>
                      <w:rPr>
                        <w:b/>
                        <w:i/>
                        <w:sz w:val="28"/>
                        <w:szCs w:val="28"/>
                        <w:lang w:val="en-US"/>
                      </w:rPr>
                    </w:pPr>
                    <w:r w:rsidRPr="00F046E0">
                      <w:rPr>
                        <w:b/>
                        <w:i/>
                        <w:sz w:val="28"/>
                        <w:szCs w:val="28"/>
                        <w:lang w:val="en-US"/>
                      </w:rPr>
                      <w:t>I</w:t>
                    </w:r>
                  </w:p>
                </w:txbxContent>
              </v:textbox>
            </v:shape>
            <v:shape id="_x0000_s2712" type="#_x0000_t202" style="position:absolute;left:10161;top:1931;width:537;height:360" filled="f" stroked="f">
              <v:textbox style="mso-next-textbox:#_x0000_s2712" inset=".5mm,.3mm,.5mm,.3mm">
                <w:txbxContent>
                  <w:p w:rsidR="006474B8" w:rsidRPr="00F046E0" w:rsidRDefault="006474B8" w:rsidP="00687698">
                    <w:pPr>
                      <w:rPr>
                        <w:b/>
                        <w:i/>
                        <w:sz w:val="28"/>
                        <w:szCs w:val="28"/>
                        <w:lang w:val="en-US"/>
                      </w:rPr>
                    </w:pPr>
                    <w:r w:rsidRPr="00F046E0">
                      <w:rPr>
                        <w:sz w:val="20"/>
                        <w:szCs w:val="20"/>
                        <w:lang w:val="en-US"/>
                      </w:rPr>
                      <w:sym w:font="Symbol" w:char="F0B7"/>
                    </w:r>
                    <w:r>
                      <w:rPr>
                        <w:b/>
                        <w:i/>
                        <w:sz w:val="28"/>
                        <w:szCs w:val="28"/>
                        <w:lang w:val="en-US"/>
                      </w:rPr>
                      <w:t>A</w:t>
                    </w:r>
                  </w:p>
                </w:txbxContent>
              </v:textbox>
            </v:shape>
          </v:group>
        </w:pict>
      </w:r>
      <w:r w:rsidRPr="002C0AE4">
        <w:t>8.</w:t>
      </w:r>
      <w:r w:rsidRPr="002C0AE4">
        <w:rPr>
          <w:noProof/>
        </w:rPr>
        <w:t xml:space="preserve"> </w:t>
      </w:r>
      <w:r w:rsidRPr="002C0AE4">
        <w:t xml:space="preserve">По проводу идет ток как показано на рисунке. Как направлен вектор магнитной индукции в точке </w:t>
      </w:r>
      <w:r w:rsidRPr="002C0AE4">
        <w:rPr>
          <w:i/>
          <w:lang w:val="en-US"/>
        </w:rPr>
        <w:t>A</w:t>
      </w:r>
      <w:r w:rsidRPr="002C0AE4">
        <w:t>.</w:t>
      </w:r>
    </w:p>
    <w:tbl>
      <w:tblPr>
        <w:tblW w:w="0" w:type="auto"/>
        <w:tblInd w:w="288" w:type="dxa"/>
        <w:tblLook w:val="01E0"/>
      </w:tblPr>
      <w:tblGrid>
        <w:gridCol w:w="1908"/>
        <w:gridCol w:w="2160"/>
        <w:gridCol w:w="2160"/>
      </w:tblGrid>
      <w:tr w:rsidR="00687698" w:rsidRPr="00730B29" w:rsidTr="006474B8">
        <w:tc>
          <w:tcPr>
            <w:tcW w:w="1908" w:type="dxa"/>
          </w:tcPr>
          <w:p w:rsidR="00687698" w:rsidRPr="00730B29" w:rsidRDefault="00687698" w:rsidP="001060AA">
            <w:pPr>
              <w:numPr>
                <w:ilvl w:val="0"/>
                <w:numId w:val="308"/>
              </w:numPr>
            </w:pPr>
            <w:r w:rsidRPr="00730B29">
              <w:t xml:space="preserve">вправо; </w:t>
            </w:r>
          </w:p>
        </w:tc>
        <w:tc>
          <w:tcPr>
            <w:tcW w:w="2160" w:type="dxa"/>
          </w:tcPr>
          <w:p w:rsidR="00687698" w:rsidRPr="00730B29" w:rsidRDefault="00687698" w:rsidP="001060AA">
            <w:pPr>
              <w:numPr>
                <w:ilvl w:val="0"/>
                <w:numId w:val="308"/>
              </w:numPr>
            </w:pPr>
            <w:r w:rsidRPr="00730B29">
              <w:t xml:space="preserve">влево; </w:t>
            </w:r>
          </w:p>
        </w:tc>
        <w:tc>
          <w:tcPr>
            <w:tcW w:w="2160" w:type="dxa"/>
          </w:tcPr>
          <w:p w:rsidR="00687698" w:rsidRPr="00730B29" w:rsidRDefault="00687698" w:rsidP="001060AA">
            <w:pPr>
              <w:numPr>
                <w:ilvl w:val="0"/>
                <w:numId w:val="308"/>
              </w:numPr>
            </w:pPr>
            <w:r w:rsidRPr="00730B29">
              <w:t xml:space="preserve">вверх; </w:t>
            </w:r>
          </w:p>
        </w:tc>
      </w:tr>
      <w:tr w:rsidR="00687698" w:rsidRPr="00730B29" w:rsidTr="006474B8">
        <w:tc>
          <w:tcPr>
            <w:tcW w:w="1908" w:type="dxa"/>
          </w:tcPr>
          <w:p w:rsidR="00687698" w:rsidRPr="00730B29" w:rsidRDefault="00687698" w:rsidP="001060AA">
            <w:pPr>
              <w:numPr>
                <w:ilvl w:val="0"/>
                <w:numId w:val="308"/>
              </w:numPr>
            </w:pPr>
            <w:r w:rsidRPr="00730B29">
              <w:t xml:space="preserve">от нас; </w:t>
            </w:r>
          </w:p>
        </w:tc>
        <w:tc>
          <w:tcPr>
            <w:tcW w:w="2160" w:type="dxa"/>
          </w:tcPr>
          <w:p w:rsidR="00687698" w:rsidRPr="00730B29" w:rsidRDefault="00687698" w:rsidP="001060AA">
            <w:pPr>
              <w:numPr>
                <w:ilvl w:val="0"/>
                <w:numId w:val="308"/>
              </w:numPr>
            </w:pPr>
            <w:r w:rsidRPr="00730B29">
              <w:t xml:space="preserve">к нам;   </w:t>
            </w:r>
          </w:p>
        </w:tc>
        <w:tc>
          <w:tcPr>
            <w:tcW w:w="2160" w:type="dxa"/>
          </w:tcPr>
          <w:p w:rsidR="00687698" w:rsidRPr="00730B29" w:rsidRDefault="00687698" w:rsidP="001060AA">
            <w:pPr>
              <w:numPr>
                <w:ilvl w:val="0"/>
                <w:numId w:val="308"/>
              </w:numPr>
            </w:pPr>
            <w:r w:rsidRPr="00730B29">
              <w:t xml:space="preserve">вниз. </w:t>
            </w:r>
          </w:p>
        </w:tc>
      </w:tr>
    </w:tbl>
    <w:p w:rsidR="00687698" w:rsidRPr="005C4DD0" w:rsidRDefault="00687698" w:rsidP="00687698">
      <w:pPr>
        <w:rPr>
          <w:sz w:val="20"/>
          <w:szCs w:val="20"/>
        </w:rPr>
      </w:pPr>
    </w:p>
    <w:p w:rsidR="00687698" w:rsidRPr="002C0AE4" w:rsidRDefault="00687698" w:rsidP="00687698">
      <w:pPr>
        <w:ind w:right="-5"/>
      </w:pPr>
      <w:r w:rsidRPr="002C0AE4">
        <w:rPr>
          <w:noProof/>
        </w:rPr>
        <w:pict>
          <v:group id="_x0000_s2713" style="position:absolute;margin-left:351pt;margin-top:2.8pt;width:126pt;height:63pt;z-index:251787264" coordorigin="621,1134" coordsize="2520,1260">
            <v:shape id="_x0000_s2714" type="#_x0000_t202" style="position:absolute;left:981;top:1134;width:1980;height:1260" filled="f" stroked="f">
              <v:textbox style="mso-next-textbox:#_x0000_s2714" inset="0,0,0,0">
                <w:txbxContent>
                  <w:tbl>
                    <w:tblPr>
                      <w:tblW w:w="0" w:type="auto"/>
                      <w:tblLook w:val="01E0"/>
                    </w:tblPr>
                    <w:tblGrid>
                      <w:gridCol w:w="495"/>
                      <w:gridCol w:w="495"/>
                      <w:gridCol w:w="495"/>
                      <w:gridCol w:w="495"/>
                    </w:tblGrid>
                    <w:tr w:rsidR="006474B8" w:rsidTr="00D50A8C"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</w:tr>
                    <w:tr w:rsidR="006474B8" w:rsidTr="00D50A8C"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</w:tr>
                    <w:tr w:rsidR="006474B8" w:rsidTr="00D50A8C"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</w:tr>
                    <w:tr w:rsidR="006474B8" w:rsidTr="00D50A8C"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</w:tr>
                  </w:tbl>
                  <w:p w:rsidR="006474B8" w:rsidRDefault="006474B8" w:rsidP="00687698"/>
                </w:txbxContent>
              </v:textbox>
            </v:shape>
            <v:shape id="_x0000_s2715" type="#_x0000_t202" style="position:absolute;left:1701;top:1494;width:360;height:360" filled="f" stroked="f">
              <v:textbox style="mso-next-textbox:#_x0000_s2715" inset="0,0,0,0">
                <w:txbxContent>
                  <w:p w:rsidR="006474B8" w:rsidRPr="00FA51DF" w:rsidRDefault="006474B8" w:rsidP="00687698">
                    <w:pPr>
                      <w:rPr>
                        <w:b/>
                        <w:i/>
                        <w:lang w:val="en-US"/>
                      </w:rPr>
                    </w:pPr>
                    <w:r w:rsidRPr="00FA51DF">
                      <w:rPr>
                        <w:b/>
                        <w:i/>
                        <w:lang w:val="en-US"/>
                      </w:rPr>
                      <w:t>B</w:t>
                    </w:r>
                  </w:p>
                </w:txbxContent>
              </v:textbox>
            </v:shape>
            <v:line id="_x0000_s2716" style="position:absolute" from="621,2034" to="3141,2034" strokeweight="1.5pt"/>
            <v:shape id="_x0000_s2717" type="#_x0000_t202" style="position:absolute;left:2241;top:2034;width:360;height:360" filled="f" stroked="f">
              <v:textbox style="mso-next-textbox:#_x0000_s2717" inset="0,0,0,0">
                <w:txbxContent>
                  <w:p w:rsidR="006474B8" w:rsidRPr="00FA51DF" w:rsidRDefault="006474B8" w:rsidP="00687698">
                    <w:pPr>
                      <w:rPr>
                        <w:b/>
                        <w:i/>
                        <w:lang w:val="en-US"/>
                      </w:rPr>
                    </w:pPr>
                    <w:r>
                      <w:rPr>
                        <w:b/>
                        <w:i/>
                        <w:lang w:val="en-US"/>
                      </w:rPr>
                      <w:t>I</w:t>
                    </w:r>
                  </w:p>
                </w:txbxContent>
              </v:textbox>
            </v:shape>
            <v:line id="_x0000_s2718" style="position:absolute;flip:x" from="2061,2034" to="2421,2034">
              <v:stroke endarrow="block"/>
            </v:line>
            <w10:wrap type="square"/>
          </v:group>
        </w:pict>
      </w:r>
      <w:r w:rsidRPr="002C0AE4">
        <w:t xml:space="preserve">9. Как направлена сила Ампера действующая на </w:t>
      </w:r>
      <w:proofErr w:type="gramStart"/>
      <w:r w:rsidRPr="002C0AE4">
        <w:t>проводник</w:t>
      </w:r>
      <w:proofErr w:type="gramEnd"/>
      <w:r w:rsidRPr="002C0AE4">
        <w:t xml:space="preserve"> изображенный на рисунке. </w:t>
      </w:r>
    </w:p>
    <w:tbl>
      <w:tblPr>
        <w:tblW w:w="0" w:type="auto"/>
        <w:tblInd w:w="288" w:type="dxa"/>
        <w:tblLook w:val="01E0"/>
      </w:tblPr>
      <w:tblGrid>
        <w:gridCol w:w="1980"/>
        <w:gridCol w:w="2160"/>
        <w:gridCol w:w="2340"/>
      </w:tblGrid>
      <w:tr w:rsidR="00687698" w:rsidRPr="00730B29" w:rsidTr="006474B8">
        <w:tc>
          <w:tcPr>
            <w:tcW w:w="1980" w:type="dxa"/>
          </w:tcPr>
          <w:p w:rsidR="00687698" w:rsidRPr="00730B29" w:rsidRDefault="00687698" w:rsidP="001060AA">
            <w:pPr>
              <w:numPr>
                <w:ilvl w:val="0"/>
                <w:numId w:val="309"/>
              </w:numPr>
            </w:pPr>
            <w:r w:rsidRPr="00730B29">
              <w:t xml:space="preserve">вверх; </w:t>
            </w:r>
          </w:p>
        </w:tc>
        <w:tc>
          <w:tcPr>
            <w:tcW w:w="2160" w:type="dxa"/>
          </w:tcPr>
          <w:p w:rsidR="00687698" w:rsidRPr="00730B29" w:rsidRDefault="00687698" w:rsidP="001060AA">
            <w:pPr>
              <w:numPr>
                <w:ilvl w:val="0"/>
                <w:numId w:val="309"/>
              </w:numPr>
            </w:pPr>
            <w:r w:rsidRPr="00730B29">
              <w:t xml:space="preserve">вниз; </w:t>
            </w:r>
          </w:p>
        </w:tc>
        <w:tc>
          <w:tcPr>
            <w:tcW w:w="2340" w:type="dxa"/>
          </w:tcPr>
          <w:p w:rsidR="00687698" w:rsidRPr="00730B29" w:rsidRDefault="00687698" w:rsidP="001060AA">
            <w:pPr>
              <w:numPr>
                <w:ilvl w:val="0"/>
                <w:numId w:val="309"/>
              </w:numPr>
            </w:pPr>
            <w:r w:rsidRPr="00730B29">
              <w:t xml:space="preserve">к нам; </w:t>
            </w:r>
          </w:p>
        </w:tc>
      </w:tr>
      <w:tr w:rsidR="00687698" w:rsidRPr="00730B29" w:rsidTr="006474B8">
        <w:tc>
          <w:tcPr>
            <w:tcW w:w="1980" w:type="dxa"/>
          </w:tcPr>
          <w:p w:rsidR="00687698" w:rsidRPr="00730B29" w:rsidRDefault="00687698" w:rsidP="001060AA">
            <w:pPr>
              <w:numPr>
                <w:ilvl w:val="0"/>
                <w:numId w:val="309"/>
              </w:numPr>
            </w:pPr>
            <w:r w:rsidRPr="00730B29">
              <w:t xml:space="preserve">влево; </w:t>
            </w:r>
          </w:p>
        </w:tc>
        <w:tc>
          <w:tcPr>
            <w:tcW w:w="2160" w:type="dxa"/>
          </w:tcPr>
          <w:p w:rsidR="00687698" w:rsidRPr="00730B29" w:rsidRDefault="00687698" w:rsidP="001060AA">
            <w:pPr>
              <w:numPr>
                <w:ilvl w:val="0"/>
                <w:numId w:val="309"/>
              </w:numPr>
            </w:pPr>
            <w:r w:rsidRPr="00730B29">
              <w:t xml:space="preserve">вправо;   </w:t>
            </w:r>
          </w:p>
        </w:tc>
        <w:tc>
          <w:tcPr>
            <w:tcW w:w="2340" w:type="dxa"/>
          </w:tcPr>
          <w:p w:rsidR="00687698" w:rsidRPr="00730B29" w:rsidRDefault="00687698" w:rsidP="001060AA">
            <w:pPr>
              <w:numPr>
                <w:ilvl w:val="0"/>
                <w:numId w:val="309"/>
              </w:numPr>
            </w:pPr>
            <w:r w:rsidRPr="00730B29">
              <w:t xml:space="preserve">от нас. </w:t>
            </w:r>
          </w:p>
        </w:tc>
      </w:tr>
    </w:tbl>
    <w:p w:rsidR="00687698" w:rsidRPr="005C4DD0" w:rsidRDefault="00687698" w:rsidP="00687698">
      <w:pPr>
        <w:rPr>
          <w:sz w:val="20"/>
          <w:szCs w:val="20"/>
        </w:rPr>
      </w:pPr>
    </w:p>
    <w:p w:rsidR="00687698" w:rsidRPr="002C0AE4" w:rsidRDefault="00687698" w:rsidP="00687698">
      <w:pPr>
        <w:ind w:right="-5"/>
      </w:pPr>
      <w:r w:rsidRPr="002C0AE4">
        <w:rPr>
          <w:noProof/>
        </w:rPr>
        <w:pict>
          <v:group id="_x0000_s2719" style="position:absolute;margin-left:369pt;margin-top:8.1pt;width:99pt;height:63pt;z-index:251788288" coordorigin="3501,3654" coordsize="1980,1260">
            <v:shape id="_x0000_s2720" type="#_x0000_t202" style="position:absolute;left:3501;top:3654;width:1980;height:1260" filled="f" stroked="f">
              <v:textbox style="mso-next-textbox:#_x0000_s2720" inset="0,0,0,0">
                <w:txbxContent>
                  <w:tbl>
                    <w:tblPr>
                      <w:tblW w:w="0" w:type="auto"/>
                      <w:tblLook w:val="01E0"/>
                    </w:tblPr>
                    <w:tblGrid>
                      <w:gridCol w:w="495"/>
                      <w:gridCol w:w="495"/>
                      <w:gridCol w:w="495"/>
                      <w:gridCol w:w="495"/>
                    </w:tblGrid>
                    <w:tr w:rsidR="006474B8" w:rsidTr="00D50A8C"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</w:tr>
                    <w:tr w:rsidR="006474B8" w:rsidTr="00D50A8C"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</w:tr>
                    <w:tr w:rsidR="006474B8" w:rsidTr="00D50A8C"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</w:tr>
                    <w:tr w:rsidR="006474B8" w:rsidTr="00D50A8C"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sym w:font="Symbol" w:char="F0B7"/>
                          </w:r>
                        </w:p>
                      </w:tc>
                    </w:tr>
                  </w:tbl>
                  <w:p w:rsidR="006474B8" w:rsidRDefault="006474B8" w:rsidP="00687698"/>
                </w:txbxContent>
              </v:textbox>
            </v:shape>
            <v:shape id="_x0000_s2721" type="#_x0000_t202" style="position:absolute;left:4221;top:4014;width:360;height:360" filled="f" stroked="f">
              <v:textbox style="mso-next-textbox:#_x0000_s2721" inset="0,0,0,0">
                <w:txbxContent>
                  <w:p w:rsidR="006474B8" w:rsidRPr="00FA51DF" w:rsidRDefault="006474B8" w:rsidP="00687698">
                    <w:pPr>
                      <w:rPr>
                        <w:b/>
                        <w:i/>
                        <w:lang w:val="en-US"/>
                      </w:rPr>
                    </w:pPr>
                    <w:r w:rsidRPr="00FA51DF">
                      <w:rPr>
                        <w:b/>
                        <w:i/>
                        <w:lang w:val="en-US"/>
                      </w:rPr>
                      <w:t>B</w:t>
                    </w:r>
                  </w:p>
                </w:txbxContent>
              </v:textbox>
            </v:shape>
            <v:shape id="_x0000_s2722" type="#_x0000_t202" style="position:absolute;left:4761;top:4554;width:360;height:360" filled="f" stroked="f">
              <v:textbox style="mso-next-textbox:#_x0000_s2722" inset="0,0,0,0">
                <w:txbxContent>
                  <w:p w:rsidR="006474B8" w:rsidRPr="00FA51DF" w:rsidRDefault="006474B8" w:rsidP="00687698">
                    <w:pPr>
                      <w:rPr>
                        <w:b/>
                        <w:i/>
                        <w:sz w:val="28"/>
                        <w:szCs w:val="28"/>
                        <w:lang w:val="en-US"/>
                      </w:rPr>
                    </w:pPr>
                    <w:proofErr w:type="gramStart"/>
                    <w:r w:rsidRPr="00FA51DF">
                      <w:rPr>
                        <w:b/>
                        <w:i/>
                        <w:sz w:val="28"/>
                        <w:szCs w:val="28"/>
                        <w:lang w:val="en-US"/>
                      </w:rPr>
                      <w:t>v</w:t>
                    </w:r>
                    <w:proofErr w:type="gramEnd"/>
                  </w:p>
                </w:txbxContent>
              </v:textbox>
            </v:shape>
            <v:line id="_x0000_s2723" style="position:absolute" from="4581,4554" to="4941,4554">
              <v:stroke startarrow="oval" endarrow="block"/>
            </v:line>
            <w10:wrap type="square"/>
          </v:group>
        </w:pict>
      </w:r>
      <w:r w:rsidRPr="002C0AE4">
        <w:t>10. Как направлена сила Лоренца действующая на отрицательн</w:t>
      </w:r>
      <w:r>
        <w:t>о</w:t>
      </w:r>
      <w:r w:rsidRPr="002C0AE4">
        <w:t xml:space="preserve"> заряженную </w:t>
      </w:r>
      <w:proofErr w:type="gramStart"/>
      <w:r w:rsidRPr="002C0AE4">
        <w:t>частицу</w:t>
      </w:r>
      <w:proofErr w:type="gramEnd"/>
      <w:r w:rsidRPr="002C0AE4">
        <w:t xml:space="preserve"> изображенную на рисунке</w:t>
      </w:r>
    </w:p>
    <w:tbl>
      <w:tblPr>
        <w:tblW w:w="0" w:type="auto"/>
        <w:tblInd w:w="288" w:type="dxa"/>
        <w:tblLook w:val="01E0"/>
      </w:tblPr>
      <w:tblGrid>
        <w:gridCol w:w="1980"/>
        <w:gridCol w:w="2160"/>
        <w:gridCol w:w="2340"/>
      </w:tblGrid>
      <w:tr w:rsidR="00687698" w:rsidRPr="00237953" w:rsidTr="006474B8">
        <w:tc>
          <w:tcPr>
            <w:tcW w:w="1980" w:type="dxa"/>
          </w:tcPr>
          <w:p w:rsidR="00687698" w:rsidRPr="00237953" w:rsidRDefault="00687698" w:rsidP="001060AA">
            <w:pPr>
              <w:numPr>
                <w:ilvl w:val="0"/>
                <w:numId w:val="310"/>
              </w:numPr>
            </w:pPr>
            <w:r>
              <w:t>вверх</w:t>
            </w:r>
            <w:r w:rsidRPr="00237953">
              <w:t xml:space="preserve">; </w:t>
            </w:r>
          </w:p>
        </w:tc>
        <w:tc>
          <w:tcPr>
            <w:tcW w:w="2160" w:type="dxa"/>
          </w:tcPr>
          <w:p w:rsidR="00687698" w:rsidRPr="00237953" w:rsidRDefault="00687698" w:rsidP="001060AA">
            <w:pPr>
              <w:numPr>
                <w:ilvl w:val="0"/>
                <w:numId w:val="310"/>
              </w:numPr>
            </w:pPr>
            <w:r w:rsidRPr="00237953">
              <w:t xml:space="preserve">вниз; </w:t>
            </w:r>
          </w:p>
        </w:tc>
        <w:tc>
          <w:tcPr>
            <w:tcW w:w="2340" w:type="dxa"/>
          </w:tcPr>
          <w:p w:rsidR="00687698" w:rsidRPr="00237953" w:rsidRDefault="00687698" w:rsidP="001060AA">
            <w:pPr>
              <w:numPr>
                <w:ilvl w:val="0"/>
                <w:numId w:val="310"/>
              </w:numPr>
            </w:pPr>
            <w:r w:rsidRPr="00237953">
              <w:t xml:space="preserve">к нам; </w:t>
            </w:r>
          </w:p>
        </w:tc>
      </w:tr>
      <w:tr w:rsidR="00687698" w:rsidRPr="00237953" w:rsidTr="006474B8">
        <w:tc>
          <w:tcPr>
            <w:tcW w:w="1980" w:type="dxa"/>
          </w:tcPr>
          <w:p w:rsidR="00687698" w:rsidRPr="00237953" w:rsidRDefault="00687698" w:rsidP="001060AA">
            <w:pPr>
              <w:numPr>
                <w:ilvl w:val="0"/>
                <w:numId w:val="310"/>
              </w:numPr>
            </w:pPr>
            <w:r w:rsidRPr="00237953">
              <w:t xml:space="preserve">влево; </w:t>
            </w:r>
          </w:p>
        </w:tc>
        <w:tc>
          <w:tcPr>
            <w:tcW w:w="2160" w:type="dxa"/>
          </w:tcPr>
          <w:p w:rsidR="00687698" w:rsidRPr="00237953" w:rsidRDefault="00687698" w:rsidP="001060AA">
            <w:pPr>
              <w:numPr>
                <w:ilvl w:val="0"/>
                <w:numId w:val="310"/>
              </w:numPr>
            </w:pPr>
            <w:r w:rsidRPr="00237953">
              <w:t>вправо</w:t>
            </w:r>
            <w:r>
              <w:t xml:space="preserve">; </w:t>
            </w:r>
          </w:p>
        </w:tc>
        <w:tc>
          <w:tcPr>
            <w:tcW w:w="2340" w:type="dxa"/>
          </w:tcPr>
          <w:p w:rsidR="00687698" w:rsidRPr="00237953" w:rsidRDefault="00687698" w:rsidP="001060AA">
            <w:pPr>
              <w:numPr>
                <w:ilvl w:val="0"/>
                <w:numId w:val="310"/>
              </w:numPr>
            </w:pPr>
            <w:r w:rsidRPr="00237953">
              <w:t xml:space="preserve">от нас. </w:t>
            </w:r>
          </w:p>
        </w:tc>
      </w:tr>
    </w:tbl>
    <w:p w:rsidR="00687698" w:rsidRDefault="00687698" w:rsidP="00687698"/>
    <w:p w:rsidR="00687698" w:rsidRPr="002C0AE4" w:rsidRDefault="00687698" w:rsidP="00687698">
      <w:r w:rsidRPr="002C0AE4">
        <w:t xml:space="preserve">11. Какую форму стремится принять замкнутый гибкий проводник длины </w:t>
      </w:r>
      <w:r w:rsidRPr="002C0AE4">
        <w:rPr>
          <w:i/>
          <w:lang w:val="en-US"/>
        </w:rPr>
        <w:t>l</w:t>
      </w:r>
      <w:r w:rsidRPr="002C0AE4">
        <w:t xml:space="preserve">, по которому течет ток </w:t>
      </w:r>
      <w:r w:rsidRPr="002C0AE4">
        <w:rPr>
          <w:lang w:val="en-US"/>
        </w:rPr>
        <w:t>I</w:t>
      </w:r>
      <w:r w:rsidRPr="002C0AE4">
        <w:t>?</w:t>
      </w:r>
    </w:p>
    <w:tbl>
      <w:tblPr>
        <w:tblW w:w="9180" w:type="dxa"/>
        <w:tblInd w:w="288" w:type="dxa"/>
        <w:tblLook w:val="01E0"/>
      </w:tblPr>
      <w:tblGrid>
        <w:gridCol w:w="2520"/>
        <w:gridCol w:w="2340"/>
        <w:gridCol w:w="1260"/>
        <w:gridCol w:w="3060"/>
      </w:tblGrid>
      <w:tr w:rsidR="00687698" w:rsidRPr="00E95059" w:rsidTr="006474B8">
        <w:tc>
          <w:tcPr>
            <w:tcW w:w="2520" w:type="dxa"/>
          </w:tcPr>
          <w:p w:rsidR="00687698" w:rsidRPr="00E95059" w:rsidRDefault="00687698" w:rsidP="001060AA">
            <w:pPr>
              <w:numPr>
                <w:ilvl w:val="0"/>
                <w:numId w:val="311"/>
              </w:numPr>
            </w:pPr>
            <w:r w:rsidRPr="00E95059">
              <w:t>не меняет формы</w:t>
            </w:r>
          </w:p>
        </w:tc>
        <w:tc>
          <w:tcPr>
            <w:tcW w:w="2340" w:type="dxa"/>
          </w:tcPr>
          <w:p w:rsidR="00687698" w:rsidRPr="00E95059" w:rsidRDefault="00687698" w:rsidP="001060AA">
            <w:pPr>
              <w:numPr>
                <w:ilvl w:val="0"/>
                <w:numId w:val="311"/>
              </w:numPr>
            </w:pPr>
            <w:r w:rsidRPr="00E95059">
              <w:t>сложиться вдвое</w:t>
            </w:r>
          </w:p>
        </w:tc>
        <w:tc>
          <w:tcPr>
            <w:tcW w:w="1260" w:type="dxa"/>
          </w:tcPr>
          <w:p w:rsidR="00687698" w:rsidRPr="00E95059" w:rsidRDefault="00687698" w:rsidP="001060AA">
            <w:pPr>
              <w:numPr>
                <w:ilvl w:val="0"/>
                <w:numId w:val="311"/>
              </w:numPr>
            </w:pPr>
            <w:r w:rsidRPr="00E95059">
              <w:t>круга</w:t>
            </w:r>
          </w:p>
        </w:tc>
        <w:tc>
          <w:tcPr>
            <w:tcW w:w="3060" w:type="dxa"/>
          </w:tcPr>
          <w:p w:rsidR="00687698" w:rsidRPr="00E95059" w:rsidRDefault="00687698" w:rsidP="001060AA">
            <w:pPr>
              <w:numPr>
                <w:ilvl w:val="0"/>
                <w:numId w:val="311"/>
              </w:numPr>
            </w:pPr>
            <w:r w:rsidRPr="00E95059">
              <w:t xml:space="preserve">эллипса с полуосью </w:t>
            </w:r>
            <w:r w:rsidRPr="00D50A8C">
              <w:rPr>
                <w:lang w:val="en-US"/>
              </w:rPr>
              <w:t>I</w:t>
            </w:r>
            <w:r w:rsidRPr="00E95059">
              <w:t>/</w:t>
            </w:r>
            <w:r w:rsidRPr="00D50A8C">
              <w:rPr>
                <w:i/>
                <w:lang w:val="en-US"/>
              </w:rPr>
              <w:t>l</w:t>
            </w:r>
            <w:r w:rsidRPr="00E95059">
              <w:t xml:space="preserve"> </w:t>
            </w:r>
          </w:p>
        </w:tc>
      </w:tr>
    </w:tbl>
    <w:p w:rsidR="00687698" w:rsidRPr="005C4DD0" w:rsidRDefault="00687698" w:rsidP="00687698">
      <w:pPr>
        <w:rPr>
          <w:sz w:val="20"/>
          <w:szCs w:val="20"/>
        </w:rPr>
      </w:pPr>
    </w:p>
    <w:p w:rsidR="00687698" w:rsidRPr="002C0AE4" w:rsidRDefault="00687698" w:rsidP="00687698">
      <w:r w:rsidRPr="002C0AE4">
        <w:t>12. Как ведет себя прямоугольный проволочный виток с током в однородном магнитном поле?</w:t>
      </w:r>
    </w:p>
    <w:p w:rsidR="00687698" w:rsidRDefault="00687698" w:rsidP="001060AA">
      <w:pPr>
        <w:numPr>
          <w:ilvl w:val="0"/>
          <w:numId w:val="312"/>
        </w:numPr>
        <w:ind w:left="540"/>
      </w:pPr>
      <w:r>
        <w:t>стремится установиться так, чтобы плоскость витка была перпендикулярна линиям магнитной индукции</w:t>
      </w:r>
    </w:p>
    <w:p w:rsidR="00687698" w:rsidRDefault="00687698" w:rsidP="001060AA">
      <w:pPr>
        <w:numPr>
          <w:ilvl w:val="0"/>
          <w:numId w:val="312"/>
        </w:numPr>
        <w:ind w:left="540"/>
      </w:pPr>
      <w:r>
        <w:t>виток будет совершать вращательное движение под действием пары сил</w:t>
      </w:r>
    </w:p>
    <w:p w:rsidR="00687698" w:rsidRDefault="00687698" w:rsidP="001060AA">
      <w:pPr>
        <w:numPr>
          <w:ilvl w:val="0"/>
          <w:numId w:val="312"/>
        </w:numPr>
        <w:ind w:left="540"/>
      </w:pPr>
      <w:r>
        <w:t>устанавливается так, чтобы плоскость витка была параллельна линиям магнитной индукции</w:t>
      </w:r>
    </w:p>
    <w:p w:rsidR="00687698" w:rsidRDefault="00687698" w:rsidP="001060AA">
      <w:pPr>
        <w:numPr>
          <w:ilvl w:val="0"/>
          <w:numId w:val="312"/>
        </w:numPr>
        <w:ind w:left="540"/>
      </w:pPr>
      <w:r>
        <w:t>виток будет перемещаться прямолинейно и равномерно под действием сил со стороны магнитного поля</w:t>
      </w:r>
    </w:p>
    <w:p w:rsidR="00687698" w:rsidRPr="005C4DD0" w:rsidRDefault="00687698" w:rsidP="00687698">
      <w:pPr>
        <w:rPr>
          <w:sz w:val="20"/>
          <w:szCs w:val="20"/>
        </w:rPr>
      </w:pPr>
    </w:p>
    <w:p w:rsidR="00687698" w:rsidRPr="002C0AE4" w:rsidRDefault="00687698" w:rsidP="00687698">
      <w:r w:rsidRPr="002C0AE4">
        <w:t>13. В однородное магнитное поле влетает электрон, двигающийся параллельно линиям магнитной индукции направленны</w:t>
      </w:r>
      <w:r>
        <w:t>м</w:t>
      </w:r>
      <w:r w:rsidRPr="002C0AE4">
        <w:t xml:space="preserve"> вдоль оси </w:t>
      </w:r>
      <w:r w:rsidRPr="002C0AE4">
        <w:rPr>
          <w:lang w:val="en-US"/>
        </w:rPr>
        <w:t>Z</w:t>
      </w:r>
      <w:r w:rsidRPr="002C0AE4">
        <w:t>. Определить траекторию электрона в магнитном поле.</w:t>
      </w:r>
    </w:p>
    <w:p w:rsidR="00687698" w:rsidRPr="00262A62" w:rsidRDefault="00687698" w:rsidP="001060AA">
      <w:pPr>
        <w:numPr>
          <w:ilvl w:val="0"/>
          <w:numId w:val="313"/>
        </w:numPr>
        <w:ind w:left="540"/>
        <w:jc w:val="both"/>
      </w:pPr>
      <w:r w:rsidRPr="00262A62">
        <w:t>По круговой траектории, вращаясь вокруг направления Z.</w:t>
      </w:r>
    </w:p>
    <w:p w:rsidR="00687698" w:rsidRPr="00262A62" w:rsidRDefault="00687698" w:rsidP="001060AA">
      <w:pPr>
        <w:numPr>
          <w:ilvl w:val="0"/>
          <w:numId w:val="313"/>
        </w:numPr>
        <w:ind w:left="540"/>
        <w:jc w:val="both"/>
      </w:pPr>
      <w:r w:rsidRPr="00262A62">
        <w:t xml:space="preserve">Прямолинейно вдоль </w:t>
      </w:r>
      <w:r>
        <w:t>оси</w:t>
      </w:r>
      <w:r w:rsidRPr="007F174B">
        <w:t xml:space="preserve"> </w:t>
      </w:r>
      <w:r>
        <w:rPr>
          <w:lang w:val="en-US"/>
        </w:rPr>
        <w:t>Z</w:t>
      </w:r>
      <w:r w:rsidRPr="00262A62">
        <w:t>.</w:t>
      </w:r>
    </w:p>
    <w:p w:rsidR="00687698" w:rsidRPr="00262A62" w:rsidRDefault="00687698" w:rsidP="001060AA">
      <w:pPr>
        <w:numPr>
          <w:ilvl w:val="0"/>
          <w:numId w:val="313"/>
        </w:numPr>
        <w:ind w:left="540"/>
        <w:jc w:val="both"/>
      </w:pPr>
      <w:r w:rsidRPr="00262A62">
        <w:t xml:space="preserve">По круговой траектории, вращаясь вокруг направления </w:t>
      </w:r>
      <w:r>
        <w:rPr>
          <w:lang w:val="en-US"/>
        </w:rPr>
        <w:t>Y</w:t>
      </w:r>
      <w:r w:rsidRPr="00262A62">
        <w:t>.</w:t>
      </w:r>
    </w:p>
    <w:p w:rsidR="00687698" w:rsidRPr="00262A62" w:rsidRDefault="00687698" w:rsidP="001060AA">
      <w:pPr>
        <w:numPr>
          <w:ilvl w:val="0"/>
          <w:numId w:val="313"/>
        </w:numPr>
        <w:ind w:left="540"/>
        <w:jc w:val="both"/>
      </w:pPr>
      <w:r w:rsidRPr="00262A62">
        <w:t xml:space="preserve">Электрон будет </w:t>
      </w:r>
      <w:r>
        <w:t xml:space="preserve">двигаться </w:t>
      </w:r>
      <w:r w:rsidRPr="007F174B">
        <w:t xml:space="preserve">по спирали </w:t>
      </w:r>
      <w:r>
        <w:t xml:space="preserve">вокруг </w:t>
      </w:r>
      <w:r w:rsidRPr="00262A62">
        <w:t>направления</w:t>
      </w:r>
      <w:r w:rsidRPr="007F174B">
        <w:t xml:space="preserve"> </w:t>
      </w:r>
      <w:r>
        <w:rPr>
          <w:lang w:val="en-US"/>
        </w:rPr>
        <w:t>Y</w:t>
      </w:r>
      <w:r w:rsidRPr="00262A62">
        <w:t>.</w:t>
      </w:r>
    </w:p>
    <w:p w:rsidR="00687698" w:rsidRPr="005C4DD0" w:rsidRDefault="00687698" w:rsidP="00687698">
      <w:pPr>
        <w:rPr>
          <w:sz w:val="20"/>
          <w:szCs w:val="20"/>
        </w:rPr>
      </w:pPr>
    </w:p>
    <w:p w:rsidR="00687698" w:rsidRPr="002C0AE4" w:rsidRDefault="00687698" w:rsidP="00687698">
      <w:pPr>
        <w:jc w:val="both"/>
      </w:pPr>
      <w:r w:rsidRPr="002C0AE4">
        <w:t xml:space="preserve">14. Прямоугольная металлическая рамка помещена в однородное магнитное поле, индукция </w:t>
      </w:r>
      <w:r>
        <w:rPr>
          <w:noProof/>
        </w:rPr>
        <w:drawing>
          <wp:inline distT="0" distB="0" distL="0" distR="0">
            <wp:extent cx="118110" cy="172085"/>
            <wp:effectExtent l="19050" t="0" r="0" b="0"/>
            <wp:docPr id="257" name="Рисунок 257" descr="Bve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" descr="Bvec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" cy="1720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C0AE4">
        <w:t xml:space="preserve"> которого увеличивается на каком из приведенных рисунков правильно показано направление индукционного тока, который будет протекать по прямоугольной рамке? </w:t>
      </w:r>
    </w:p>
    <w:p w:rsidR="00687698" w:rsidRDefault="00687698" w:rsidP="00687698">
      <w:pPr>
        <w:spacing w:before="120" w:after="120"/>
        <w:jc w:val="center"/>
      </w:pPr>
      <w:r>
        <w:rPr>
          <w:noProof/>
        </w:rPr>
        <w:drawing>
          <wp:inline distT="0" distB="0" distL="0" distR="0">
            <wp:extent cx="3689985" cy="882015"/>
            <wp:effectExtent l="19050" t="0" r="5715" b="0"/>
            <wp:docPr id="258" name="Рисунок 258" descr="for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" descr="for26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9985" cy="8820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(тока нет)</w:t>
      </w:r>
    </w:p>
    <w:tbl>
      <w:tblPr>
        <w:tblW w:w="0" w:type="auto"/>
        <w:tblInd w:w="468" w:type="dxa"/>
        <w:tblLook w:val="01E0"/>
      </w:tblPr>
      <w:tblGrid>
        <w:gridCol w:w="2392"/>
        <w:gridCol w:w="2393"/>
        <w:gridCol w:w="2393"/>
        <w:gridCol w:w="2393"/>
      </w:tblGrid>
      <w:tr w:rsidR="00687698" w:rsidRPr="00720513" w:rsidTr="006474B8">
        <w:tc>
          <w:tcPr>
            <w:tcW w:w="2392" w:type="dxa"/>
          </w:tcPr>
          <w:p w:rsidR="00687698" w:rsidRPr="00720513" w:rsidRDefault="00687698" w:rsidP="001060AA">
            <w:pPr>
              <w:numPr>
                <w:ilvl w:val="0"/>
                <w:numId w:val="314"/>
              </w:numPr>
            </w:pPr>
            <w:r w:rsidRPr="00720513">
              <w:t>А или</w:t>
            </w:r>
            <w:proofErr w:type="gramStart"/>
            <w:r w:rsidRPr="00720513">
              <w:t xml:space="preserve"> В</w:t>
            </w:r>
            <w:proofErr w:type="gramEnd"/>
            <w:r w:rsidRPr="00720513">
              <w:t xml:space="preserve"> </w:t>
            </w:r>
          </w:p>
        </w:tc>
        <w:tc>
          <w:tcPr>
            <w:tcW w:w="2393" w:type="dxa"/>
          </w:tcPr>
          <w:p w:rsidR="00687698" w:rsidRPr="00720513" w:rsidRDefault="00687698" w:rsidP="001060AA">
            <w:pPr>
              <w:numPr>
                <w:ilvl w:val="0"/>
                <w:numId w:val="314"/>
              </w:numPr>
            </w:pPr>
            <w:r w:rsidRPr="00720513">
              <w:t>только</w:t>
            </w:r>
            <w:proofErr w:type="gramStart"/>
            <w:r w:rsidRPr="00720513">
              <w:t xml:space="preserve"> А</w:t>
            </w:r>
            <w:proofErr w:type="gramEnd"/>
          </w:p>
        </w:tc>
        <w:tc>
          <w:tcPr>
            <w:tcW w:w="2393" w:type="dxa"/>
          </w:tcPr>
          <w:p w:rsidR="00687698" w:rsidRPr="00720513" w:rsidRDefault="00687698" w:rsidP="001060AA">
            <w:pPr>
              <w:numPr>
                <w:ilvl w:val="0"/>
                <w:numId w:val="314"/>
              </w:numPr>
            </w:pPr>
            <w:r w:rsidRPr="00720513">
              <w:t>только</w:t>
            </w:r>
            <w:proofErr w:type="gramStart"/>
            <w:r w:rsidRPr="00720513">
              <w:t xml:space="preserve"> В</w:t>
            </w:r>
            <w:proofErr w:type="gramEnd"/>
            <w:r w:rsidRPr="00720513">
              <w:t xml:space="preserve"> </w:t>
            </w:r>
          </w:p>
        </w:tc>
        <w:tc>
          <w:tcPr>
            <w:tcW w:w="2393" w:type="dxa"/>
          </w:tcPr>
          <w:p w:rsidR="00687698" w:rsidRPr="00720513" w:rsidRDefault="00687698" w:rsidP="001060AA">
            <w:pPr>
              <w:numPr>
                <w:ilvl w:val="0"/>
                <w:numId w:val="314"/>
              </w:numPr>
            </w:pPr>
            <w:r w:rsidRPr="00720513">
              <w:t>только</w:t>
            </w:r>
            <w:proofErr w:type="gramStart"/>
            <w:r w:rsidRPr="00720513">
              <w:t xml:space="preserve"> С</w:t>
            </w:r>
            <w:proofErr w:type="gramEnd"/>
            <w:r w:rsidRPr="00720513">
              <w:t xml:space="preserve"> </w:t>
            </w:r>
          </w:p>
        </w:tc>
      </w:tr>
    </w:tbl>
    <w:p w:rsidR="00687698" w:rsidRDefault="00687698" w:rsidP="00687698"/>
    <w:p w:rsidR="00687698" w:rsidRDefault="00687698" w:rsidP="00687698">
      <w:r w:rsidRPr="003B374B">
        <w:t>15.</w:t>
      </w:r>
      <w:r>
        <w:t xml:space="preserve"> Уравнение Максвелла </w:t>
      </w:r>
      <w:r w:rsidRPr="0093091F">
        <w:rPr>
          <w:position w:val="-32"/>
        </w:rPr>
        <w:object w:dxaOrig="2020" w:dyaOrig="600">
          <v:shape id="_x0000_i1112" type="#_x0000_t75" style="width:100.8pt;height:29.65pt" o:ole="">
            <v:imagedata r:id="rId20" o:title=""/>
          </v:shape>
          <o:OLEObject Type="Embed" ProgID="Equation.DSMT4" ShapeID="_x0000_i1112" DrawAspect="Content" ObjectID="_1712492889" r:id="rId228"/>
        </w:object>
      </w:r>
    </w:p>
    <w:p w:rsidR="00687698" w:rsidRPr="00364C6C" w:rsidRDefault="00687698" w:rsidP="001060AA">
      <w:pPr>
        <w:numPr>
          <w:ilvl w:val="0"/>
          <w:numId w:val="315"/>
        </w:numPr>
        <w:ind w:left="540"/>
      </w:pPr>
      <w:r>
        <w:t>показывает, что линии электрического поля могут начинаться и заканчиваться на зарядах</w:t>
      </w:r>
    </w:p>
    <w:p w:rsidR="00687698" w:rsidRPr="00364C6C" w:rsidRDefault="00687698" w:rsidP="001060AA">
      <w:pPr>
        <w:numPr>
          <w:ilvl w:val="0"/>
          <w:numId w:val="315"/>
        </w:numPr>
        <w:ind w:left="540"/>
      </w:pPr>
      <w:r>
        <w:t>является выражением закона электромагнитной индукции</w:t>
      </w:r>
    </w:p>
    <w:p w:rsidR="00687698" w:rsidRPr="00364C6C" w:rsidRDefault="00687698" w:rsidP="001060AA">
      <w:pPr>
        <w:numPr>
          <w:ilvl w:val="0"/>
          <w:numId w:val="315"/>
        </w:numPr>
        <w:ind w:left="540"/>
      </w:pPr>
      <w:r>
        <w:t>отражает отсутствие в природе магнитных зарядов</w:t>
      </w:r>
    </w:p>
    <w:p w:rsidR="00687698" w:rsidRDefault="00687698" w:rsidP="001060AA">
      <w:pPr>
        <w:numPr>
          <w:ilvl w:val="0"/>
          <w:numId w:val="315"/>
        </w:numPr>
        <w:ind w:left="540"/>
      </w:pPr>
      <w:r>
        <w:t>показывает, что проводник с током порождает магнитное поле</w:t>
      </w:r>
    </w:p>
    <w:p w:rsidR="00687698" w:rsidRDefault="00687698" w:rsidP="00687698">
      <w:pPr>
        <w:jc w:val="center"/>
        <w:rPr>
          <w:b/>
        </w:rPr>
      </w:pPr>
      <w:r>
        <w:br w:type="page"/>
      </w:r>
      <w:r>
        <w:rPr>
          <w:b/>
        </w:rPr>
        <w:lastRenderedPageBreak/>
        <w:t>Тест №30</w:t>
      </w:r>
    </w:p>
    <w:p w:rsidR="00687698" w:rsidRDefault="00687698" w:rsidP="00687698"/>
    <w:p w:rsidR="00687698" w:rsidRPr="002C0AE4" w:rsidRDefault="00687698" w:rsidP="00687698">
      <w:pPr>
        <w:jc w:val="both"/>
      </w:pPr>
      <w:r w:rsidRPr="002C0AE4">
        <w:t>1. Как выглядит картина линий напряженности неподвижной отрицательно заряженной полой сферы?</w:t>
      </w: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348"/>
        <w:gridCol w:w="3240"/>
      </w:tblGrid>
      <w:tr w:rsidR="00687698" w:rsidRPr="007E65F6" w:rsidTr="006474B8">
        <w:tc>
          <w:tcPr>
            <w:tcW w:w="3348" w:type="dxa"/>
          </w:tcPr>
          <w:p w:rsidR="00687698" w:rsidRPr="007E65F6" w:rsidRDefault="00687698" w:rsidP="006474B8">
            <w:r>
              <w:t xml:space="preserve">1 </w:t>
            </w:r>
            <w:r>
              <w:rPr>
                <w:noProof/>
              </w:rPr>
            </w:r>
            <w:r>
              <w:pict>
                <v:group id="_x0000_s2473" style="width:95.95pt;height:96.75pt;mso-position-horizontal-relative:char;mso-position-vertical-relative:line" coordorigin="1341,5094" coordsize="2160,2160">
                  <v:oval id="_x0000_s2474" style="position:absolute;left:1881;top:5634;width:1025;height:1080;flip:x">
                    <v:textbox style="mso-next-textbox:#_x0000_s2474" inset="0,0,0,1mm">
                      <w:txbxContent>
                        <w:p w:rsidR="006474B8" w:rsidRPr="00F54618" w:rsidRDefault="006474B8" w:rsidP="00687698">
                          <w:pPr>
                            <w:rPr>
                              <w:szCs w:val="20"/>
                            </w:rPr>
                          </w:pPr>
                        </w:p>
                      </w:txbxContent>
                    </v:textbox>
                  </v:oval>
                  <v:line id="_x0000_s2475" style="position:absolute;rotation:-180" from="2781,6534" to="3141,6894">
                    <v:stroke dashstyle="dash" startarrow="classic" startarrowwidth="narrow"/>
                  </v:line>
                  <v:line id="_x0000_s2476" style="position:absolute;rotation:-270" from="2797,5438" to="3125,5798">
                    <v:stroke dashstyle="dash" startarrow="classic" startarrowwidth="narrow"/>
                  </v:line>
                  <v:line id="_x0000_s2477" style="position:absolute;rotation:-270;flip:x y" from="1563,6492" to="1923,6936">
                    <v:stroke dashstyle="dash" startarrow="classic" startarrowwidth="narrow"/>
                  </v:line>
                  <v:line id="_x0000_s2478" style="position:absolute;flip:x" from="1341,6174" to="1881,6174">
                    <v:stroke dashstyle="dash" endarrow="classic" endarrowwidth="narrow"/>
                  </v:line>
                  <v:line id="_x0000_s2479" style="position:absolute;rotation:-180" from="2961,6174" to="3501,6174">
                    <v:stroke dashstyle="dash" startarrow="classic" startarrowwidth="narrow"/>
                  </v:line>
                  <v:line id="_x0000_s2480" style="position:absolute;rotation:-90;flip:x y" from="2151,6984" to="2691,6984">
                    <v:stroke dashstyle="dash" endarrow="classic" endarrowwidth="narrow"/>
                  </v:line>
                  <v:line id="_x0000_s2481" style="position:absolute;rotation:-90;flip:x y" from="2173,5342" to="2668,5342">
                    <v:stroke dashstyle="dash" startarrow="classic" startarrowwidth="narrow"/>
                  </v:line>
                  <v:shape id="_x0000_s2482" type="#_x0000_t202" style="position:absolute;left:2601;top:5454;width:180;height:363" filled="f" stroked="f">
                    <v:textbox inset="0,0,0,0">
                      <w:txbxContent>
                        <w:p w:rsidR="006474B8" w:rsidRDefault="006474B8" w:rsidP="00687698">
                          <w:r>
                            <w:softHyphen/>
                          </w:r>
                          <w:r w:rsidRPr="00F54618">
                            <w:rPr>
                              <w:b/>
                            </w:rPr>
                            <w:t>–</w:t>
                          </w:r>
                        </w:p>
                      </w:txbxContent>
                    </v:textbox>
                  </v:shape>
                  <v:line id="_x0000_s2483" style="position:absolute;rotation:-180;flip:x y" from="1596,5394" to="1956,5754">
                    <v:stroke dashstyle="dash" startarrow="classic" startarrowwidth="narrow"/>
                  </v:line>
                  <v:line id="_x0000_s2484" style="position:absolute;rotation:-90;flip:x y" from="2241,5814" to="2601,5814">
                    <v:stroke dashstyle="dash" endarrow="classic" endarrowwidth="narrow"/>
                  </v:line>
                  <v:line id="_x0000_s2485" style="position:absolute;rotation:-180;flip:x y" from="2601,6354" to="2781,6534">
                    <v:stroke dashstyle="dash" startarrow="classic" startarrowwidth="narrow"/>
                  </v:line>
                  <v:line id="_x0000_s2486" style="position:absolute;flip:x" from="1881,6174" to="2241,6174">
                    <v:stroke dashstyle="dash" startarrow="classic" startarrowwidth="narrow"/>
                  </v:line>
                  <v:line id="_x0000_s2487" style="position:absolute;rotation:-270" from="2031,6294" to="2211,6474">
                    <v:stroke dashstyle="dash" startarrow="classic" startarrowwidth="narrow"/>
                  </v:line>
                  <v:line id="_x0000_s2488" style="position:absolute" from="2601,6174" to="2961,6174">
                    <v:stroke dashstyle="dash" startarrow="classic" startarrowwidth="narrow"/>
                  </v:line>
                  <v:line id="_x0000_s2489" style="position:absolute;rotation:-90;flip:x" from="2241,6534" to="2601,6534">
                    <v:stroke dashstyle="dash" endarrow="classic" endarrowwidth="narrow"/>
                  </v:line>
                  <v:line id="_x0000_s2490" style="position:absolute;rotation:-180" from="2061,5814" to="2241,5994">
                    <v:stroke dashstyle="dash" startarrow="classic" startarrowwidth="narrow"/>
                  </v:line>
                  <v:line id="_x0000_s2491" style="position:absolute;rotation:-270;flip:x y" from="2601,5814" to="2781,5994">
                    <v:stroke dashstyle="dash" startarrow="classic" startarrowwidth="narrow"/>
                  </v:line>
                  <w10:wrap type="none"/>
                  <w10:anchorlock/>
                </v:group>
              </w:pict>
            </w:r>
          </w:p>
        </w:tc>
        <w:tc>
          <w:tcPr>
            <w:tcW w:w="3240" w:type="dxa"/>
          </w:tcPr>
          <w:p w:rsidR="00687698" w:rsidRPr="007E65F6" w:rsidRDefault="00687698" w:rsidP="006474B8">
            <w:r>
              <w:t xml:space="preserve">2 </w:t>
            </w:r>
            <w:r>
              <w:rPr>
                <w:noProof/>
              </w:rPr>
            </w:r>
            <w:r>
              <w:pict>
                <v:group id="_x0000_s2549" style="width:101.2pt;height:96.9pt;mso-position-horizontal-relative:char;mso-position-vertical-relative:line" coordorigin="7281,3474" coordsize="2160,2160">
                  <v:oval id="_x0000_s2550" style="position:absolute;left:7821;top:4014;width:1025;height:1080;flip:x">
                    <v:textbox style="mso-next-textbox:#_x0000_s2550" inset="0,0,0,1mm">
                      <w:txbxContent>
                        <w:p w:rsidR="006474B8" w:rsidRPr="00F54618" w:rsidRDefault="006474B8" w:rsidP="00687698">
                          <w:pPr>
                            <w:rPr>
                              <w:szCs w:val="20"/>
                            </w:rPr>
                          </w:pPr>
                        </w:p>
                      </w:txbxContent>
                    </v:textbox>
                  </v:oval>
                  <v:line id="_x0000_s2551" style="position:absolute" from="8721,4914" to="9081,5274">
                    <v:stroke dashstyle="dash" startarrow="classic" startarrowwidth="narrow"/>
                  </v:line>
                  <v:line id="_x0000_s2552" style="position:absolute;rotation:-90" from="8737,3818" to="9065,4178">
                    <v:stroke dashstyle="dash" startarrow="classic" startarrowwidth="narrow"/>
                  </v:line>
                  <v:line id="_x0000_s2553" style="position:absolute;rotation:-90;flip:x y" from="7503,4872" to="7863,5316">
                    <v:stroke dashstyle="dash" startarrow="classic" startarrowwidth="narrow"/>
                  </v:line>
                  <v:line id="_x0000_s2554" style="position:absolute" from="7281,4554" to="7821,4554">
                    <v:stroke dashstyle="dash" endarrow="classic" endarrowwidth="narrow"/>
                  </v:line>
                  <v:line id="_x0000_s2555" style="position:absolute" from="8901,4554" to="9441,4554">
                    <v:stroke dashstyle="dash" startarrow="classic" startarrowwidth="narrow"/>
                  </v:line>
                  <v:line id="_x0000_s2556" style="position:absolute;rotation:-90;flip:x" from="8091,5364" to="8631,5364">
                    <v:stroke dashstyle="dash" endarrow="classic" endarrowwidth="narrow"/>
                  </v:line>
                  <v:line id="_x0000_s2557" style="position:absolute;rotation:-90;flip:x" from="8113,3722" to="8608,3722">
                    <v:stroke dashstyle="dash" startarrow="classic" startarrowwidth="narrow"/>
                  </v:line>
                  <v:shape id="_x0000_s2558" type="#_x0000_t202" style="position:absolute;left:8541;top:4194;width:180;height:363" filled="f" stroked="f">
                    <v:textbox inset="0,0,0,0">
                      <w:txbxContent>
                        <w:p w:rsidR="006474B8" w:rsidRDefault="006474B8" w:rsidP="00687698">
                          <w:r>
                            <w:softHyphen/>
                          </w:r>
                          <w:r w:rsidRPr="00F54618">
                            <w:rPr>
                              <w:b/>
                            </w:rPr>
                            <w:t>–</w:t>
                          </w:r>
                        </w:p>
                      </w:txbxContent>
                    </v:textbox>
                  </v:shape>
                  <v:line id="_x0000_s2559" style="position:absolute;flip:x y" from="7536,3774" to="7896,4134">
                    <v:stroke dashstyle="dash" startarrow="classic" startarrowwidth="narrow"/>
                  </v:line>
                  <w10:wrap type="none"/>
                  <w10:anchorlock/>
                </v:group>
              </w:pict>
            </w:r>
          </w:p>
        </w:tc>
      </w:tr>
      <w:tr w:rsidR="00687698" w:rsidRPr="007E65F6" w:rsidTr="006474B8">
        <w:tc>
          <w:tcPr>
            <w:tcW w:w="3348" w:type="dxa"/>
          </w:tcPr>
          <w:p w:rsidR="00687698" w:rsidRPr="007E65F6" w:rsidRDefault="00687698" w:rsidP="006474B8">
            <w:r>
              <w:t xml:space="preserve">3 </w:t>
            </w:r>
            <w:r>
              <w:rPr>
                <w:noProof/>
              </w:rPr>
            </w:r>
            <w:r>
              <w:pict>
                <v:group id="_x0000_s2538" style="width:104.95pt;height:103.85pt;mso-position-horizontal-relative:char;mso-position-vertical-relative:line" coordorigin="7461,6174" coordsize="2160,2160">
                  <v:oval id="_x0000_s2539" style="position:absolute;left:8001;top:6714;width:1025;height:1080;flip:x">
                    <v:textbox style="mso-next-textbox:#_x0000_s2539" inset="0,0,0,1mm">
                      <w:txbxContent>
                        <w:p w:rsidR="006474B8" w:rsidRPr="00F54618" w:rsidRDefault="006474B8" w:rsidP="00687698">
                          <w:pPr>
                            <w:rPr>
                              <w:szCs w:val="20"/>
                            </w:rPr>
                          </w:pPr>
                        </w:p>
                      </w:txbxContent>
                    </v:textbox>
                  </v:oval>
                  <v:line id="_x0000_s2540" style="position:absolute" from="8901,7614" to="9261,7974">
                    <v:stroke dashstyle="dash" startarrowwidth="narrow" endarrow="classic" endarrowwidth="narrow"/>
                  </v:line>
                  <v:line id="_x0000_s2541" style="position:absolute;rotation:-90" from="8917,6521" to="9245,6881">
                    <v:stroke dashstyle="dash" startarrowwidth="narrow" endarrow="classic" endarrowwidth="narrow"/>
                  </v:line>
                  <v:line id="_x0000_s2542" style="position:absolute;rotation:-90;flip:x y" from="7683,7569" to="8043,8013">
                    <v:stroke dashstyle="dash" startarrowwidth="narrow" endarrow="classic" endarrowwidth="narrow"/>
                  </v:line>
                  <v:line id="_x0000_s2543" style="position:absolute" from="7461,7254" to="8001,7254">
                    <v:stroke dashstyle="dash" startarrow="classic" startarrowwidth="narrow" endarrowwidth="narrow"/>
                  </v:line>
                  <v:line id="_x0000_s2544" style="position:absolute" from="9081,7254" to="9621,7254">
                    <v:stroke dashstyle="dash" startarrowwidth="narrow" endarrow="classic" endarrowwidth="narrow"/>
                  </v:line>
                  <v:line id="_x0000_s2545" style="position:absolute;rotation:-90;flip:x" from="8271,8064" to="8811,8064">
                    <v:stroke dashstyle="dash" startarrow="classic" startarrowwidth="narrow" endarrowwidth="narrow"/>
                  </v:line>
                  <v:line id="_x0000_s2546" style="position:absolute;rotation:-90;flip:x" from="8293,6422" to="8788,6422">
                    <v:stroke dashstyle="dash" startarrowwidth="narrow" endarrow="classic" endarrowwidth="narrow"/>
                  </v:line>
                  <v:shape id="_x0000_s2547" type="#_x0000_t202" style="position:absolute;left:8721;top:6894;width:180;height:363" filled="f" stroked="f">
                    <v:textbox inset="0,0,0,0">
                      <w:txbxContent>
                        <w:p w:rsidR="006474B8" w:rsidRDefault="006474B8" w:rsidP="00687698">
                          <w:r>
                            <w:softHyphen/>
                          </w:r>
                          <w:r w:rsidRPr="00F54618">
                            <w:rPr>
                              <w:b/>
                            </w:rPr>
                            <w:t>–</w:t>
                          </w:r>
                        </w:p>
                      </w:txbxContent>
                    </v:textbox>
                  </v:shape>
                  <v:line id="_x0000_s2548" style="position:absolute;flip:x y" from="7716,6474" to="8076,6834">
                    <v:stroke dashstyle="dash" startarrowwidth="narrow" endarrow="classic" endarrowwidth="narrow"/>
                  </v:line>
                  <w10:wrap type="none"/>
                  <w10:anchorlock/>
                </v:group>
              </w:pict>
            </w:r>
          </w:p>
        </w:tc>
        <w:tc>
          <w:tcPr>
            <w:tcW w:w="3240" w:type="dxa"/>
          </w:tcPr>
          <w:p w:rsidR="00687698" w:rsidRPr="007E65F6" w:rsidRDefault="00687698" w:rsidP="006474B8">
            <w:r>
              <w:t>4</w:t>
            </w:r>
            <w:r>
              <w:rPr>
                <w:noProof/>
              </w:rPr>
            </w:r>
            <w:r>
              <w:pict>
                <v:group id="_x0000_s2492" style="width:107.2pt;height:104pt;mso-position-horizontal-relative:char;mso-position-vertical-relative:line" coordorigin="7101,954" coordsize="2160,2160">
                  <v:oval id="_x0000_s2493" style="position:absolute;left:7641;top:1494;width:1025;height:1080;flip:x">
                    <v:textbox style="mso-next-textbox:#_x0000_s2493" inset="0,0,0,1mm">
                      <w:txbxContent>
                        <w:p w:rsidR="006474B8" w:rsidRPr="00F54618" w:rsidRDefault="006474B8" w:rsidP="00687698">
                          <w:pPr>
                            <w:rPr>
                              <w:szCs w:val="20"/>
                            </w:rPr>
                          </w:pPr>
                        </w:p>
                      </w:txbxContent>
                    </v:textbox>
                  </v:oval>
                  <v:line id="_x0000_s2494" style="position:absolute" from="8541,2394" to="8901,2754">
                    <v:stroke dashstyle="dash" startarrow="classic" startarrowwidth="narrow"/>
                  </v:line>
                  <v:line id="_x0000_s2495" style="position:absolute;rotation:-90" from="8557,1298" to="8885,1658">
                    <v:stroke dashstyle="dash" startarrow="classic" startarrowwidth="narrow"/>
                  </v:line>
                  <v:line id="_x0000_s2496" style="position:absolute;rotation:-90;flip:x y" from="7323,2352" to="7683,2796">
                    <v:stroke dashstyle="dash" startarrow="classic" startarrowwidth="narrow"/>
                  </v:line>
                  <v:line id="_x0000_s2497" style="position:absolute" from="7101,2034" to="7641,2034">
                    <v:stroke dashstyle="dash" endarrow="classic" endarrowwidth="narrow"/>
                  </v:line>
                  <v:line id="_x0000_s2498" style="position:absolute" from="8721,2034" to="9261,2034">
                    <v:stroke dashstyle="dash" startarrow="classic" startarrowwidth="narrow"/>
                  </v:line>
                  <v:line id="_x0000_s2499" style="position:absolute;rotation:-90;flip:x" from="7911,2844" to="8451,2844">
                    <v:stroke dashstyle="dash" endarrow="classic" endarrowwidth="narrow"/>
                  </v:line>
                  <v:line id="_x0000_s2500" style="position:absolute;rotation:-90;flip:x" from="7933,1202" to="8428,1202">
                    <v:stroke dashstyle="dash" startarrow="classic" startarrowwidth="narrow"/>
                  </v:line>
                  <v:shape id="_x0000_s2501" type="#_x0000_t202" style="position:absolute;left:8361;top:1314;width:180;height:363" filled="f" stroked="f">
                    <v:textbox inset="0,0,0,0">
                      <w:txbxContent>
                        <w:p w:rsidR="006474B8" w:rsidRDefault="006474B8" w:rsidP="00687698">
                          <w:r>
                            <w:softHyphen/>
                          </w:r>
                          <w:r w:rsidRPr="00F54618">
                            <w:rPr>
                              <w:b/>
                            </w:rPr>
                            <w:t>–</w:t>
                          </w:r>
                        </w:p>
                      </w:txbxContent>
                    </v:textbox>
                  </v:shape>
                  <v:line id="_x0000_s2502" style="position:absolute;flip:x y" from="7356,1254" to="7716,1614">
                    <v:stroke dashstyle="dash" startarrow="classic" startarrowwidth="narrow"/>
                  </v:line>
                  <v:line id="_x0000_s2503" style="position:absolute;rotation:-90;flip:x" from="8001,1674" to="8361,1674">
                    <v:stroke dashstyle="dash" endarrow="classic" endarrowwidth="narrow"/>
                  </v:line>
                  <v:line id="_x0000_s2504" style="position:absolute;flip:x y" from="8361,2214" to="8541,2394">
                    <v:stroke dashstyle="dash" startarrow="classic" startarrowwidth="narrow"/>
                  </v:line>
                  <v:line id="_x0000_s2505" style="position:absolute" from="7641,2034" to="8001,2034">
                    <v:stroke dashstyle="dash" startarrow="classic" startarrowwidth="narrow"/>
                  </v:line>
                  <v:line id="_x0000_s2506" style="position:absolute;rotation:-90" from="7791,2154" to="7971,2334">
                    <v:stroke dashstyle="dash" startarrow="classic" startarrowwidth="narrow"/>
                  </v:line>
                  <v:line id="_x0000_s2507" style="position:absolute;flip:x" from="8361,2034" to="8721,2034">
                    <v:stroke dashstyle="dash" startarrow="classic" startarrowwidth="narrow"/>
                  </v:line>
                  <v:line id="_x0000_s2508" style="position:absolute;rotation:-90;flip:x y" from="8001,2394" to="8361,2394">
                    <v:stroke dashstyle="dash" endarrow="classic" endarrowwidth="narrow"/>
                  </v:line>
                  <v:line id="_x0000_s2509" style="position:absolute" from="7821,1674" to="8001,1854">
                    <v:stroke dashstyle="dash" startarrow="classic" startarrowwidth="narrow"/>
                  </v:line>
                  <v:line id="_x0000_s2510" style="position:absolute;rotation:-90;flip:x y" from="8361,1674" to="8541,1854">
                    <v:stroke dashstyle="dash" startarrow="classic" startarrowwidth="narrow"/>
                  </v:line>
                  <w10:wrap type="none"/>
                  <w10:anchorlock/>
                </v:group>
              </w:pict>
            </w:r>
          </w:p>
        </w:tc>
      </w:tr>
    </w:tbl>
    <w:p w:rsidR="00687698" w:rsidRPr="000D74E8" w:rsidRDefault="00687698" w:rsidP="00687698">
      <w:pPr>
        <w:rPr>
          <w:sz w:val="16"/>
          <w:szCs w:val="16"/>
        </w:rPr>
      </w:pPr>
    </w:p>
    <w:p w:rsidR="00687698" w:rsidRPr="002C0AE4" w:rsidRDefault="00687698" w:rsidP="00687698">
      <w:pPr>
        <w:jc w:val="both"/>
      </w:pPr>
      <w:r w:rsidRPr="002C0AE4">
        <w:t>2. В чем состоит потенциальный характер электростатического поля?</w:t>
      </w:r>
    </w:p>
    <w:p w:rsidR="00687698" w:rsidRDefault="00687698" w:rsidP="001060AA">
      <w:pPr>
        <w:numPr>
          <w:ilvl w:val="0"/>
          <w:numId w:val="316"/>
        </w:numPr>
        <w:ind w:left="540"/>
        <w:jc w:val="both"/>
      </w:pPr>
      <w:r>
        <w:t>работа по перемещению электрического заряда по замкнутому контуру не равна нулю</w:t>
      </w:r>
    </w:p>
    <w:p w:rsidR="00687698" w:rsidRDefault="00687698" w:rsidP="001060AA">
      <w:pPr>
        <w:numPr>
          <w:ilvl w:val="0"/>
          <w:numId w:val="316"/>
        </w:numPr>
        <w:ind w:left="540"/>
        <w:jc w:val="both"/>
      </w:pPr>
      <w:r>
        <w:t>работа по перемещению электрического заряда зависит только от начального и конечного положения заряженной частицы.</w:t>
      </w:r>
    </w:p>
    <w:p w:rsidR="00687698" w:rsidRDefault="00687698" w:rsidP="001060AA">
      <w:pPr>
        <w:numPr>
          <w:ilvl w:val="0"/>
          <w:numId w:val="316"/>
        </w:numPr>
        <w:ind w:left="540"/>
        <w:jc w:val="both"/>
      </w:pPr>
      <w:r>
        <w:t>в электростатическом поле работа по перемещению электрического заряда зависит от пути</w:t>
      </w:r>
    </w:p>
    <w:p w:rsidR="00687698" w:rsidRDefault="00687698" w:rsidP="001060AA">
      <w:pPr>
        <w:numPr>
          <w:ilvl w:val="0"/>
          <w:numId w:val="316"/>
        </w:numPr>
        <w:ind w:left="540"/>
        <w:jc w:val="both"/>
      </w:pPr>
      <w:r>
        <w:t>работа по перемещению электрического заряда не приводит к изменению его потенциальной энергии</w:t>
      </w:r>
    </w:p>
    <w:p w:rsidR="00687698" w:rsidRPr="000D74E8" w:rsidRDefault="00687698" w:rsidP="00687698">
      <w:pPr>
        <w:jc w:val="both"/>
        <w:rPr>
          <w:sz w:val="16"/>
          <w:szCs w:val="16"/>
        </w:rPr>
      </w:pPr>
    </w:p>
    <w:p w:rsidR="00687698" w:rsidRPr="002C0AE4" w:rsidRDefault="00687698" w:rsidP="00687698">
      <w:pPr>
        <w:jc w:val="both"/>
      </w:pPr>
      <w:r w:rsidRPr="002C0AE4">
        <w:t xml:space="preserve">3. Плоский конденсатор отключен от источника постоянного напряжения. Как изменится напряженность электрического поля внутри конденсатора, если расстояние между обкладками уменьшить в </w:t>
      </w:r>
      <w:r>
        <w:t>ε</w:t>
      </w:r>
      <w:r w:rsidRPr="002C0AE4">
        <w:t xml:space="preserve"> раз?</w:t>
      </w:r>
    </w:p>
    <w:p w:rsidR="00687698" w:rsidRDefault="00687698" w:rsidP="00687698">
      <w:pPr>
        <w:ind w:left="180"/>
        <w:jc w:val="both"/>
      </w:pPr>
      <w:r>
        <w:t>1. изменение напряженности зависит от величины заряда конденсатора</w:t>
      </w:r>
    </w:p>
    <w:p w:rsidR="00687698" w:rsidRDefault="00687698" w:rsidP="00687698">
      <w:pPr>
        <w:tabs>
          <w:tab w:val="left" w:pos="2700"/>
          <w:tab w:val="left" w:pos="5220"/>
        </w:tabs>
        <w:ind w:left="180"/>
        <w:jc w:val="both"/>
      </w:pPr>
      <w:r>
        <w:t>2. уменьшится в ε раз</w:t>
      </w:r>
      <w:r>
        <w:tab/>
        <w:t>3. возрастет в ε раз</w:t>
      </w:r>
      <w:r>
        <w:tab/>
        <w:t>4. не изменится</w:t>
      </w:r>
    </w:p>
    <w:p w:rsidR="00687698" w:rsidRPr="000D74E8" w:rsidRDefault="00687698" w:rsidP="00687698">
      <w:pPr>
        <w:jc w:val="both"/>
        <w:rPr>
          <w:sz w:val="16"/>
          <w:szCs w:val="16"/>
        </w:rPr>
      </w:pPr>
    </w:p>
    <w:p w:rsidR="00687698" w:rsidRPr="002C0AE4" w:rsidRDefault="00687698" w:rsidP="00687698">
      <w:r w:rsidRPr="002C0AE4">
        <w:t>4. Может ли какая-либо частица иметь заряд, равный</w:t>
      </w:r>
    </w:p>
    <w:p w:rsidR="00687698" w:rsidRDefault="00687698" w:rsidP="00687698">
      <w:pPr>
        <w:tabs>
          <w:tab w:val="left" w:pos="3960"/>
        </w:tabs>
        <w:ind w:left="180"/>
      </w:pPr>
      <w:r>
        <w:t>1. удвоенному заряду электрона</w:t>
      </w:r>
      <w:r>
        <w:tab/>
        <w:t>2. 1,5 заряда электрона</w:t>
      </w:r>
    </w:p>
    <w:p w:rsidR="00687698" w:rsidRDefault="00687698" w:rsidP="00687698">
      <w:pPr>
        <w:tabs>
          <w:tab w:val="left" w:pos="3960"/>
        </w:tabs>
        <w:ind w:left="180"/>
      </w:pPr>
      <w:r>
        <w:t>3. 0,5 заряда электрона</w:t>
      </w:r>
      <w:r>
        <w:tab/>
        <w:t>4. 1/3 заряда электрона</w:t>
      </w:r>
    </w:p>
    <w:p w:rsidR="00687698" w:rsidRPr="000D74E8" w:rsidRDefault="00687698" w:rsidP="00687698">
      <w:pPr>
        <w:jc w:val="both"/>
        <w:rPr>
          <w:sz w:val="16"/>
          <w:szCs w:val="16"/>
        </w:rPr>
      </w:pPr>
    </w:p>
    <w:p w:rsidR="00687698" w:rsidRPr="002C0AE4" w:rsidRDefault="00687698" w:rsidP="00687698">
      <w:r w:rsidRPr="002C0AE4">
        <w:t>5. Является ли работа, совершаемая источником во внешней части цепи, величиной, постоянной для данного источника?</w:t>
      </w:r>
    </w:p>
    <w:p w:rsidR="00687698" w:rsidRDefault="00687698" w:rsidP="001060AA">
      <w:pPr>
        <w:numPr>
          <w:ilvl w:val="0"/>
          <w:numId w:val="317"/>
        </w:numPr>
        <w:ind w:left="540"/>
      </w:pPr>
      <w:r>
        <w:t>да, является</w:t>
      </w:r>
    </w:p>
    <w:p w:rsidR="00687698" w:rsidRDefault="00687698" w:rsidP="001060AA">
      <w:pPr>
        <w:numPr>
          <w:ilvl w:val="0"/>
          <w:numId w:val="317"/>
        </w:numPr>
        <w:ind w:left="540"/>
      </w:pPr>
      <w:r>
        <w:t>да, с ростом внешнего сопротивления увеличивается работа на внутреннем участке цепи, а на внешнем – остается постоянной</w:t>
      </w:r>
    </w:p>
    <w:p w:rsidR="00687698" w:rsidRDefault="00687698" w:rsidP="001060AA">
      <w:pPr>
        <w:numPr>
          <w:ilvl w:val="0"/>
          <w:numId w:val="317"/>
        </w:numPr>
        <w:ind w:left="540"/>
      </w:pPr>
      <w:proofErr w:type="gramStart"/>
      <w:r>
        <w:t>нет, с ростом внешнего сопротивления работа на внешнем участке цепи возрастает, на внутреннем – остается постоянной</w:t>
      </w:r>
      <w:proofErr w:type="gramEnd"/>
    </w:p>
    <w:p w:rsidR="00687698" w:rsidRDefault="00687698" w:rsidP="001060AA">
      <w:pPr>
        <w:numPr>
          <w:ilvl w:val="0"/>
          <w:numId w:val="317"/>
        </w:numPr>
        <w:ind w:left="540"/>
      </w:pPr>
      <w:r>
        <w:t xml:space="preserve">остается постоянной сумма работ, совершаемых во внутренней и внешней </w:t>
      </w:r>
      <w:proofErr w:type="gramStart"/>
      <w:r>
        <w:t>частях</w:t>
      </w:r>
      <w:proofErr w:type="gramEnd"/>
      <w:r>
        <w:t xml:space="preserve"> цепи</w:t>
      </w:r>
    </w:p>
    <w:p w:rsidR="00687698" w:rsidRPr="002C0AE4" w:rsidRDefault="00687698" w:rsidP="00687698">
      <w:pPr>
        <w:rPr>
          <w:sz w:val="16"/>
          <w:szCs w:val="16"/>
        </w:rPr>
      </w:pPr>
    </w:p>
    <w:p w:rsidR="00687698" w:rsidRPr="009443FD" w:rsidRDefault="00687698" w:rsidP="00687698">
      <w:r w:rsidRPr="009443FD">
        <w:t xml:space="preserve">6. На сколько равных частей надо разрезать проводник, чтобы при параллельном соединении этих частей получить сопротивление в </w:t>
      </w:r>
      <w:r>
        <w:t>16</w:t>
      </w:r>
      <w:r w:rsidRPr="009443FD">
        <w:t xml:space="preserve"> раз меньше?</w:t>
      </w:r>
    </w:p>
    <w:tbl>
      <w:tblPr>
        <w:tblW w:w="0" w:type="auto"/>
        <w:tblInd w:w="108" w:type="dxa"/>
        <w:tblLook w:val="01E0"/>
      </w:tblPr>
      <w:tblGrid>
        <w:gridCol w:w="3060"/>
        <w:gridCol w:w="3240"/>
      </w:tblGrid>
      <w:tr w:rsidR="00687698" w:rsidRPr="00620F2B" w:rsidTr="006474B8">
        <w:tc>
          <w:tcPr>
            <w:tcW w:w="3060" w:type="dxa"/>
          </w:tcPr>
          <w:p w:rsidR="00687698" w:rsidRPr="00620F2B" w:rsidRDefault="00687698" w:rsidP="001060AA">
            <w:pPr>
              <w:numPr>
                <w:ilvl w:val="0"/>
                <w:numId w:val="318"/>
              </w:numPr>
              <w:ind w:left="432"/>
            </w:pPr>
            <w:r w:rsidRPr="00620F2B">
              <w:t xml:space="preserve">на </w:t>
            </w:r>
            <w:r w:rsidRPr="00774CEE">
              <w:t>8</w:t>
            </w:r>
            <w:r w:rsidRPr="00620F2B">
              <w:t xml:space="preserve"> частей </w:t>
            </w:r>
          </w:p>
        </w:tc>
        <w:tc>
          <w:tcPr>
            <w:tcW w:w="3240" w:type="dxa"/>
          </w:tcPr>
          <w:p w:rsidR="00687698" w:rsidRPr="00620F2B" w:rsidRDefault="00687698" w:rsidP="001060AA">
            <w:pPr>
              <w:numPr>
                <w:ilvl w:val="0"/>
                <w:numId w:val="318"/>
              </w:numPr>
              <w:ind w:left="432"/>
            </w:pPr>
            <w:r w:rsidRPr="00620F2B">
              <w:t xml:space="preserve">на </w:t>
            </w:r>
            <w:r w:rsidRPr="006E4A86">
              <w:rPr>
                <w:rStyle w:val="a4"/>
                <w:b w:val="0"/>
                <w:i w:val="0"/>
              </w:rPr>
              <w:t>16</w:t>
            </w:r>
            <w:r w:rsidRPr="00620F2B">
              <w:t xml:space="preserve"> частей </w:t>
            </w:r>
          </w:p>
        </w:tc>
      </w:tr>
      <w:tr w:rsidR="00687698" w:rsidRPr="00620F2B" w:rsidTr="006474B8">
        <w:tc>
          <w:tcPr>
            <w:tcW w:w="3060" w:type="dxa"/>
          </w:tcPr>
          <w:p w:rsidR="00687698" w:rsidRPr="00620F2B" w:rsidRDefault="00687698" w:rsidP="001060AA">
            <w:pPr>
              <w:numPr>
                <w:ilvl w:val="0"/>
                <w:numId w:val="318"/>
              </w:numPr>
              <w:ind w:left="432"/>
            </w:pPr>
            <w:r w:rsidRPr="00620F2B">
              <w:t xml:space="preserve">на </w:t>
            </w:r>
            <w:r>
              <w:t>4</w:t>
            </w:r>
            <w:r w:rsidRPr="00620F2B">
              <w:t xml:space="preserve"> част</w:t>
            </w:r>
            <w:r>
              <w:t>и</w:t>
            </w:r>
          </w:p>
        </w:tc>
        <w:tc>
          <w:tcPr>
            <w:tcW w:w="3240" w:type="dxa"/>
          </w:tcPr>
          <w:p w:rsidR="00687698" w:rsidRPr="00620F2B" w:rsidRDefault="00687698" w:rsidP="001060AA">
            <w:pPr>
              <w:numPr>
                <w:ilvl w:val="0"/>
                <w:numId w:val="318"/>
              </w:numPr>
              <w:ind w:left="432"/>
            </w:pPr>
            <w:r w:rsidRPr="00620F2B">
              <w:t xml:space="preserve">на </w:t>
            </w:r>
            <w:r w:rsidRPr="006E4A86">
              <w:rPr>
                <w:rStyle w:val="a4"/>
                <w:b w:val="0"/>
                <w:i w:val="0"/>
              </w:rPr>
              <w:t>32</w:t>
            </w:r>
            <w:r w:rsidRPr="00620F2B">
              <w:t xml:space="preserve"> част</w:t>
            </w:r>
            <w:r>
              <w:t>и</w:t>
            </w:r>
          </w:p>
        </w:tc>
      </w:tr>
    </w:tbl>
    <w:p w:rsidR="00687698" w:rsidRPr="001853D2" w:rsidRDefault="00687698" w:rsidP="00687698">
      <w:r>
        <w:br w:type="page"/>
      </w:r>
      <w:r w:rsidRPr="001853D2">
        <w:lastRenderedPageBreak/>
        <w:t xml:space="preserve">7. Чему равно внутреннее сопротивление элемента </w:t>
      </w:r>
      <w:r>
        <w:t>ЭДС</w:t>
      </w:r>
      <w:r w:rsidRPr="001853D2">
        <w:t>, равной 1,5</w:t>
      </w:r>
      <w:proofErr w:type="gramStart"/>
      <w:r w:rsidRPr="001853D2">
        <w:t xml:space="preserve"> В</w:t>
      </w:r>
      <w:proofErr w:type="gramEnd"/>
      <w:r w:rsidRPr="001853D2">
        <w:t>, включенного в цепь с внешним сопротивлением 4 Ом, если сила тока короткого замыкания равна 0,3 А?</w:t>
      </w:r>
    </w:p>
    <w:tbl>
      <w:tblPr>
        <w:tblW w:w="0" w:type="auto"/>
        <w:tblInd w:w="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908"/>
        <w:gridCol w:w="2340"/>
      </w:tblGrid>
      <w:tr w:rsidR="00687698" w:rsidRPr="00152C94" w:rsidTr="006474B8">
        <w:tc>
          <w:tcPr>
            <w:tcW w:w="1908" w:type="dxa"/>
          </w:tcPr>
          <w:p w:rsidR="00687698" w:rsidRPr="00152C94" w:rsidRDefault="00687698" w:rsidP="001060AA">
            <w:pPr>
              <w:numPr>
                <w:ilvl w:val="0"/>
                <w:numId w:val="319"/>
              </w:numPr>
            </w:pPr>
            <w:r w:rsidRPr="001853D2">
              <w:rPr>
                <w:noProof/>
              </w:rPr>
              <w:pict>
                <v:group id="_x0000_s2724" style="position:absolute;left:0;text-align:left;margin-left:351pt;margin-top:-3.25pt;width:126pt;height:126pt;z-index:251789312" coordorigin="6741,4014" coordsize="2520,2520">
                  <v:line id="_x0000_s2725" style="position:absolute" from="6741,4734" to="9261,4734" strokeweight="1.5pt"/>
                  <v:line id="_x0000_s2726" style="position:absolute;flip:x" from="8901,4734" to="9261,4734">
                    <v:stroke endarrow="block"/>
                  </v:line>
                  <v:line id="_x0000_s2727" style="position:absolute;flip:x" from="6741,5274" to="9261,5274" strokeweight="1.5pt"/>
                  <v:line id="_x0000_s2728" style="position:absolute" from="8721,5274" to="9081,5274">
                    <v:stroke endarrow="block"/>
                  </v:line>
                  <v:shape id="_x0000_s2729" type="#_x0000_t202" style="position:absolute;left:7821;top:5634;width:180;height:360" filled="f" stroked="f">
                    <v:textbox inset="0,0,0,0">
                      <w:txbxContent>
                        <w:p w:rsidR="006474B8" w:rsidRDefault="006474B8" w:rsidP="00687698">
                          <w:r>
                            <w:sym w:font="Symbol" w:char="F0B7"/>
                          </w:r>
                        </w:p>
                      </w:txbxContent>
                    </v:textbox>
                  </v:shape>
                  <v:shape id="_x0000_s2730" type="#_x0000_t202" style="position:absolute;left:7776;top:4914;width:180;height:360" filled="f" stroked="f">
                    <v:textbox style="mso-next-textbox:#_x0000_s2730" inset="0,0,0,0">
                      <w:txbxContent>
                        <w:p w:rsidR="006474B8" w:rsidRDefault="006474B8" w:rsidP="00687698">
                          <w:r>
                            <w:sym w:font="Symbol" w:char="F0B7"/>
                          </w:r>
                        </w:p>
                      </w:txbxContent>
                    </v:textbox>
                  </v:shape>
                  <v:shape id="_x0000_s2731" type="#_x0000_t202" style="position:absolute;left:7821;top:6174;width:180;height:360" filled="f" stroked="f">
                    <v:textbox style="mso-next-textbox:#_x0000_s2731" inset="0,0,0,0">
                      <w:txbxContent>
                        <w:p w:rsidR="006474B8" w:rsidRDefault="006474B8" w:rsidP="00687698">
                          <w:r>
                            <w:sym w:font="Symbol" w:char="F0B7"/>
                          </w:r>
                        </w:p>
                      </w:txbxContent>
                    </v:textbox>
                  </v:shape>
                  <v:shape id="_x0000_s2732" type="#_x0000_t202" style="position:absolute;left:7821;top:4014;width:180;height:360" filled="f" stroked="f">
                    <v:textbox style="mso-next-textbox:#_x0000_s2732" inset="0,0,0,0">
                      <w:txbxContent>
                        <w:p w:rsidR="006474B8" w:rsidRDefault="006474B8" w:rsidP="00687698">
                          <w:r>
                            <w:sym w:font="Symbol" w:char="F0B7"/>
                          </w:r>
                        </w:p>
                      </w:txbxContent>
                    </v:textbox>
                  </v:shape>
                  <v:line id="_x0000_s2733" style="position:absolute;flip:y" from="7821,5814" to="7821,6354" strokeweight=".5pt">
                    <v:stroke startarrow="classic" startarrowwidth="narrow" endarrow="classic" endarrowwidth="narrow"/>
                  </v:line>
                  <v:line id="_x0000_s2734" style="position:absolute;flip:y" from="7821,5274" to="7821,5814" strokeweight=".5pt">
                    <v:stroke startarrow="classic" startarrowwidth="narrow" endarrow="classic" endarrowwidth="narrow"/>
                  </v:line>
                  <v:line id="_x0000_s2735" style="position:absolute;flip:y" from="6921,4734" to="6921,5274" strokeweight=".5pt">
                    <v:stroke startarrow="classic" startarrowwidth="narrow" endarrow="classic" endarrowwidth="narrow"/>
                  </v:line>
                  <v:line id="_x0000_s2736" style="position:absolute;flip:y" from="7821,4194" to="7821,4734" strokeweight=".5pt">
                    <v:stroke startarrow="classic" startarrowwidth="narrow" endarrow="classic" endarrowwidth="narrow"/>
                  </v:line>
                  <v:line id="_x0000_s2737" style="position:absolute;flip:y" from="7821,4734" to="7821,5094" strokeweight=".5pt">
                    <v:stroke startarrow="classic" startarrowwidth="narrow" endarrow="classic" endarrowwidth="narrow"/>
                  </v:line>
                  <v:shape id="_x0000_s2738" type="#_x0000_t202" style="position:absolute;left:8541;top:5274;width:180;height:360" filled="f" stroked="f">
                    <v:textbox style="mso-next-textbox:#_x0000_s2738" inset="0,0,0,0">
                      <w:txbxContent>
                        <w:p w:rsidR="006474B8" w:rsidRPr="00206177" w:rsidRDefault="006474B8" w:rsidP="00687698">
                          <w:pPr>
                            <w:rPr>
                              <w:b/>
                              <w:i/>
                              <w:lang w:val="en-US"/>
                            </w:rPr>
                          </w:pPr>
                          <w:r w:rsidRPr="00206177">
                            <w:rPr>
                              <w:b/>
                              <w:i/>
                              <w:lang w:val="en-US"/>
                            </w:rPr>
                            <w:t>I</w:t>
                          </w:r>
                        </w:p>
                      </w:txbxContent>
                    </v:textbox>
                  </v:shape>
                  <v:shape id="_x0000_s2739" type="#_x0000_t202" style="position:absolute;left:8721;top:4374;width:360;height:360" filled="f" stroked="f">
                    <v:textbox style="mso-next-textbox:#_x0000_s2739" inset="0,0,0,0">
                      <w:txbxContent>
                        <w:p w:rsidR="006474B8" w:rsidRPr="00206177" w:rsidRDefault="006474B8" w:rsidP="00687698">
                          <w:pPr>
                            <w:rPr>
                              <w:b/>
                              <w:i/>
                              <w:lang w:val="en-US"/>
                            </w:rPr>
                          </w:pPr>
                          <w:r>
                            <w:rPr>
                              <w:b/>
                              <w:i/>
                              <w:lang w:val="en-US"/>
                            </w:rPr>
                            <w:t>2</w:t>
                          </w:r>
                          <w:r w:rsidRPr="00206177">
                            <w:rPr>
                              <w:b/>
                              <w:i/>
                              <w:lang w:val="en-US"/>
                            </w:rPr>
                            <w:t>I</w:t>
                          </w:r>
                        </w:p>
                      </w:txbxContent>
                    </v:textbox>
                  </v:shape>
                  <v:shape id="_x0000_s2740" type="#_x0000_t202" style="position:absolute;left:6741;top:4914;width:180;height:360" filled="f" stroked="f">
                    <v:textbox style="mso-next-textbox:#_x0000_s2740" inset="0,0,0,0">
                      <w:txbxContent>
                        <w:p w:rsidR="006474B8" w:rsidRPr="00206177" w:rsidRDefault="006474B8" w:rsidP="00687698">
                          <w:pPr>
                            <w:rPr>
                              <w:b/>
                              <w:i/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b/>
                              <w:i/>
                              <w:lang w:val="en-US"/>
                            </w:rPr>
                            <w:t>d</w:t>
                          </w:r>
                          <w:proofErr w:type="gramEnd"/>
                        </w:p>
                      </w:txbxContent>
                    </v:textbox>
                  </v:shape>
                  <v:shape id="_x0000_s2741" type="#_x0000_t202" style="position:absolute;left:7641;top:5454;width:180;height:360" filled="f" stroked="f">
                    <v:textbox style="mso-next-textbox:#_x0000_s2741" inset="0,0,0,0">
                      <w:txbxContent>
                        <w:p w:rsidR="006474B8" w:rsidRPr="00206177" w:rsidRDefault="006474B8" w:rsidP="00687698">
                          <w:pPr>
                            <w:rPr>
                              <w:b/>
                              <w:i/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b/>
                              <w:i/>
                              <w:lang w:val="en-US"/>
                            </w:rPr>
                            <w:t>d</w:t>
                          </w:r>
                          <w:proofErr w:type="gramEnd"/>
                        </w:p>
                      </w:txbxContent>
                    </v:textbox>
                  </v:shape>
                  <v:shape id="_x0000_s2742" type="#_x0000_t202" style="position:absolute;left:7641;top:5904;width:180;height:360" filled="f" stroked="f">
                    <v:textbox style="mso-next-textbox:#_x0000_s2742" inset="0,0,0,0">
                      <w:txbxContent>
                        <w:p w:rsidR="006474B8" w:rsidRPr="00206177" w:rsidRDefault="006474B8" w:rsidP="00687698">
                          <w:pPr>
                            <w:rPr>
                              <w:b/>
                              <w:i/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b/>
                              <w:i/>
                              <w:lang w:val="en-US"/>
                            </w:rPr>
                            <w:t>d</w:t>
                          </w:r>
                          <w:proofErr w:type="gramEnd"/>
                        </w:p>
                      </w:txbxContent>
                    </v:textbox>
                  </v:shape>
                  <v:shape id="_x0000_s2743" type="#_x0000_t202" style="position:absolute;left:7656;top:4269;width:180;height:360" filled="f" stroked="f">
                    <v:textbox style="mso-next-textbox:#_x0000_s2743" inset="0,0,0,0">
                      <w:txbxContent>
                        <w:p w:rsidR="006474B8" w:rsidRPr="00206177" w:rsidRDefault="006474B8" w:rsidP="00687698">
                          <w:pPr>
                            <w:rPr>
                              <w:b/>
                              <w:i/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b/>
                              <w:i/>
                              <w:lang w:val="en-US"/>
                            </w:rPr>
                            <w:t>d</w:t>
                          </w:r>
                          <w:proofErr w:type="gramEnd"/>
                        </w:p>
                      </w:txbxContent>
                    </v:textbox>
                  </v:shape>
                  <v:shape id="_x0000_s2744" type="#_x0000_t202" style="position:absolute;left:7911;top:4734;width:180;height:360" filled="f" stroked="f">
                    <v:textbox style="mso-next-textbox:#_x0000_s2744" inset="0,0,0,0">
                      <w:txbxContent>
                        <w:p w:rsidR="006474B8" w:rsidRPr="00206177" w:rsidRDefault="006474B8" w:rsidP="00687698">
                          <w:pPr>
                            <w:rPr>
                              <w:b/>
                              <w:i/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b/>
                              <w:i/>
                              <w:lang w:val="en-US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  <v:shape id="_x0000_s2745" type="#_x0000_t202" style="position:absolute;left:8001;top:4014;width:180;height:360" filled="f" stroked="f">
                    <v:textbox style="mso-next-textbox:#_x0000_s2745" inset="0,0,0,0">
                      <w:txbxContent>
                        <w:p w:rsidR="006474B8" w:rsidRPr="00F5769B" w:rsidRDefault="006474B8" w:rsidP="00687698">
                          <w:pPr>
                            <w:rPr>
                              <w:b/>
                              <w:lang w:val="en-US"/>
                            </w:rPr>
                          </w:pPr>
                          <w:r w:rsidRPr="00F5769B">
                            <w:rPr>
                              <w:b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_x0000_s2746" type="#_x0000_t202" style="position:absolute;left:7641;top:5004;width:180;height:360" filled="f" stroked="f">
                    <v:textbox style="mso-next-textbox:#_x0000_s2746" inset="0,0,0,0">
                      <w:txbxContent>
                        <w:p w:rsidR="006474B8" w:rsidRPr="00F5769B" w:rsidRDefault="006474B8" w:rsidP="00687698">
                          <w:pPr>
                            <w:rPr>
                              <w:b/>
                              <w:lang w:val="en-US"/>
                            </w:rPr>
                          </w:pPr>
                          <w:r>
                            <w:rPr>
                              <w:b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_x0000_s2747" type="#_x0000_t202" style="position:absolute;left:8001;top:5634;width:180;height:360" filled="f" stroked="f">
                    <v:textbox style="mso-next-textbox:#_x0000_s2747" inset="0,0,0,0">
                      <w:txbxContent>
                        <w:p w:rsidR="006474B8" w:rsidRPr="00F5769B" w:rsidRDefault="006474B8" w:rsidP="00687698">
                          <w:pPr>
                            <w:rPr>
                              <w:b/>
                              <w:lang w:val="en-US"/>
                            </w:rPr>
                          </w:pPr>
                          <w:r>
                            <w:rPr>
                              <w:b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shape id="_x0000_s2748" type="#_x0000_t202" style="position:absolute;left:8001;top:6174;width:180;height:360" filled="f" stroked="f">
                    <v:textbox style="mso-next-textbox:#_x0000_s2748" inset="0,0,0,0">
                      <w:txbxContent>
                        <w:p w:rsidR="006474B8" w:rsidRPr="00F5769B" w:rsidRDefault="006474B8" w:rsidP="00687698">
                          <w:pPr>
                            <w:rPr>
                              <w:b/>
                              <w:lang w:val="en-US"/>
                            </w:rPr>
                          </w:pPr>
                          <w:r>
                            <w:rPr>
                              <w:b/>
                              <w:lang w:val="en-US"/>
                            </w:rPr>
                            <w:t>4</w:t>
                          </w:r>
                        </w:p>
                      </w:txbxContent>
                    </v:textbox>
                  </v:shape>
                </v:group>
              </w:pict>
            </w:r>
            <w:proofErr w:type="spellStart"/>
            <w:r w:rsidRPr="00152C94">
              <w:t>r</w:t>
            </w:r>
            <w:proofErr w:type="spellEnd"/>
            <w:r w:rsidRPr="00152C94">
              <w:t xml:space="preserve"> = 10Ом</w:t>
            </w:r>
          </w:p>
        </w:tc>
        <w:tc>
          <w:tcPr>
            <w:tcW w:w="2340" w:type="dxa"/>
          </w:tcPr>
          <w:p w:rsidR="00687698" w:rsidRPr="00152C94" w:rsidRDefault="00687698" w:rsidP="001060AA">
            <w:pPr>
              <w:numPr>
                <w:ilvl w:val="0"/>
                <w:numId w:val="319"/>
              </w:numPr>
            </w:pPr>
            <w:proofErr w:type="spellStart"/>
            <w:r w:rsidRPr="00152C94">
              <w:t>r</w:t>
            </w:r>
            <w:proofErr w:type="spellEnd"/>
            <w:r w:rsidRPr="00152C94">
              <w:t xml:space="preserve"> = 0,1 Ом</w:t>
            </w:r>
          </w:p>
        </w:tc>
      </w:tr>
      <w:tr w:rsidR="00687698" w:rsidRPr="00152C94" w:rsidTr="006474B8">
        <w:tc>
          <w:tcPr>
            <w:tcW w:w="1908" w:type="dxa"/>
          </w:tcPr>
          <w:p w:rsidR="00687698" w:rsidRPr="00152C94" w:rsidRDefault="00687698" w:rsidP="001060AA">
            <w:pPr>
              <w:numPr>
                <w:ilvl w:val="0"/>
                <w:numId w:val="319"/>
              </w:numPr>
            </w:pPr>
            <w:proofErr w:type="spellStart"/>
            <w:r w:rsidRPr="00152C94">
              <w:t>r</w:t>
            </w:r>
            <w:proofErr w:type="spellEnd"/>
            <w:r w:rsidRPr="00152C94">
              <w:t xml:space="preserve"> = 5</w:t>
            </w:r>
            <w:r>
              <w:t xml:space="preserve"> </w:t>
            </w:r>
            <w:r w:rsidRPr="00152C94">
              <w:t>Ом</w:t>
            </w:r>
          </w:p>
        </w:tc>
        <w:tc>
          <w:tcPr>
            <w:tcW w:w="2340" w:type="dxa"/>
          </w:tcPr>
          <w:p w:rsidR="00687698" w:rsidRPr="00152C94" w:rsidRDefault="00687698" w:rsidP="001060AA">
            <w:pPr>
              <w:numPr>
                <w:ilvl w:val="0"/>
                <w:numId w:val="319"/>
              </w:numPr>
            </w:pPr>
            <w:proofErr w:type="spellStart"/>
            <w:r w:rsidRPr="00152C94">
              <w:t>r</w:t>
            </w:r>
            <w:proofErr w:type="spellEnd"/>
            <w:r w:rsidRPr="00152C94">
              <w:t xml:space="preserve"> = 1</w:t>
            </w:r>
            <w:r>
              <w:t xml:space="preserve"> </w:t>
            </w:r>
            <w:r w:rsidRPr="00152C94">
              <w:t>Ом</w:t>
            </w:r>
          </w:p>
        </w:tc>
      </w:tr>
    </w:tbl>
    <w:p w:rsidR="00687698" w:rsidRDefault="00687698" w:rsidP="00687698">
      <w:pPr>
        <w:jc w:val="both"/>
      </w:pPr>
    </w:p>
    <w:p w:rsidR="00687698" w:rsidRDefault="00687698" w:rsidP="00687698">
      <w:pPr>
        <w:jc w:val="both"/>
      </w:pPr>
    </w:p>
    <w:p w:rsidR="00687698" w:rsidRPr="001853D2" w:rsidRDefault="00687698" w:rsidP="00687698">
      <w:pPr>
        <w:ind w:right="2514"/>
      </w:pPr>
      <w:r w:rsidRPr="001853D2">
        <w:t xml:space="preserve">8. По двум параллельным проводникам в разных  направлениях текут токи силой </w:t>
      </w:r>
      <w:r w:rsidRPr="001853D2">
        <w:rPr>
          <w:rStyle w:val="a4"/>
        </w:rPr>
        <w:t xml:space="preserve">I </w:t>
      </w:r>
      <w:r w:rsidRPr="009443FD">
        <w:rPr>
          <w:rStyle w:val="a4"/>
          <w:b w:val="0"/>
          <w:i w:val="0"/>
        </w:rPr>
        <w:t>и</w:t>
      </w:r>
      <w:r w:rsidRPr="001853D2">
        <w:rPr>
          <w:rStyle w:val="a4"/>
          <w:i w:val="0"/>
        </w:rPr>
        <w:t xml:space="preserve"> </w:t>
      </w:r>
      <w:r w:rsidRPr="009443FD">
        <w:rPr>
          <w:rStyle w:val="a4"/>
          <w:b w:val="0"/>
          <w:i w:val="0"/>
        </w:rPr>
        <w:t>2</w:t>
      </w:r>
      <w:r w:rsidRPr="001853D2">
        <w:rPr>
          <w:rStyle w:val="a4"/>
        </w:rPr>
        <w:t>I</w:t>
      </w:r>
      <w:r w:rsidRPr="001853D2">
        <w:t>. В каких точках вектор индукции магнитного поля равен нулю (</w:t>
      </w:r>
      <w:r w:rsidRPr="001853D2">
        <w:rPr>
          <w:i/>
          <w:lang w:val="en-US"/>
        </w:rPr>
        <w:t>a</w:t>
      </w:r>
      <w:r w:rsidRPr="001853D2">
        <w:rPr>
          <w:i/>
        </w:rPr>
        <w:t xml:space="preserve"> </w:t>
      </w:r>
      <w:r w:rsidRPr="001853D2">
        <w:t>=2/3</w:t>
      </w:r>
      <w:r w:rsidRPr="001853D2">
        <w:rPr>
          <w:lang w:val="en-US"/>
        </w:rPr>
        <w:t>d</w:t>
      </w:r>
      <w:r w:rsidRPr="001853D2">
        <w:t xml:space="preserve">)? </w:t>
      </w:r>
    </w:p>
    <w:tbl>
      <w:tblPr>
        <w:tblW w:w="0" w:type="auto"/>
        <w:tblInd w:w="288" w:type="dxa"/>
        <w:tblLook w:val="01E0"/>
      </w:tblPr>
      <w:tblGrid>
        <w:gridCol w:w="900"/>
        <w:gridCol w:w="1080"/>
        <w:gridCol w:w="1080"/>
        <w:gridCol w:w="900"/>
        <w:gridCol w:w="900"/>
      </w:tblGrid>
      <w:tr w:rsidR="00687698" w:rsidRPr="0078782E" w:rsidTr="006474B8">
        <w:tc>
          <w:tcPr>
            <w:tcW w:w="900" w:type="dxa"/>
          </w:tcPr>
          <w:p w:rsidR="00687698" w:rsidRPr="0078782E" w:rsidRDefault="00687698" w:rsidP="001060AA">
            <w:pPr>
              <w:numPr>
                <w:ilvl w:val="0"/>
                <w:numId w:val="320"/>
              </w:numPr>
            </w:pPr>
            <w:r w:rsidRPr="0078782E">
              <w:t>1</w:t>
            </w:r>
          </w:p>
        </w:tc>
        <w:tc>
          <w:tcPr>
            <w:tcW w:w="1080" w:type="dxa"/>
          </w:tcPr>
          <w:p w:rsidR="00687698" w:rsidRPr="0078782E" w:rsidRDefault="00687698" w:rsidP="001060AA">
            <w:pPr>
              <w:numPr>
                <w:ilvl w:val="0"/>
                <w:numId w:val="320"/>
              </w:numPr>
            </w:pPr>
            <w:r w:rsidRPr="0078782E">
              <w:t>2,</w:t>
            </w:r>
            <w:r>
              <w:t xml:space="preserve"> </w:t>
            </w:r>
            <w:r w:rsidRPr="00D50A8C">
              <w:rPr>
                <w:lang w:val="en-US"/>
              </w:rPr>
              <w:t>3</w:t>
            </w:r>
          </w:p>
        </w:tc>
        <w:tc>
          <w:tcPr>
            <w:tcW w:w="1080" w:type="dxa"/>
          </w:tcPr>
          <w:p w:rsidR="00687698" w:rsidRPr="0078782E" w:rsidRDefault="00687698" w:rsidP="001060AA">
            <w:pPr>
              <w:numPr>
                <w:ilvl w:val="0"/>
                <w:numId w:val="320"/>
              </w:numPr>
            </w:pPr>
            <w:r>
              <w:t>2</w:t>
            </w:r>
          </w:p>
        </w:tc>
        <w:tc>
          <w:tcPr>
            <w:tcW w:w="900" w:type="dxa"/>
          </w:tcPr>
          <w:p w:rsidR="00687698" w:rsidRPr="0078782E" w:rsidRDefault="00687698" w:rsidP="001060AA">
            <w:pPr>
              <w:numPr>
                <w:ilvl w:val="0"/>
                <w:numId w:val="320"/>
              </w:numPr>
            </w:pPr>
            <w:r w:rsidRPr="0078782E">
              <w:t>4</w:t>
            </w:r>
            <w:r>
              <w:t xml:space="preserve"> </w:t>
            </w:r>
          </w:p>
        </w:tc>
        <w:tc>
          <w:tcPr>
            <w:tcW w:w="900" w:type="dxa"/>
          </w:tcPr>
          <w:p w:rsidR="00687698" w:rsidRPr="0078782E" w:rsidRDefault="00687698" w:rsidP="001060AA">
            <w:pPr>
              <w:numPr>
                <w:ilvl w:val="0"/>
                <w:numId w:val="320"/>
              </w:numPr>
            </w:pPr>
            <w:r>
              <w:t>3</w:t>
            </w:r>
          </w:p>
        </w:tc>
      </w:tr>
    </w:tbl>
    <w:p w:rsidR="00687698" w:rsidRDefault="00687698" w:rsidP="00687698">
      <w:r>
        <w:rPr>
          <w:b/>
          <w:noProof/>
        </w:rPr>
        <w:pict>
          <v:group id="_x0000_s2749" style="position:absolute;margin-left:396pt;margin-top:.3pt;width:99pt;height:90pt;z-index:251790336;mso-position-horizontal-relative:text;mso-position-vertical-relative:text" coordorigin="6448,7794" coordsize="1980,1800">
            <v:shape id="_x0000_s2750" type="#_x0000_t202" style="position:absolute;left:6448;top:8154;width:1980;height:1260" filled="f" stroked="f">
              <v:textbox style="mso-next-textbox:#_x0000_s2750" inset="0,0,0,0">
                <w:txbxContent>
                  <w:tbl>
                    <w:tblPr>
                      <w:tblW w:w="0" w:type="auto"/>
                      <w:tblLook w:val="01E0"/>
                    </w:tblPr>
                    <w:tblGrid>
                      <w:gridCol w:w="495"/>
                      <w:gridCol w:w="495"/>
                      <w:gridCol w:w="495"/>
                      <w:gridCol w:w="495"/>
                    </w:tblGrid>
                    <w:tr w:rsidR="006474B8" w:rsidTr="00D50A8C">
                      <w:tc>
                        <w:tcPr>
                          <w:tcW w:w="495" w:type="dxa"/>
                        </w:tcPr>
                        <w:p w:rsidR="006474B8" w:rsidRPr="00D50A8C" w:rsidRDefault="006474B8">
                          <w:pPr>
                            <w:rPr>
                              <w:b/>
                            </w:rPr>
                          </w:pPr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</w:tr>
                    <w:tr w:rsidR="006474B8" w:rsidTr="00D50A8C">
                      <w:tc>
                        <w:tcPr>
                          <w:tcW w:w="495" w:type="dxa"/>
                        </w:tcPr>
                        <w:p w:rsidR="006474B8" w:rsidRPr="00D50A8C" w:rsidRDefault="006474B8" w:rsidP="00734659">
                          <w:pPr>
                            <w:rPr>
                              <w:b/>
                            </w:rPr>
                          </w:pPr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 w:rsidP="00734659"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 w:rsidP="00734659"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 w:rsidP="00734659"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</w:tr>
                    <w:tr w:rsidR="006474B8" w:rsidTr="00D50A8C">
                      <w:tc>
                        <w:tcPr>
                          <w:tcW w:w="495" w:type="dxa"/>
                        </w:tcPr>
                        <w:p w:rsidR="006474B8" w:rsidRPr="00D50A8C" w:rsidRDefault="006474B8" w:rsidP="00734659">
                          <w:pPr>
                            <w:rPr>
                              <w:b/>
                            </w:rPr>
                          </w:pPr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 w:rsidP="00734659"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 w:rsidP="00734659"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 w:rsidP="00734659"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</w:tr>
                    <w:tr w:rsidR="006474B8" w:rsidTr="00D50A8C">
                      <w:tc>
                        <w:tcPr>
                          <w:tcW w:w="495" w:type="dxa"/>
                        </w:tcPr>
                        <w:p w:rsidR="006474B8" w:rsidRPr="00D50A8C" w:rsidRDefault="006474B8" w:rsidP="00734659">
                          <w:pPr>
                            <w:rPr>
                              <w:b/>
                            </w:rPr>
                          </w:pPr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 w:rsidP="00734659"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 w:rsidP="00734659"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 w:rsidP="00734659"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</w:tr>
                  </w:tbl>
                  <w:p w:rsidR="006474B8" w:rsidRDefault="006474B8" w:rsidP="00687698"/>
                </w:txbxContent>
              </v:textbox>
            </v:shape>
            <v:shape id="_x0000_s2751" type="#_x0000_t202" style="position:absolute;left:7168;top:8514;width:360;height:360" filled="f" stroked="f">
              <v:textbox style="mso-next-textbox:#_x0000_s2751" inset="0,0,0,0">
                <w:txbxContent>
                  <w:p w:rsidR="006474B8" w:rsidRPr="00FA51DF" w:rsidRDefault="006474B8" w:rsidP="00687698">
                    <w:pPr>
                      <w:rPr>
                        <w:b/>
                        <w:i/>
                        <w:lang w:val="en-US"/>
                      </w:rPr>
                    </w:pPr>
                    <w:r w:rsidRPr="00FA51DF">
                      <w:rPr>
                        <w:b/>
                        <w:i/>
                        <w:lang w:val="en-US"/>
                      </w:rPr>
                      <w:t>B</w:t>
                    </w:r>
                  </w:p>
                </w:txbxContent>
              </v:textbox>
            </v:shape>
            <v:shape id="_x0000_s2752" type="#_x0000_t202" style="position:absolute;left:7663;top:8154;width:360;height:360" filled="f" stroked="f">
              <v:textbox style="mso-next-textbox:#_x0000_s2752" inset="0,0,0,0">
                <w:txbxContent>
                  <w:p w:rsidR="006474B8" w:rsidRPr="00FA51DF" w:rsidRDefault="006474B8" w:rsidP="00687698">
                    <w:pPr>
                      <w:rPr>
                        <w:b/>
                        <w:i/>
                        <w:lang w:val="en-US"/>
                      </w:rPr>
                    </w:pPr>
                    <w:r>
                      <w:rPr>
                        <w:b/>
                        <w:i/>
                        <w:lang w:val="en-US"/>
                      </w:rPr>
                      <w:t>I</w:t>
                    </w:r>
                  </w:p>
                </w:txbxContent>
              </v:textbox>
            </v:shape>
            <v:group id="_x0000_s2753" style="position:absolute;left:6806;top:8578;width:1800;height:231;rotation:-90;flip:x" coordorigin="6921,6354" coordsize="2520,0">
              <v:line id="_x0000_s2754" style="position:absolute" from="6921,6354" to="9441,6354" strokeweight="1.5pt"/>
              <v:line id="_x0000_s2755" style="position:absolute;flip:x" from="8361,6354" to="8721,6354">
                <v:stroke endarrow="block"/>
              </v:line>
            </v:group>
          </v:group>
        </w:pict>
      </w:r>
    </w:p>
    <w:p w:rsidR="00687698" w:rsidRPr="001853D2" w:rsidRDefault="00687698" w:rsidP="00687698">
      <w:pPr>
        <w:ind w:right="2514"/>
      </w:pPr>
      <w:r w:rsidRPr="001853D2">
        <w:t>9.</w:t>
      </w:r>
      <w:r w:rsidRPr="001853D2">
        <w:rPr>
          <w:noProof/>
        </w:rPr>
        <w:t xml:space="preserve"> </w:t>
      </w:r>
      <w:r w:rsidRPr="001853D2">
        <w:t xml:space="preserve">Как направлена сила </w:t>
      </w:r>
      <w:proofErr w:type="gramStart"/>
      <w:r w:rsidRPr="001853D2">
        <w:t>Ампера</w:t>
      </w:r>
      <w:proofErr w:type="gramEnd"/>
      <w:r w:rsidRPr="001853D2">
        <w:t xml:space="preserve"> действующая на проводник, изображенный на рисунке. </w:t>
      </w:r>
    </w:p>
    <w:tbl>
      <w:tblPr>
        <w:tblW w:w="0" w:type="auto"/>
        <w:tblInd w:w="288" w:type="dxa"/>
        <w:tblLook w:val="01E0"/>
      </w:tblPr>
      <w:tblGrid>
        <w:gridCol w:w="2160"/>
        <w:gridCol w:w="2232"/>
        <w:gridCol w:w="1872"/>
      </w:tblGrid>
      <w:tr w:rsidR="00687698" w:rsidRPr="00730B29" w:rsidTr="006474B8">
        <w:tc>
          <w:tcPr>
            <w:tcW w:w="2160" w:type="dxa"/>
          </w:tcPr>
          <w:p w:rsidR="00687698" w:rsidRPr="00730B29" w:rsidRDefault="00687698" w:rsidP="001060AA">
            <w:pPr>
              <w:numPr>
                <w:ilvl w:val="0"/>
                <w:numId w:val="321"/>
              </w:numPr>
            </w:pPr>
            <w:r w:rsidRPr="00730B29">
              <w:t xml:space="preserve">к нам; </w:t>
            </w:r>
          </w:p>
        </w:tc>
        <w:tc>
          <w:tcPr>
            <w:tcW w:w="2232" w:type="dxa"/>
          </w:tcPr>
          <w:p w:rsidR="00687698" w:rsidRPr="00730B29" w:rsidRDefault="00687698" w:rsidP="001060AA">
            <w:pPr>
              <w:numPr>
                <w:ilvl w:val="0"/>
                <w:numId w:val="321"/>
              </w:numPr>
            </w:pPr>
            <w:r w:rsidRPr="00730B29">
              <w:t xml:space="preserve">влево; </w:t>
            </w:r>
          </w:p>
        </w:tc>
        <w:tc>
          <w:tcPr>
            <w:tcW w:w="1872" w:type="dxa"/>
          </w:tcPr>
          <w:p w:rsidR="00687698" w:rsidRPr="00730B29" w:rsidRDefault="00687698" w:rsidP="001060AA">
            <w:pPr>
              <w:numPr>
                <w:ilvl w:val="0"/>
                <w:numId w:val="321"/>
              </w:numPr>
            </w:pPr>
            <w:r w:rsidRPr="00730B29">
              <w:t xml:space="preserve">вправо; </w:t>
            </w:r>
          </w:p>
        </w:tc>
      </w:tr>
      <w:tr w:rsidR="00687698" w:rsidRPr="00730B29" w:rsidTr="006474B8">
        <w:tc>
          <w:tcPr>
            <w:tcW w:w="2160" w:type="dxa"/>
          </w:tcPr>
          <w:p w:rsidR="00687698" w:rsidRPr="00730B29" w:rsidRDefault="00687698" w:rsidP="001060AA">
            <w:pPr>
              <w:numPr>
                <w:ilvl w:val="0"/>
                <w:numId w:val="321"/>
              </w:numPr>
            </w:pPr>
            <w:r w:rsidRPr="00730B29">
              <w:t xml:space="preserve">от нас; </w:t>
            </w:r>
          </w:p>
        </w:tc>
        <w:tc>
          <w:tcPr>
            <w:tcW w:w="2232" w:type="dxa"/>
          </w:tcPr>
          <w:p w:rsidR="00687698" w:rsidRPr="00730B29" w:rsidRDefault="00687698" w:rsidP="001060AA">
            <w:pPr>
              <w:numPr>
                <w:ilvl w:val="0"/>
                <w:numId w:val="321"/>
              </w:numPr>
            </w:pPr>
            <w:r w:rsidRPr="00730B29">
              <w:t xml:space="preserve">вверх;   </w:t>
            </w:r>
          </w:p>
        </w:tc>
        <w:tc>
          <w:tcPr>
            <w:tcW w:w="1872" w:type="dxa"/>
          </w:tcPr>
          <w:p w:rsidR="00687698" w:rsidRPr="00730B29" w:rsidRDefault="00687698" w:rsidP="001060AA">
            <w:pPr>
              <w:numPr>
                <w:ilvl w:val="0"/>
                <w:numId w:val="321"/>
              </w:numPr>
            </w:pPr>
            <w:r w:rsidRPr="00730B29">
              <w:t xml:space="preserve">вниз. </w:t>
            </w:r>
          </w:p>
        </w:tc>
      </w:tr>
    </w:tbl>
    <w:p w:rsidR="00687698" w:rsidRDefault="00687698" w:rsidP="00687698">
      <w:pPr>
        <w:jc w:val="both"/>
      </w:pPr>
    </w:p>
    <w:p w:rsidR="00687698" w:rsidRPr="001853D2" w:rsidRDefault="00687698" w:rsidP="00687698">
      <w:pPr>
        <w:ind w:right="2514"/>
      </w:pPr>
      <w:r w:rsidRPr="001853D2">
        <w:rPr>
          <w:noProof/>
        </w:rPr>
        <w:pict>
          <v:group id="_x0000_s2756" style="position:absolute;margin-left:395.2pt;margin-top:19.5pt;width:99pt;height:63pt;z-index:251791360" coordorigin="5121,6894" coordsize="1980,1260">
            <v:shape id="_x0000_s2757" type="#_x0000_t202" style="position:absolute;left:5121;top:6894;width:1980;height:1260" filled="f" stroked="f">
              <v:textbox style="mso-next-textbox:#_x0000_s2757" inset="0,0,0,0">
                <w:txbxContent>
                  <w:tbl>
                    <w:tblPr>
                      <w:tblW w:w="0" w:type="auto"/>
                      <w:tblLook w:val="01E0"/>
                    </w:tblPr>
                    <w:tblGrid>
                      <w:gridCol w:w="495"/>
                      <w:gridCol w:w="495"/>
                      <w:gridCol w:w="495"/>
                      <w:gridCol w:w="495"/>
                    </w:tblGrid>
                    <w:tr w:rsidR="006474B8" w:rsidTr="00D50A8C">
                      <w:tc>
                        <w:tcPr>
                          <w:tcW w:w="495" w:type="dxa"/>
                        </w:tcPr>
                        <w:p w:rsidR="006474B8" w:rsidRPr="00D50A8C" w:rsidRDefault="006474B8">
                          <w:pPr>
                            <w:rPr>
                              <w:b/>
                            </w:rPr>
                          </w:pPr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</w:tr>
                    <w:tr w:rsidR="006474B8" w:rsidTr="00D50A8C">
                      <w:tc>
                        <w:tcPr>
                          <w:tcW w:w="495" w:type="dxa"/>
                        </w:tcPr>
                        <w:p w:rsidR="006474B8" w:rsidRPr="00D50A8C" w:rsidRDefault="006474B8" w:rsidP="00734659">
                          <w:pPr>
                            <w:rPr>
                              <w:b/>
                            </w:rPr>
                          </w:pPr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 w:rsidP="00734659"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 w:rsidP="00734659"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 w:rsidP="00734659"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</w:tr>
                    <w:tr w:rsidR="006474B8" w:rsidTr="00D50A8C">
                      <w:tc>
                        <w:tcPr>
                          <w:tcW w:w="495" w:type="dxa"/>
                        </w:tcPr>
                        <w:p w:rsidR="006474B8" w:rsidRPr="00D50A8C" w:rsidRDefault="006474B8" w:rsidP="00734659">
                          <w:pPr>
                            <w:rPr>
                              <w:b/>
                            </w:rPr>
                          </w:pPr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 w:rsidP="00734659"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 w:rsidP="00734659"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 w:rsidP="00734659"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</w:tr>
                    <w:tr w:rsidR="006474B8" w:rsidTr="00D50A8C">
                      <w:tc>
                        <w:tcPr>
                          <w:tcW w:w="495" w:type="dxa"/>
                        </w:tcPr>
                        <w:p w:rsidR="006474B8" w:rsidRPr="00D50A8C" w:rsidRDefault="006474B8" w:rsidP="00734659">
                          <w:pPr>
                            <w:rPr>
                              <w:b/>
                            </w:rPr>
                          </w:pPr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 w:rsidP="00734659"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 w:rsidP="00734659"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  <w:tc>
                        <w:tcPr>
                          <w:tcW w:w="495" w:type="dxa"/>
                        </w:tcPr>
                        <w:p w:rsidR="006474B8" w:rsidRDefault="006474B8" w:rsidP="00734659">
                          <w:r w:rsidRPr="00D50A8C">
                            <w:rPr>
                              <w:b/>
                            </w:rPr>
                            <w:sym w:font="Symbol" w:char="F0B4"/>
                          </w:r>
                        </w:p>
                      </w:tc>
                    </w:tr>
                  </w:tbl>
                  <w:p w:rsidR="006474B8" w:rsidRDefault="006474B8" w:rsidP="00687698"/>
                </w:txbxContent>
              </v:textbox>
            </v:shape>
            <v:shape id="_x0000_s2758" type="#_x0000_t202" style="position:absolute;left:5841;top:7254;width:360;height:360" filled="f" stroked="f">
              <v:textbox style="mso-next-textbox:#_x0000_s2758" inset="0,0,0,0">
                <w:txbxContent>
                  <w:p w:rsidR="006474B8" w:rsidRPr="00FA51DF" w:rsidRDefault="006474B8" w:rsidP="00687698">
                    <w:pPr>
                      <w:rPr>
                        <w:b/>
                        <w:i/>
                        <w:lang w:val="en-US"/>
                      </w:rPr>
                    </w:pPr>
                    <w:r w:rsidRPr="00FA51DF">
                      <w:rPr>
                        <w:b/>
                        <w:i/>
                        <w:lang w:val="en-US"/>
                      </w:rPr>
                      <w:t>B</w:t>
                    </w:r>
                  </w:p>
                </w:txbxContent>
              </v:textbox>
            </v:shape>
            <v:shape id="_x0000_s2759" type="#_x0000_t202" style="position:absolute;left:6381;top:7794;width:360;height:360" filled="f" stroked="f">
              <v:textbox style="mso-next-textbox:#_x0000_s2759" inset="0,0,0,0">
                <w:txbxContent>
                  <w:p w:rsidR="006474B8" w:rsidRPr="00FA51DF" w:rsidRDefault="006474B8" w:rsidP="00687698">
                    <w:pPr>
                      <w:rPr>
                        <w:b/>
                        <w:i/>
                        <w:sz w:val="28"/>
                        <w:szCs w:val="28"/>
                        <w:lang w:val="en-US"/>
                      </w:rPr>
                    </w:pPr>
                    <w:proofErr w:type="gramStart"/>
                    <w:r w:rsidRPr="00FA51DF">
                      <w:rPr>
                        <w:b/>
                        <w:i/>
                        <w:sz w:val="28"/>
                        <w:szCs w:val="28"/>
                        <w:lang w:val="en-US"/>
                      </w:rPr>
                      <w:t>v</w:t>
                    </w:r>
                    <w:proofErr w:type="gramEnd"/>
                  </w:p>
                </w:txbxContent>
              </v:textbox>
            </v:shape>
            <v:line id="_x0000_s2760" style="position:absolute;rotation:-90" from="6141,7854" to="6501,7854">
              <v:stroke startarrow="oval" endarrow="block"/>
            </v:line>
          </v:group>
        </w:pict>
      </w:r>
      <w:r w:rsidRPr="001853D2">
        <w:t>10.</w:t>
      </w:r>
      <w:r w:rsidRPr="001853D2">
        <w:rPr>
          <w:noProof/>
        </w:rPr>
        <w:t xml:space="preserve"> </w:t>
      </w:r>
      <w:r w:rsidRPr="001853D2">
        <w:t xml:space="preserve">Как направлена сила Лоренца действующая на положительно заряженную </w:t>
      </w:r>
      <w:proofErr w:type="gramStart"/>
      <w:r w:rsidRPr="001853D2">
        <w:t>частицу</w:t>
      </w:r>
      <w:proofErr w:type="gramEnd"/>
      <w:r w:rsidRPr="001853D2">
        <w:t xml:space="preserve"> изображенную на рисунке</w:t>
      </w:r>
    </w:p>
    <w:tbl>
      <w:tblPr>
        <w:tblW w:w="0" w:type="auto"/>
        <w:tblInd w:w="288" w:type="dxa"/>
        <w:tblLook w:val="01E0"/>
      </w:tblPr>
      <w:tblGrid>
        <w:gridCol w:w="1980"/>
        <w:gridCol w:w="2160"/>
        <w:gridCol w:w="2340"/>
      </w:tblGrid>
      <w:tr w:rsidR="00687698" w:rsidRPr="00730B29" w:rsidTr="006474B8">
        <w:tc>
          <w:tcPr>
            <w:tcW w:w="1980" w:type="dxa"/>
          </w:tcPr>
          <w:p w:rsidR="00687698" w:rsidRPr="00730B29" w:rsidRDefault="00687698" w:rsidP="001060AA">
            <w:pPr>
              <w:numPr>
                <w:ilvl w:val="0"/>
                <w:numId w:val="322"/>
              </w:numPr>
            </w:pPr>
            <w:r w:rsidRPr="00730B29">
              <w:t xml:space="preserve">вправо; </w:t>
            </w:r>
          </w:p>
        </w:tc>
        <w:tc>
          <w:tcPr>
            <w:tcW w:w="2160" w:type="dxa"/>
          </w:tcPr>
          <w:p w:rsidR="00687698" w:rsidRPr="00730B29" w:rsidRDefault="00687698" w:rsidP="001060AA">
            <w:pPr>
              <w:numPr>
                <w:ilvl w:val="0"/>
                <w:numId w:val="322"/>
              </w:numPr>
            </w:pPr>
            <w:r w:rsidRPr="00730B29">
              <w:t xml:space="preserve">влево; </w:t>
            </w:r>
          </w:p>
        </w:tc>
        <w:tc>
          <w:tcPr>
            <w:tcW w:w="2340" w:type="dxa"/>
          </w:tcPr>
          <w:p w:rsidR="00687698" w:rsidRPr="00730B29" w:rsidRDefault="00687698" w:rsidP="001060AA">
            <w:pPr>
              <w:numPr>
                <w:ilvl w:val="0"/>
                <w:numId w:val="322"/>
              </w:numPr>
            </w:pPr>
            <w:r w:rsidRPr="00730B29">
              <w:t xml:space="preserve">вверх; </w:t>
            </w:r>
          </w:p>
        </w:tc>
      </w:tr>
      <w:tr w:rsidR="00687698" w:rsidRPr="00730B29" w:rsidTr="006474B8">
        <w:tc>
          <w:tcPr>
            <w:tcW w:w="1980" w:type="dxa"/>
          </w:tcPr>
          <w:p w:rsidR="00687698" w:rsidRPr="00730B29" w:rsidRDefault="00687698" w:rsidP="001060AA">
            <w:pPr>
              <w:numPr>
                <w:ilvl w:val="0"/>
                <w:numId w:val="322"/>
              </w:numPr>
            </w:pPr>
            <w:r w:rsidRPr="00730B29">
              <w:t xml:space="preserve">от нас; </w:t>
            </w:r>
          </w:p>
        </w:tc>
        <w:tc>
          <w:tcPr>
            <w:tcW w:w="2160" w:type="dxa"/>
          </w:tcPr>
          <w:p w:rsidR="00687698" w:rsidRPr="00730B29" w:rsidRDefault="00687698" w:rsidP="001060AA">
            <w:pPr>
              <w:numPr>
                <w:ilvl w:val="0"/>
                <w:numId w:val="322"/>
              </w:numPr>
            </w:pPr>
            <w:r w:rsidRPr="00730B29">
              <w:t xml:space="preserve">к нам;   </w:t>
            </w:r>
          </w:p>
        </w:tc>
        <w:tc>
          <w:tcPr>
            <w:tcW w:w="2340" w:type="dxa"/>
          </w:tcPr>
          <w:p w:rsidR="00687698" w:rsidRPr="00730B29" w:rsidRDefault="00687698" w:rsidP="001060AA">
            <w:pPr>
              <w:numPr>
                <w:ilvl w:val="0"/>
                <w:numId w:val="322"/>
              </w:numPr>
            </w:pPr>
            <w:r w:rsidRPr="00730B29">
              <w:t xml:space="preserve">вниз. </w:t>
            </w:r>
          </w:p>
        </w:tc>
      </w:tr>
    </w:tbl>
    <w:p w:rsidR="00687698" w:rsidRDefault="00687698" w:rsidP="00687698">
      <w:pPr>
        <w:jc w:val="both"/>
      </w:pPr>
    </w:p>
    <w:p w:rsidR="00687698" w:rsidRPr="001853D2" w:rsidRDefault="00687698" w:rsidP="00687698">
      <w:pPr>
        <w:ind w:right="2694"/>
      </w:pPr>
      <w:r w:rsidRPr="001853D2">
        <w:t xml:space="preserve">11. Как будут вести себя два длинных проводника с токами, расположенные параллельно друг к другу? </w:t>
      </w:r>
    </w:p>
    <w:p w:rsidR="00687698" w:rsidRDefault="00687698" w:rsidP="001060AA">
      <w:pPr>
        <w:numPr>
          <w:ilvl w:val="0"/>
          <w:numId w:val="323"/>
        </w:numPr>
        <w:ind w:left="540"/>
      </w:pPr>
      <w:r>
        <w:rPr>
          <w:noProof/>
        </w:rPr>
        <w:pict>
          <v:group id="_x0000_s2761" style="position:absolute;left:0;text-align:left;margin-left:270pt;margin-top:2.75pt;width:126pt;height:45pt;z-index:251792384" coordorigin="3697,8154" coordsize="2520,900">
            <v:group id="_x0000_s2762" style="position:absolute;left:3697;top:8514;width:2520;height:540" coordorigin="3321,7074" coordsize="2520,540">
              <v:line id="_x0000_s2763" style="position:absolute" from="5301,7614" to="5661,7614">
                <v:stroke endarrow="block"/>
              </v:line>
              <v:line id="_x0000_s2764" style="position:absolute" from="3321,7074" to="5841,7074" strokeweight="1.5pt"/>
              <v:line id="_x0000_s2765" style="position:absolute;flip:x" from="3321,7614" to="5841,7614" strokeweight="1.5pt"/>
              <v:line id="_x0000_s2766" style="position:absolute" from="5301,7614" to="5661,7614">
                <v:stroke endarrow="block"/>
              </v:line>
              <v:line id="_x0000_s2767" style="position:absolute;flip:x" from="3321,7614" to="5841,7614" strokeweight="1.5pt"/>
              <v:line id="_x0000_s2768" style="position:absolute" from="5301,7614" to="5661,7614">
                <v:stroke endarrow="block"/>
              </v:line>
              <v:line id="_x0000_s2769" style="position:absolute;flip:x" from="3321,7614" to="5841,7614" strokeweight="1.5pt"/>
              <v:line id="_x0000_s2770" style="position:absolute" from="5301,7074" to="5661,7074">
                <v:stroke endarrow="block"/>
              </v:line>
            </v:group>
            <v:shape id="_x0000_s2771" type="#_x0000_t202" style="position:absolute;left:5841;top:8154;width:180;height:360" filled="f" stroked="f">
              <v:textbox style="mso-next-textbox:#_x0000_s2771" inset="0,0,0,0">
                <w:txbxContent>
                  <w:p w:rsidR="006474B8" w:rsidRPr="00406690" w:rsidRDefault="006474B8" w:rsidP="00687698">
                    <w:pPr>
                      <w:rPr>
                        <w:b/>
                        <w:i/>
                        <w:lang w:val="en-US"/>
                      </w:rPr>
                    </w:pPr>
                    <w:r w:rsidRPr="00406690">
                      <w:rPr>
                        <w:b/>
                        <w:i/>
                        <w:lang w:val="en-US"/>
                      </w:rPr>
                      <w:t>I</w:t>
                    </w:r>
                  </w:p>
                </w:txbxContent>
              </v:textbox>
            </v:shape>
            <v:shape id="_x0000_s2772" type="#_x0000_t202" style="position:absolute;left:6021;top:8694;width:180;height:360" filled="f" stroked="f">
              <v:textbox style="mso-next-textbox:#_x0000_s2772" inset="0,0,0,0">
                <w:txbxContent>
                  <w:p w:rsidR="006474B8" w:rsidRPr="00406690" w:rsidRDefault="006474B8" w:rsidP="00687698">
                    <w:pPr>
                      <w:rPr>
                        <w:b/>
                        <w:i/>
                        <w:lang w:val="en-US"/>
                      </w:rPr>
                    </w:pPr>
                    <w:r w:rsidRPr="00406690">
                      <w:rPr>
                        <w:b/>
                        <w:i/>
                        <w:lang w:val="en-US"/>
                      </w:rPr>
                      <w:t>I</w:t>
                    </w:r>
                  </w:p>
                </w:txbxContent>
              </v:textbox>
            </v:shape>
          </v:group>
        </w:pict>
      </w:r>
      <w:r>
        <w:t>будут поворачиваться друг относительно друга</w:t>
      </w:r>
    </w:p>
    <w:p w:rsidR="00687698" w:rsidRDefault="00687698" w:rsidP="001060AA">
      <w:pPr>
        <w:numPr>
          <w:ilvl w:val="0"/>
          <w:numId w:val="323"/>
        </w:numPr>
        <w:ind w:left="540"/>
      </w:pPr>
      <w:r>
        <w:t>не будут взаимодействовать</w:t>
      </w:r>
    </w:p>
    <w:p w:rsidR="00687698" w:rsidRDefault="00687698" w:rsidP="001060AA">
      <w:pPr>
        <w:numPr>
          <w:ilvl w:val="0"/>
          <w:numId w:val="323"/>
        </w:numPr>
        <w:ind w:left="540"/>
      </w:pPr>
      <w:r>
        <w:t>притягиваться</w:t>
      </w:r>
    </w:p>
    <w:p w:rsidR="00687698" w:rsidRDefault="00687698" w:rsidP="001060AA">
      <w:pPr>
        <w:numPr>
          <w:ilvl w:val="0"/>
          <w:numId w:val="323"/>
        </w:numPr>
        <w:ind w:left="540"/>
      </w:pPr>
      <w:r>
        <w:t>отталкиваться</w:t>
      </w:r>
    </w:p>
    <w:p w:rsidR="00687698" w:rsidRDefault="00687698" w:rsidP="00687698">
      <w:pPr>
        <w:jc w:val="both"/>
      </w:pPr>
    </w:p>
    <w:p w:rsidR="00687698" w:rsidRPr="001853D2" w:rsidRDefault="00687698" w:rsidP="00687698">
      <w:r w:rsidRPr="001853D2">
        <w:t>12. Магнитный поток через замкнутый виток, помещенный в однородное магнитное поле, зависит</w:t>
      </w:r>
    </w:p>
    <w:p w:rsidR="00687698" w:rsidRDefault="00687698" w:rsidP="001060AA">
      <w:pPr>
        <w:numPr>
          <w:ilvl w:val="0"/>
          <w:numId w:val="324"/>
        </w:numPr>
        <w:ind w:left="540"/>
      </w:pPr>
      <w:r>
        <w:t>от площади витка, вектора магнитной индукции и ориентации витка в поле</w:t>
      </w:r>
    </w:p>
    <w:p w:rsidR="00687698" w:rsidRDefault="00687698" w:rsidP="001060AA">
      <w:pPr>
        <w:numPr>
          <w:ilvl w:val="0"/>
          <w:numId w:val="324"/>
        </w:numPr>
        <w:ind w:left="540"/>
      </w:pPr>
      <w:r>
        <w:t>от площади витка, модуля вектора магнитной индукции и силы тока в витке</w:t>
      </w:r>
    </w:p>
    <w:p w:rsidR="00687698" w:rsidRDefault="00687698" w:rsidP="001060AA">
      <w:pPr>
        <w:numPr>
          <w:ilvl w:val="0"/>
          <w:numId w:val="324"/>
        </w:numPr>
        <w:ind w:left="540"/>
      </w:pPr>
      <w:r>
        <w:t>от вектора индукции магнитного поля, длины витка и ориентации витка в поле</w:t>
      </w:r>
    </w:p>
    <w:p w:rsidR="00687698" w:rsidRDefault="00687698" w:rsidP="001060AA">
      <w:pPr>
        <w:numPr>
          <w:ilvl w:val="0"/>
          <w:numId w:val="324"/>
        </w:numPr>
        <w:ind w:left="540"/>
      </w:pPr>
      <w:r>
        <w:t>от длины витка, модуля вектора магнитной индукции</w:t>
      </w:r>
      <w:r w:rsidRPr="00C41554">
        <w:t xml:space="preserve"> </w:t>
      </w:r>
      <w:r>
        <w:t>и силы тока в витке</w:t>
      </w:r>
    </w:p>
    <w:p w:rsidR="00687698" w:rsidRDefault="00687698" w:rsidP="00687698">
      <w:pPr>
        <w:ind w:left="540"/>
        <w:jc w:val="center"/>
      </w:pPr>
    </w:p>
    <w:p w:rsidR="00687698" w:rsidRPr="001853D2" w:rsidRDefault="00687698" w:rsidP="00687698">
      <w:r w:rsidRPr="001853D2">
        <w:t xml:space="preserve">13. Электрон влетает в однородное магнитное поле под углом </w:t>
      </w:r>
      <w:r w:rsidRPr="001853D2">
        <w:sym w:font="Symbol" w:char="F061"/>
      </w:r>
      <w:r w:rsidRPr="001853D2">
        <w:t>= 0</w:t>
      </w:r>
      <w:r w:rsidRPr="001853D2">
        <w:rPr>
          <w:vertAlign w:val="superscript"/>
        </w:rPr>
        <w:t>o</w:t>
      </w:r>
      <w:r w:rsidRPr="001853D2">
        <w:t xml:space="preserve"> к силовым линиям. По какой траектории будет двигаться электрон?</w:t>
      </w:r>
    </w:p>
    <w:tbl>
      <w:tblPr>
        <w:tblW w:w="0" w:type="auto"/>
        <w:tblInd w:w="288" w:type="dxa"/>
        <w:tblLook w:val="01E0"/>
      </w:tblPr>
      <w:tblGrid>
        <w:gridCol w:w="4580"/>
        <w:gridCol w:w="4631"/>
      </w:tblGrid>
      <w:tr w:rsidR="00687698" w:rsidRPr="006B5782" w:rsidTr="006474B8">
        <w:tc>
          <w:tcPr>
            <w:tcW w:w="4580" w:type="dxa"/>
          </w:tcPr>
          <w:p w:rsidR="00687698" w:rsidRPr="006B5782" w:rsidRDefault="00687698" w:rsidP="001060AA">
            <w:pPr>
              <w:numPr>
                <w:ilvl w:val="0"/>
                <w:numId w:val="325"/>
              </w:numPr>
            </w:pPr>
            <w:r w:rsidRPr="006B5782">
              <w:t>по параболе</w:t>
            </w:r>
          </w:p>
        </w:tc>
        <w:tc>
          <w:tcPr>
            <w:tcW w:w="4631" w:type="dxa"/>
          </w:tcPr>
          <w:p w:rsidR="00687698" w:rsidRPr="006B5782" w:rsidRDefault="00687698" w:rsidP="001060AA">
            <w:pPr>
              <w:numPr>
                <w:ilvl w:val="0"/>
                <w:numId w:val="325"/>
              </w:numPr>
            </w:pPr>
            <w:r w:rsidRPr="006B5782">
              <w:t>по окружности</w:t>
            </w:r>
            <w:r>
              <w:t xml:space="preserve"> </w:t>
            </w:r>
          </w:p>
        </w:tc>
      </w:tr>
      <w:tr w:rsidR="00687698" w:rsidRPr="006B5782" w:rsidTr="006474B8">
        <w:tc>
          <w:tcPr>
            <w:tcW w:w="4580" w:type="dxa"/>
          </w:tcPr>
          <w:p w:rsidR="00687698" w:rsidRPr="006B5782" w:rsidRDefault="00687698" w:rsidP="001060AA">
            <w:pPr>
              <w:numPr>
                <w:ilvl w:val="0"/>
                <w:numId w:val="325"/>
              </w:numPr>
            </w:pPr>
            <w:r w:rsidRPr="006B5782">
              <w:t>по винтовой линии</w:t>
            </w:r>
          </w:p>
        </w:tc>
        <w:tc>
          <w:tcPr>
            <w:tcW w:w="4631" w:type="dxa"/>
          </w:tcPr>
          <w:p w:rsidR="00687698" w:rsidRPr="006B5782" w:rsidRDefault="00687698" w:rsidP="001060AA">
            <w:pPr>
              <w:numPr>
                <w:ilvl w:val="0"/>
                <w:numId w:val="325"/>
              </w:numPr>
            </w:pPr>
            <w:r w:rsidRPr="006B5782">
              <w:t>прямолинейно</w:t>
            </w:r>
          </w:p>
        </w:tc>
      </w:tr>
    </w:tbl>
    <w:p w:rsidR="00687698" w:rsidRDefault="00687698" w:rsidP="00687698">
      <w:pPr>
        <w:jc w:val="both"/>
      </w:pPr>
    </w:p>
    <w:p w:rsidR="00687698" w:rsidRPr="001853D2" w:rsidRDefault="00687698" w:rsidP="00687698">
      <w:r w:rsidRPr="001853D2">
        <w:t>14. От чего зависит электродвижущая сила самоиндукции, возникающая в замкнутом контуре, по которому течет переменный ток?</w:t>
      </w:r>
    </w:p>
    <w:tbl>
      <w:tblPr>
        <w:tblW w:w="0" w:type="auto"/>
        <w:tblInd w:w="288" w:type="dxa"/>
        <w:tblLook w:val="01E0"/>
      </w:tblPr>
      <w:tblGrid>
        <w:gridCol w:w="4618"/>
        <w:gridCol w:w="4593"/>
      </w:tblGrid>
      <w:tr w:rsidR="00687698" w:rsidRPr="00720513" w:rsidTr="006474B8">
        <w:tc>
          <w:tcPr>
            <w:tcW w:w="4618" w:type="dxa"/>
          </w:tcPr>
          <w:p w:rsidR="00687698" w:rsidRPr="00720513" w:rsidRDefault="00687698" w:rsidP="001060AA">
            <w:pPr>
              <w:numPr>
                <w:ilvl w:val="0"/>
                <w:numId w:val="326"/>
              </w:numPr>
            </w:pPr>
            <w:r w:rsidRPr="00720513">
              <w:t>от величины силы тока</w:t>
            </w:r>
          </w:p>
        </w:tc>
        <w:tc>
          <w:tcPr>
            <w:tcW w:w="4593" w:type="dxa"/>
          </w:tcPr>
          <w:p w:rsidR="00687698" w:rsidRPr="00720513" w:rsidRDefault="00687698" w:rsidP="001060AA">
            <w:pPr>
              <w:numPr>
                <w:ilvl w:val="0"/>
                <w:numId w:val="326"/>
              </w:numPr>
            </w:pPr>
            <w:r w:rsidRPr="00720513">
              <w:t xml:space="preserve">от площади контура </w:t>
            </w:r>
          </w:p>
        </w:tc>
      </w:tr>
      <w:tr w:rsidR="00687698" w:rsidRPr="00720513" w:rsidTr="006474B8">
        <w:tc>
          <w:tcPr>
            <w:tcW w:w="4618" w:type="dxa"/>
          </w:tcPr>
          <w:p w:rsidR="00687698" w:rsidRPr="00720513" w:rsidRDefault="00687698" w:rsidP="001060AA">
            <w:pPr>
              <w:numPr>
                <w:ilvl w:val="0"/>
                <w:numId w:val="326"/>
              </w:numPr>
            </w:pPr>
            <w:r w:rsidRPr="00720513">
              <w:t xml:space="preserve">от скорости изменения силы тока </w:t>
            </w:r>
          </w:p>
        </w:tc>
        <w:tc>
          <w:tcPr>
            <w:tcW w:w="4593" w:type="dxa"/>
          </w:tcPr>
          <w:p w:rsidR="00687698" w:rsidRPr="00720513" w:rsidRDefault="00687698" w:rsidP="001060AA">
            <w:pPr>
              <w:numPr>
                <w:ilvl w:val="0"/>
                <w:numId w:val="326"/>
              </w:numPr>
            </w:pPr>
            <w:r w:rsidRPr="00720513">
              <w:t>от сопротивления контура</w:t>
            </w:r>
          </w:p>
        </w:tc>
      </w:tr>
    </w:tbl>
    <w:p w:rsidR="00687698" w:rsidRDefault="00687698" w:rsidP="00687698">
      <w:pPr>
        <w:jc w:val="center"/>
      </w:pPr>
    </w:p>
    <w:p w:rsidR="00687698" w:rsidRPr="00B17E1D" w:rsidRDefault="00687698" w:rsidP="00687698">
      <w:r w:rsidRPr="00B17E1D">
        <w:t>15. Из како</w:t>
      </w:r>
      <w:r>
        <w:t>го</w:t>
      </w:r>
      <w:r w:rsidRPr="00B17E1D">
        <w:t xml:space="preserve"> уравнени</w:t>
      </w:r>
      <w:r>
        <w:t>я</w:t>
      </w:r>
      <w:r w:rsidRPr="00B17E1D">
        <w:t xml:space="preserve"> Максвелла </w:t>
      </w:r>
      <w:r>
        <w:t>следует, что проводник с током порождает магнитное поле?</w:t>
      </w:r>
    </w:p>
    <w:p w:rsidR="00687698" w:rsidRDefault="00687698" w:rsidP="00687698">
      <w:pPr>
        <w:tabs>
          <w:tab w:val="left" w:pos="3960"/>
        </w:tabs>
        <w:ind w:left="180"/>
      </w:pPr>
      <w:r w:rsidRPr="0093091F">
        <w:t xml:space="preserve">1. </w:t>
      </w:r>
      <w:r w:rsidRPr="0093091F">
        <w:rPr>
          <w:position w:val="-32"/>
        </w:rPr>
        <w:object w:dxaOrig="2240" w:dyaOrig="760">
          <v:shape id="_x0000_i1113" type="#_x0000_t75" style="width:111.8pt;height:38.1pt" o:ole="">
            <v:imagedata r:id="rId14" o:title=""/>
          </v:shape>
          <o:OLEObject Type="Embed" ProgID="Equation.DSMT4" ShapeID="_x0000_i1113" DrawAspect="Content" ObjectID="_1712492890" r:id="rId229"/>
        </w:object>
      </w:r>
      <w:r w:rsidRPr="0093091F">
        <w:tab/>
        <w:t xml:space="preserve">2. </w:t>
      </w:r>
      <w:r w:rsidRPr="0093091F">
        <w:rPr>
          <w:position w:val="-32"/>
        </w:rPr>
        <w:object w:dxaOrig="1340" w:dyaOrig="600">
          <v:shape id="_x0000_i1114" type="#_x0000_t75" style="width:66.9pt;height:29.65pt" o:ole="">
            <v:imagedata r:id="rId16" o:title=""/>
          </v:shape>
          <o:OLEObject Type="Embed" ProgID="Equation.DSMT4" ShapeID="_x0000_i1114" DrawAspect="Content" ObjectID="_1712492891" r:id="rId230"/>
        </w:object>
      </w:r>
    </w:p>
    <w:p w:rsidR="00687698" w:rsidRPr="0093091F" w:rsidRDefault="00687698" w:rsidP="00687698">
      <w:pPr>
        <w:tabs>
          <w:tab w:val="left" w:pos="3960"/>
        </w:tabs>
        <w:ind w:left="180"/>
      </w:pPr>
      <w:r>
        <w:t xml:space="preserve">3. </w:t>
      </w:r>
      <w:r w:rsidRPr="0093091F">
        <w:rPr>
          <w:position w:val="-32"/>
        </w:rPr>
        <w:object w:dxaOrig="3220" w:dyaOrig="760">
          <v:shape id="_x0000_i1115" type="#_x0000_t75" style="width:160.95pt;height:38.1pt" o:ole="">
            <v:imagedata r:id="rId18" o:title=""/>
          </v:shape>
          <o:OLEObject Type="Embed" ProgID="Equation.DSMT4" ShapeID="_x0000_i1115" DrawAspect="Content" ObjectID="_1712492892" r:id="rId231"/>
        </w:object>
      </w:r>
      <w:r>
        <w:tab/>
        <w:t xml:space="preserve">4. </w:t>
      </w:r>
      <w:r w:rsidRPr="0093091F">
        <w:rPr>
          <w:position w:val="-32"/>
        </w:rPr>
        <w:object w:dxaOrig="2020" w:dyaOrig="600">
          <v:shape id="_x0000_i1116" type="#_x0000_t75" style="width:100.8pt;height:29.65pt" o:ole="">
            <v:imagedata r:id="rId20" o:title=""/>
          </v:shape>
          <o:OLEObject Type="Embed" ProgID="Equation.DSMT4" ShapeID="_x0000_i1116" DrawAspect="Content" ObjectID="_1712492893" r:id="rId232"/>
        </w:object>
      </w:r>
    </w:p>
    <w:p w:rsidR="00687698" w:rsidRDefault="00687698" w:rsidP="00687698">
      <w:pPr>
        <w:jc w:val="center"/>
        <w:rPr>
          <w:b/>
        </w:rPr>
      </w:pPr>
      <w:r>
        <w:br w:type="page"/>
      </w:r>
      <w:r>
        <w:rPr>
          <w:b/>
        </w:rPr>
        <w:lastRenderedPageBreak/>
        <w:t>Тест №31</w:t>
      </w:r>
    </w:p>
    <w:p w:rsidR="00687698" w:rsidRPr="009443FD" w:rsidRDefault="00687698" w:rsidP="00687698"/>
    <w:p w:rsidR="00687698" w:rsidRPr="009443FD" w:rsidRDefault="00687698" w:rsidP="00687698">
      <w:pPr>
        <w:jc w:val="both"/>
      </w:pPr>
      <w:r w:rsidRPr="009443FD">
        <w:t>1. Может ли свободный электрический заряд, внесенный в электростатическое поле, двигаться перпендикулярно силовым линиям?</w:t>
      </w:r>
    </w:p>
    <w:p w:rsidR="00687698" w:rsidRDefault="00687698" w:rsidP="001060AA">
      <w:pPr>
        <w:numPr>
          <w:ilvl w:val="0"/>
          <w:numId w:val="327"/>
        </w:numPr>
        <w:ind w:left="540"/>
        <w:jc w:val="both"/>
      </w:pPr>
      <w:r>
        <w:t>да, так как на него действует сила, направленная по перпендикуляру к траектории</w:t>
      </w:r>
    </w:p>
    <w:p w:rsidR="00687698" w:rsidRDefault="00687698" w:rsidP="001060AA">
      <w:pPr>
        <w:numPr>
          <w:ilvl w:val="0"/>
          <w:numId w:val="327"/>
        </w:numPr>
        <w:ind w:left="540"/>
        <w:jc w:val="both"/>
      </w:pPr>
      <w:r>
        <w:t>да, так как сила электрического поля сообщает заряду скорость, направленную по касательной к силовой линии</w:t>
      </w:r>
    </w:p>
    <w:p w:rsidR="00687698" w:rsidRDefault="00687698" w:rsidP="001060AA">
      <w:pPr>
        <w:numPr>
          <w:ilvl w:val="0"/>
          <w:numId w:val="327"/>
        </w:numPr>
        <w:ind w:left="540"/>
        <w:jc w:val="both"/>
      </w:pPr>
      <w:r>
        <w:t>нет, так как сила электрического поля сообщает заряду ускорение, направленное по касательной к силовым линиям.</w:t>
      </w:r>
    </w:p>
    <w:p w:rsidR="00687698" w:rsidRDefault="00687698" w:rsidP="001060AA">
      <w:pPr>
        <w:numPr>
          <w:ilvl w:val="0"/>
          <w:numId w:val="327"/>
        </w:numPr>
        <w:ind w:left="540"/>
        <w:jc w:val="both"/>
      </w:pPr>
      <w:r>
        <w:t xml:space="preserve">нет, так как на электрический заряд не действуют силы электрического поля </w:t>
      </w:r>
    </w:p>
    <w:p w:rsidR="00687698" w:rsidRDefault="00687698" w:rsidP="00687698">
      <w:pPr>
        <w:jc w:val="both"/>
      </w:pPr>
    </w:p>
    <w:p w:rsidR="00687698" w:rsidRPr="009443FD" w:rsidRDefault="00687698" w:rsidP="00687698">
      <w:pPr>
        <w:jc w:val="both"/>
      </w:pPr>
      <w:r w:rsidRPr="009443FD">
        <w:t>2. Как зависит работа по перемещению электрического заряда в электрическом поле от формы траектории движения?</w:t>
      </w:r>
    </w:p>
    <w:p w:rsidR="00687698" w:rsidRDefault="00687698" w:rsidP="001060AA">
      <w:pPr>
        <w:numPr>
          <w:ilvl w:val="0"/>
          <w:numId w:val="328"/>
        </w:numPr>
        <w:ind w:left="540"/>
        <w:jc w:val="both"/>
      </w:pPr>
      <w:r>
        <w:t>чем больше пройденный путь, тем больше совершаемая работа</w:t>
      </w:r>
    </w:p>
    <w:p w:rsidR="00687698" w:rsidRDefault="00687698" w:rsidP="001060AA">
      <w:pPr>
        <w:numPr>
          <w:ilvl w:val="0"/>
          <w:numId w:val="328"/>
        </w:numPr>
        <w:ind w:left="540"/>
        <w:jc w:val="both"/>
      </w:pPr>
      <w:r>
        <w:t>работа будет наименьшей, если электрический заряд перемещается по прямой линии</w:t>
      </w:r>
    </w:p>
    <w:p w:rsidR="00687698" w:rsidRDefault="00687698" w:rsidP="001060AA">
      <w:pPr>
        <w:numPr>
          <w:ilvl w:val="0"/>
          <w:numId w:val="328"/>
        </w:numPr>
        <w:ind w:left="540"/>
        <w:jc w:val="both"/>
      </w:pPr>
      <w:r>
        <w:t>работа не зависит от формы траектории</w:t>
      </w:r>
    </w:p>
    <w:p w:rsidR="00687698" w:rsidRDefault="00687698" w:rsidP="001060AA">
      <w:pPr>
        <w:numPr>
          <w:ilvl w:val="0"/>
          <w:numId w:val="328"/>
        </w:numPr>
        <w:ind w:left="540"/>
        <w:jc w:val="both"/>
      </w:pPr>
      <w:r>
        <w:t>работа зависит от формы траектории</w:t>
      </w:r>
    </w:p>
    <w:p w:rsidR="00687698" w:rsidRDefault="00687698" w:rsidP="00687698">
      <w:pPr>
        <w:jc w:val="both"/>
      </w:pPr>
    </w:p>
    <w:p w:rsidR="00687698" w:rsidRPr="009443FD" w:rsidRDefault="00687698" w:rsidP="00687698">
      <w:pPr>
        <w:jc w:val="both"/>
      </w:pPr>
      <w:r w:rsidRPr="009443FD">
        <w:t xml:space="preserve">3. Плоский конденсатор подключен к источнику постоянного напряжения. Как изменится напряженность электрического поля внутри конденсатора, если уменьшить расстояние между обкладками в </w:t>
      </w:r>
      <w:r>
        <w:t>ε</w:t>
      </w:r>
      <w:r w:rsidRPr="009443FD">
        <w:t xml:space="preserve"> раз без отключения его от источника?</w:t>
      </w:r>
    </w:p>
    <w:p w:rsidR="00687698" w:rsidRDefault="00687698" w:rsidP="001060AA">
      <w:pPr>
        <w:numPr>
          <w:ilvl w:val="0"/>
          <w:numId w:val="329"/>
        </w:numPr>
        <w:ind w:left="540"/>
        <w:jc w:val="both"/>
      </w:pPr>
      <w:r>
        <w:t>уменьшится в ε раз</w:t>
      </w:r>
    </w:p>
    <w:p w:rsidR="00687698" w:rsidRDefault="00687698" w:rsidP="001060AA">
      <w:pPr>
        <w:numPr>
          <w:ilvl w:val="0"/>
          <w:numId w:val="329"/>
        </w:numPr>
        <w:ind w:left="540"/>
        <w:jc w:val="both"/>
      </w:pPr>
      <w:r>
        <w:t>возрастет в ε раз</w:t>
      </w:r>
    </w:p>
    <w:p w:rsidR="00687698" w:rsidRDefault="00687698" w:rsidP="001060AA">
      <w:pPr>
        <w:numPr>
          <w:ilvl w:val="0"/>
          <w:numId w:val="329"/>
        </w:numPr>
        <w:ind w:left="540"/>
        <w:jc w:val="both"/>
      </w:pPr>
      <w:r>
        <w:t>не изменится</w:t>
      </w:r>
    </w:p>
    <w:p w:rsidR="00687698" w:rsidRDefault="00687698" w:rsidP="001060AA">
      <w:pPr>
        <w:numPr>
          <w:ilvl w:val="0"/>
          <w:numId w:val="329"/>
        </w:numPr>
        <w:ind w:left="540"/>
        <w:jc w:val="both"/>
      </w:pPr>
      <w:r>
        <w:t>изменение напряженности зависит от ЭДС источника</w:t>
      </w:r>
    </w:p>
    <w:p w:rsidR="00687698" w:rsidRDefault="00687698" w:rsidP="00687698">
      <w:pPr>
        <w:jc w:val="both"/>
      </w:pPr>
    </w:p>
    <w:p w:rsidR="00687698" w:rsidRPr="009443FD" w:rsidRDefault="00687698" w:rsidP="00687698">
      <w:r w:rsidRPr="009443FD">
        <w:t xml:space="preserve">4. </w:t>
      </w:r>
      <w:r w:rsidRPr="009443FD">
        <w:rPr>
          <w:bCs/>
        </w:rPr>
        <w:t>Если положительный заряд движется в направлении, противоположном направлению вектора напряженности электростатического поля, то потенциальная энергия заряженной частицы:</w:t>
      </w:r>
      <w:r w:rsidRPr="009443FD">
        <w:t xml:space="preserve"> </w:t>
      </w:r>
    </w:p>
    <w:p w:rsidR="00687698" w:rsidRPr="00C50FB7" w:rsidRDefault="00687698" w:rsidP="001060AA">
      <w:pPr>
        <w:numPr>
          <w:ilvl w:val="0"/>
          <w:numId w:val="330"/>
        </w:numPr>
        <w:ind w:left="540"/>
      </w:pPr>
      <w:r w:rsidRPr="00C50FB7">
        <w:t xml:space="preserve">уменьшается. </w:t>
      </w:r>
    </w:p>
    <w:p w:rsidR="00687698" w:rsidRPr="00C50FB7" w:rsidRDefault="00687698" w:rsidP="001060AA">
      <w:pPr>
        <w:numPr>
          <w:ilvl w:val="0"/>
          <w:numId w:val="330"/>
        </w:numPr>
        <w:ind w:left="540"/>
      </w:pPr>
      <w:r w:rsidRPr="00C50FB7">
        <w:t xml:space="preserve">увеличивается. </w:t>
      </w:r>
    </w:p>
    <w:p w:rsidR="00687698" w:rsidRDefault="00687698" w:rsidP="001060AA">
      <w:pPr>
        <w:numPr>
          <w:ilvl w:val="0"/>
          <w:numId w:val="330"/>
        </w:numPr>
        <w:ind w:left="540"/>
      </w:pPr>
      <w:r w:rsidRPr="00C50FB7">
        <w:t xml:space="preserve">не меняется. </w:t>
      </w:r>
    </w:p>
    <w:p w:rsidR="00687698" w:rsidRPr="00B755B2" w:rsidRDefault="00687698" w:rsidP="001060AA">
      <w:pPr>
        <w:numPr>
          <w:ilvl w:val="0"/>
          <w:numId w:val="330"/>
        </w:numPr>
        <w:ind w:left="540"/>
      </w:pPr>
      <w:r w:rsidRPr="00B755B2">
        <w:rPr>
          <w:bCs/>
        </w:rPr>
        <w:t>потенциальная энергия заряженной частицы</w:t>
      </w:r>
      <w:r>
        <w:rPr>
          <w:bCs/>
        </w:rPr>
        <w:t xml:space="preserve"> не связана с </w:t>
      </w:r>
      <w:r w:rsidRPr="00B755B2">
        <w:rPr>
          <w:bCs/>
        </w:rPr>
        <w:t>электростатическ</w:t>
      </w:r>
      <w:r>
        <w:rPr>
          <w:bCs/>
        </w:rPr>
        <w:t>им</w:t>
      </w:r>
      <w:r w:rsidRPr="00B755B2">
        <w:rPr>
          <w:bCs/>
        </w:rPr>
        <w:t xml:space="preserve"> пол</w:t>
      </w:r>
      <w:r>
        <w:rPr>
          <w:bCs/>
        </w:rPr>
        <w:t>ем</w:t>
      </w:r>
    </w:p>
    <w:p w:rsidR="00687698" w:rsidRDefault="00687698" w:rsidP="00687698">
      <w:pPr>
        <w:jc w:val="both"/>
      </w:pPr>
      <w:r>
        <w:rPr>
          <w:noProof/>
        </w:rPr>
        <w:pict>
          <v:group id="_x0000_s2804" style="position:absolute;left:0;text-align:left;margin-left:315pt;margin-top:11.15pt;width:149.25pt;height:37.55pt;z-index:251807744" coordorigin="7821,10181" coordsize="2985,751">
            <v:shape id="_x0000_s2805" type="#_x0000_t75" style="position:absolute;left:7821;top:10181;width:2985;height:751">
              <v:imagedata r:id="rId86" o:title=""/>
            </v:shape>
            <v:line id="_x0000_s2806" style="position:absolute" from="7836,10556" to="8196,10556" strokeweight="1.5pt">
              <v:stroke endarrow="block"/>
            </v:line>
            <w10:wrap type="square"/>
          </v:group>
        </w:pict>
      </w:r>
    </w:p>
    <w:p w:rsidR="00687698" w:rsidRPr="009443FD" w:rsidRDefault="00687698" w:rsidP="00687698">
      <w:pPr>
        <w:jc w:val="both"/>
      </w:pPr>
      <w:r w:rsidRPr="009443FD">
        <w:t>5. По изображенному участку цепи течет ток. Сопротивление каждого резистора одинаково. В каком резисторе наибольшая сила тока?</w:t>
      </w:r>
    </w:p>
    <w:p w:rsidR="00687698" w:rsidRPr="00B755B2" w:rsidRDefault="00687698" w:rsidP="00687698">
      <w:pPr>
        <w:jc w:val="both"/>
        <w:rPr>
          <w:b/>
        </w:rPr>
      </w:pPr>
    </w:p>
    <w:p w:rsidR="00687698" w:rsidRPr="009443FD" w:rsidRDefault="00687698" w:rsidP="00687698">
      <w:r w:rsidRPr="009443FD">
        <w:t>6. На сколько равных частей надо разрезать проводник, чтобы при параллельном соединении этих частей получить сопротивление в 16 раз меньше?</w:t>
      </w:r>
    </w:p>
    <w:tbl>
      <w:tblPr>
        <w:tblW w:w="0" w:type="auto"/>
        <w:tblInd w:w="108" w:type="dxa"/>
        <w:tblLook w:val="01E0"/>
      </w:tblPr>
      <w:tblGrid>
        <w:gridCol w:w="3060"/>
        <w:gridCol w:w="3240"/>
      </w:tblGrid>
      <w:tr w:rsidR="00687698" w:rsidRPr="00620F2B" w:rsidTr="006474B8">
        <w:tc>
          <w:tcPr>
            <w:tcW w:w="3060" w:type="dxa"/>
          </w:tcPr>
          <w:p w:rsidR="00687698" w:rsidRPr="00620F2B" w:rsidRDefault="00687698" w:rsidP="001060AA">
            <w:pPr>
              <w:numPr>
                <w:ilvl w:val="0"/>
                <w:numId w:val="331"/>
              </w:numPr>
              <w:ind w:left="432"/>
            </w:pPr>
            <w:r w:rsidRPr="00620F2B">
              <w:t xml:space="preserve">на </w:t>
            </w:r>
            <w:r w:rsidRPr="00774CEE">
              <w:t>8</w:t>
            </w:r>
            <w:r w:rsidRPr="00620F2B">
              <w:t xml:space="preserve"> частей </w:t>
            </w:r>
          </w:p>
        </w:tc>
        <w:tc>
          <w:tcPr>
            <w:tcW w:w="3240" w:type="dxa"/>
          </w:tcPr>
          <w:p w:rsidR="00687698" w:rsidRPr="00620F2B" w:rsidRDefault="00687698" w:rsidP="001060AA">
            <w:pPr>
              <w:numPr>
                <w:ilvl w:val="0"/>
                <w:numId w:val="331"/>
              </w:numPr>
              <w:ind w:left="432"/>
            </w:pPr>
            <w:r w:rsidRPr="00620F2B">
              <w:t xml:space="preserve">на </w:t>
            </w:r>
            <w:r w:rsidRPr="00D50A8C">
              <w:rPr>
                <w:rStyle w:val="a4"/>
                <w:b w:val="0"/>
                <w:i w:val="0"/>
              </w:rPr>
              <w:t>16</w:t>
            </w:r>
            <w:r w:rsidRPr="00620F2B">
              <w:t xml:space="preserve"> частей </w:t>
            </w:r>
          </w:p>
        </w:tc>
      </w:tr>
      <w:tr w:rsidR="00687698" w:rsidRPr="00620F2B" w:rsidTr="006474B8">
        <w:tc>
          <w:tcPr>
            <w:tcW w:w="3060" w:type="dxa"/>
          </w:tcPr>
          <w:p w:rsidR="00687698" w:rsidRPr="00620F2B" w:rsidRDefault="00687698" w:rsidP="001060AA">
            <w:pPr>
              <w:numPr>
                <w:ilvl w:val="0"/>
                <w:numId w:val="331"/>
              </w:numPr>
              <w:ind w:left="432"/>
            </w:pPr>
            <w:r w:rsidRPr="00620F2B">
              <w:t xml:space="preserve">на </w:t>
            </w:r>
            <w:r>
              <w:t>4</w:t>
            </w:r>
            <w:r w:rsidRPr="00620F2B">
              <w:t xml:space="preserve"> част</w:t>
            </w:r>
            <w:r>
              <w:t>и</w:t>
            </w:r>
          </w:p>
        </w:tc>
        <w:tc>
          <w:tcPr>
            <w:tcW w:w="3240" w:type="dxa"/>
          </w:tcPr>
          <w:p w:rsidR="00687698" w:rsidRPr="00620F2B" w:rsidRDefault="00687698" w:rsidP="001060AA">
            <w:pPr>
              <w:numPr>
                <w:ilvl w:val="0"/>
                <w:numId w:val="331"/>
              </w:numPr>
              <w:ind w:left="432"/>
            </w:pPr>
            <w:r w:rsidRPr="00620F2B">
              <w:t xml:space="preserve">на </w:t>
            </w:r>
            <w:r w:rsidRPr="00D50A8C">
              <w:rPr>
                <w:rStyle w:val="a4"/>
                <w:b w:val="0"/>
                <w:i w:val="0"/>
              </w:rPr>
              <w:t>32</w:t>
            </w:r>
            <w:r w:rsidRPr="00620F2B">
              <w:t xml:space="preserve"> част</w:t>
            </w:r>
            <w:r>
              <w:t>и</w:t>
            </w:r>
          </w:p>
        </w:tc>
      </w:tr>
    </w:tbl>
    <w:p w:rsidR="00687698" w:rsidRPr="00932245" w:rsidRDefault="00687698" w:rsidP="00687698">
      <w:pPr>
        <w:jc w:val="both"/>
        <w:rPr>
          <w:b/>
        </w:rPr>
      </w:pPr>
      <w:r>
        <w:rPr>
          <w:noProof/>
        </w:rPr>
        <w:pict>
          <v:group id="_x0000_s2800" style="position:absolute;left:0;text-align:left;margin-left:351pt;margin-top:1.35pt;width:126pt;height:116.25pt;z-index:251806720;mso-position-horizontal-relative:text;mso-position-vertical-relative:text" coordorigin="8721,13091" coordsize="2520,2325">
            <v:shape id="_x0000_s2801" type="#_x0000_t75" alt="" style="position:absolute;left:8721;top:13091;width:2520;height:2325">
              <v:imagedata r:id="rId35" r:href="rId233"/>
            </v:shape>
            <v:shape id="_x0000_s2802" type="#_x0000_t202" style="position:absolute;left:10575;top:14576;width:222;height:319" stroked="f">
              <v:textbox inset="0,0,0,0">
                <w:txbxContent>
                  <w:p w:rsidR="006474B8" w:rsidRPr="006C32BF" w:rsidRDefault="006474B8" w:rsidP="00687698">
                    <w:pPr>
                      <w:rPr>
                        <w:sz w:val="22"/>
                        <w:szCs w:val="22"/>
                      </w:rPr>
                    </w:pPr>
                    <w:r w:rsidRPr="006C32BF">
                      <w:rPr>
                        <w:sz w:val="22"/>
                        <w:szCs w:val="22"/>
                      </w:rPr>
                      <w:t>1</w:t>
                    </w:r>
                  </w:p>
                </w:txbxContent>
              </v:textbox>
            </v:shape>
            <v:shape id="_x0000_s2803" type="#_x0000_t202" style="position:absolute;left:9621;top:13121;width:222;height:319" stroked="f">
              <v:textbox inset="0,0,0,0">
                <w:txbxContent>
                  <w:p w:rsidR="006474B8" w:rsidRPr="006C32BF" w:rsidRDefault="006474B8" w:rsidP="00687698">
                    <w:pPr>
                      <w:rPr>
                        <w:sz w:val="22"/>
                        <w:szCs w:val="22"/>
                      </w:rPr>
                    </w:pPr>
                    <w:r w:rsidRPr="006C32BF">
                      <w:rPr>
                        <w:sz w:val="22"/>
                        <w:szCs w:val="22"/>
                      </w:rPr>
                      <w:t>4</w:t>
                    </w:r>
                  </w:p>
                </w:txbxContent>
              </v:textbox>
            </v:shape>
            <w10:wrap type="square"/>
          </v:group>
        </w:pict>
      </w:r>
    </w:p>
    <w:p w:rsidR="00687698" w:rsidRPr="009443FD" w:rsidRDefault="00687698" w:rsidP="00687698">
      <w:r>
        <w:rPr>
          <w:noProof/>
        </w:rPr>
        <w:drawing>
          <wp:anchor distT="0" distB="0" distL="114300" distR="114300" simplePos="0" relativeHeight="251805696" behindDoc="0" locked="0" layoutInCell="1" allowOverlap="1">
            <wp:simplePos x="0" y="0"/>
            <wp:positionH relativeFrom="column">
              <wp:posOffset>2514600</wp:posOffset>
            </wp:positionH>
            <wp:positionV relativeFrom="paragraph">
              <wp:posOffset>413385</wp:posOffset>
            </wp:positionV>
            <wp:extent cx="1790700" cy="771525"/>
            <wp:effectExtent l="19050" t="0" r="0" b="0"/>
            <wp:wrapSquare wrapText="bothSides"/>
            <wp:docPr id="1775" name="Рисунок 1775" descr="http://ido.tsu.ru/schools/physmat/data/res/elmag/tests/text/for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5" descr="http://ido.tsu.ru/schools/physmat/data/res/elmag/tests/text/for6.gif"/>
                    <pic:cNvPicPr>
                      <a:picLocks noChangeAspect="1" noChangeArrowheads="1"/>
                    </pic:cNvPicPr>
                  </pic:nvPicPr>
                  <pic:blipFill>
                    <a:blip r:embed="rId37" r:link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771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9443FD">
        <w:t>7. Как зависит общее сопротивление цепи между точками</w:t>
      </w:r>
      <w:proofErr w:type="gramStart"/>
      <w:r w:rsidRPr="009443FD">
        <w:t xml:space="preserve"> </w:t>
      </w:r>
      <w:r w:rsidRPr="009443FD">
        <w:rPr>
          <w:rStyle w:val="a4"/>
        </w:rPr>
        <w:t>А</w:t>
      </w:r>
      <w:proofErr w:type="gramEnd"/>
      <w:r w:rsidRPr="009443FD">
        <w:t xml:space="preserve"> и </w:t>
      </w:r>
      <w:r w:rsidRPr="009443FD">
        <w:rPr>
          <w:rStyle w:val="a4"/>
        </w:rPr>
        <w:t>В</w:t>
      </w:r>
      <w:r w:rsidRPr="009443FD">
        <w:t xml:space="preserve"> от сопротивления правой части реостата (до ползунка)? Укажите номер графика</w:t>
      </w:r>
    </w:p>
    <w:p w:rsidR="00687698" w:rsidRDefault="00687698" w:rsidP="00687698">
      <w:pPr>
        <w:jc w:val="center"/>
      </w:pPr>
    </w:p>
    <w:p w:rsidR="00687698" w:rsidRDefault="00687698" w:rsidP="00687698">
      <w:pPr>
        <w:jc w:val="both"/>
      </w:pPr>
    </w:p>
    <w:p w:rsidR="00687698" w:rsidRDefault="00687698" w:rsidP="00687698">
      <w:pPr>
        <w:jc w:val="both"/>
      </w:pPr>
    </w:p>
    <w:p w:rsidR="00687698" w:rsidRDefault="00687698" w:rsidP="00687698">
      <w:pPr>
        <w:jc w:val="both"/>
      </w:pPr>
    </w:p>
    <w:p w:rsidR="00687698" w:rsidRDefault="00687698" w:rsidP="00687698">
      <w:pPr>
        <w:jc w:val="both"/>
      </w:pPr>
    </w:p>
    <w:p w:rsidR="00687698" w:rsidRPr="009443FD" w:rsidRDefault="00687698" w:rsidP="00687698">
      <w:pPr>
        <w:jc w:val="both"/>
      </w:pPr>
      <w:r>
        <w:rPr>
          <w:b/>
        </w:rPr>
        <w:br w:type="page"/>
      </w:r>
      <w:r w:rsidRPr="009443FD">
        <w:rPr>
          <w:noProof/>
          <w:sz w:val="20"/>
          <w:szCs w:val="20"/>
        </w:rPr>
        <w:lastRenderedPageBreak/>
        <w:pict>
          <v:group id="_x0000_s2807" style="position:absolute;left:0;text-align:left;margin-left:446.85pt;margin-top:0;width:48.15pt;height:54.1pt;z-index:251808768" coordorigin="9738,851" coordsize="963,1082">
            <v:shape id="_x0000_s2808" type="#_x0000_t202" style="position:absolute;left:9738;top:851;width:243;height:293" stroked="f">
              <v:textbox inset="0,0,0,0">
                <w:txbxContent>
                  <w:p w:rsidR="006474B8" w:rsidRPr="00B6557A" w:rsidRDefault="006474B8" w:rsidP="00687698">
                    <w:pPr>
                      <w:rPr>
                        <w:b/>
                        <w:szCs w:val="28"/>
                      </w:rPr>
                    </w:pPr>
                    <w:r w:rsidRPr="00B6557A">
                      <w:rPr>
                        <w:b/>
                        <w:sz w:val="28"/>
                        <w:szCs w:val="28"/>
                      </w:rPr>
                      <w:sym w:font="Symbol" w:char="F0C5"/>
                    </w:r>
                  </w:p>
                </w:txbxContent>
              </v:textbox>
            </v:shape>
            <v:shape id="_x0000_s2809" type="#_x0000_t202" style="position:absolute;left:10458;top:1573;width:243;height:293" stroked="f">
              <v:textbox inset="0,0,0,0">
                <w:txbxContent>
                  <w:p w:rsidR="006474B8" w:rsidRPr="00B6557A" w:rsidRDefault="006474B8" w:rsidP="00687698">
                    <w:pPr>
                      <w:rPr>
                        <w:b/>
                        <w:szCs w:val="28"/>
                      </w:rPr>
                    </w:pPr>
                    <w:r w:rsidRPr="00B6557A">
                      <w:rPr>
                        <w:b/>
                        <w:sz w:val="28"/>
                        <w:szCs w:val="28"/>
                      </w:rPr>
                      <w:sym w:font="Symbol" w:char="F0C5"/>
                    </w:r>
                  </w:p>
                </w:txbxContent>
              </v:textbox>
            </v:shape>
            <v:shape id="_x0000_s2810" type="#_x0000_t202" style="position:absolute;left:9738;top:1640;width:243;height:293" stroked="f">
              <v:textbox inset="0,0,0,0">
                <w:txbxContent>
                  <w:p w:rsidR="006474B8" w:rsidRPr="007955B8" w:rsidRDefault="006474B8" w:rsidP="00687698">
                    <w:pPr>
                      <w:rPr>
                        <w:sz w:val="28"/>
                        <w:szCs w:val="28"/>
                      </w:rPr>
                    </w:pPr>
                    <w:r w:rsidRPr="007955B8">
                      <w:rPr>
                        <w:sz w:val="28"/>
                        <w:szCs w:val="28"/>
                      </w:rPr>
                      <w:sym w:font="Wingdings" w:char="F0A4"/>
                    </w:r>
                  </w:p>
                </w:txbxContent>
              </v:textbox>
            </v:shape>
            <v:shape id="_x0000_s2811" type="#_x0000_t202" style="position:absolute;left:10413;top:903;width:243;height:293" stroked="f">
              <v:textbox inset="0,0,0,0">
                <w:txbxContent>
                  <w:p w:rsidR="006474B8" w:rsidRPr="007955B8" w:rsidRDefault="006474B8" w:rsidP="00687698">
                    <w:pPr>
                      <w:rPr>
                        <w:sz w:val="28"/>
                        <w:szCs w:val="28"/>
                      </w:rPr>
                    </w:pPr>
                    <w:r w:rsidRPr="007955B8">
                      <w:rPr>
                        <w:sz w:val="28"/>
                        <w:szCs w:val="28"/>
                      </w:rPr>
                      <w:sym w:font="Wingdings" w:char="F0A4"/>
                    </w:r>
                  </w:p>
                </w:txbxContent>
              </v:textbox>
            </v:shape>
            <w10:wrap type="square"/>
          </v:group>
        </w:pict>
      </w:r>
      <w:r w:rsidRPr="009443FD">
        <w:t xml:space="preserve">8. По четырем параллельным проводникам, сечения которых с плоскостью чертежа лежат в вершинах квадрата, текут одинаковые токи (их направления показаны условно: кружок с крестиком </w:t>
      </w:r>
      <w:r>
        <w:t>–</w:t>
      </w:r>
      <w:r w:rsidRPr="009443FD">
        <w:t xml:space="preserve"> от нас, кружок с точкой </w:t>
      </w:r>
      <w:r>
        <w:t>–</w:t>
      </w:r>
      <w:r w:rsidRPr="009443FD">
        <w:t xml:space="preserve"> к нам). Как направлен вектор индукции в центре квадрата? </w:t>
      </w:r>
    </w:p>
    <w:tbl>
      <w:tblPr>
        <w:tblW w:w="0" w:type="auto"/>
        <w:tblInd w:w="108" w:type="dxa"/>
        <w:tblLook w:val="01E0"/>
      </w:tblPr>
      <w:tblGrid>
        <w:gridCol w:w="1620"/>
        <w:gridCol w:w="1620"/>
        <w:gridCol w:w="1620"/>
        <w:gridCol w:w="1620"/>
        <w:gridCol w:w="2340"/>
      </w:tblGrid>
      <w:tr w:rsidR="00687698" w:rsidRPr="0078782E" w:rsidTr="006474B8">
        <w:tc>
          <w:tcPr>
            <w:tcW w:w="1620" w:type="dxa"/>
          </w:tcPr>
          <w:p w:rsidR="00687698" w:rsidRPr="0078782E" w:rsidRDefault="00687698" w:rsidP="001060AA">
            <w:pPr>
              <w:numPr>
                <w:ilvl w:val="0"/>
                <w:numId w:val="332"/>
              </w:numPr>
              <w:ind w:left="432"/>
            </w:pPr>
            <w:r w:rsidRPr="0078782E">
              <w:t xml:space="preserve">вправо </w:t>
            </w:r>
          </w:p>
        </w:tc>
        <w:tc>
          <w:tcPr>
            <w:tcW w:w="1620" w:type="dxa"/>
          </w:tcPr>
          <w:p w:rsidR="00687698" w:rsidRPr="0078782E" w:rsidRDefault="00687698" w:rsidP="001060AA">
            <w:pPr>
              <w:numPr>
                <w:ilvl w:val="0"/>
                <w:numId w:val="332"/>
              </w:numPr>
              <w:ind w:left="432"/>
            </w:pPr>
            <w:r w:rsidRPr="0078782E">
              <w:t>влево</w:t>
            </w:r>
          </w:p>
        </w:tc>
        <w:tc>
          <w:tcPr>
            <w:tcW w:w="1620" w:type="dxa"/>
          </w:tcPr>
          <w:p w:rsidR="00687698" w:rsidRPr="0078782E" w:rsidRDefault="00687698" w:rsidP="001060AA">
            <w:pPr>
              <w:numPr>
                <w:ilvl w:val="0"/>
                <w:numId w:val="332"/>
              </w:numPr>
              <w:ind w:left="432"/>
            </w:pPr>
            <w:r w:rsidRPr="0078782E">
              <w:t>вверх</w:t>
            </w:r>
          </w:p>
        </w:tc>
        <w:tc>
          <w:tcPr>
            <w:tcW w:w="1620" w:type="dxa"/>
          </w:tcPr>
          <w:p w:rsidR="00687698" w:rsidRPr="0078782E" w:rsidRDefault="00687698" w:rsidP="001060AA">
            <w:pPr>
              <w:numPr>
                <w:ilvl w:val="0"/>
                <w:numId w:val="332"/>
              </w:numPr>
              <w:ind w:left="432"/>
            </w:pPr>
            <w:r w:rsidRPr="0078782E">
              <w:t>вниз</w:t>
            </w:r>
          </w:p>
        </w:tc>
        <w:tc>
          <w:tcPr>
            <w:tcW w:w="2340" w:type="dxa"/>
          </w:tcPr>
          <w:p w:rsidR="00687698" w:rsidRPr="0078782E" w:rsidRDefault="00687698" w:rsidP="001060AA">
            <w:pPr>
              <w:numPr>
                <w:ilvl w:val="0"/>
                <w:numId w:val="332"/>
              </w:numPr>
              <w:ind w:left="432"/>
            </w:pPr>
            <w:proofErr w:type="gramStart"/>
            <w:r>
              <w:t>равен</w:t>
            </w:r>
            <w:proofErr w:type="gramEnd"/>
            <w:r>
              <w:t xml:space="preserve"> нулю</w:t>
            </w:r>
          </w:p>
        </w:tc>
      </w:tr>
    </w:tbl>
    <w:p w:rsidR="00687698" w:rsidRDefault="00687698" w:rsidP="00687698">
      <w:pPr>
        <w:jc w:val="both"/>
      </w:pPr>
    </w:p>
    <w:p w:rsidR="00687698" w:rsidRPr="009443FD" w:rsidRDefault="00687698" w:rsidP="00687698">
      <w:r w:rsidRPr="009443FD">
        <w:t>9. Вектор индукции магнитного поля перпендикулярен проводнику с током. В каком направлении магнитное поле действует на проводник?</w:t>
      </w:r>
    </w:p>
    <w:p w:rsidR="00687698" w:rsidRDefault="00687698" w:rsidP="001060AA">
      <w:pPr>
        <w:numPr>
          <w:ilvl w:val="0"/>
          <w:numId w:val="333"/>
        </w:numPr>
        <w:ind w:left="540"/>
      </w:pPr>
      <w:r>
        <w:t xml:space="preserve">сила действует перпендикулярно проводнику и </w:t>
      </w:r>
      <w:r w:rsidRPr="00467302">
        <w:t>вектор</w:t>
      </w:r>
      <w:r>
        <w:t>у</w:t>
      </w:r>
      <w:r w:rsidRPr="00467302">
        <w:t xml:space="preserve"> индукции</w:t>
      </w:r>
    </w:p>
    <w:p w:rsidR="00687698" w:rsidRDefault="00687698" w:rsidP="001060AA">
      <w:pPr>
        <w:numPr>
          <w:ilvl w:val="0"/>
          <w:numId w:val="333"/>
        </w:numPr>
        <w:ind w:left="540"/>
      </w:pPr>
      <w:r>
        <w:t>сила действует против направления тока</w:t>
      </w:r>
    </w:p>
    <w:p w:rsidR="00687698" w:rsidRDefault="00687698" w:rsidP="001060AA">
      <w:pPr>
        <w:numPr>
          <w:ilvl w:val="0"/>
          <w:numId w:val="333"/>
        </w:numPr>
        <w:ind w:left="540"/>
      </w:pPr>
      <w:r>
        <w:t>сила действует в направлении тока</w:t>
      </w:r>
    </w:p>
    <w:p w:rsidR="00687698" w:rsidRDefault="00687698" w:rsidP="001060AA">
      <w:pPr>
        <w:numPr>
          <w:ilvl w:val="0"/>
          <w:numId w:val="333"/>
        </w:numPr>
        <w:ind w:left="540"/>
      </w:pPr>
      <w:r>
        <w:t>сила на проводник не действует</w:t>
      </w:r>
    </w:p>
    <w:p w:rsidR="00687698" w:rsidRDefault="00687698" w:rsidP="00687698">
      <w:pPr>
        <w:jc w:val="both"/>
      </w:pPr>
    </w:p>
    <w:p w:rsidR="00687698" w:rsidRPr="009443FD" w:rsidRDefault="00687698" w:rsidP="00687698">
      <w:pPr>
        <w:ind w:right="-5"/>
      </w:pPr>
      <w:r>
        <w:rPr>
          <w:noProof/>
        </w:rPr>
        <w:pict>
          <v:group id="_x0000_s2813" style="position:absolute;margin-left:375.75pt;margin-top:15.3pt;width:92.25pt;height:37.2pt;z-index:251810816" coordorigin="8649,4748" coordsize="1845,744">
            <v:shape id="_x0000_s2814" type="#_x0000_t75" alt="" style="position:absolute;left:8649;top:4817;width:1845;height:675">
              <v:imagedata r:id="rId88" r:href="rId234"/>
            </v:shape>
            <v:shape id="_x0000_s2815" type="#_x0000_t202" style="position:absolute;left:9255;top:4948;width:242;height:346" stroked="f">
              <v:textbox inset="0,0,0,0">
                <w:txbxContent>
                  <w:p w:rsidR="006474B8" w:rsidRPr="007B4F90" w:rsidRDefault="006474B8" w:rsidP="00687698">
                    <w:pPr>
                      <w:rPr>
                        <w:b/>
                        <w:sz w:val="28"/>
                        <w:szCs w:val="28"/>
                      </w:rPr>
                    </w:pPr>
                    <w:r w:rsidRPr="007B4F90">
                      <w:rPr>
                        <w:b/>
                        <w:sz w:val="28"/>
                        <w:szCs w:val="28"/>
                      </w:rPr>
                      <w:sym w:font="Symbol" w:char="F0B0"/>
                    </w:r>
                  </w:p>
                </w:txbxContent>
              </v:textbox>
            </v:shape>
            <v:line id="_x0000_s2816" style="position:absolute;flip:y" from="9324,4748" to="9325,5043">
              <v:stroke endarrow="classic" endarrowwidth="narrow"/>
            </v:line>
            <v:shape id="_x0000_s2817" type="#_x0000_t202" style="position:absolute;left:9466;top:4902;width:204;height:360" stroked="f">
              <v:textbox inset="0,0,0,0">
                <w:txbxContent>
                  <w:p w:rsidR="006474B8" w:rsidRPr="001D06B9" w:rsidRDefault="006474B8" w:rsidP="00687698">
                    <w:pPr>
                      <w:rPr>
                        <w:b/>
                        <w:i/>
                        <w:sz w:val="28"/>
                        <w:szCs w:val="28"/>
                        <w:lang w:val="en-US"/>
                      </w:rPr>
                    </w:pPr>
                    <w:proofErr w:type="gramStart"/>
                    <w:r w:rsidRPr="001D06B9">
                      <w:rPr>
                        <w:b/>
                        <w:i/>
                        <w:sz w:val="28"/>
                        <w:szCs w:val="28"/>
                        <w:lang w:val="en-US"/>
                      </w:rPr>
                      <w:t>v</w:t>
                    </w:r>
                    <w:proofErr w:type="gramEnd"/>
                  </w:p>
                </w:txbxContent>
              </v:textbox>
            </v:shape>
            <w10:wrap type="square"/>
          </v:group>
        </w:pict>
      </w:r>
      <w:r w:rsidRPr="009443FD">
        <w:t>10.</w:t>
      </w:r>
      <w:r w:rsidRPr="009443FD">
        <w:rPr>
          <w:noProof/>
        </w:rPr>
        <w:t xml:space="preserve"> </w:t>
      </w:r>
      <w:r w:rsidRPr="009443FD">
        <w:t xml:space="preserve">Как направлена сила Лоренца действующая на отрицательно заряженную </w:t>
      </w:r>
      <w:proofErr w:type="gramStart"/>
      <w:r w:rsidRPr="009443FD">
        <w:t>частицу</w:t>
      </w:r>
      <w:proofErr w:type="gramEnd"/>
      <w:r w:rsidRPr="009443FD">
        <w:t xml:space="preserve"> изображенную на рисунке</w:t>
      </w:r>
    </w:p>
    <w:tbl>
      <w:tblPr>
        <w:tblW w:w="0" w:type="auto"/>
        <w:tblInd w:w="288" w:type="dxa"/>
        <w:tblLook w:val="01E0"/>
      </w:tblPr>
      <w:tblGrid>
        <w:gridCol w:w="1980"/>
        <w:gridCol w:w="1980"/>
        <w:gridCol w:w="2160"/>
      </w:tblGrid>
      <w:tr w:rsidR="00687698" w:rsidRPr="00730B29" w:rsidTr="006474B8">
        <w:tc>
          <w:tcPr>
            <w:tcW w:w="1980" w:type="dxa"/>
          </w:tcPr>
          <w:p w:rsidR="00687698" w:rsidRPr="00730B29" w:rsidRDefault="00687698" w:rsidP="001060AA">
            <w:pPr>
              <w:numPr>
                <w:ilvl w:val="0"/>
                <w:numId w:val="334"/>
              </w:numPr>
              <w:ind w:left="432"/>
            </w:pPr>
            <w:r w:rsidRPr="00730B29">
              <w:t xml:space="preserve">вниз. </w:t>
            </w:r>
          </w:p>
        </w:tc>
        <w:tc>
          <w:tcPr>
            <w:tcW w:w="1980" w:type="dxa"/>
          </w:tcPr>
          <w:p w:rsidR="00687698" w:rsidRPr="00730B29" w:rsidRDefault="00687698" w:rsidP="001060AA">
            <w:pPr>
              <w:numPr>
                <w:ilvl w:val="0"/>
                <w:numId w:val="334"/>
              </w:numPr>
              <w:ind w:left="432"/>
            </w:pPr>
            <w:r w:rsidRPr="00730B29">
              <w:t xml:space="preserve">вверх; </w:t>
            </w:r>
          </w:p>
        </w:tc>
        <w:tc>
          <w:tcPr>
            <w:tcW w:w="2160" w:type="dxa"/>
          </w:tcPr>
          <w:p w:rsidR="00687698" w:rsidRPr="00730B29" w:rsidRDefault="00687698" w:rsidP="001060AA">
            <w:pPr>
              <w:numPr>
                <w:ilvl w:val="0"/>
                <w:numId w:val="334"/>
              </w:numPr>
              <w:ind w:left="432"/>
            </w:pPr>
            <w:r w:rsidRPr="00730B29">
              <w:t xml:space="preserve">к нам;   </w:t>
            </w:r>
          </w:p>
        </w:tc>
      </w:tr>
      <w:tr w:rsidR="00687698" w:rsidRPr="00730B29" w:rsidTr="006474B8">
        <w:tc>
          <w:tcPr>
            <w:tcW w:w="1980" w:type="dxa"/>
          </w:tcPr>
          <w:p w:rsidR="00687698" w:rsidRPr="00730B29" w:rsidRDefault="00687698" w:rsidP="001060AA">
            <w:pPr>
              <w:numPr>
                <w:ilvl w:val="0"/>
                <w:numId w:val="334"/>
              </w:numPr>
              <w:ind w:left="432"/>
            </w:pPr>
            <w:r w:rsidRPr="00730B29">
              <w:t xml:space="preserve">от нас; </w:t>
            </w:r>
          </w:p>
        </w:tc>
        <w:tc>
          <w:tcPr>
            <w:tcW w:w="1980" w:type="dxa"/>
          </w:tcPr>
          <w:p w:rsidR="00687698" w:rsidRPr="00730B29" w:rsidRDefault="00687698" w:rsidP="001060AA">
            <w:pPr>
              <w:numPr>
                <w:ilvl w:val="0"/>
                <w:numId w:val="334"/>
              </w:numPr>
              <w:ind w:left="432"/>
            </w:pPr>
            <w:r w:rsidRPr="00730B29">
              <w:t xml:space="preserve">вправо; </w:t>
            </w:r>
          </w:p>
        </w:tc>
        <w:tc>
          <w:tcPr>
            <w:tcW w:w="2160" w:type="dxa"/>
          </w:tcPr>
          <w:p w:rsidR="00687698" w:rsidRPr="00730B29" w:rsidRDefault="00687698" w:rsidP="001060AA">
            <w:pPr>
              <w:numPr>
                <w:ilvl w:val="0"/>
                <w:numId w:val="334"/>
              </w:numPr>
              <w:ind w:left="432"/>
            </w:pPr>
            <w:r w:rsidRPr="00730B29">
              <w:t xml:space="preserve">влево; </w:t>
            </w:r>
          </w:p>
        </w:tc>
      </w:tr>
    </w:tbl>
    <w:p w:rsidR="00687698" w:rsidRDefault="00687698" w:rsidP="00687698">
      <w:pPr>
        <w:jc w:val="both"/>
      </w:pPr>
    </w:p>
    <w:p w:rsidR="00687698" w:rsidRPr="009443FD" w:rsidRDefault="00687698" w:rsidP="00687698">
      <w:r w:rsidRPr="009443FD">
        <w:t>11. Как взаимодействуют соседние витки соленоида, когда по ним течет ток?</w:t>
      </w:r>
    </w:p>
    <w:p w:rsidR="00687698" w:rsidRDefault="00687698" w:rsidP="001060AA">
      <w:pPr>
        <w:numPr>
          <w:ilvl w:val="0"/>
          <w:numId w:val="335"/>
        </w:numPr>
      </w:pPr>
      <w:r>
        <w:t>витки сжимаются к оси соленоида</w:t>
      </w:r>
    </w:p>
    <w:p w:rsidR="00687698" w:rsidRDefault="00687698" w:rsidP="001060AA">
      <w:pPr>
        <w:numPr>
          <w:ilvl w:val="0"/>
          <w:numId w:val="335"/>
        </w:numPr>
      </w:pPr>
      <w:r>
        <w:t xml:space="preserve">витки отталкиваются, соленоид растягивается вдоль оси </w:t>
      </w:r>
    </w:p>
    <w:p w:rsidR="00687698" w:rsidRDefault="00687698" w:rsidP="001060AA">
      <w:pPr>
        <w:numPr>
          <w:ilvl w:val="0"/>
          <w:numId w:val="335"/>
        </w:numPr>
      </w:pPr>
      <w:r>
        <w:t>витки притягиваются, соленоид сжимается</w:t>
      </w:r>
      <w:r w:rsidRPr="00B95F3D">
        <w:t xml:space="preserve"> </w:t>
      </w:r>
      <w:r>
        <w:t>вдоль оси</w:t>
      </w:r>
    </w:p>
    <w:p w:rsidR="00687698" w:rsidRDefault="00687698" w:rsidP="001060AA">
      <w:pPr>
        <w:numPr>
          <w:ilvl w:val="0"/>
          <w:numId w:val="335"/>
        </w:numPr>
      </w:pPr>
      <w:r>
        <w:t>не взаимодействуют</w:t>
      </w:r>
    </w:p>
    <w:p w:rsidR="00687698" w:rsidRDefault="00687698" w:rsidP="00687698">
      <w:pPr>
        <w:jc w:val="both"/>
      </w:pPr>
    </w:p>
    <w:p w:rsidR="00687698" w:rsidRPr="009443FD" w:rsidRDefault="00687698" w:rsidP="00687698">
      <w:r>
        <w:rPr>
          <w:noProof/>
        </w:rPr>
        <w:drawing>
          <wp:anchor distT="0" distB="0" distL="114300" distR="114300" simplePos="0" relativeHeight="251809792" behindDoc="0" locked="0" layoutInCell="1" allowOverlap="1">
            <wp:simplePos x="0" y="0"/>
            <wp:positionH relativeFrom="column">
              <wp:posOffset>4749165</wp:posOffset>
            </wp:positionH>
            <wp:positionV relativeFrom="paragraph">
              <wp:posOffset>229235</wp:posOffset>
            </wp:positionV>
            <wp:extent cx="1080135" cy="876300"/>
            <wp:effectExtent l="19050" t="0" r="0" b="0"/>
            <wp:wrapNone/>
            <wp:docPr id="1788" name="Рисунок 1788" descr="http://ido.tsu.ru/schools/physmat/data/res/elmag/tests/text/for2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8" descr="http://ido.tsu.ru/schools/physmat/data/res/elmag/tests/text/for26.gif"/>
                    <pic:cNvPicPr>
                      <a:picLocks noChangeAspect="1" noChangeArrowheads="1"/>
                    </pic:cNvPicPr>
                  </pic:nvPicPr>
                  <pic:blipFill>
                    <a:blip r:embed="rId13" r:link="rId90" cstate="print"/>
                    <a:srcRect l="4794" r="6597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0135" cy="876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9443FD">
        <w:t>12. В однородном магнитном поле находится рамка, по которой начинает течь ток как показано на рисунке. Сила, действующая на рамку, стремится</w:t>
      </w:r>
    </w:p>
    <w:p w:rsidR="00687698" w:rsidRDefault="00687698" w:rsidP="001060AA">
      <w:pPr>
        <w:numPr>
          <w:ilvl w:val="0"/>
          <w:numId w:val="336"/>
        </w:numPr>
      </w:pPr>
      <w:r>
        <w:t xml:space="preserve">повернуть вокруг оси рамки </w:t>
      </w:r>
    </w:p>
    <w:p w:rsidR="00687698" w:rsidRDefault="00687698" w:rsidP="001060AA">
      <w:pPr>
        <w:numPr>
          <w:ilvl w:val="0"/>
          <w:numId w:val="336"/>
        </w:numPr>
      </w:pPr>
      <w:r>
        <w:t>сжать рамку</w:t>
      </w:r>
    </w:p>
    <w:p w:rsidR="00687698" w:rsidRDefault="00687698" w:rsidP="001060AA">
      <w:pPr>
        <w:numPr>
          <w:ilvl w:val="0"/>
          <w:numId w:val="336"/>
        </w:numPr>
      </w:pPr>
      <w:r>
        <w:t xml:space="preserve">растянуть рамку </w:t>
      </w:r>
    </w:p>
    <w:p w:rsidR="00687698" w:rsidRDefault="00687698" w:rsidP="001060AA">
      <w:pPr>
        <w:numPr>
          <w:ilvl w:val="0"/>
          <w:numId w:val="336"/>
        </w:numPr>
      </w:pPr>
      <w:r>
        <w:t>переместить по направлению линий поля</w:t>
      </w:r>
    </w:p>
    <w:p w:rsidR="00687698" w:rsidRDefault="00687698" w:rsidP="00687698">
      <w:pPr>
        <w:jc w:val="both"/>
      </w:pPr>
    </w:p>
    <w:p w:rsidR="00687698" w:rsidRPr="009443FD" w:rsidRDefault="00687698" w:rsidP="00687698">
      <w:pPr>
        <w:jc w:val="both"/>
        <w:rPr>
          <w:bCs/>
        </w:rPr>
      </w:pPr>
      <w:r w:rsidRPr="009443FD">
        <w:t xml:space="preserve">13. </w:t>
      </w:r>
      <w:r w:rsidRPr="009443FD">
        <w:rPr>
          <w:bCs/>
        </w:rPr>
        <w:t xml:space="preserve">В некоторой области пространства действует однородное магнитное поле B, направленное вдоль оси </w:t>
      </w:r>
      <w:r w:rsidRPr="009443FD">
        <w:rPr>
          <w:bCs/>
          <w:lang w:val="en-US"/>
        </w:rPr>
        <w:t>Y</w:t>
      </w:r>
      <w:r w:rsidRPr="009443FD">
        <w:rPr>
          <w:bCs/>
        </w:rPr>
        <w:t>. В магнитное поле вдоль оси Y влетает электрон. Каким образом электрон будет продолжать движение?</w:t>
      </w:r>
    </w:p>
    <w:p w:rsidR="00687698" w:rsidRPr="007C2FF6" w:rsidRDefault="00687698" w:rsidP="00687698">
      <w:pPr>
        <w:jc w:val="both"/>
        <w:rPr>
          <w:b/>
          <w:bCs/>
        </w:rPr>
      </w:pPr>
      <w:r>
        <w:rPr>
          <w:b/>
          <w:bCs/>
          <w:noProof/>
        </w:rPr>
        <w:drawing>
          <wp:inline distT="0" distB="0" distL="0" distR="0">
            <wp:extent cx="5475605" cy="1247775"/>
            <wp:effectExtent l="19050" t="0" r="0" b="0"/>
            <wp:docPr id="275" name="Рисунок 275" descr="bfiel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 descr="bfield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5605" cy="1247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87698" w:rsidRPr="00EB27EF" w:rsidRDefault="00687698" w:rsidP="00687698">
      <w:pPr>
        <w:jc w:val="both"/>
        <w:rPr>
          <w:sz w:val="16"/>
          <w:szCs w:val="16"/>
        </w:rPr>
      </w:pPr>
    </w:p>
    <w:p w:rsidR="00687698" w:rsidRPr="009443FD" w:rsidRDefault="00687698" w:rsidP="00687698">
      <w:r w:rsidRPr="009443FD">
        <w:t>14. Внутри однородного проволочного кольца магнитный поток равномерно убывает со временем. Каков характер тока, текущего по кольцу?</w:t>
      </w:r>
    </w:p>
    <w:tbl>
      <w:tblPr>
        <w:tblW w:w="0" w:type="auto"/>
        <w:tblInd w:w="288" w:type="dxa"/>
        <w:tblLook w:val="01E0"/>
      </w:tblPr>
      <w:tblGrid>
        <w:gridCol w:w="3600"/>
        <w:gridCol w:w="3420"/>
      </w:tblGrid>
      <w:tr w:rsidR="00687698" w:rsidRPr="00720513" w:rsidTr="006474B8">
        <w:tc>
          <w:tcPr>
            <w:tcW w:w="3600" w:type="dxa"/>
          </w:tcPr>
          <w:p w:rsidR="00687698" w:rsidRPr="00720513" w:rsidRDefault="00687698" w:rsidP="001060AA">
            <w:pPr>
              <w:numPr>
                <w:ilvl w:val="0"/>
                <w:numId w:val="337"/>
              </w:numPr>
            </w:pPr>
            <w:r w:rsidRPr="00720513">
              <w:t>ток возрастает со временем</w:t>
            </w:r>
          </w:p>
        </w:tc>
        <w:tc>
          <w:tcPr>
            <w:tcW w:w="3420" w:type="dxa"/>
          </w:tcPr>
          <w:p w:rsidR="00687698" w:rsidRPr="00720513" w:rsidRDefault="00687698" w:rsidP="001060AA">
            <w:pPr>
              <w:numPr>
                <w:ilvl w:val="0"/>
                <w:numId w:val="337"/>
              </w:numPr>
            </w:pPr>
            <w:r w:rsidRPr="00720513">
              <w:t xml:space="preserve">ток </w:t>
            </w:r>
            <w:r>
              <w:t>отсутствует</w:t>
            </w:r>
          </w:p>
        </w:tc>
      </w:tr>
      <w:tr w:rsidR="00687698" w:rsidRPr="00720513" w:rsidTr="006474B8">
        <w:tc>
          <w:tcPr>
            <w:tcW w:w="3600" w:type="dxa"/>
          </w:tcPr>
          <w:p w:rsidR="00687698" w:rsidRPr="00720513" w:rsidRDefault="00687698" w:rsidP="001060AA">
            <w:pPr>
              <w:numPr>
                <w:ilvl w:val="0"/>
                <w:numId w:val="337"/>
              </w:numPr>
            </w:pPr>
            <w:r w:rsidRPr="00720513">
              <w:t xml:space="preserve">ток постоянный </w:t>
            </w:r>
          </w:p>
        </w:tc>
        <w:tc>
          <w:tcPr>
            <w:tcW w:w="3420" w:type="dxa"/>
          </w:tcPr>
          <w:p w:rsidR="00687698" w:rsidRPr="00720513" w:rsidRDefault="00687698" w:rsidP="001060AA">
            <w:pPr>
              <w:numPr>
                <w:ilvl w:val="0"/>
                <w:numId w:val="337"/>
              </w:numPr>
            </w:pPr>
            <w:r w:rsidRPr="00720513">
              <w:t>ток убывает со временем</w:t>
            </w:r>
          </w:p>
        </w:tc>
      </w:tr>
    </w:tbl>
    <w:p w:rsidR="00687698" w:rsidRPr="00EB27EF" w:rsidRDefault="00687698" w:rsidP="00687698">
      <w:pPr>
        <w:rPr>
          <w:sz w:val="16"/>
          <w:szCs w:val="16"/>
        </w:rPr>
      </w:pPr>
    </w:p>
    <w:p w:rsidR="00687698" w:rsidRDefault="00687698" w:rsidP="00687698">
      <w:r w:rsidRPr="003B374B">
        <w:t>15.</w:t>
      </w:r>
      <w:r>
        <w:t xml:space="preserve"> Уравнение Максвелла </w:t>
      </w:r>
      <w:r w:rsidRPr="0093091F">
        <w:rPr>
          <w:position w:val="-32"/>
        </w:rPr>
        <w:object w:dxaOrig="3220" w:dyaOrig="760">
          <v:shape id="_x0000_i1126" type="#_x0000_t75" style="width:160.95pt;height:38.1pt" o:ole="">
            <v:imagedata r:id="rId18" o:title=""/>
          </v:shape>
          <o:OLEObject Type="Embed" ProgID="Equation.DSMT4" ShapeID="_x0000_i1126" DrawAspect="Content" ObjectID="_1712492894" r:id="rId235"/>
        </w:object>
      </w:r>
    </w:p>
    <w:p w:rsidR="00687698" w:rsidRPr="003C404B" w:rsidRDefault="00687698" w:rsidP="001060AA">
      <w:pPr>
        <w:numPr>
          <w:ilvl w:val="0"/>
          <w:numId w:val="338"/>
        </w:numPr>
        <w:ind w:left="540"/>
      </w:pPr>
      <w:r>
        <w:t>показывает, что проводник с током порождает магнитное поле</w:t>
      </w:r>
    </w:p>
    <w:p w:rsidR="00687698" w:rsidRPr="00364C6C" w:rsidRDefault="00687698" w:rsidP="001060AA">
      <w:pPr>
        <w:numPr>
          <w:ilvl w:val="0"/>
          <w:numId w:val="338"/>
        </w:numPr>
        <w:ind w:left="540"/>
      </w:pPr>
      <w:r>
        <w:t>показывает, что линии электрического поля могут начинаться и заканчиваться на зарядах</w:t>
      </w:r>
    </w:p>
    <w:p w:rsidR="00687698" w:rsidRPr="00364C6C" w:rsidRDefault="00687698" w:rsidP="001060AA">
      <w:pPr>
        <w:numPr>
          <w:ilvl w:val="0"/>
          <w:numId w:val="338"/>
        </w:numPr>
        <w:ind w:left="540"/>
      </w:pPr>
      <w:r>
        <w:t>отражает отсутствие в природе магнитных зарядов</w:t>
      </w:r>
    </w:p>
    <w:p w:rsidR="00687698" w:rsidRPr="003C404B" w:rsidRDefault="00687698" w:rsidP="001060AA">
      <w:pPr>
        <w:numPr>
          <w:ilvl w:val="0"/>
          <w:numId w:val="338"/>
        </w:numPr>
        <w:ind w:left="540"/>
      </w:pPr>
      <w:r>
        <w:t>является выражением закона электромагнитной индукции</w:t>
      </w:r>
    </w:p>
    <w:p w:rsidR="00687698" w:rsidRDefault="00687698" w:rsidP="00687698">
      <w:pPr>
        <w:jc w:val="center"/>
        <w:rPr>
          <w:b/>
        </w:rPr>
      </w:pPr>
      <w:r>
        <w:rPr>
          <w:b/>
        </w:rPr>
        <w:br w:type="page"/>
      </w:r>
      <w:r>
        <w:rPr>
          <w:b/>
        </w:rPr>
        <w:lastRenderedPageBreak/>
        <w:t>Тест №32</w:t>
      </w:r>
    </w:p>
    <w:p w:rsidR="00687698" w:rsidRPr="00A80B3C" w:rsidRDefault="00687698" w:rsidP="00687698">
      <w:pPr>
        <w:rPr>
          <w:sz w:val="20"/>
          <w:szCs w:val="20"/>
        </w:rPr>
      </w:pPr>
    </w:p>
    <w:p w:rsidR="00687698" w:rsidRPr="00A80B3C" w:rsidRDefault="00687698" w:rsidP="00687698">
      <w:pPr>
        <w:jc w:val="both"/>
      </w:pPr>
      <w:r>
        <w:rPr>
          <w:noProof/>
          <w:sz w:val="20"/>
          <w:szCs w:val="20"/>
        </w:rPr>
        <w:pict>
          <v:group id="_x0000_s2774" style="position:absolute;left:0;text-align:left;margin-left:403.8pt;margin-top:19.35pt;width:82.2pt;height:72.35pt;z-index:251794432" coordorigin="9210,1744" coordsize="1644,1447">
            <v:shape id="_x0000_s2775" type="#_x0000_t75" style="position:absolute;left:9210;top:1744;width:1644;height:1447">
              <v:imagedata r:id="rId92" o:title=""/>
            </v:shape>
            <v:shape id="_x0000_s2776" type="#_x0000_t202" style="position:absolute;left:9973;top:1801;width:179;height:179" filled="f" stroked="f">
              <v:textbox inset="0,0,0,0">
                <w:txbxContent>
                  <w:p w:rsidR="006474B8" w:rsidRPr="001C035C" w:rsidRDefault="006474B8" w:rsidP="00687698">
                    <w:pPr>
                      <w:rPr>
                        <w:b/>
                      </w:rPr>
                    </w:pPr>
                    <w:r w:rsidRPr="001C035C">
                      <w:rPr>
                        <w:b/>
                      </w:rPr>
                      <w:t>+</w:t>
                    </w:r>
                  </w:p>
                </w:txbxContent>
              </v:textbox>
            </v:shape>
            <w10:wrap type="square"/>
          </v:group>
        </w:pict>
      </w:r>
      <w:r w:rsidRPr="00A80B3C">
        <w:t xml:space="preserve">1. Позитрон влетает в электрическое поле так, как показано на рисунке. В результате действия поля позитрон </w:t>
      </w:r>
    </w:p>
    <w:p w:rsidR="00687698" w:rsidRDefault="00687698" w:rsidP="001060AA">
      <w:pPr>
        <w:numPr>
          <w:ilvl w:val="0"/>
          <w:numId w:val="339"/>
        </w:numPr>
        <w:ind w:left="540"/>
        <w:jc w:val="both"/>
      </w:pPr>
      <w:r>
        <w:t>начнет двигаться по окружности</w:t>
      </w:r>
    </w:p>
    <w:p w:rsidR="00687698" w:rsidRDefault="00687698" w:rsidP="001060AA">
      <w:pPr>
        <w:numPr>
          <w:ilvl w:val="0"/>
          <w:numId w:val="339"/>
        </w:numPr>
        <w:ind w:left="540"/>
        <w:jc w:val="both"/>
      </w:pPr>
      <w:r>
        <w:t>отклонится в направлении линий поля</w:t>
      </w:r>
    </w:p>
    <w:p w:rsidR="00687698" w:rsidRDefault="00687698" w:rsidP="001060AA">
      <w:pPr>
        <w:numPr>
          <w:ilvl w:val="0"/>
          <w:numId w:val="339"/>
        </w:numPr>
        <w:ind w:left="540"/>
        <w:jc w:val="both"/>
      </w:pPr>
      <w:r>
        <w:t>не меняя траектории движения, получит ускорение.</w:t>
      </w:r>
    </w:p>
    <w:p w:rsidR="00687698" w:rsidRDefault="00687698" w:rsidP="001060AA">
      <w:pPr>
        <w:numPr>
          <w:ilvl w:val="0"/>
          <w:numId w:val="339"/>
        </w:numPr>
        <w:ind w:left="540"/>
        <w:jc w:val="both"/>
      </w:pPr>
      <w:r>
        <w:t>отклонится в направлении противоположном линиям поля</w:t>
      </w:r>
    </w:p>
    <w:p w:rsidR="00687698" w:rsidRPr="00A80B3C" w:rsidRDefault="00687698" w:rsidP="00687698">
      <w:pPr>
        <w:jc w:val="both"/>
        <w:rPr>
          <w:sz w:val="20"/>
          <w:szCs w:val="20"/>
        </w:rPr>
      </w:pPr>
    </w:p>
    <w:p w:rsidR="00687698" w:rsidRPr="00A80B3C" w:rsidRDefault="00687698" w:rsidP="00687698">
      <w:pPr>
        <w:jc w:val="both"/>
      </w:pPr>
      <w:r w:rsidRPr="00A80B3C">
        <w:t>2. Чему равна напряженность электростатического поля внутри пустотелого очень длинного заряженного цилиндра?</w:t>
      </w:r>
    </w:p>
    <w:p w:rsidR="00687698" w:rsidRDefault="00687698" w:rsidP="001060AA">
      <w:pPr>
        <w:numPr>
          <w:ilvl w:val="0"/>
          <w:numId w:val="340"/>
        </w:numPr>
        <w:ind w:left="540"/>
        <w:jc w:val="both"/>
      </w:pPr>
      <w:r>
        <w:t>определяется величиной заряда, сообщенного цилиндру</w:t>
      </w:r>
    </w:p>
    <w:p w:rsidR="00687698" w:rsidRDefault="00687698" w:rsidP="001060AA">
      <w:pPr>
        <w:numPr>
          <w:ilvl w:val="0"/>
          <w:numId w:val="340"/>
        </w:numPr>
        <w:ind w:left="540"/>
        <w:jc w:val="both"/>
      </w:pPr>
      <w:r>
        <w:t>изменяется обратно пропорционально квадрату расстояния от центра цилиндра</w:t>
      </w:r>
    </w:p>
    <w:p w:rsidR="00687698" w:rsidRDefault="00687698" w:rsidP="001060AA">
      <w:pPr>
        <w:numPr>
          <w:ilvl w:val="0"/>
          <w:numId w:val="340"/>
        </w:numPr>
        <w:ind w:left="540"/>
        <w:jc w:val="both"/>
      </w:pPr>
      <w:r>
        <w:t>нулю</w:t>
      </w:r>
    </w:p>
    <w:p w:rsidR="00687698" w:rsidRDefault="00687698" w:rsidP="001060AA">
      <w:pPr>
        <w:numPr>
          <w:ilvl w:val="0"/>
          <w:numId w:val="340"/>
        </w:numPr>
        <w:ind w:left="540"/>
        <w:jc w:val="both"/>
      </w:pPr>
      <w:r>
        <w:t>изменяется обратно пропорционально расстоянию от центра цилиндра</w:t>
      </w:r>
    </w:p>
    <w:p w:rsidR="00687698" w:rsidRPr="00A80B3C" w:rsidRDefault="00687698" w:rsidP="00687698">
      <w:pPr>
        <w:jc w:val="both"/>
        <w:rPr>
          <w:sz w:val="20"/>
          <w:szCs w:val="20"/>
        </w:rPr>
      </w:pPr>
    </w:p>
    <w:p w:rsidR="00687698" w:rsidRPr="00A80B3C" w:rsidRDefault="00687698" w:rsidP="00687698">
      <w:pPr>
        <w:jc w:val="both"/>
      </w:pPr>
      <w:r w:rsidRPr="00A80B3C">
        <w:t>3. От чего не зависит электроемкость конденсатора?</w:t>
      </w:r>
    </w:p>
    <w:p w:rsidR="00687698" w:rsidRDefault="00687698" w:rsidP="001060AA">
      <w:pPr>
        <w:numPr>
          <w:ilvl w:val="0"/>
          <w:numId w:val="341"/>
        </w:numPr>
        <w:ind w:left="540"/>
        <w:jc w:val="both"/>
      </w:pPr>
      <w:r>
        <w:t>от среды, заполняющей пространство между обкладками</w:t>
      </w:r>
    </w:p>
    <w:p w:rsidR="00687698" w:rsidRDefault="00687698" w:rsidP="001060AA">
      <w:pPr>
        <w:numPr>
          <w:ilvl w:val="0"/>
          <w:numId w:val="341"/>
        </w:numPr>
        <w:ind w:left="540"/>
        <w:jc w:val="both"/>
      </w:pPr>
      <w:r>
        <w:t>от геометрической формы обкладок</w:t>
      </w:r>
    </w:p>
    <w:p w:rsidR="00687698" w:rsidRDefault="00687698" w:rsidP="001060AA">
      <w:pPr>
        <w:numPr>
          <w:ilvl w:val="0"/>
          <w:numId w:val="341"/>
        </w:numPr>
        <w:ind w:left="540"/>
        <w:jc w:val="both"/>
      </w:pPr>
      <w:r>
        <w:t>от расстояния между обкладками</w:t>
      </w:r>
    </w:p>
    <w:p w:rsidR="00687698" w:rsidRDefault="00687698" w:rsidP="001060AA">
      <w:pPr>
        <w:numPr>
          <w:ilvl w:val="0"/>
          <w:numId w:val="341"/>
        </w:numPr>
        <w:ind w:left="540"/>
        <w:jc w:val="both"/>
      </w:pPr>
      <w:r>
        <w:t>от разности потенциалов между обкладками</w:t>
      </w:r>
    </w:p>
    <w:p w:rsidR="00687698" w:rsidRPr="00A80B3C" w:rsidRDefault="00687698" w:rsidP="00687698">
      <w:pPr>
        <w:jc w:val="both"/>
        <w:rPr>
          <w:sz w:val="20"/>
          <w:szCs w:val="20"/>
        </w:rPr>
      </w:pPr>
    </w:p>
    <w:p w:rsidR="00687698" w:rsidRPr="00A80B3C" w:rsidRDefault="00687698" w:rsidP="00687698">
      <w:r w:rsidRPr="00A80B3C">
        <w:t xml:space="preserve">4. </w:t>
      </w:r>
      <w:r w:rsidRPr="00A80B3C">
        <w:rPr>
          <w:bCs/>
        </w:rPr>
        <w:t>В чем состоит принципиальное различие проводников и диэлектриков?</w:t>
      </w:r>
      <w:r w:rsidRPr="00A80B3C">
        <w:t xml:space="preserve"> </w:t>
      </w:r>
    </w:p>
    <w:p w:rsidR="00687698" w:rsidRPr="00C50FB7" w:rsidRDefault="00687698" w:rsidP="001060AA">
      <w:pPr>
        <w:numPr>
          <w:ilvl w:val="0"/>
          <w:numId w:val="342"/>
        </w:numPr>
        <w:ind w:left="540"/>
      </w:pPr>
      <w:r w:rsidRPr="00C50FB7">
        <w:t>в проводниках все заряды связаны, а в диэлектриках имеются свободные заряды</w:t>
      </w:r>
      <w:r>
        <w:t>,</w:t>
      </w:r>
      <w:r w:rsidRPr="00C50FB7">
        <w:t xml:space="preserve"> </w:t>
      </w:r>
    </w:p>
    <w:p w:rsidR="00687698" w:rsidRPr="00C50FB7" w:rsidRDefault="00687698" w:rsidP="001060AA">
      <w:pPr>
        <w:numPr>
          <w:ilvl w:val="0"/>
          <w:numId w:val="342"/>
        </w:numPr>
        <w:ind w:left="540"/>
      </w:pPr>
      <w:r w:rsidRPr="00C50FB7">
        <w:t>в проводниках имеются свободные заряды, а в диэлектриках все заряды связаны</w:t>
      </w:r>
      <w:r>
        <w:t>,</w:t>
      </w:r>
      <w:r w:rsidRPr="00C50FB7">
        <w:t xml:space="preserve"> </w:t>
      </w:r>
    </w:p>
    <w:p w:rsidR="00687698" w:rsidRPr="00E96DB7" w:rsidRDefault="00687698" w:rsidP="001060AA">
      <w:pPr>
        <w:numPr>
          <w:ilvl w:val="0"/>
          <w:numId w:val="342"/>
        </w:numPr>
        <w:ind w:left="540"/>
      </w:pPr>
      <w:r w:rsidRPr="00C50FB7">
        <w:t>в количестве свободных зарядов</w:t>
      </w:r>
      <w:r>
        <w:t>,</w:t>
      </w:r>
      <w:r w:rsidRPr="00C50FB7">
        <w:t xml:space="preserve"> </w:t>
      </w:r>
    </w:p>
    <w:p w:rsidR="00687698" w:rsidRPr="00C50FB7" w:rsidRDefault="00687698" w:rsidP="001060AA">
      <w:pPr>
        <w:numPr>
          <w:ilvl w:val="0"/>
          <w:numId w:val="342"/>
        </w:numPr>
        <w:ind w:left="540"/>
      </w:pPr>
      <w:r>
        <w:t xml:space="preserve">в проводники электрическое поле проникает, а в диэлектрики – нет. </w:t>
      </w:r>
    </w:p>
    <w:p w:rsidR="00687698" w:rsidRPr="00A80B3C" w:rsidRDefault="00687698" w:rsidP="00687698">
      <w:pPr>
        <w:jc w:val="both"/>
        <w:rPr>
          <w:sz w:val="20"/>
          <w:szCs w:val="20"/>
        </w:rPr>
      </w:pPr>
    </w:p>
    <w:p w:rsidR="00687698" w:rsidRPr="00A80B3C" w:rsidRDefault="00687698" w:rsidP="00687698">
      <w:r w:rsidRPr="00A80B3C">
        <w:t>5. На проводник с током в магнитном поле действует…</w:t>
      </w:r>
    </w:p>
    <w:tbl>
      <w:tblPr>
        <w:tblW w:w="0" w:type="auto"/>
        <w:tblInd w:w="108" w:type="dxa"/>
        <w:tblLook w:val="01E0"/>
      </w:tblPr>
      <w:tblGrid>
        <w:gridCol w:w="3240"/>
        <w:gridCol w:w="2700"/>
      </w:tblGrid>
      <w:tr w:rsidR="00687698" w:rsidRPr="00023381" w:rsidTr="006474B8">
        <w:tc>
          <w:tcPr>
            <w:tcW w:w="3240" w:type="dxa"/>
          </w:tcPr>
          <w:p w:rsidR="00687698" w:rsidRPr="00023381" w:rsidRDefault="00687698" w:rsidP="001060AA">
            <w:pPr>
              <w:numPr>
                <w:ilvl w:val="0"/>
                <w:numId w:val="343"/>
              </w:numPr>
              <w:ind w:left="432"/>
            </w:pPr>
            <w:r w:rsidRPr="00023381">
              <w:t>сила Ньютона</w:t>
            </w:r>
          </w:p>
        </w:tc>
        <w:tc>
          <w:tcPr>
            <w:tcW w:w="2700" w:type="dxa"/>
          </w:tcPr>
          <w:p w:rsidR="00687698" w:rsidRPr="00023381" w:rsidRDefault="00687698" w:rsidP="001060AA">
            <w:pPr>
              <w:numPr>
                <w:ilvl w:val="0"/>
                <w:numId w:val="343"/>
              </w:numPr>
              <w:ind w:left="432"/>
            </w:pPr>
            <w:r w:rsidRPr="00023381">
              <w:t>сила Ампера</w:t>
            </w:r>
          </w:p>
        </w:tc>
      </w:tr>
      <w:tr w:rsidR="00687698" w:rsidRPr="00023381" w:rsidTr="006474B8">
        <w:tc>
          <w:tcPr>
            <w:tcW w:w="3240" w:type="dxa"/>
          </w:tcPr>
          <w:p w:rsidR="00687698" w:rsidRPr="00023381" w:rsidRDefault="00687698" w:rsidP="001060AA">
            <w:pPr>
              <w:numPr>
                <w:ilvl w:val="0"/>
                <w:numId w:val="343"/>
              </w:numPr>
              <w:ind w:left="432"/>
            </w:pPr>
            <w:r w:rsidRPr="00023381">
              <w:t>сила Лоренца</w:t>
            </w:r>
          </w:p>
        </w:tc>
        <w:tc>
          <w:tcPr>
            <w:tcW w:w="2700" w:type="dxa"/>
          </w:tcPr>
          <w:p w:rsidR="00687698" w:rsidRPr="00023381" w:rsidRDefault="00687698" w:rsidP="001060AA">
            <w:pPr>
              <w:numPr>
                <w:ilvl w:val="0"/>
                <w:numId w:val="343"/>
              </w:numPr>
              <w:ind w:left="432"/>
            </w:pPr>
            <w:r w:rsidRPr="00023381">
              <w:t>сила Кулона</w:t>
            </w:r>
          </w:p>
        </w:tc>
      </w:tr>
    </w:tbl>
    <w:p w:rsidR="00687698" w:rsidRPr="00A80B3C" w:rsidRDefault="00687698" w:rsidP="00687698">
      <w:pPr>
        <w:jc w:val="both"/>
        <w:rPr>
          <w:sz w:val="20"/>
          <w:szCs w:val="20"/>
        </w:rPr>
      </w:pPr>
    </w:p>
    <w:p w:rsidR="00687698" w:rsidRPr="00C510AF" w:rsidRDefault="00687698" w:rsidP="00687698">
      <w:r w:rsidRPr="00C510AF">
        <w:t xml:space="preserve">6. Кусок проволоки разрезали на </w:t>
      </w:r>
      <w:r>
        <w:t>три</w:t>
      </w:r>
      <w:r w:rsidRPr="00C510AF">
        <w:t xml:space="preserve"> части и скрутили по всей длине вместе. Как изменилось сопротивление проволоки?</w:t>
      </w:r>
    </w:p>
    <w:p w:rsidR="00687698" w:rsidRDefault="00687698" w:rsidP="00687698">
      <w:pPr>
        <w:tabs>
          <w:tab w:val="left" w:pos="3420"/>
        </w:tabs>
        <w:ind w:left="360"/>
      </w:pPr>
      <w:r>
        <w:rPr>
          <w:noProof/>
        </w:rPr>
        <w:drawing>
          <wp:anchor distT="0" distB="0" distL="114300" distR="114300" simplePos="0" relativeHeight="251804672" behindDoc="0" locked="0" layoutInCell="1" allowOverlap="1">
            <wp:simplePos x="0" y="0"/>
            <wp:positionH relativeFrom="column">
              <wp:posOffset>4695825</wp:posOffset>
            </wp:positionH>
            <wp:positionV relativeFrom="paragraph">
              <wp:posOffset>84455</wp:posOffset>
            </wp:positionV>
            <wp:extent cx="1590675" cy="1447165"/>
            <wp:effectExtent l="19050" t="0" r="9525" b="0"/>
            <wp:wrapSquare wrapText="bothSides"/>
            <wp:docPr id="1774" name="Рисунок 1774" descr="http://ido.tsu.ru/schools/physmat/data/res/elmag/tests/text/for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4" descr="http://ido.tsu.ru/schools/physmat/data/res/elmag/tests/text/for5.gif"/>
                    <pic:cNvPicPr>
                      <a:picLocks noChangeAspect="1" noChangeArrowheads="1"/>
                    </pic:cNvPicPr>
                  </pic:nvPicPr>
                  <pic:blipFill>
                    <a:blip r:embed="rId50" r:link="rId2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1447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1. не изменилось</w:t>
      </w:r>
      <w:r>
        <w:tab/>
        <w:t>2. уменьшилось в 9 раз</w:t>
      </w:r>
    </w:p>
    <w:p w:rsidR="00687698" w:rsidRDefault="00687698" w:rsidP="00687698">
      <w:pPr>
        <w:tabs>
          <w:tab w:val="left" w:pos="3420"/>
        </w:tabs>
        <w:ind w:left="360"/>
      </w:pPr>
      <w:r>
        <w:t>3. уменьшилось в 3 раза</w:t>
      </w:r>
      <w:r>
        <w:tab/>
        <w:t>4. увеличилось в 3 раза</w:t>
      </w:r>
    </w:p>
    <w:p w:rsidR="00687698" w:rsidRPr="00A80B3C" w:rsidRDefault="00687698" w:rsidP="00687698">
      <w:pPr>
        <w:jc w:val="both"/>
        <w:rPr>
          <w:sz w:val="20"/>
          <w:szCs w:val="20"/>
        </w:rPr>
      </w:pPr>
    </w:p>
    <w:p w:rsidR="00687698" w:rsidRPr="00A80B3C" w:rsidRDefault="00687698" w:rsidP="00687698">
      <w:r>
        <w:rPr>
          <w:noProof/>
        </w:rPr>
        <w:drawing>
          <wp:anchor distT="0" distB="0" distL="114300" distR="114300" simplePos="0" relativeHeight="251801600" behindDoc="0" locked="0" layoutInCell="1" allowOverlap="0">
            <wp:simplePos x="0" y="0"/>
            <wp:positionH relativeFrom="column">
              <wp:posOffset>1738630</wp:posOffset>
            </wp:positionH>
            <wp:positionV relativeFrom="paragraph">
              <wp:posOffset>410845</wp:posOffset>
            </wp:positionV>
            <wp:extent cx="1379855" cy="679450"/>
            <wp:effectExtent l="19050" t="0" r="0" b="0"/>
            <wp:wrapNone/>
            <wp:docPr id="1771" name="Рисунок 1771" descr="http://ido.tsu.ru/schools/physmat/data/res/elmag/tests/text/for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1" descr="http://ido.tsu.ru/schools/physmat/data/res/elmag/tests/text/for7.gif"/>
                    <pic:cNvPicPr>
                      <a:picLocks noChangeAspect="1" noChangeArrowheads="1"/>
                    </pic:cNvPicPr>
                  </pic:nvPicPr>
                  <pic:blipFill>
                    <a:blip r:embed="rId93" r:link="rId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9855" cy="679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80B3C">
        <w:t>7. Как зависит общее сопротивление цепи между точками</w:t>
      </w:r>
      <w:proofErr w:type="gramStart"/>
      <w:r w:rsidRPr="00A80B3C">
        <w:t xml:space="preserve"> </w:t>
      </w:r>
      <w:r w:rsidRPr="00A80B3C">
        <w:rPr>
          <w:rStyle w:val="a4"/>
        </w:rPr>
        <w:t>А</w:t>
      </w:r>
      <w:proofErr w:type="gramEnd"/>
      <w:r w:rsidRPr="00A80B3C">
        <w:t xml:space="preserve"> и </w:t>
      </w:r>
      <w:r w:rsidRPr="00A80B3C">
        <w:rPr>
          <w:rStyle w:val="a4"/>
        </w:rPr>
        <w:t>В</w:t>
      </w:r>
      <w:r w:rsidRPr="00A80B3C">
        <w:t xml:space="preserve"> от сопротивления правой части реостата (до ползунка)? Укажите номер графика</w:t>
      </w:r>
    </w:p>
    <w:p w:rsidR="00687698" w:rsidRDefault="00687698" w:rsidP="00687698">
      <w:pPr>
        <w:jc w:val="center"/>
      </w:pPr>
    </w:p>
    <w:p w:rsidR="00687698" w:rsidRDefault="00687698" w:rsidP="00687698">
      <w:pPr>
        <w:jc w:val="both"/>
      </w:pPr>
    </w:p>
    <w:p w:rsidR="00687698" w:rsidRDefault="00687698" w:rsidP="00687698">
      <w:pPr>
        <w:jc w:val="both"/>
      </w:pPr>
    </w:p>
    <w:p w:rsidR="00687698" w:rsidRPr="0046395E" w:rsidRDefault="00687698" w:rsidP="00687698">
      <w:pPr>
        <w:jc w:val="both"/>
      </w:pPr>
    </w:p>
    <w:p w:rsidR="00687698" w:rsidRPr="00A80B3C" w:rsidRDefault="00687698" w:rsidP="00687698">
      <w:r w:rsidRPr="00A80B3C">
        <w:t xml:space="preserve">8. Два бесконечно длинных параллельных проводника, по которым текут токи, расположены перпендикулярно плоскости чертежа. При этом максимум индукции магнитного поля будет в точке, находящейся в середине между проводниками. Направление вектора </w:t>
      </w:r>
      <w:r>
        <w:rPr>
          <w:noProof/>
        </w:rPr>
        <w:drawing>
          <wp:inline distT="0" distB="0" distL="0" distR="0">
            <wp:extent cx="107315" cy="150495"/>
            <wp:effectExtent l="19050" t="0" r="6985" b="0"/>
            <wp:docPr id="264" name="Рисунок 264" descr="Bve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 descr="Bvec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315" cy="1504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80B3C">
        <w:t xml:space="preserve"> в этой точке противоположно направлению положительной оси </w:t>
      </w:r>
      <w:proofErr w:type="spellStart"/>
      <w:r w:rsidRPr="00A80B3C">
        <w:rPr>
          <w:i/>
        </w:rPr>
        <w:t>x</w:t>
      </w:r>
      <w:proofErr w:type="spellEnd"/>
      <w:r w:rsidRPr="00A80B3C">
        <w:t xml:space="preserve"> на чертеже. Определите направление токов в проводниках. </w:t>
      </w:r>
    </w:p>
    <w:p w:rsidR="00687698" w:rsidRDefault="00687698" w:rsidP="00687698">
      <w:pPr>
        <w:ind w:firstLine="540"/>
      </w:pPr>
      <w:r w:rsidRPr="00A80B3C">
        <w:rPr>
          <w:noProof/>
          <w:sz w:val="20"/>
          <w:szCs w:val="20"/>
        </w:rPr>
        <w:pict>
          <v:group id="_x0000_s2791" style="position:absolute;left:0;text-align:left;margin-left:407.25pt;margin-top:-69.4pt;width:87.75pt;height:117pt;z-index:251799552" coordorigin="9414,12216" coordsize="1755,2340">
            <v:shape id="_x0000_s2792" type="#_x0000_t75" alt="" style="position:absolute;left:9414;top:12216;width:1755;height:2340">
              <v:imagedata r:id="rId95" r:href="rId236"/>
            </v:shape>
            <v:line id="_x0000_s2793" style="position:absolute;flip:x" from="10314,13399" to="10674,13399" strokeweight="1pt">
              <v:stroke endarrow="block"/>
            </v:line>
            <w10:wrap type="square"/>
          </v:group>
        </w:pict>
      </w:r>
      <w:r>
        <w:rPr>
          <w:noProof/>
        </w:rPr>
      </w:r>
      <w:r>
        <w:pict>
          <v:group id="_x0000_s2682" style="width:162pt;height:47.6pt;mso-position-horizontal-relative:char;mso-position-vertical-relative:line" coordorigin="2235,2851" coordsize="4110,1420">
            <v:shape id="_x0000_s2683" type="#_x0000_t202" style="position:absolute;left:2241;top:3911;width:180;height:360" filled="f" stroked="f">
              <v:textbox style="mso-next-textbox:#_x0000_s2683" inset="0,0,0,0">
                <w:txbxContent>
                  <w:p w:rsidR="006474B8" w:rsidRPr="007955B8" w:rsidRDefault="006474B8" w:rsidP="00687698">
                    <w:pPr>
                      <w:rPr>
                        <w:b/>
                        <w:i/>
                      </w:rPr>
                    </w:pPr>
                    <w:r>
                      <w:rPr>
                        <w:b/>
                        <w:i/>
                      </w:rPr>
                      <w:t>А</w:t>
                    </w:r>
                  </w:p>
                </w:txbxContent>
              </v:textbox>
            </v:shape>
            <v:shape id="_x0000_s2684" type="#_x0000_t202" style="position:absolute;left:3501;top:3911;width:180;height:360" filled="f" stroked="f">
              <v:textbox style="mso-next-textbox:#_x0000_s2684" inset="0,0,0,0">
                <w:txbxContent>
                  <w:p w:rsidR="006474B8" w:rsidRPr="007955B8" w:rsidRDefault="006474B8" w:rsidP="00687698">
                    <w:pPr>
                      <w:rPr>
                        <w:b/>
                        <w:i/>
                      </w:rPr>
                    </w:pPr>
                    <w:r>
                      <w:rPr>
                        <w:b/>
                        <w:i/>
                      </w:rPr>
                      <w:t>Б</w:t>
                    </w:r>
                  </w:p>
                </w:txbxContent>
              </v:textbox>
            </v:shape>
            <v:shape id="_x0000_s2685" type="#_x0000_t202" style="position:absolute;left:4761;top:3911;width:180;height:360" filled="f" stroked="f">
              <v:textbox style="mso-next-textbox:#_x0000_s2685" inset="0,0,0,0">
                <w:txbxContent>
                  <w:p w:rsidR="006474B8" w:rsidRPr="007955B8" w:rsidRDefault="006474B8" w:rsidP="00687698">
                    <w:pPr>
                      <w:rPr>
                        <w:b/>
                        <w:i/>
                      </w:rPr>
                    </w:pPr>
                    <w:r>
                      <w:rPr>
                        <w:b/>
                        <w:i/>
                      </w:rPr>
                      <w:t>В</w:t>
                    </w:r>
                  </w:p>
                </w:txbxContent>
              </v:textbox>
            </v:shape>
            <v:shape id="_x0000_s2686" type="#_x0000_t202" style="position:absolute;left:6021;top:3911;width:180;height:360" filled="f" stroked="f">
              <v:textbox style="mso-next-textbox:#_x0000_s2686" inset="0,0,0,0">
                <w:txbxContent>
                  <w:p w:rsidR="006474B8" w:rsidRPr="007955B8" w:rsidRDefault="006474B8" w:rsidP="00687698">
                    <w:pPr>
                      <w:rPr>
                        <w:b/>
                        <w:i/>
                      </w:rPr>
                    </w:pPr>
                    <w:r>
                      <w:rPr>
                        <w:b/>
                        <w:i/>
                      </w:rPr>
                      <w:t>Г</w:t>
                    </w:r>
                  </w:p>
                </w:txbxContent>
              </v:textbox>
            </v:shape>
            <v:shape id="_x0000_s2687" type="#_x0000_t75" alt="" style="position:absolute;left:2235;top:2851;width:4110;height:1065">
              <v:imagedata r:id="rId97" r:href="rId237" cropbottom="18258f"/>
            </v:shape>
            <w10:wrap type="none"/>
            <w10:anchorlock/>
          </v:group>
        </w:pict>
      </w:r>
    </w:p>
    <w:tbl>
      <w:tblPr>
        <w:tblW w:w="0" w:type="auto"/>
        <w:tblInd w:w="108" w:type="dxa"/>
        <w:tblLook w:val="01E0"/>
      </w:tblPr>
      <w:tblGrid>
        <w:gridCol w:w="2215"/>
        <w:gridCol w:w="2211"/>
        <w:gridCol w:w="2214"/>
        <w:gridCol w:w="2211"/>
      </w:tblGrid>
      <w:tr w:rsidR="00687698" w:rsidRPr="006B5782" w:rsidTr="006474B8">
        <w:tc>
          <w:tcPr>
            <w:tcW w:w="2215" w:type="dxa"/>
          </w:tcPr>
          <w:p w:rsidR="00687698" w:rsidRPr="006B5782" w:rsidRDefault="00687698" w:rsidP="001060AA">
            <w:pPr>
              <w:numPr>
                <w:ilvl w:val="0"/>
                <w:numId w:val="344"/>
              </w:numPr>
            </w:pPr>
            <w:r w:rsidRPr="006B5782">
              <w:t>Г</w:t>
            </w:r>
          </w:p>
        </w:tc>
        <w:tc>
          <w:tcPr>
            <w:tcW w:w="2211" w:type="dxa"/>
          </w:tcPr>
          <w:p w:rsidR="00687698" w:rsidRPr="006B5782" w:rsidRDefault="00687698" w:rsidP="001060AA">
            <w:pPr>
              <w:numPr>
                <w:ilvl w:val="0"/>
                <w:numId w:val="344"/>
              </w:numPr>
            </w:pPr>
            <w:r w:rsidRPr="006B5782">
              <w:t xml:space="preserve">В </w:t>
            </w:r>
          </w:p>
        </w:tc>
        <w:tc>
          <w:tcPr>
            <w:tcW w:w="2214" w:type="dxa"/>
          </w:tcPr>
          <w:p w:rsidR="00687698" w:rsidRPr="006B5782" w:rsidRDefault="00687698" w:rsidP="001060AA">
            <w:pPr>
              <w:numPr>
                <w:ilvl w:val="0"/>
                <w:numId w:val="344"/>
              </w:numPr>
            </w:pPr>
            <w:r w:rsidRPr="006B5782">
              <w:t>Б</w:t>
            </w:r>
          </w:p>
        </w:tc>
        <w:tc>
          <w:tcPr>
            <w:tcW w:w="2211" w:type="dxa"/>
          </w:tcPr>
          <w:p w:rsidR="00687698" w:rsidRPr="006B5782" w:rsidRDefault="00687698" w:rsidP="001060AA">
            <w:pPr>
              <w:numPr>
                <w:ilvl w:val="0"/>
                <w:numId w:val="344"/>
              </w:numPr>
            </w:pPr>
            <w:r w:rsidRPr="006B5782">
              <w:t>А</w:t>
            </w:r>
          </w:p>
        </w:tc>
      </w:tr>
    </w:tbl>
    <w:p w:rsidR="00687698" w:rsidRPr="00A80B3C" w:rsidRDefault="00687698" w:rsidP="00687698">
      <w:pPr>
        <w:jc w:val="both"/>
      </w:pPr>
      <w:r w:rsidRPr="00A80B3C">
        <w:rPr>
          <w:noProof/>
        </w:rPr>
        <w:lastRenderedPageBreak/>
        <w:pict>
          <v:group id="_x0000_s2777" style="position:absolute;left:0;text-align:left;margin-left:402.75pt;margin-top:5.4pt;width:92.25pt;height:33.75pt;z-index:251795456;mso-position-horizontal-relative:text;mso-position-vertical-relative:text" coordorigin="8901,5206" coordsize="1845,675">
            <v:shape id="_x0000_s2778" type="#_x0000_t75" alt="" style="position:absolute;left:8901;top:5206;width:1845;height:675">
              <v:imagedata r:id="rId88" r:href="rId238"/>
            </v:shape>
            <v:shape id="_x0000_s2779" type="#_x0000_t202" style="position:absolute;left:9486;top:5411;width:243;height:293" stroked="f">
              <v:textbox inset="0,0,0,0">
                <w:txbxContent>
                  <w:p w:rsidR="006474B8" w:rsidRPr="007955B8" w:rsidRDefault="006474B8" w:rsidP="00687698">
                    <w:pPr>
                      <w:rPr>
                        <w:sz w:val="28"/>
                        <w:szCs w:val="28"/>
                      </w:rPr>
                    </w:pPr>
                    <w:r w:rsidRPr="007955B8">
                      <w:rPr>
                        <w:sz w:val="28"/>
                        <w:szCs w:val="28"/>
                      </w:rPr>
                      <w:sym w:font="Wingdings" w:char="F0A4"/>
                    </w:r>
                  </w:p>
                </w:txbxContent>
              </v:textbox>
            </v:shape>
            <w10:wrap type="square"/>
          </v:group>
        </w:pict>
      </w:r>
      <w:r w:rsidRPr="00A80B3C">
        <w:t xml:space="preserve">9. Как направлен вектор силы Ампера </w:t>
      </w:r>
      <w:r>
        <w:rPr>
          <w:noProof/>
        </w:rPr>
        <w:drawing>
          <wp:inline distT="0" distB="0" distL="0" distR="0">
            <wp:extent cx="107315" cy="150495"/>
            <wp:effectExtent l="19050" t="0" r="6985" b="0"/>
            <wp:docPr id="265" name="Рисунок 265" descr="Fve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 descr="Fvec"/>
                    <pic:cNvPicPr>
                      <a:picLocks noChangeAspect="1" noChangeArrowheads="1"/>
                    </pic:cNvPicPr>
                  </pic:nvPicPr>
                  <pic:blipFill>
                    <a:blip r:embed="rId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315" cy="1504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80B3C">
        <w:rPr>
          <w:vertAlign w:val="subscript"/>
        </w:rPr>
        <w:t>A</w:t>
      </w:r>
      <w:r w:rsidRPr="00A80B3C">
        <w:t>, действующей на прямолинейный проводник с током, помещенный в однородное магнитное поле, как показано на рисунке?</w:t>
      </w:r>
    </w:p>
    <w:tbl>
      <w:tblPr>
        <w:tblW w:w="0" w:type="auto"/>
        <w:tblInd w:w="108" w:type="dxa"/>
        <w:tblLook w:val="01E0"/>
      </w:tblPr>
      <w:tblGrid>
        <w:gridCol w:w="2222"/>
        <w:gridCol w:w="2223"/>
        <w:gridCol w:w="2203"/>
        <w:gridCol w:w="2203"/>
      </w:tblGrid>
      <w:tr w:rsidR="00687698" w:rsidRPr="00D50A8C" w:rsidTr="006474B8">
        <w:tc>
          <w:tcPr>
            <w:tcW w:w="2222" w:type="dxa"/>
          </w:tcPr>
          <w:p w:rsidR="00687698" w:rsidRPr="006B5782" w:rsidRDefault="00687698" w:rsidP="001060AA">
            <w:pPr>
              <w:numPr>
                <w:ilvl w:val="0"/>
                <w:numId w:val="345"/>
              </w:numPr>
            </w:pPr>
            <w:proofErr w:type="spellStart"/>
            <w:r>
              <w:t>↓</w:t>
            </w:r>
            <w:proofErr w:type="spellEnd"/>
            <w:r w:rsidRPr="00D50A8C">
              <w:rPr>
                <w:position w:val="-12"/>
              </w:rPr>
              <w:object w:dxaOrig="300" w:dyaOrig="400">
                <v:shape id="_x0000_i1117" type="#_x0000_t75" style="width:15.25pt;height:20.35pt" o:ole="">
                  <v:imagedata r:id="rId62" o:title=""/>
                </v:shape>
                <o:OLEObject Type="Embed" ProgID="Equation.DSMT4" ShapeID="_x0000_i1117" DrawAspect="Content" ObjectID="_1712492895" r:id="rId239"/>
              </w:object>
            </w:r>
          </w:p>
        </w:tc>
        <w:tc>
          <w:tcPr>
            <w:tcW w:w="2223" w:type="dxa"/>
          </w:tcPr>
          <w:p w:rsidR="00687698" w:rsidRPr="006B5782" w:rsidRDefault="00687698" w:rsidP="001060AA">
            <w:pPr>
              <w:numPr>
                <w:ilvl w:val="0"/>
                <w:numId w:val="345"/>
              </w:numPr>
            </w:pPr>
            <w:r>
              <w:t>↑</w:t>
            </w:r>
            <w:r w:rsidRPr="00D50A8C">
              <w:rPr>
                <w:position w:val="-12"/>
              </w:rPr>
              <w:object w:dxaOrig="300" w:dyaOrig="400">
                <v:shape id="_x0000_i1118" type="#_x0000_t75" style="width:15.25pt;height:20.35pt" o:ole="">
                  <v:imagedata r:id="rId62" o:title=""/>
                </v:shape>
                <o:OLEObject Type="Embed" ProgID="Equation.DSMT4" ShapeID="_x0000_i1118" DrawAspect="Content" ObjectID="_1712492896" r:id="rId240"/>
              </w:object>
            </w:r>
            <w:r w:rsidRPr="006B5782">
              <w:t xml:space="preserve"> </w:t>
            </w:r>
          </w:p>
        </w:tc>
        <w:tc>
          <w:tcPr>
            <w:tcW w:w="2203" w:type="dxa"/>
          </w:tcPr>
          <w:p w:rsidR="00687698" w:rsidRPr="006B5782" w:rsidRDefault="00687698" w:rsidP="001060AA">
            <w:pPr>
              <w:numPr>
                <w:ilvl w:val="0"/>
                <w:numId w:val="345"/>
              </w:numPr>
            </w:pPr>
            <w:r>
              <w:t>→</w:t>
            </w:r>
            <w:r w:rsidRPr="00D50A8C">
              <w:rPr>
                <w:position w:val="-12"/>
              </w:rPr>
              <w:object w:dxaOrig="300" w:dyaOrig="400">
                <v:shape id="_x0000_i1119" type="#_x0000_t75" style="width:15.25pt;height:20.35pt" o:ole="">
                  <v:imagedata r:id="rId62" o:title=""/>
                </v:shape>
                <o:OLEObject Type="Embed" ProgID="Equation.DSMT4" ShapeID="_x0000_i1119" DrawAspect="Content" ObjectID="_1712492897" r:id="rId241"/>
              </w:object>
            </w:r>
          </w:p>
        </w:tc>
        <w:tc>
          <w:tcPr>
            <w:tcW w:w="2203" w:type="dxa"/>
          </w:tcPr>
          <w:p w:rsidR="00687698" w:rsidRPr="003C404B" w:rsidRDefault="00687698" w:rsidP="001060AA">
            <w:pPr>
              <w:numPr>
                <w:ilvl w:val="0"/>
                <w:numId w:val="345"/>
              </w:numPr>
            </w:pPr>
            <w:r>
              <w:t>←</w:t>
            </w:r>
            <w:r w:rsidRPr="00D50A8C">
              <w:rPr>
                <w:position w:val="-12"/>
              </w:rPr>
              <w:object w:dxaOrig="300" w:dyaOrig="400">
                <v:shape id="_x0000_i1120" type="#_x0000_t75" style="width:15.25pt;height:20.35pt" o:ole="">
                  <v:imagedata r:id="rId62" o:title=""/>
                </v:shape>
                <o:OLEObject Type="Embed" ProgID="Equation.DSMT4" ShapeID="_x0000_i1120" DrawAspect="Content" ObjectID="_1712492898" r:id="rId242"/>
              </w:object>
            </w:r>
          </w:p>
        </w:tc>
      </w:tr>
    </w:tbl>
    <w:p w:rsidR="00687698" w:rsidRPr="00A80B3C" w:rsidRDefault="00687698" w:rsidP="00687698">
      <w:pPr>
        <w:jc w:val="both"/>
        <w:rPr>
          <w:sz w:val="20"/>
          <w:szCs w:val="20"/>
        </w:rPr>
      </w:pPr>
    </w:p>
    <w:p w:rsidR="00687698" w:rsidRPr="00A80B3C" w:rsidRDefault="00687698" w:rsidP="00687698">
      <w:pPr>
        <w:ind w:right="-5"/>
      </w:pPr>
      <w:r w:rsidRPr="00A80B3C">
        <w:rPr>
          <w:noProof/>
        </w:rPr>
        <w:pict>
          <v:group id="_x0000_s2780" style="position:absolute;margin-left:387pt;margin-top:19.75pt;width:92.25pt;height:38.85pt;z-index:251796480" coordorigin="3861,10257" coordsize="1845,777">
            <v:shape id="_x0000_s2781" type="#_x0000_t75" alt="" style="position:absolute;left:3861;top:10359;width:1845;height:675">
              <v:imagedata r:id="rId88" r:href="rId243"/>
            </v:shape>
            <v:shape id="_x0000_s2782" type="#_x0000_t202" style="position:absolute;left:4761;top:10494;width:204;height:321" stroked="f">
              <v:textbox inset="0,0,0,0">
                <w:txbxContent>
                  <w:p w:rsidR="006474B8" w:rsidRPr="001D06B9" w:rsidRDefault="006474B8" w:rsidP="00687698">
                    <w:pPr>
                      <w:rPr>
                        <w:b/>
                        <w:i/>
                        <w:sz w:val="28"/>
                        <w:szCs w:val="28"/>
                        <w:lang w:val="en-US"/>
                      </w:rPr>
                    </w:pPr>
                    <w:proofErr w:type="gramStart"/>
                    <w:r w:rsidRPr="001D06B9">
                      <w:rPr>
                        <w:b/>
                        <w:i/>
                        <w:sz w:val="28"/>
                        <w:szCs w:val="28"/>
                        <w:lang w:val="en-US"/>
                      </w:rPr>
                      <w:t>v</w:t>
                    </w:r>
                    <w:proofErr w:type="gramEnd"/>
                  </w:p>
                </w:txbxContent>
              </v:textbox>
            </v:shape>
            <v:group id="_x0000_s2783" style="position:absolute;left:4473;top:10257;width:198;height:582" coordorigin="8091,9774" coordsize="198,582">
              <v:shape id="_x0000_s2784" type="#_x0000_t202" style="position:absolute;left:8091;top:10059;width:198;height:297" stroked="f">
                <v:textbox inset="0,0,0,0">
                  <w:txbxContent>
                    <w:p w:rsidR="006474B8" w:rsidRDefault="006474B8" w:rsidP="00687698">
                      <w:pPr>
                        <w:rPr>
                          <w:noProof/>
                        </w:rPr>
                      </w:pPr>
                      <w:r>
                        <w:sym w:font="Symbol" w:char="F0C5"/>
                      </w:r>
                    </w:p>
                  </w:txbxContent>
                </v:textbox>
              </v:shape>
              <v:line id="_x0000_s2785" style="position:absolute;flip:y" from="8181,9774" to="8181,10134">
                <v:stroke endarrow="block"/>
              </v:line>
            </v:group>
          </v:group>
        </w:pict>
      </w:r>
      <w:r w:rsidRPr="00A80B3C">
        <w:t xml:space="preserve">10. Как направлена сила Лоренца действующая на заряженную </w:t>
      </w:r>
      <w:proofErr w:type="gramStart"/>
      <w:r w:rsidRPr="00A80B3C">
        <w:t>частицу</w:t>
      </w:r>
      <w:proofErr w:type="gramEnd"/>
      <w:r w:rsidRPr="00A80B3C">
        <w:t xml:space="preserve"> изображенную на рисунке</w:t>
      </w:r>
    </w:p>
    <w:tbl>
      <w:tblPr>
        <w:tblW w:w="0" w:type="auto"/>
        <w:tblInd w:w="108" w:type="dxa"/>
        <w:tblLook w:val="01E0"/>
      </w:tblPr>
      <w:tblGrid>
        <w:gridCol w:w="1980"/>
        <w:gridCol w:w="2160"/>
        <w:gridCol w:w="2340"/>
      </w:tblGrid>
      <w:tr w:rsidR="00687698" w:rsidRPr="00730B29" w:rsidTr="006474B8">
        <w:tc>
          <w:tcPr>
            <w:tcW w:w="1980" w:type="dxa"/>
          </w:tcPr>
          <w:p w:rsidR="00687698" w:rsidRPr="00730B29" w:rsidRDefault="00687698" w:rsidP="001060AA">
            <w:pPr>
              <w:numPr>
                <w:ilvl w:val="0"/>
                <w:numId w:val="346"/>
              </w:numPr>
            </w:pPr>
            <w:r w:rsidRPr="00730B29">
              <w:t xml:space="preserve">от нас; </w:t>
            </w:r>
          </w:p>
        </w:tc>
        <w:tc>
          <w:tcPr>
            <w:tcW w:w="2160" w:type="dxa"/>
          </w:tcPr>
          <w:p w:rsidR="00687698" w:rsidRPr="00730B29" w:rsidRDefault="00687698" w:rsidP="001060AA">
            <w:pPr>
              <w:numPr>
                <w:ilvl w:val="0"/>
                <w:numId w:val="346"/>
              </w:numPr>
            </w:pPr>
            <w:r w:rsidRPr="00730B29">
              <w:t xml:space="preserve">вверх;   </w:t>
            </w:r>
          </w:p>
        </w:tc>
        <w:tc>
          <w:tcPr>
            <w:tcW w:w="2340" w:type="dxa"/>
          </w:tcPr>
          <w:p w:rsidR="00687698" w:rsidRPr="00730B29" w:rsidRDefault="00687698" w:rsidP="001060AA">
            <w:pPr>
              <w:numPr>
                <w:ilvl w:val="0"/>
                <w:numId w:val="346"/>
              </w:numPr>
            </w:pPr>
            <w:r w:rsidRPr="00730B29">
              <w:t xml:space="preserve">вниз. </w:t>
            </w:r>
          </w:p>
        </w:tc>
      </w:tr>
      <w:tr w:rsidR="00687698" w:rsidRPr="00730B29" w:rsidTr="006474B8">
        <w:tc>
          <w:tcPr>
            <w:tcW w:w="1980" w:type="dxa"/>
          </w:tcPr>
          <w:p w:rsidR="00687698" w:rsidRPr="00730B29" w:rsidRDefault="00687698" w:rsidP="001060AA">
            <w:pPr>
              <w:numPr>
                <w:ilvl w:val="0"/>
                <w:numId w:val="346"/>
              </w:numPr>
            </w:pPr>
            <w:r w:rsidRPr="00730B29">
              <w:t xml:space="preserve">вправо; </w:t>
            </w:r>
          </w:p>
        </w:tc>
        <w:tc>
          <w:tcPr>
            <w:tcW w:w="2160" w:type="dxa"/>
          </w:tcPr>
          <w:p w:rsidR="00687698" w:rsidRPr="00730B29" w:rsidRDefault="00687698" w:rsidP="001060AA">
            <w:pPr>
              <w:numPr>
                <w:ilvl w:val="0"/>
                <w:numId w:val="346"/>
              </w:numPr>
            </w:pPr>
            <w:r w:rsidRPr="00730B29">
              <w:t xml:space="preserve">влево; </w:t>
            </w:r>
          </w:p>
        </w:tc>
        <w:tc>
          <w:tcPr>
            <w:tcW w:w="2340" w:type="dxa"/>
          </w:tcPr>
          <w:p w:rsidR="00687698" w:rsidRPr="00730B29" w:rsidRDefault="00687698" w:rsidP="001060AA">
            <w:pPr>
              <w:numPr>
                <w:ilvl w:val="0"/>
                <w:numId w:val="346"/>
              </w:numPr>
            </w:pPr>
            <w:r w:rsidRPr="00730B29">
              <w:t xml:space="preserve">к нам; </w:t>
            </w:r>
          </w:p>
        </w:tc>
      </w:tr>
    </w:tbl>
    <w:p w:rsidR="00687698" w:rsidRDefault="00687698" w:rsidP="00687698">
      <w:pPr>
        <w:jc w:val="both"/>
      </w:pPr>
    </w:p>
    <w:p w:rsidR="00687698" w:rsidRPr="00A80B3C" w:rsidRDefault="00687698" w:rsidP="00687698">
      <w:r>
        <w:rPr>
          <w:noProof/>
        </w:rPr>
        <w:drawing>
          <wp:anchor distT="0" distB="0" distL="114300" distR="114300" simplePos="0" relativeHeight="251793408" behindDoc="0" locked="0" layoutInCell="1" allowOverlap="1">
            <wp:simplePos x="0" y="0"/>
            <wp:positionH relativeFrom="column">
              <wp:posOffset>4800600</wp:posOffset>
            </wp:positionH>
            <wp:positionV relativeFrom="paragraph">
              <wp:posOffset>99060</wp:posOffset>
            </wp:positionV>
            <wp:extent cx="1371600" cy="1059815"/>
            <wp:effectExtent l="19050" t="0" r="0" b="0"/>
            <wp:wrapSquare wrapText="bothSides"/>
            <wp:docPr id="1749" name="Рисунок 1749" descr="http://ido.tsu.ru/schools/physmat/data/res/elmag/tests/text/for2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9" descr="http://ido.tsu.ru/schools/physmat/data/res/elmag/tests/text/for23.gif"/>
                    <pic:cNvPicPr>
                      <a:picLocks noChangeAspect="1" noChangeArrowheads="1"/>
                    </pic:cNvPicPr>
                  </pic:nvPicPr>
                  <pic:blipFill>
                    <a:blip r:embed="rId68" r:link="rId69" cstate="print"/>
                    <a:srcRect l="769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0598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80B3C">
        <w:t xml:space="preserve">11. Прямолинейный ток силой </w:t>
      </w:r>
      <w:r w:rsidRPr="00A80B3C">
        <w:rPr>
          <w:rStyle w:val="a4"/>
        </w:rPr>
        <w:t>I</w:t>
      </w:r>
      <w:r w:rsidRPr="00A80B3C">
        <w:t xml:space="preserve"> проходит по оси круглого контура, по которому течет ток силой </w:t>
      </w:r>
      <w:r w:rsidRPr="00A80B3C">
        <w:rPr>
          <w:rStyle w:val="a4"/>
        </w:rPr>
        <w:t>I</w:t>
      </w:r>
      <w:r w:rsidRPr="00A80B3C">
        <w:t xml:space="preserve">. Как направлена сила, действующая на круглый проводник? </w:t>
      </w:r>
    </w:p>
    <w:p w:rsidR="00687698" w:rsidRDefault="00687698" w:rsidP="001060AA">
      <w:pPr>
        <w:numPr>
          <w:ilvl w:val="0"/>
          <w:numId w:val="347"/>
        </w:numPr>
        <w:ind w:left="540"/>
      </w:pPr>
      <w:r>
        <w:t>сила направлена к прямолинейному проводнику</w:t>
      </w:r>
    </w:p>
    <w:p w:rsidR="00687698" w:rsidRDefault="00687698" w:rsidP="001060AA">
      <w:pPr>
        <w:numPr>
          <w:ilvl w:val="0"/>
          <w:numId w:val="347"/>
        </w:numPr>
        <w:ind w:left="540"/>
      </w:pPr>
      <w:r>
        <w:t xml:space="preserve">сила направлена от прямолинейного проводника </w:t>
      </w:r>
    </w:p>
    <w:p w:rsidR="00687698" w:rsidRDefault="00687698" w:rsidP="001060AA">
      <w:pPr>
        <w:numPr>
          <w:ilvl w:val="0"/>
          <w:numId w:val="347"/>
        </w:numPr>
        <w:ind w:left="540"/>
      </w:pPr>
      <w:r>
        <w:t>на круглый проводник сила не действует</w:t>
      </w:r>
    </w:p>
    <w:p w:rsidR="00687698" w:rsidRDefault="00687698" w:rsidP="001060AA">
      <w:pPr>
        <w:numPr>
          <w:ilvl w:val="0"/>
          <w:numId w:val="347"/>
        </w:numPr>
        <w:ind w:left="540"/>
      </w:pPr>
      <w:r>
        <w:t xml:space="preserve">сила направлена по касательной к круглому проводнику </w:t>
      </w:r>
    </w:p>
    <w:p w:rsidR="00687698" w:rsidRPr="00E75BCB" w:rsidRDefault="00687698" w:rsidP="00687698">
      <w:pPr>
        <w:jc w:val="both"/>
        <w:rPr>
          <w:sz w:val="20"/>
          <w:szCs w:val="20"/>
        </w:rPr>
      </w:pPr>
    </w:p>
    <w:p w:rsidR="00687698" w:rsidRPr="00E75BCB" w:rsidRDefault="00687698" w:rsidP="00687698">
      <w:pPr>
        <w:jc w:val="both"/>
        <w:rPr>
          <w:bCs/>
        </w:rPr>
      </w:pPr>
      <w:r w:rsidRPr="00E75BCB">
        <w:t xml:space="preserve">12. </w:t>
      </w:r>
      <w:r w:rsidRPr="00E75BCB">
        <w:rPr>
          <w:bCs/>
        </w:rPr>
        <w:t>Чему равна циркуляция вектора напряженности магнитного поля?</w:t>
      </w:r>
    </w:p>
    <w:tbl>
      <w:tblPr>
        <w:tblW w:w="0" w:type="auto"/>
        <w:tblInd w:w="468" w:type="dxa"/>
        <w:tblLook w:val="01E0"/>
      </w:tblPr>
      <w:tblGrid>
        <w:gridCol w:w="2268"/>
        <w:gridCol w:w="2393"/>
        <w:gridCol w:w="2393"/>
        <w:gridCol w:w="2290"/>
      </w:tblGrid>
      <w:tr w:rsidR="00687698" w:rsidRPr="00D75E59" w:rsidTr="006474B8">
        <w:tc>
          <w:tcPr>
            <w:tcW w:w="2268" w:type="dxa"/>
          </w:tcPr>
          <w:p w:rsidR="00687698" w:rsidRPr="00D75E59" w:rsidRDefault="00687698" w:rsidP="006474B8">
            <w:pPr>
              <w:pStyle w:val="a5"/>
              <w:spacing w:before="0" w:beforeAutospacing="0" w:after="0" w:afterAutospacing="0"/>
            </w:pPr>
            <w:r w:rsidRPr="00D75E59">
              <w:t>1</w:t>
            </w:r>
            <w:r w:rsidR="003629F3">
              <w:t xml:space="preserve">. </w:t>
            </w:r>
            <w:r w:rsidRPr="00D50A8C">
              <w:rPr>
                <w:position w:val="-18"/>
              </w:rPr>
              <w:object w:dxaOrig="880" w:dyaOrig="480">
                <v:shape id="_x0000_i1121" type="#_x0000_t75" style="width:44.05pt;height:23.7pt" o:ole="">
                  <v:imagedata r:id="rId105" o:title=""/>
                </v:shape>
                <o:OLEObject Type="Embed" ProgID="Equation.DSMT4" ShapeID="_x0000_i1121" DrawAspect="Content" ObjectID="_1712492899" r:id="rId244"/>
              </w:object>
            </w:r>
            <w:r w:rsidRPr="001C04A4">
              <w:t xml:space="preserve">= </w:t>
            </w:r>
            <w:r w:rsidRPr="00D50A8C">
              <w:sym w:font="Symbol" w:char="F053"/>
            </w:r>
            <w:r w:rsidRPr="00D50A8C">
              <w:rPr>
                <w:lang w:val="en-US"/>
              </w:rPr>
              <w:t>I</w:t>
            </w:r>
          </w:p>
        </w:tc>
        <w:tc>
          <w:tcPr>
            <w:tcW w:w="2393" w:type="dxa"/>
          </w:tcPr>
          <w:p w:rsidR="00687698" w:rsidRPr="001C04A4" w:rsidRDefault="00687698" w:rsidP="006474B8">
            <w:pPr>
              <w:pStyle w:val="a5"/>
              <w:spacing w:before="0" w:beforeAutospacing="0" w:after="0" w:afterAutospacing="0"/>
            </w:pPr>
            <w:r w:rsidRPr="001C04A4">
              <w:t>2.</w:t>
            </w:r>
            <w:r w:rsidRPr="00D75E59">
              <w:t xml:space="preserve"> </w:t>
            </w:r>
            <w:r w:rsidRPr="00D50A8C">
              <w:rPr>
                <w:position w:val="-18"/>
              </w:rPr>
              <w:object w:dxaOrig="880" w:dyaOrig="480">
                <v:shape id="_x0000_i1122" type="#_x0000_t75" style="width:44.05pt;height:23.7pt" o:ole="">
                  <v:imagedata r:id="rId107" o:title=""/>
                </v:shape>
                <o:OLEObject Type="Embed" ProgID="Equation.DSMT4" ShapeID="_x0000_i1122" DrawAspect="Content" ObjectID="_1712492900" r:id="rId245"/>
              </w:object>
            </w:r>
            <w:r w:rsidRPr="00D75E59">
              <w:t>= 0</w:t>
            </w:r>
            <w:r w:rsidRPr="001C04A4">
              <w:t xml:space="preserve"> </w:t>
            </w:r>
          </w:p>
        </w:tc>
        <w:tc>
          <w:tcPr>
            <w:tcW w:w="2393" w:type="dxa"/>
          </w:tcPr>
          <w:p w:rsidR="00687698" w:rsidRPr="001C04A4" w:rsidRDefault="00687698" w:rsidP="006474B8">
            <w:pPr>
              <w:pStyle w:val="a5"/>
              <w:spacing w:before="0" w:beforeAutospacing="0" w:after="0" w:afterAutospacing="0"/>
            </w:pPr>
            <w:r w:rsidRPr="001C04A4">
              <w:t xml:space="preserve">3. </w:t>
            </w:r>
            <w:r w:rsidRPr="00D50A8C">
              <w:rPr>
                <w:position w:val="-18"/>
              </w:rPr>
              <w:object w:dxaOrig="880" w:dyaOrig="480">
                <v:shape id="_x0000_i1123" type="#_x0000_t75" style="width:44.05pt;height:23.7pt" o:ole="">
                  <v:imagedata r:id="rId109" o:title=""/>
                </v:shape>
                <o:OLEObject Type="Embed" ProgID="Equation.DSMT4" ShapeID="_x0000_i1123" DrawAspect="Content" ObjectID="_1712492901" r:id="rId246"/>
              </w:object>
            </w:r>
            <w:r w:rsidRPr="001C04A4">
              <w:t xml:space="preserve">= </w:t>
            </w:r>
            <w:r w:rsidRPr="00D50A8C">
              <w:sym w:font="Symbol" w:char="F06D"/>
            </w:r>
            <w:r w:rsidRPr="00D50A8C">
              <w:rPr>
                <w:vertAlign w:val="subscript"/>
                <w:lang w:val="en-US"/>
              </w:rPr>
              <w:t>0</w:t>
            </w:r>
            <w:r w:rsidRPr="00D50A8C">
              <w:rPr>
                <w:lang w:val="en-US"/>
              </w:rPr>
              <w:sym w:font="Symbol" w:char="F06D"/>
            </w:r>
            <w:r w:rsidRPr="00D50A8C">
              <w:rPr>
                <w:lang w:val="en-US"/>
              </w:rPr>
              <w:sym w:font="Symbol" w:char="F053"/>
            </w:r>
            <w:r w:rsidRPr="00D50A8C">
              <w:rPr>
                <w:lang w:val="en-US"/>
              </w:rPr>
              <w:t>I</w:t>
            </w:r>
          </w:p>
        </w:tc>
        <w:tc>
          <w:tcPr>
            <w:tcW w:w="2290" w:type="dxa"/>
          </w:tcPr>
          <w:p w:rsidR="00687698" w:rsidRPr="00D75E59" w:rsidRDefault="00687698" w:rsidP="006474B8">
            <w:pPr>
              <w:pStyle w:val="a5"/>
              <w:spacing w:before="0" w:beforeAutospacing="0" w:after="0" w:afterAutospacing="0"/>
            </w:pPr>
            <w:r w:rsidRPr="00D75E59">
              <w:t xml:space="preserve">4. </w:t>
            </w:r>
            <w:r w:rsidRPr="00D50A8C">
              <w:rPr>
                <w:position w:val="-18"/>
              </w:rPr>
              <w:object w:dxaOrig="880" w:dyaOrig="480">
                <v:shape id="_x0000_i1124" type="#_x0000_t75" style="width:44.05pt;height:23.7pt" o:ole="">
                  <v:imagedata r:id="rId111" o:title=""/>
                </v:shape>
                <o:OLEObject Type="Embed" ProgID="Equation.DSMT4" ShapeID="_x0000_i1124" DrawAspect="Content" ObjectID="_1712492902" r:id="rId247"/>
              </w:object>
            </w:r>
            <w:r w:rsidRPr="00D75E59">
              <w:t xml:space="preserve">= </w:t>
            </w:r>
            <w:r w:rsidRPr="00D50A8C">
              <w:sym w:font="Symbol" w:char="F053"/>
            </w:r>
            <w:proofErr w:type="spellStart"/>
            <w:r w:rsidRPr="00D75E59">
              <w:t>q</w:t>
            </w:r>
            <w:proofErr w:type="spellEnd"/>
            <w:r w:rsidRPr="00D75E59">
              <w:t xml:space="preserve"> </w:t>
            </w:r>
          </w:p>
        </w:tc>
      </w:tr>
    </w:tbl>
    <w:p w:rsidR="00687698" w:rsidRPr="00E75BCB" w:rsidRDefault="00687698" w:rsidP="00687698">
      <w:pPr>
        <w:jc w:val="both"/>
        <w:rPr>
          <w:sz w:val="20"/>
          <w:szCs w:val="20"/>
        </w:rPr>
      </w:pPr>
    </w:p>
    <w:p w:rsidR="00687698" w:rsidRPr="002C0AE4" w:rsidRDefault="00687698" w:rsidP="00687698">
      <w:r w:rsidRPr="002C0AE4">
        <w:t xml:space="preserve">13. В однородное магнитное поле влетает </w:t>
      </w:r>
      <w:proofErr w:type="gramStart"/>
      <w:r>
        <w:sym w:font="Symbol" w:char="F061"/>
      </w:r>
      <w:r>
        <w:t>-</w:t>
      </w:r>
      <w:proofErr w:type="gramEnd"/>
      <w:r>
        <w:t>частица</w:t>
      </w:r>
      <w:r w:rsidRPr="002C0AE4">
        <w:t>, двигающ</w:t>
      </w:r>
      <w:r>
        <w:t>ая</w:t>
      </w:r>
      <w:r w:rsidRPr="002C0AE4">
        <w:t xml:space="preserve">ся параллельно линиям магнитной индукции направленных вдоль оси </w:t>
      </w:r>
      <w:r w:rsidRPr="002C0AE4">
        <w:rPr>
          <w:lang w:val="en-US"/>
        </w:rPr>
        <w:t>Z</w:t>
      </w:r>
      <w:r w:rsidRPr="002C0AE4">
        <w:t xml:space="preserve">. Определить траекторию </w:t>
      </w:r>
      <w:proofErr w:type="gramStart"/>
      <w:r>
        <w:sym w:font="Symbol" w:char="F061"/>
      </w:r>
      <w:r>
        <w:t>-</w:t>
      </w:r>
      <w:proofErr w:type="gramEnd"/>
      <w:r>
        <w:t>частицы</w:t>
      </w:r>
      <w:r w:rsidRPr="002C0AE4">
        <w:t xml:space="preserve"> в магнитном поле.</w:t>
      </w:r>
    </w:p>
    <w:p w:rsidR="00687698" w:rsidRPr="00262A62" w:rsidRDefault="00687698" w:rsidP="001060AA">
      <w:pPr>
        <w:numPr>
          <w:ilvl w:val="0"/>
          <w:numId w:val="348"/>
        </w:numPr>
        <w:ind w:left="540"/>
        <w:jc w:val="both"/>
      </w:pPr>
      <w:r w:rsidRPr="00262A62">
        <w:t>По круговой траектории, вращаясь вокруг направления Z.</w:t>
      </w:r>
    </w:p>
    <w:p w:rsidR="00687698" w:rsidRPr="00262A62" w:rsidRDefault="00687698" w:rsidP="001060AA">
      <w:pPr>
        <w:numPr>
          <w:ilvl w:val="0"/>
          <w:numId w:val="348"/>
        </w:numPr>
        <w:ind w:left="540"/>
        <w:jc w:val="both"/>
      </w:pPr>
      <w:r w:rsidRPr="00262A62">
        <w:t xml:space="preserve">Прямолинейно вдоль </w:t>
      </w:r>
      <w:r>
        <w:t>оси</w:t>
      </w:r>
      <w:r w:rsidRPr="007F174B">
        <w:t xml:space="preserve"> </w:t>
      </w:r>
      <w:r>
        <w:rPr>
          <w:lang w:val="en-US"/>
        </w:rPr>
        <w:t>Z</w:t>
      </w:r>
      <w:r w:rsidRPr="00262A62">
        <w:t>.</w:t>
      </w:r>
    </w:p>
    <w:p w:rsidR="00687698" w:rsidRPr="00262A62" w:rsidRDefault="00687698" w:rsidP="001060AA">
      <w:pPr>
        <w:numPr>
          <w:ilvl w:val="0"/>
          <w:numId w:val="348"/>
        </w:numPr>
        <w:ind w:left="540"/>
        <w:jc w:val="both"/>
      </w:pPr>
      <w:r w:rsidRPr="00262A62">
        <w:t xml:space="preserve">По круговой траектории, вращаясь вокруг направления </w:t>
      </w:r>
      <w:r>
        <w:rPr>
          <w:lang w:val="en-US"/>
        </w:rPr>
        <w:t>Y</w:t>
      </w:r>
      <w:r w:rsidRPr="00262A62">
        <w:t>.</w:t>
      </w:r>
    </w:p>
    <w:p w:rsidR="00687698" w:rsidRPr="00262A62" w:rsidRDefault="00687698" w:rsidP="001060AA">
      <w:pPr>
        <w:numPr>
          <w:ilvl w:val="0"/>
          <w:numId w:val="348"/>
        </w:numPr>
        <w:ind w:left="540"/>
        <w:jc w:val="both"/>
      </w:pPr>
      <w:r w:rsidRPr="00262A62">
        <w:t xml:space="preserve">Электрон будет </w:t>
      </w:r>
      <w:r>
        <w:t xml:space="preserve">двигаться </w:t>
      </w:r>
      <w:r w:rsidRPr="007F174B">
        <w:t xml:space="preserve">по спирали </w:t>
      </w:r>
      <w:r>
        <w:t xml:space="preserve">вокруг </w:t>
      </w:r>
      <w:r w:rsidRPr="00262A62">
        <w:t>направления</w:t>
      </w:r>
      <w:r w:rsidRPr="007F174B">
        <w:t xml:space="preserve"> </w:t>
      </w:r>
      <w:r>
        <w:rPr>
          <w:lang w:val="en-US"/>
        </w:rPr>
        <w:t>Y</w:t>
      </w:r>
      <w:r w:rsidRPr="00262A62">
        <w:t>.</w:t>
      </w:r>
    </w:p>
    <w:p w:rsidR="00687698" w:rsidRPr="00E75BCB" w:rsidRDefault="00687698" w:rsidP="00687698">
      <w:pPr>
        <w:rPr>
          <w:sz w:val="20"/>
          <w:szCs w:val="20"/>
        </w:rPr>
      </w:pPr>
    </w:p>
    <w:p w:rsidR="00687698" w:rsidRPr="00E75BCB" w:rsidRDefault="00687698" w:rsidP="00687698">
      <w:r w:rsidRPr="00E75BCB">
        <w:t>14. Ток самоиндукции направлен</w:t>
      </w:r>
    </w:p>
    <w:p w:rsidR="00687698" w:rsidRDefault="00687698" w:rsidP="001060AA">
      <w:pPr>
        <w:numPr>
          <w:ilvl w:val="0"/>
          <w:numId w:val="349"/>
        </w:numPr>
        <w:ind w:left="540"/>
      </w:pPr>
      <w:r>
        <w:t>при включении – против тока, создаваемого источником тока; при выключении – в направлении тока, создаваемого источником тока</w:t>
      </w:r>
    </w:p>
    <w:p w:rsidR="00687698" w:rsidRPr="003C404B" w:rsidRDefault="00687698" w:rsidP="001060AA">
      <w:pPr>
        <w:numPr>
          <w:ilvl w:val="0"/>
          <w:numId w:val="349"/>
        </w:numPr>
        <w:ind w:left="540"/>
      </w:pPr>
      <w:r>
        <w:t>при включении и выключении – в направлении тока, создаваемого источником тока</w:t>
      </w:r>
    </w:p>
    <w:p w:rsidR="00687698" w:rsidRDefault="00687698" w:rsidP="001060AA">
      <w:pPr>
        <w:numPr>
          <w:ilvl w:val="0"/>
          <w:numId w:val="349"/>
        </w:numPr>
        <w:ind w:left="540"/>
      </w:pPr>
      <w:r>
        <w:t>при включении и выключении – против тока, создаваемого источником тока</w:t>
      </w:r>
    </w:p>
    <w:p w:rsidR="00687698" w:rsidRDefault="00687698" w:rsidP="001060AA">
      <w:pPr>
        <w:numPr>
          <w:ilvl w:val="0"/>
          <w:numId w:val="349"/>
        </w:numPr>
        <w:ind w:left="540"/>
      </w:pPr>
      <w:r>
        <w:t xml:space="preserve">при включении – в направлении тока, создаваемого источником тока; при выключении – </w:t>
      </w:r>
      <w:proofErr w:type="gramStart"/>
      <w:r>
        <w:t>против</w:t>
      </w:r>
      <w:proofErr w:type="gramEnd"/>
    </w:p>
    <w:p w:rsidR="00687698" w:rsidRDefault="00687698" w:rsidP="00687698"/>
    <w:p w:rsidR="00687698" w:rsidRDefault="00687698" w:rsidP="00687698">
      <w:r w:rsidRPr="003B374B">
        <w:t>15.</w:t>
      </w:r>
      <w:r>
        <w:t xml:space="preserve"> Уравнение Максвелла </w:t>
      </w:r>
      <w:r w:rsidRPr="0093091F">
        <w:rPr>
          <w:position w:val="-32"/>
        </w:rPr>
        <w:object w:dxaOrig="1340" w:dyaOrig="600">
          <v:shape id="_x0000_i1125" type="#_x0000_t75" style="width:66.9pt;height:29.65pt" o:ole="">
            <v:imagedata r:id="rId16" o:title=""/>
          </v:shape>
          <o:OLEObject Type="Embed" ProgID="Equation.DSMT4" ShapeID="_x0000_i1125" DrawAspect="Content" ObjectID="_1712492903" r:id="rId248"/>
        </w:object>
      </w:r>
    </w:p>
    <w:p w:rsidR="00687698" w:rsidRPr="00364C6C" w:rsidRDefault="00687698" w:rsidP="001060AA">
      <w:pPr>
        <w:numPr>
          <w:ilvl w:val="0"/>
          <w:numId w:val="350"/>
        </w:numPr>
        <w:ind w:left="540"/>
      </w:pPr>
      <w:r>
        <w:t>показывает, что линии электрического поля могут начинаться и заканчиваться на зарядах</w:t>
      </w:r>
    </w:p>
    <w:p w:rsidR="00687698" w:rsidRPr="00364C6C" w:rsidRDefault="00687698" w:rsidP="001060AA">
      <w:pPr>
        <w:numPr>
          <w:ilvl w:val="0"/>
          <w:numId w:val="350"/>
        </w:numPr>
        <w:ind w:left="540"/>
      </w:pPr>
      <w:r>
        <w:t>отражает отсутствие в природе магнитных зарядов</w:t>
      </w:r>
    </w:p>
    <w:p w:rsidR="00687698" w:rsidRPr="00364C6C" w:rsidRDefault="00687698" w:rsidP="001060AA">
      <w:pPr>
        <w:numPr>
          <w:ilvl w:val="0"/>
          <w:numId w:val="350"/>
        </w:numPr>
        <w:ind w:left="540"/>
      </w:pPr>
      <w:r>
        <w:t>является выражением закона электромагнитной индукции</w:t>
      </w:r>
    </w:p>
    <w:p w:rsidR="00687698" w:rsidRDefault="00687698" w:rsidP="001060AA">
      <w:pPr>
        <w:numPr>
          <w:ilvl w:val="0"/>
          <w:numId w:val="350"/>
        </w:numPr>
        <w:ind w:left="540"/>
      </w:pPr>
      <w:r>
        <w:t>показывает, что проводник с током порождает магнитное поле</w:t>
      </w:r>
    </w:p>
    <w:p w:rsidR="00687698" w:rsidRPr="003C404B" w:rsidRDefault="00687698" w:rsidP="00687698">
      <w:pPr>
        <w:jc w:val="center"/>
      </w:pPr>
    </w:p>
    <w:p w:rsidR="001E228C" w:rsidRDefault="001E228C">
      <w:r>
        <w:br w:type="page"/>
      </w:r>
    </w:p>
    <w:p w:rsidR="001E228C" w:rsidRDefault="001E228C" w:rsidP="001E228C">
      <w:pPr>
        <w:jc w:val="center"/>
        <w:rPr>
          <w:b/>
        </w:rPr>
      </w:pPr>
      <w:r>
        <w:rPr>
          <w:b/>
        </w:rPr>
        <w:lastRenderedPageBreak/>
        <w:t>Тест №33</w:t>
      </w:r>
    </w:p>
    <w:p w:rsidR="001E228C" w:rsidRDefault="001E228C" w:rsidP="001E228C">
      <w:pPr>
        <w:rPr>
          <w:b/>
        </w:rPr>
      </w:pPr>
    </w:p>
    <w:p w:rsidR="001E228C" w:rsidRPr="0093091F" w:rsidRDefault="001E228C" w:rsidP="001E228C">
      <w:pPr>
        <w:jc w:val="both"/>
      </w:pPr>
      <w:r w:rsidRPr="0093091F">
        <w:t>1. Как выглядит картина линий напряженности (сплошные линии) и эквипотенциальных поверхностей (пунктирные линии) неподвижного положительного точечного заряда?</w:t>
      </w: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171"/>
        <w:gridCol w:w="3420"/>
      </w:tblGrid>
      <w:tr w:rsidR="001E228C" w:rsidRPr="007E65F6" w:rsidTr="00EA7F91">
        <w:tc>
          <w:tcPr>
            <w:tcW w:w="3171" w:type="dxa"/>
          </w:tcPr>
          <w:p w:rsidR="001E228C" w:rsidRPr="007E65F6" w:rsidRDefault="001E228C" w:rsidP="00EA7F91">
            <w:r w:rsidRPr="007E65F6">
              <w:t>1</w:t>
            </w:r>
            <w:r w:rsidRPr="007E65F6">
              <w:rPr>
                <w:noProof/>
              </w:rPr>
            </w:r>
            <w:r w:rsidRPr="007E65F6">
              <w:pict>
                <v:group id="_x0000_s2838" style="width:116.4pt;height:118.45pt;mso-position-horizontal-relative:char;mso-position-vertical-relative:line" coordorigin="5991,8949" coordsize="2805,2805">
                  <v:group id="_x0000_s2839" style="position:absolute;left:7005;top:9984;width:756;height:756" coordorigin="4581,3580" coordsize="1080,1080">
                    <v:shape id="_x0000_s2840" type="#_x0000_t19" style="position:absolute;left:5121;top:4120;width:540;height:540;flip:y">
                      <v:stroke endarrow="block"/>
                    </v:shape>
                    <v:shape id="_x0000_s2841" type="#_x0000_t19" style="position:absolute;left:5121;top:3580;width:540;height:540;rotation:90;flip:y">
                      <v:stroke endarrow="block"/>
                    </v:shape>
                    <v:shape id="_x0000_s2842" type="#_x0000_t19" style="position:absolute;left:4581;top:4120;width:540;height:540;rotation:-90;flip:y">
                      <v:stroke endarrow="block"/>
                    </v:shape>
                    <v:shape id="_x0000_s2843" type="#_x0000_t19" style="position:absolute;left:4581;top:3580;width:540;height:540;flip:x">
                      <v:stroke endarrow="block"/>
                    </v:shape>
                  </v:group>
                  <v:group id="_x0000_s2844" style="position:absolute;left:6660;top:9628;width:1440;height:1440" coordorigin="4581,3580" coordsize="1080,1080">
                    <v:shape id="_x0000_s2845" type="#_x0000_t19" style="position:absolute;left:5121;top:4120;width:540;height:540;flip:y">
                      <v:stroke endarrow="block"/>
                    </v:shape>
                    <v:shape id="_x0000_s2846" type="#_x0000_t19" style="position:absolute;left:5121;top:3580;width:540;height:540;rotation:90;flip:y">
                      <v:stroke endarrow="block"/>
                    </v:shape>
                    <v:shape id="_x0000_s2847" type="#_x0000_t19" style="position:absolute;left:4581;top:4120;width:540;height:540;rotation:-90;flip:y">
                      <v:stroke endarrow="block"/>
                    </v:shape>
                    <v:shape id="_x0000_s2848" type="#_x0000_t19" style="position:absolute;left:4581;top:3580;width:540;height:540;flip:x">
                      <v:stroke endarrow="block"/>
                    </v:shape>
                  </v:group>
                  <v:oval id="_x0000_s2849" style="position:absolute;left:7251;top:10209;width:287;height:286">
                    <v:textbox style="mso-next-textbox:#_x0000_s2849" inset="0,0,0,0">
                      <w:txbxContent>
                        <w:p w:rsidR="001E228C" w:rsidRPr="008E15DD" w:rsidRDefault="001E228C" w:rsidP="001E228C">
                          <w:pPr>
                            <w:jc w:val="center"/>
                            <w:rPr>
                              <w:sz w:val="22"/>
                              <w:szCs w:val="22"/>
                              <w:lang w:val="en-US"/>
                            </w:rPr>
                          </w:pPr>
                          <w:r w:rsidRPr="008E15DD">
                            <w:rPr>
                              <w:sz w:val="22"/>
                              <w:szCs w:val="22"/>
                              <w:lang w:val="en-US"/>
                            </w:rPr>
                            <w:t>+</w:t>
                          </w:r>
                        </w:p>
                      </w:txbxContent>
                    </v:textbox>
                  </v:oval>
                  <v:line id="_x0000_s2850" style="position:absolute;flip:y" from="7502,9351" to="8402,10251">
                    <v:stroke dashstyle="dash"/>
                  </v:line>
                  <v:line id="_x0000_s2851" style="position:absolute;flip:y" from="6381,10434" to="7281,11334">
                    <v:stroke dashstyle="dash"/>
                  </v:line>
                  <v:line id="_x0000_s2852" style="position:absolute;rotation:-90;flip:y" from="6381,9339" to="7281,10239">
                    <v:stroke dashstyle="dash"/>
                  </v:line>
                  <v:line id="_x0000_s2853" style="position:absolute;rotation:-90;flip:y" from="7491,10449" to="8391,11349">
                    <v:stroke dashstyle="dash"/>
                  </v:line>
                  <v:line id="_x0000_s2854" style="position:absolute" from="7536,10359" to="8796,10359">
                    <v:stroke dashstyle="dash"/>
                  </v:line>
                  <v:line id="_x0000_s2855" style="position:absolute" from="5991,10359" to="7251,10359">
                    <v:stroke dashstyle="dash"/>
                  </v:line>
                  <v:line id="_x0000_s2856" style="position:absolute;rotation:-90" from="6771,11124" to="8031,11124">
                    <v:stroke dashstyle="dash"/>
                  </v:line>
                  <v:line id="_x0000_s2857" style="position:absolute;rotation:-90" from="6756,9579" to="8016,9579">
                    <v:stroke dashstyle="dash"/>
                  </v:line>
                  <w10:wrap type="none"/>
                  <w10:anchorlock/>
                </v:group>
              </w:pict>
            </w:r>
          </w:p>
        </w:tc>
        <w:tc>
          <w:tcPr>
            <w:tcW w:w="3420" w:type="dxa"/>
          </w:tcPr>
          <w:p w:rsidR="001E228C" w:rsidRPr="007E65F6" w:rsidRDefault="001E228C" w:rsidP="00EA7F91">
            <w:r w:rsidRPr="007E65F6">
              <w:t>2</w:t>
            </w:r>
            <w:r w:rsidRPr="007E65F6">
              <w:rPr>
                <w:noProof/>
              </w:rPr>
            </w:r>
            <w:r w:rsidRPr="007E65F6">
              <w:pict>
                <v:group id="_x0000_s2818" style="width:121.95pt;height:118.75pt;mso-position-horizontal-relative:char;mso-position-vertical-relative:line" coordorigin="6201,11574" coordsize="2805,2805">
                  <v:group id="_x0000_s2819" style="position:absolute;left:7236;top:12609;width:756;height:756;flip:x" coordorigin="4581,3580" coordsize="1080,1080">
                    <v:shape id="_x0000_s2820" type="#_x0000_t19" style="position:absolute;left:5121;top:4120;width:540;height:540;flip:y">
                      <v:stroke endarrow="block"/>
                    </v:shape>
                    <v:shape id="_x0000_s2821" type="#_x0000_t19" style="position:absolute;left:5121;top:3580;width:540;height:540;rotation:90;flip:y">
                      <v:stroke endarrow="block"/>
                    </v:shape>
                    <v:shape id="_x0000_s2822" type="#_x0000_t19" style="position:absolute;left:4581;top:4120;width:540;height:540;rotation:-90;flip:y">
                      <v:stroke endarrow="block"/>
                    </v:shape>
                    <v:shape id="_x0000_s2823" type="#_x0000_t19" style="position:absolute;left:4581;top:3580;width:540;height:540;flip:x">
                      <v:stroke endarrow="block"/>
                    </v:shape>
                  </v:group>
                  <v:group id="_x0000_s2824" style="position:absolute;left:6897;top:12253;width:1440;height:1440;flip:x" coordorigin="4581,3580" coordsize="1080,1080">
                    <v:shape id="_x0000_s2825" type="#_x0000_t19" style="position:absolute;left:5121;top:4120;width:540;height:540;flip:y">
                      <v:stroke endarrow="block"/>
                    </v:shape>
                    <v:shape id="_x0000_s2826" type="#_x0000_t19" style="position:absolute;left:5121;top:3580;width:540;height:540;rotation:90;flip:y">
                      <v:stroke endarrow="block"/>
                    </v:shape>
                    <v:shape id="_x0000_s2827" type="#_x0000_t19" style="position:absolute;left:4581;top:4120;width:540;height:540;rotation:-90;flip:y">
                      <v:stroke endarrow="block"/>
                    </v:shape>
                    <v:shape id="_x0000_s2828" type="#_x0000_t19" style="position:absolute;left:4581;top:3580;width:540;height:540;flip:x">
                      <v:stroke endarrow="block"/>
                    </v:shape>
                  </v:group>
                  <v:oval id="_x0000_s2829" style="position:absolute;left:7474;top:12834;width:287;height:286;flip:x">
                    <v:textbox style="mso-next-textbox:#_x0000_s2829" inset="0,0,0,0">
                      <w:txbxContent>
                        <w:p w:rsidR="001E228C" w:rsidRPr="008E15DD" w:rsidRDefault="001E228C" w:rsidP="001E228C">
                          <w:pPr>
                            <w:jc w:val="center"/>
                            <w:rPr>
                              <w:sz w:val="22"/>
                              <w:szCs w:val="22"/>
                              <w:lang w:val="en-US"/>
                            </w:rPr>
                          </w:pPr>
                          <w:r w:rsidRPr="008E15DD">
                            <w:rPr>
                              <w:sz w:val="22"/>
                              <w:szCs w:val="22"/>
                              <w:lang w:val="en-US"/>
                            </w:rPr>
                            <w:t>+</w:t>
                          </w:r>
                        </w:p>
                      </w:txbxContent>
                    </v:textbox>
                  </v:oval>
                  <v:line id="_x0000_s2830" style="position:absolute;flip:x y" from="6595,11976" to="7495,12876">
                    <v:stroke dashstyle="dash"/>
                  </v:line>
                  <v:line id="_x0000_s2831" style="position:absolute;flip:x y" from="7716,13059" to="8616,13959">
                    <v:stroke dashstyle="dash"/>
                  </v:line>
                  <v:line id="_x0000_s2832" style="position:absolute;rotation:-90;flip:x y" from="7716,11964" to="8616,12864">
                    <v:stroke dashstyle="dash"/>
                  </v:line>
                  <v:line id="_x0000_s2833" style="position:absolute;rotation:-90;flip:x y" from="6606,13074" to="7506,13974">
                    <v:stroke dashstyle="dash"/>
                  </v:line>
                  <v:line id="_x0000_s2834" style="position:absolute;flip:x" from="6201,12984" to="7461,12984">
                    <v:stroke dashstyle="dash"/>
                  </v:line>
                  <v:line id="_x0000_s2835" style="position:absolute;flip:x" from="7746,12984" to="9006,12984">
                    <v:stroke dashstyle="dash"/>
                  </v:line>
                  <v:line id="_x0000_s2836" style="position:absolute;rotation:-90;flip:x" from="6966,13749" to="8226,13749">
                    <v:stroke dashstyle="dash"/>
                  </v:line>
                  <v:line id="_x0000_s2837" style="position:absolute;rotation:-90;flip:x" from="6981,12204" to="8241,12204">
                    <v:stroke dashstyle="dash"/>
                  </v:line>
                  <w10:wrap type="none"/>
                  <w10:anchorlock/>
                </v:group>
              </w:pict>
            </w:r>
          </w:p>
        </w:tc>
      </w:tr>
      <w:tr w:rsidR="001E228C" w:rsidRPr="007E65F6" w:rsidTr="00EA7F91">
        <w:tc>
          <w:tcPr>
            <w:tcW w:w="3171" w:type="dxa"/>
          </w:tcPr>
          <w:p w:rsidR="001E228C" w:rsidRPr="007E65F6" w:rsidRDefault="001E228C" w:rsidP="00EA7F91">
            <w:r w:rsidRPr="007E65F6">
              <w:t>3</w:t>
            </w:r>
            <w:r>
              <w:rPr>
                <w:noProof/>
              </w:rPr>
              <w:drawing>
                <wp:inline distT="0" distB="0" distL="0" distR="0">
                  <wp:extent cx="1355725" cy="1409065"/>
                  <wp:effectExtent l="0" t="0" r="0" b="0"/>
                  <wp:docPr id="8" name="Рисунок 3" descr="7ot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7ot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55725" cy="14090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20" w:type="dxa"/>
          </w:tcPr>
          <w:p w:rsidR="001E228C" w:rsidRPr="007E65F6" w:rsidRDefault="001E228C" w:rsidP="00EA7F91">
            <w:r w:rsidRPr="007E65F6">
              <w:t>4</w:t>
            </w:r>
            <w:r>
              <w:rPr>
                <w:noProof/>
              </w:rPr>
              <w:drawing>
                <wp:inline distT="0" distB="0" distL="0" distR="0">
                  <wp:extent cx="1355725" cy="1409065"/>
                  <wp:effectExtent l="0" t="0" r="0" b="0"/>
                  <wp:docPr id="9" name="Рисунок 4" descr="http://ido.tsu.ru/schools/physmat/data/res/elmag/tests/text/7ot1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http://ido.tsu.ru/schools/physmat/data/res/elmag/tests/text/7ot1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r:link="rId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55725" cy="14090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E228C" w:rsidRPr="00147269" w:rsidRDefault="001E228C" w:rsidP="001E228C">
      <w:pPr>
        <w:rPr>
          <w:b/>
          <w:sz w:val="20"/>
          <w:szCs w:val="20"/>
        </w:rPr>
      </w:pPr>
    </w:p>
    <w:p w:rsidR="001E228C" w:rsidRPr="0093091F" w:rsidRDefault="001E228C" w:rsidP="001E228C">
      <w:pPr>
        <w:jc w:val="both"/>
      </w:pPr>
      <w:r w:rsidRPr="0093091F">
        <w:t>2. Какое из физических утверждений является неправильным?</w:t>
      </w:r>
    </w:p>
    <w:p w:rsidR="001E228C" w:rsidRDefault="001E228C" w:rsidP="001060AA">
      <w:pPr>
        <w:numPr>
          <w:ilvl w:val="0"/>
          <w:numId w:val="355"/>
        </w:numPr>
        <w:ind w:left="540"/>
        <w:jc w:val="both"/>
      </w:pPr>
      <w:r>
        <w:t>вектор напряженности электростатического поля в любой точке направлен по касательной к силовой линии</w:t>
      </w:r>
    </w:p>
    <w:p w:rsidR="001E228C" w:rsidRDefault="001E228C" w:rsidP="001060AA">
      <w:pPr>
        <w:numPr>
          <w:ilvl w:val="0"/>
          <w:numId w:val="355"/>
        </w:numPr>
        <w:ind w:left="540"/>
        <w:jc w:val="both"/>
      </w:pPr>
      <w:r>
        <w:t>в однородном электрическом поле силовые линии параллельны друг другу</w:t>
      </w:r>
    </w:p>
    <w:p w:rsidR="001E228C" w:rsidRDefault="001E228C" w:rsidP="001060AA">
      <w:pPr>
        <w:numPr>
          <w:ilvl w:val="0"/>
          <w:numId w:val="355"/>
        </w:numPr>
        <w:ind w:left="540"/>
        <w:jc w:val="both"/>
      </w:pPr>
      <w:proofErr w:type="gramStart"/>
      <w:r>
        <w:t>потенциал и напряженность электростатического поля связаны между собой</w:t>
      </w:r>
      <w:proofErr w:type="gramEnd"/>
    </w:p>
    <w:p w:rsidR="001E228C" w:rsidRDefault="001E228C" w:rsidP="001060AA">
      <w:pPr>
        <w:numPr>
          <w:ilvl w:val="0"/>
          <w:numId w:val="355"/>
        </w:numPr>
        <w:ind w:left="540"/>
        <w:jc w:val="both"/>
      </w:pPr>
      <w:r>
        <w:t>потенциал - силовая характеристика электростатического поля</w:t>
      </w:r>
    </w:p>
    <w:p w:rsidR="001E228C" w:rsidRPr="00147269" w:rsidRDefault="001E228C" w:rsidP="001E228C">
      <w:pPr>
        <w:rPr>
          <w:sz w:val="20"/>
          <w:szCs w:val="20"/>
        </w:rPr>
      </w:pPr>
    </w:p>
    <w:p w:rsidR="001E228C" w:rsidRPr="0093091F" w:rsidRDefault="001E228C" w:rsidP="001E228C">
      <w:pPr>
        <w:jc w:val="both"/>
      </w:pPr>
      <w:r w:rsidRPr="0093091F">
        <w:t>3. Как изменится энергия конденсатора, если удвоить заряд на каждой пластине?</w:t>
      </w:r>
    </w:p>
    <w:tbl>
      <w:tblPr>
        <w:tblW w:w="0" w:type="auto"/>
        <w:tblInd w:w="288" w:type="dxa"/>
        <w:tblLook w:val="01E0"/>
      </w:tblPr>
      <w:tblGrid>
        <w:gridCol w:w="2880"/>
        <w:gridCol w:w="3240"/>
      </w:tblGrid>
      <w:tr w:rsidR="001E228C" w:rsidRPr="00E5704F" w:rsidTr="00EA7F91">
        <w:tc>
          <w:tcPr>
            <w:tcW w:w="2880" w:type="dxa"/>
          </w:tcPr>
          <w:p w:rsidR="001E228C" w:rsidRPr="00E5704F" w:rsidRDefault="001E228C" w:rsidP="001060AA">
            <w:pPr>
              <w:numPr>
                <w:ilvl w:val="0"/>
                <w:numId w:val="356"/>
              </w:numPr>
            </w:pPr>
            <w:r w:rsidRPr="00E5704F">
              <w:t>увеличится в 2 раза</w:t>
            </w:r>
          </w:p>
        </w:tc>
        <w:tc>
          <w:tcPr>
            <w:tcW w:w="3240" w:type="dxa"/>
          </w:tcPr>
          <w:p w:rsidR="001E228C" w:rsidRPr="00E5704F" w:rsidRDefault="001E228C" w:rsidP="001060AA">
            <w:pPr>
              <w:numPr>
                <w:ilvl w:val="0"/>
                <w:numId w:val="356"/>
              </w:numPr>
            </w:pPr>
            <w:r w:rsidRPr="00E5704F">
              <w:t>не изменится</w:t>
            </w:r>
          </w:p>
        </w:tc>
      </w:tr>
      <w:tr w:rsidR="001E228C" w:rsidRPr="00E5704F" w:rsidTr="00EA7F91">
        <w:tc>
          <w:tcPr>
            <w:tcW w:w="2880" w:type="dxa"/>
          </w:tcPr>
          <w:p w:rsidR="001E228C" w:rsidRPr="00E5704F" w:rsidRDefault="001E228C" w:rsidP="001060AA">
            <w:pPr>
              <w:numPr>
                <w:ilvl w:val="0"/>
                <w:numId w:val="356"/>
              </w:numPr>
            </w:pPr>
            <w:r w:rsidRPr="00E5704F">
              <w:t>увеличится в 8 раз</w:t>
            </w:r>
          </w:p>
        </w:tc>
        <w:tc>
          <w:tcPr>
            <w:tcW w:w="3240" w:type="dxa"/>
          </w:tcPr>
          <w:p w:rsidR="001E228C" w:rsidRPr="00E5704F" w:rsidRDefault="001E228C" w:rsidP="001060AA">
            <w:pPr>
              <w:numPr>
                <w:ilvl w:val="0"/>
                <w:numId w:val="356"/>
              </w:numPr>
            </w:pPr>
            <w:r w:rsidRPr="00E5704F">
              <w:t xml:space="preserve">увеличится в 4 раза </w:t>
            </w:r>
          </w:p>
        </w:tc>
      </w:tr>
    </w:tbl>
    <w:p w:rsidR="001E228C" w:rsidRPr="00147269" w:rsidRDefault="001E228C" w:rsidP="001E228C">
      <w:pPr>
        <w:rPr>
          <w:sz w:val="20"/>
          <w:szCs w:val="20"/>
        </w:rPr>
      </w:pPr>
      <w:r>
        <w:rPr>
          <w:b/>
          <w:noProof/>
          <w:sz w:val="20"/>
          <w:szCs w:val="20"/>
        </w:rPr>
        <w:drawing>
          <wp:anchor distT="0" distB="0" distL="114300" distR="114300" simplePos="0" relativeHeight="251812864" behindDoc="0" locked="0" layoutInCell="1" allowOverlap="1">
            <wp:simplePos x="0" y="0"/>
            <wp:positionH relativeFrom="column">
              <wp:posOffset>4600575</wp:posOffset>
            </wp:positionH>
            <wp:positionV relativeFrom="paragraph">
              <wp:posOffset>104140</wp:posOffset>
            </wp:positionV>
            <wp:extent cx="1685925" cy="1590675"/>
            <wp:effectExtent l="0" t="0" r="9525" b="0"/>
            <wp:wrapSquare wrapText="bothSides"/>
            <wp:docPr id="10" name="Рисунок 84" descr="http://ido.tsu.ru/schools/physmat/data/res/elmag/tests/text/for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http://ido.tsu.ru/schools/physmat/data/res/elmag/tests/text/for2.gif"/>
                    <pic:cNvPicPr>
                      <a:picLocks noChangeAspect="1" noChangeArrowheads="1"/>
                    </pic:cNvPicPr>
                  </pic:nvPicPr>
                  <pic:blipFill>
                    <a:blip r:embed="rId8" r:link="rId2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1590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E228C" w:rsidRPr="0093091F" w:rsidRDefault="001E228C" w:rsidP="001E228C">
      <w:r w:rsidRPr="0093091F">
        <w:t>4. Заряды +</w:t>
      </w:r>
      <w:r w:rsidRPr="0093091F">
        <w:rPr>
          <w:i/>
          <w:lang w:val="en-US"/>
        </w:rPr>
        <w:t>Q</w:t>
      </w:r>
      <w:r w:rsidRPr="0093091F">
        <w:t>, –</w:t>
      </w:r>
      <w:r w:rsidRPr="0093091F">
        <w:rPr>
          <w:i/>
          <w:lang w:val="en-US"/>
        </w:rPr>
        <w:t>Q</w:t>
      </w:r>
      <w:r w:rsidRPr="0093091F">
        <w:t>, +</w:t>
      </w:r>
      <w:r w:rsidRPr="0093091F">
        <w:rPr>
          <w:i/>
          <w:lang w:val="en-US"/>
        </w:rPr>
        <w:t>q</w:t>
      </w:r>
      <w:r w:rsidRPr="0093091F">
        <w:rPr>
          <w:i/>
        </w:rPr>
        <w:t xml:space="preserve"> </w:t>
      </w:r>
      <w:r w:rsidRPr="0093091F">
        <w:t xml:space="preserve">расположены в узлах правильного треугольника со стороной </w:t>
      </w:r>
      <w:r w:rsidRPr="0093091F">
        <w:rPr>
          <w:i/>
          <w:lang w:val="en-US"/>
        </w:rPr>
        <w:t>a</w:t>
      </w:r>
      <w:r w:rsidRPr="0093091F">
        <w:t>. Каково направление силы, действующей на заряд +</w:t>
      </w:r>
      <w:r w:rsidRPr="0093091F">
        <w:rPr>
          <w:i/>
          <w:lang w:val="en-US"/>
        </w:rPr>
        <w:t>q</w:t>
      </w:r>
      <w:r w:rsidRPr="0093091F">
        <w:t>? Укажите номер вектора.</w:t>
      </w:r>
    </w:p>
    <w:p w:rsidR="001E228C" w:rsidRPr="00147269" w:rsidRDefault="001E228C" w:rsidP="001E228C">
      <w:pPr>
        <w:rPr>
          <w:sz w:val="20"/>
          <w:szCs w:val="20"/>
        </w:rPr>
      </w:pPr>
    </w:p>
    <w:p w:rsidR="001E228C" w:rsidRPr="0093091F" w:rsidRDefault="001E228C" w:rsidP="001E228C">
      <w:r w:rsidRPr="0093091F">
        <w:t>5. От каких величин не зависит сопротивление проводника?</w:t>
      </w:r>
    </w:p>
    <w:tbl>
      <w:tblPr>
        <w:tblW w:w="0" w:type="auto"/>
        <w:tblInd w:w="288" w:type="dxa"/>
        <w:tblLook w:val="01E0"/>
      </w:tblPr>
      <w:tblGrid>
        <w:gridCol w:w="2160"/>
        <w:gridCol w:w="4140"/>
      </w:tblGrid>
      <w:tr w:rsidR="001E228C" w:rsidRPr="000D74E8" w:rsidTr="00EA7F91">
        <w:tc>
          <w:tcPr>
            <w:tcW w:w="2160" w:type="dxa"/>
          </w:tcPr>
          <w:p w:rsidR="001E228C" w:rsidRPr="000D74E8" w:rsidRDefault="001E228C" w:rsidP="001060AA">
            <w:pPr>
              <w:numPr>
                <w:ilvl w:val="0"/>
                <w:numId w:val="357"/>
              </w:numPr>
            </w:pPr>
            <w:r w:rsidRPr="000D74E8">
              <w:t>от материала</w:t>
            </w:r>
            <w:r>
              <w:t xml:space="preserve"> </w:t>
            </w:r>
          </w:p>
        </w:tc>
        <w:tc>
          <w:tcPr>
            <w:tcW w:w="4140" w:type="dxa"/>
          </w:tcPr>
          <w:p w:rsidR="001E228C" w:rsidRPr="000D74E8" w:rsidRDefault="001E228C" w:rsidP="001060AA">
            <w:pPr>
              <w:numPr>
                <w:ilvl w:val="0"/>
                <w:numId w:val="357"/>
              </w:numPr>
            </w:pPr>
            <w:r>
              <w:t>от силы тока</w:t>
            </w:r>
            <w:r w:rsidRPr="000D74E8">
              <w:t xml:space="preserve"> </w:t>
            </w:r>
            <w:r>
              <w:t>в</w:t>
            </w:r>
            <w:r w:rsidRPr="000D74E8">
              <w:t xml:space="preserve"> проводник</w:t>
            </w:r>
            <w:r>
              <w:t>е</w:t>
            </w:r>
          </w:p>
        </w:tc>
      </w:tr>
      <w:tr w:rsidR="001E228C" w:rsidRPr="000D74E8" w:rsidTr="00EA7F91">
        <w:tc>
          <w:tcPr>
            <w:tcW w:w="2160" w:type="dxa"/>
          </w:tcPr>
          <w:p w:rsidR="001E228C" w:rsidRPr="000D74E8" w:rsidRDefault="001E228C" w:rsidP="001060AA">
            <w:pPr>
              <w:numPr>
                <w:ilvl w:val="0"/>
                <w:numId w:val="357"/>
              </w:numPr>
            </w:pPr>
            <w:r w:rsidRPr="000D74E8">
              <w:t xml:space="preserve">от длины </w:t>
            </w:r>
          </w:p>
        </w:tc>
        <w:tc>
          <w:tcPr>
            <w:tcW w:w="4140" w:type="dxa"/>
          </w:tcPr>
          <w:p w:rsidR="001E228C" w:rsidRPr="000D74E8" w:rsidRDefault="001E228C" w:rsidP="001060AA">
            <w:pPr>
              <w:numPr>
                <w:ilvl w:val="0"/>
                <w:numId w:val="357"/>
              </w:numPr>
            </w:pPr>
            <w:r w:rsidRPr="000D74E8">
              <w:t>от площади поперечного сечения</w:t>
            </w:r>
          </w:p>
        </w:tc>
      </w:tr>
    </w:tbl>
    <w:p w:rsidR="001E228C" w:rsidRDefault="001E228C" w:rsidP="001E228C"/>
    <w:p w:rsidR="001E228C" w:rsidRPr="00A80B3C" w:rsidRDefault="001E228C" w:rsidP="001E228C">
      <w:r w:rsidRPr="00A80B3C">
        <w:t>6. Кус</w:t>
      </w:r>
      <w:r>
        <w:t>о</w:t>
      </w:r>
      <w:r w:rsidRPr="00A80B3C">
        <w:t xml:space="preserve">к проволоки </w:t>
      </w:r>
      <w:r>
        <w:t xml:space="preserve">разрезали </w:t>
      </w:r>
      <w:r w:rsidRPr="00A80B3C">
        <w:t>по</w:t>
      </w:r>
      <w:r>
        <w:t>полам</w:t>
      </w:r>
      <w:r w:rsidRPr="00A80B3C">
        <w:t xml:space="preserve"> </w:t>
      </w:r>
      <w:r>
        <w:t xml:space="preserve">и, полученные отрезки соединили параллельно. </w:t>
      </w:r>
      <w:r w:rsidRPr="00A80B3C">
        <w:t>Как изменилось сопротивление проволоки?</w:t>
      </w:r>
    </w:p>
    <w:p w:rsidR="001E228C" w:rsidRDefault="001E228C" w:rsidP="001E228C">
      <w:pPr>
        <w:tabs>
          <w:tab w:val="left" w:pos="3060"/>
        </w:tabs>
        <w:ind w:left="180"/>
      </w:pPr>
      <w:r>
        <w:t xml:space="preserve">1. уменьшилось в 4 раза </w:t>
      </w:r>
      <w:r>
        <w:tab/>
        <w:t>2. увеличилось в 2 раза</w:t>
      </w:r>
    </w:p>
    <w:p w:rsidR="001E228C" w:rsidRDefault="001E228C" w:rsidP="001E228C">
      <w:pPr>
        <w:tabs>
          <w:tab w:val="left" w:pos="3060"/>
        </w:tabs>
        <w:ind w:left="180"/>
      </w:pPr>
      <w:r>
        <w:t>3. уменьшилось в 2 раза</w:t>
      </w:r>
      <w:r>
        <w:tab/>
        <w:t xml:space="preserve">4. не изменилось </w:t>
      </w:r>
    </w:p>
    <w:p w:rsidR="001E228C" w:rsidRPr="00147269" w:rsidRDefault="001E228C" w:rsidP="001E228C">
      <w:pPr>
        <w:rPr>
          <w:sz w:val="20"/>
          <w:szCs w:val="20"/>
        </w:rPr>
      </w:pPr>
    </w:p>
    <w:p w:rsidR="001E228C" w:rsidRPr="00B17E1D" w:rsidRDefault="001E228C" w:rsidP="001E228C">
      <w:r w:rsidRPr="00B17E1D">
        <w:t>7. Электродвижущая сила элемента равна 1,6</w:t>
      </w:r>
      <w:proofErr w:type="gramStart"/>
      <w:r w:rsidRPr="00B17E1D">
        <w:t xml:space="preserve"> В</w:t>
      </w:r>
      <w:proofErr w:type="gramEnd"/>
      <w:r w:rsidRPr="00B17E1D">
        <w:t>, его внутреннее сопротивление - 0,5 Ом. Сила тока в цепи - 2,4 А. Чему равен ток короткого замыкания?</w:t>
      </w:r>
    </w:p>
    <w:tbl>
      <w:tblPr>
        <w:tblW w:w="0" w:type="auto"/>
        <w:tblInd w:w="288" w:type="dxa"/>
        <w:tblLook w:val="01E0"/>
      </w:tblPr>
      <w:tblGrid>
        <w:gridCol w:w="2302"/>
        <w:gridCol w:w="2303"/>
        <w:gridCol w:w="2303"/>
        <w:gridCol w:w="2303"/>
      </w:tblGrid>
      <w:tr w:rsidR="001E228C" w:rsidRPr="00E64E2B" w:rsidTr="00EA7F91">
        <w:tc>
          <w:tcPr>
            <w:tcW w:w="2302" w:type="dxa"/>
          </w:tcPr>
          <w:p w:rsidR="001E228C" w:rsidRPr="00E64E2B" w:rsidRDefault="001E228C" w:rsidP="001060AA">
            <w:pPr>
              <w:numPr>
                <w:ilvl w:val="0"/>
                <w:numId w:val="358"/>
              </w:numPr>
            </w:pPr>
            <w:r w:rsidRPr="00E64E2B">
              <w:t>I = 0</w:t>
            </w:r>
          </w:p>
        </w:tc>
        <w:tc>
          <w:tcPr>
            <w:tcW w:w="2303" w:type="dxa"/>
          </w:tcPr>
          <w:p w:rsidR="001E228C" w:rsidRPr="00E64E2B" w:rsidRDefault="001E228C" w:rsidP="001060AA">
            <w:pPr>
              <w:numPr>
                <w:ilvl w:val="0"/>
                <w:numId w:val="358"/>
              </w:numPr>
            </w:pPr>
            <w:r w:rsidRPr="00E64E2B">
              <w:t xml:space="preserve">I = </w:t>
            </w:r>
            <w:smartTag w:uri="urn:schemas-microsoft-com:office:smarttags" w:element="metricconverter">
              <w:smartTagPr>
                <w:attr w:name="ProductID" w:val="3,2 A"/>
              </w:smartTagPr>
              <w:r w:rsidRPr="00E64E2B">
                <w:t>3,2 A</w:t>
              </w:r>
            </w:smartTag>
            <w:r w:rsidRPr="00E64E2B">
              <w:t xml:space="preserve"> </w:t>
            </w:r>
          </w:p>
        </w:tc>
        <w:tc>
          <w:tcPr>
            <w:tcW w:w="2303" w:type="dxa"/>
          </w:tcPr>
          <w:p w:rsidR="001E228C" w:rsidRPr="00E64E2B" w:rsidRDefault="001E228C" w:rsidP="001060AA">
            <w:pPr>
              <w:numPr>
                <w:ilvl w:val="0"/>
                <w:numId w:val="358"/>
              </w:numPr>
            </w:pPr>
            <w:r w:rsidRPr="00E64E2B">
              <w:t xml:space="preserve">I = </w:t>
            </w:r>
            <w:smartTag w:uri="urn:schemas-microsoft-com:office:smarttags" w:element="metricconverter">
              <w:smartTagPr>
                <w:attr w:name="ProductID" w:val="0,8 A"/>
              </w:smartTagPr>
              <w:r w:rsidRPr="00E64E2B">
                <w:t>0,8 A</w:t>
              </w:r>
            </w:smartTag>
          </w:p>
        </w:tc>
        <w:tc>
          <w:tcPr>
            <w:tcW w:w="2303" w:type="dxa"/>
          </w:tcPr>
          <w:p w:rsidR="001E228C" w:rsidRPr="00E64E2B" w:rsidRDefault="001E228C" w:rsidP="001060AA">
            <w:pPr>
              <w:numPr>
                <w:ilvl w:val="0"/>
                <w:numId w:val="358"/>
              </w:numPr>
            </w:pPr>
            <w:r w:rsidRPr="00E64E2B">
              <w:t xml:space="preserve">I = </w:t>
            </w:r>
            <w:smartTag w:uri="urn:schemas-microsoft-com:office:smarttags" w:element="metricconverter">
              <w:smartTagPr>
                <w:attr w:name="ProductID" w:val="1,2 A"/>
              </w:smartTagPr>
              <w:r w:rsidRPr="00E64E2B">
                <w:t>1,2 A</w:t>
              </w:r>
            </w:smartTag>
          </w:p>
        </w:tc>
      </w:tr>
    </w:tbl>
    <w:p w:rsidR="001E228C" w:rsidRDefault="001E228C" w:rsidP="001E228C">
      <w:pPr>
        <w:ind w:right="-5"/>
      </w:pPr>
    </w:p>
    <w:p w:rsidR="001E228C" w:rsidRPr="00B17E1D" w:rsidRDefault="001E228C" w:rsidP="001E228C">
      <w:pPr>
        <w:ind w:right="-5"/>
      </w:pPr>
      <w:r w:rsidRPr="00B17E1D">
        <w:rPr>
          <w:noProof/>
        </w:rPr>
        <w:pict>
          <v:shape id="_x0000_s2858" type="#_x0000_t202" style="position:absolute;margin-left:378pt;margin-top:18pt;width:63pt;height:27pt;z-index:251815936" stroked="f">
            <v:textbox>
              <w:txbxContent>
                <w:p w:rsidR="001E228C" w:rsidRPr="00B17E1D" w:rsidRDefault="001E228C" w:rsidP="001E228C">
                  <w:pPr>
                    <w:rPr>
                      <w:b/>
                      <w:sz w:val="36"/>
                      <w:szCs w:val="36"/>
                    </w:rPr>
                  </w:pPr>
                  <w:r w:rsidRPr="00B17E1D">
                    <w:rPr>
                      <w:b/>
                      <w:sz w:val="36"/>
                      <w:szCs w:val="36"/>
                    </w:rPr>
                    <w:sym w:font="Symbol" w:char="F0C4"/>
                  </w:r>
                  <w:r w:rsidRPr="00B17E1D">
                    <w:rPr>
                      <w:b/>
                      <w:sz w:val="36"/>
                      <w:szCs w:val="36"/>
                    </w:rPr>
                    <w:t xml:space="preserve">    </w:t>
                  </w:r>
                  <w:r w:rsidRPr="00B17E1D">
                    <w:rPr>
                      <w:b/>
                      <w:sz w:val="36"/>
                      <w:szCs w:val="36"/>
                    </w:rPr>
                    <w:sym w:font="Symbol" w:char="F0D7"/>
                  </w:r>
                  <w:r w:rsidRPr="00B17E1D">
                    <w:t>С</w:t>
                  </w:r>
                </w:p>
              </w:txbxContent>
            </v:textbox>
          </v:shape>
        </w:pict>
      </w:r>
      <w:r w:rsidRPr="00B17E1D">
        <w:t>8.</w:t>
      </w:r>
      <w:r w:rsidRPr="00B17E1D">
        <w:rPr>
          <w:noProof/>
        </w:rPr>
        <w:t xml:space="preserve"> </w:t>
      </w:r>
      <w:r w:rsidRPr="00B17E1D">
        <w:t xml:space="preserve">По проводу идет ток как показано на рисунке. Как направлен вектор магнитной индукции в точке С.  </w:t>
      </w:r>
    </w:p>
    <w:tbl>
      <w:tblPr>
        <w:tblW w:w="0" w:type="auto"/>
        <w:tblInd w:w="468" w:type="dxa"/>
        <w:tblLook w:val="01E0"/>
      </w:tblPr>
      <w:tblGrid>
        <w:gridCol w:w="1908"/>
        <w:gridCol w:w="2160"/>
        <w:gridCol w:w="2160"/>
      </w:tblGrid>
      <w:tr w:rsidR="001E228C" w:rsidRPr="00730B29" w:rsidTr="00EA7F91">
        <w:tc>
          <w:tcPr>
            <w:tcW w:w="1908" w:type="dxa"/>
          </w:tcPr>
          <w:p w:rsidR="001E228C" w:rsidRPr="00730B29" w:rsidRDefault="001E228C" w:rsidP="001060AA">
            <w:pPr>
              <w:numPr>
                <w:ilvl w:val="0"/>
                <w:numId w:val="359"/>
              </w:numPr>
            </w:pPr>
            <w:r w:rsidRPr="00730B29">
              <w:t xml:space="preserve">вправо; </w:t>
            </w:r>
          </w:p>
        </w:tc>
        <w:tc>
          <w:tcPr>
            <w:tcW w:w="2160" w:type="dxa"/>
          </w:tcPr>
          <w:p w:rsidR="001E228C" w:rsidRPr="00730B29" w:rsidRDefault="001E228C" w:rsidP="001060AA">
            <w:pPr>
              <w:numPr>
                <w:ilvl w:val="0"/>
                <w:numId w:val="359"/>
              </w:numPr>
            </w:pPr>
            <w:r w:rsidRPr="00730B29">
              <w:t>вниз</w:t>
            </w:r>
            <w:r>
              <w:t>;</w:t>
            </w:r>
          </w:p>
        </w:tc>
        <w:tc>
          <w:tcPr>
            <w:tcW w:w="2160" w:type="dxa"/>
          </w:tcPr>
          <w:p w:rsidR="001E228C" w:rsidRPr="00730B29" w:rsidRDefault="001E228C" w:rsidP="001060AA">
            <w:pPr>
              <w:numPr>
                <w:ilvl w:val="0"/>
                <w:numId w:val="359"/>
              </w:numPr>
            </w:pPr>
            <w:r w:rsidRPr="00730B29">
              <w:t xml:space="preserve">вверх; </w:t>
            </w:r>
          </w:p>
        </w:tc>
      </w:tr>
      <w:tr w:rsidR="001E228C" w:rsidRPr="00730B29" w:rsidTr="00EA7F91">
        <w:tc>
          <w:tcPr>
            <w:tcW w:w="1908" w:type="dxa"/>
          </w:tcPr>
          <w:p w:rsidR="001E228C" w:rsidRPr="00730B29" w:rsidRDefault="001E228C" w:rsidP="001060AA">
            <w:pPr>
              <w:numPr>
                <w:ilvl w:val="0"/>
                <w:numId w:val="359"/>
              </w:numPr>
            </w:pPr>
            <w:r w:rsidRPr="00730B29">
              <w:t xml:space="preserve">влево; </w:t>
            </w:r>
          </w:p>
        </w:tc>
        <w:tc>
          <w:tcPr>
            <w:tcW w:w="2160" w:type="dxa"/>
          </w:tcPr>
          <w:p w:rsidR="001E228C" w:rsidRPr="00730B29" w:rsidRDefault="001E228C" w:rsidP="001060AA">
            <w:pPr>
              <w:numPr>
                <w:ilvl w:val="0"/>
                <w:numId w:val="359"/>
              </w:numPr>
            </w:pPr>
            <w:r w:rsidRPr="00730B29">
              <w:t xml:space="preserve">к нам;   </w:t>
            </w:r>
          </w:p>
        </w:tc>
        <w:tc>
          <w:tcPr>
            <w:tcW w:w="2160" w:type="dxa"/>
          </w:tcPr>
          <w:p w:rsidR="001E228C" w:rsidRPr="00730B29" w:rsidRDefault="001E228C" w:rsidP="001060AA">
            <w:pPr>
              <w:numPr>
                <w:ilvl w:val="0"/>
                <w:numId w:val="359"/>
              </w:numPr>
            </w:pPr>
            <w:r w:rsidRPr="00730B29">
              <w:t>от нас</w:t>
            </w:r>
            <w:r>
              <w:t>.</w:t>
            </w:r>
          </w:p>
        </w:tc>
      </w:tr>
    </w:tbl>
    <w:p w:rsidR="001E228C" w:rsidRPr="005C4DD0" w:rsidRDefault="001E228C" w:rsidP="001E228C">
      <w:pPr>
        <w:rPr>
          <w:sz w:val="20"/>
          <w:szCs w:val="20"/>
        </w:rPr>
      </w:pPr>
    </w:p>
    <w:p w:rsidR="001E228C" w:rsidRPr="00B17E1D" w:rsidRDefault="001E228C" w:rsidP="001E228C">
      <w:pPr>
        <w:ind w:right="-5"/>
      </w:pPr>
      <w:r>
        <w:rPr>
          <w:noProof/>
        </w:rPr>
        <w:drawing>
          <wp:anchor distT="0" distB="0" distL="114300" distR="114300" simplePos="0" relativeHeight="251813888" behindDoc="0" locked="0" layoutInCell="1" allowOverlap="1">
            <wp:simplePos x="0" y="0"/>
            <wp:positionH relativeFrom="column">
              <wp:posOffset>4800600</wp:posOffset>
            </wp:positionH>
            <wp:positionV relativeFrom="paragraph">
              <wp:posOffset>129540</wp:posOffset>
            </wp:positionV>
            <wp:extent cx="1362075" cy="623570"/>
            <wp:effectExtent l="19050" t="0" r="9525" b="0"/>
            <wp:wrapSquare wrapText="bothSides"/>
            <wp:docPr id="11" name="Рисунок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6235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17E1D">
        <w:t xml:space="preserve">9. Как направлена сила Ампера действующая на </w:t>
      </w:r>
      <w:proofErr w:type="gramStart"/>
      <w:r w:rsidRPr="00B17E1D">
        <w:t>проводник</w:t>
      </w:r>
      <w:proofErr w:type="gramEnd"/>
      <w:r w:rsidRPr="00B17E1D">
        <w:t xml:space="preserve"> изображенный на рисунке. </w:t>
      </w:r>
    </w:p>
    <w:tbl>
      <w:tblPr>
        <w:tblW w:w="0" w:type="auto"/>
        <w:tblInd w:w="288" w:type="dxa"/>
        <w:tblLook w:val="01E0"/>
      </w:tblPr>
      <w:tblGrid>
        <w:gridCol w:w="1980"/>
        <w:gridCol w:w="2160"/>
        <w:gridCol w:w="2340"/>
      </w:tblGrid>
      <w:tr w:rsidR="001E228C" w:rsidRPr="00730B29" w:rsidTr="00EA7F91">
        <w:tc>
          <w:tcPr>
            <w:tcW w:w="1980" w:type="dxa"/>
          </w:tcPr>
          <w:p w:rsidR="001E228C" w:rsidRPr="00730B29" w:rsidRDefault="001E228C" w:rsidP="001060AA">
            <w:pPr>
              <w:numPr>
                <w:ilvl w:val="0"/>
                <w:numId w:val="360"/>
              </w:numPr>
              <w:ind w:left="432"/>
            </w:pPr>
            <w:r w:rsidRPr="00730B29">
              <w:t xml:space="preserve">вправо; </w:t>
            </w:r>
          </w:p>
        </w:tc>
        <w:tc>
          <w:tcPr>
            <w:tcW w:w="2160" w:type="dxa"/>
          </w:tcPr>
          <w:p w:rsidR="001E228C" w:rsidRPr="00730B29" w:rsidRDefault="001E228C" w:rsidP="001060AA">
            <w:pPr>
              <w:numPr>
                <w:ilvl w:val="0"/>
                <w:numId w:val="360"/>
              </w:numPr>
              <w:ind w:left="432"/>
            </w:pPr>
            <w:r w:rsidRPr="00730B29">
              <w:t xml:space="preserve">вниз; </w:t>
            </w:r>
          </w:p>
        </w:tc>
        <w:tc>
          <w:tcPr>
            <w:tcW w:w="2340" w:type="dxa"/>
          </w:tcPr>
          <w:p w:rsidR="001E228C" w:rsidRPr="00730B29" w:rsidRDefault="001E228C" w:rsidP="001060AA">
            <w:pPr>
              <w:numPr>
                <w:ilvl w:val="0"/>
                <w:numId w:val="360"/>
              </w:numPr>
              <w:ind w:left="432"/>
            </w:pPr>
            <w:r w:rsidRPr="00730B29">
              <w:t>вверх;</w:t>
            </w:r>
            <w:r>
              <w:t xml:space="preserve"> </w:t>
            </w:r>
          </w:p>
        </w:tc>
      </w:tr>
      <w:tr w:rsidR="001E228C" w:rsidRPr="00730B29" w:rsidTr="00EA7F91">
        <w:tc>
          <w:tcPr>
            <w:tcW w:w="1980" w:type="dxa"/>
          </w:tcPr>
          <w:p w:rsidR="001E228C" w:rsidRPr="00730B29" w:rsidRDefault="001E228C" w:rsidP="001060AA">
            <w:pPr>
              <w:numPr>
                <w:ilvl w:val="0"/>
                <w:numId w:val="360"/>
              </w:numPr>
              <w:ind w:left="432"/>
            </w:pPr>
            <w:r w:rsidRPr="00730B29">
              <w:t xml:space="preserve">влево; </w:t>
            </w:r>
          </w:p>
        </w:tc>
        <w:tc>
          <w:tcPr>
            <w:tcW w:w="2160" w:type="dxa"/>
          </w:tcPr>
          <w:p w:rsidR="001E228C" w:rsidRPr="00730B29" w:rsidRDefault="001E228C" w:rsidP="001060AA">
            <w:pPr>
              <w:numPr>
                <w:ilvl w:val="0"/>
                <w:numId w:val="360"/>
              </w:numPr>
              <w:ind w:left="432"/>
            </w:pPr>
            <w:r>
              <w:t>к нам;</w:t>
            </w:r>
          </w:p>
        </w:tc>
        <w:tc>
          <w:tcPr>
            <w:tcW w:w="2340" w:type="dxa"/>
          </w:tcPr>
          <w:p w:rsidR="001E228C" w:rsidRPr="00730B29" w:rsidRDefault="001E228C" w:rsidP="001060AA">
            <w:pPr>
              <w:numPr>
                <w:ilvl w:val="0"/>
                <w:numId w:val="360"/>
              </w:numPr>
              <w:ind w:left="432"/>
            </w:pPr>
            <w:r w:rsidRPr="00730B29">
              <w:t xml:space="preserve">от нас. </w:t>
            </w:r>
          </w:p>
        </w:tc>
      </w:tr>
    </w:tbl>
    <w:p w:rsidR="001E228C" w:rsidRPr="005C4DD0" w:rsidRDefault="001E228C" w:rsidP="001E228C">
      <w:pPr>
        <w:rPr>
          <w:sz w:val="20"/>
          <w:szCs w:val="20"/>
        </w:rPr>
      </w:pPr>
    </w:p>
    <w:p w:rsidR="001E228C" w:rsidRPr="00B17E1D" w:rsidRDefault="001E228C" w:rsidP="001E228C">
      <w:pPr>
        <w:ind w:right="-5"/>
      </w:pPr>
      <w:r>
        <w:rPr>
          <w:noProof/>
        </w:rPr>
        <w:drawing>
          <wp:anchor distT="0" distB="0" distL="114300" distR="114300" simplePos="0" relativeHeight="251814912" behindDoc="0" locked="0" layoutInCell="1" allowOverlap="1">
            <wp:simplePos x="0" y="0"/>
            <wp:positionH relativeFrom="column">
              <wp:posOffset>5143500</wp:posOffset>
            </wp:positionH>
            <wp:positionV relativeFrom="paragraph">
              <wp:posOffset>134620</wp:posOffset>
            </wp:positionV>
            <wp:extent cx="1028700" cy="652145"/>
            <wp:effectExtent l="19050" t="0" r="0" b="0"/>
            <wp:wrapSquare wrapText="bothSides"/>
            <wp:docPr id="12" name="Рисунок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652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17E1D">
        <w:t xml:space="preserve">10. Как направлена сила Лоренца действующая на заряженную </w:t>
      </w:r>
      <w:proofErr w:type="gramStart"/>
      <w:r w:rsidRPr="00B17E1D">
        <w:t>частицу</w:t>
      </w:r>
      <w:proofErr w:type="gramEnd"/>
      <w:r w:rsidRPr="00B17E1D">
        <w:t xml:space="preserve"> изображенную на рисунке</w:t>
      </w:r>
    </w:p>
    <w:tbl>
      <w:tblPr>
        <w:tblW w:w="0" w:type="auto"/>
        <w:tblInd w:w="108" w:type="dxa"/>
        <w:tblLook w:val="01E0"/>
      </w:tblPr>
      <w:tblGrid>
        <w:gridCol w:w="1980"/>
        <w:gridCol w:w="2160"/>
        <w:gridCol w:w="2340"/>
      </w:tblGrid>
      <w:tr w:rsidR="001E228C" w:rsidRPr="00237953" w:rsidTr="00EA7F91">
        <w:tc>
          <w:tcPr>
            <w:tcW w:w="1980" w:type="dxa"/>
          </w:tcPr>
          <w:p w:rsidR="001E228C" w:rsidRPr="00237953" w:rsidRDefault="001E228C" w:rsidP="001060AA">
            <w:pPr>
              <w:numPr>
                <w:ilvl w:val="0"/>
                <w:numId w:val="361"/>
              </w:numPr>
            </w:pPr>
            <w:r w:rsidRPr="00237953">
              <w:t xml:space="preserve">влево; </w:t>
            </w:r>
          </w:p>
        </w:tc>
        <w:tc>
          <w:tcPr>
            <w:tcW w:w="2160" w:type="dxa"/>
          </w:tcPr>
          <w:p w:rsidR="001E228C" w:rsidRPr="00237953" w:rsidRDefault="001E228C" w:rsidP="001060AA">
            <w:pPr>
              <w:numPr>
                <w:ilvl w:val="0"/>
                <w:numId w:val="361"/>
              </w:numPr>
            </w:pPr>
            <w:r w:rsidRPr="00237953">
              <w:t xml:space="preserve">вправо; </w:t>
            </w:r>
          </w:p>
        </w:tc>
        <w:tc>
          <w:tcPr>
            <w:tcW w:w="2340" w:type="dxa"/>
          </w:tcPr>
          <w:p w:rsidR="001E228C" w:rsidRPr="00237953" w:rsidRDefault="001E228C" w:rsidP="001060AA">
            <w:pPr>
              <w:numPr>
                <w:ilvl w:val="0"/>
                <w:numId w:val="361"/>
              </w:numPr>
            </w:pPr>
            <w:r w:rsidRPr="00237953">
              <w:t xml:space="preserve">к нам; </w:t>
            </w:r>
          </w:p>
        </w:tc>
      </w:tr>
      <w:tr w:rsidR="001E228C" w:rsidRPr="00237953" w:rsidTr="00EA7F91">
        <w:tc>
          <w:tcPr>
            <w:tcW w:w="1980" w:type="dxa"/>
          </w:tcPr>
          <w:p w:rsidR="001E228C" w:rsidRPr="00237953" w:rsidRDefault="001E228C" w:rsidP="001060AA">
            <w:pPr>
              <w:numPr>
                <w:ilvl w:val="0"/>
                <w:numId w:val="361"/>
              </w:numPr>
            </w:pPr>
            <w:r w:rsidRPr="00237953">
              <w:t xml:space="preserve">вниз; </w:t>
            </w:r>
          </w:p>
        </w:tc>
        <w:tc>
          <w:tcPr>
            <w:tcW w:w="2160" w:type="dxa"/>
          </w:tcPr>
          <w:p w:rsidR="001E228C" w:rsidRPr="00237953" w:rsidRDefault="001E228C" w:rsidP="001060AA">
            <w:pPr>
              <w:numPr>
                <w:ilvl w:val="0"/>
                <w:numId w:val="361"/>
              </w:numPr>
            </w:pPr>
            <w:r>
              <w:t xml:space="preserve">вверх; </w:t>
            </w:r>
          </w:p>
        </w:tc>
        <w:tc>
          <w:tcPr>
            <w:tcW w:w="2340" w:type="dxa"/>
          </w:tcPr>
          <w:p w:rsidR="001E228C" w:rsidRPr="00237953" w:rsidRDefault="001E228C" w:rsidP="001060AA">
            <w:pPr>
              <w:numPr>
                <w:ilvl w:val="0"/>
                <w:numId w:val="361"/>
              </w:numPr>
            </w:pPr>
            <w:r w:rsidRPr="00237953">
              <w:t xml:space="preserve">от нас. </w:t>
            </w:r>
          </w:p>
        </w:tc>
      </w:tr>
    </w:tbl>
    <w:p w:rsidR="001E228C" w:rsidRPr="00147269" w:rsidRDefault="001E228C" w:rsidP="001E228C">
      <w:pPr>
        <w:rPr>
          <w:sz w:val="20"/>
          <w:szCs w:val="20"/>
        </w:rPr>
      </w:pPr>
    </w:p>
    <w:p w:rsidR="001E228C" w:rsidRPr="00B17E1D" w:rsidRDefault="001E228C" w:rsidP="001E228C">
      <w:r w:rsidRPr="00B17E1D">
        <w:t xml:space="preserve">11. Какую форму стремится принять замкнутый гибкий проводник длины </w:t>
      </w:r>
      <w:r w:rsidRPr="00B17E1D">
        <w:rPr>
          <w:i/>
          <w:lang w:val="en-US"/>
        </w:rPr>
        <w:t>l</w:t>
      </w:r>
      <w:r w:rsidRPr="00B17E1D">
        <w:t xml:space="preserve">, по которому течет ток </w:t>
      </w:r>
      <w:r w:rsidRPr="00B17E1D">
        <w:rPr>
          <w:lang w:val="en-US"/>
        </w:rPr>
        <w:t>I</w:t>
      </w:r>
      <w:r w:rsidRPr="00B17E1D">
        <w:t>?</w:t>
      </w:r>
    </w:p>
    <w:tbl>
      <w:tblPr>
        <w:tblW w:w="9180" w:type="dxa"/>
        <w:tblInd w:w="468" w:type="dxa"/>
        <w:tblLook w:val="01E0"/>
      </w:tblPr>
      <w:tblGrid>
        <w:gridCol w:w="2520"/>
        <w:gridCol w:w="2340"/>
        <w:gridCol w:w="1260"/>
        <w:gridCol w:w="3060"/>
      </w:tblGrid>
      <w:tr w:rsidR="001E228C" w:rsidRPr="00E95059" w:rsidTr="00EA7F91">
        <w:tc>
          <w:tcPr>
            <w:tcW w:w="2520" w:type="dxa"/>
          </w:tcPr>
          <w:p w:rsidR="001E228C" w:rsidRPr="00E95059" w:rsidRDefault="001E228C" w:rsidP="001060AA">
            <w:pPr>
              <w:numPr>
                <w:ilvl w:val="0"/>
                <w:numId w:val="362"/>
              </w:numPr>
              <w:tabs>
                <w:tab w:val="clear" w:pos="1307"/>
                <w:tab w:val="num" w:pos="241"/>
              </w:tabs>
              <w:ind w:left="525" w:hanging="525"/>
            </w:pPr>
            <w:r w:rsidRPr="00E95059">
              <w:t>не меняет формы</w:t>
            </w:r>
          </w:p>
        </w:tc>
        <w:tc>
          <w:tcPr>
            <w:tcW w:w="2340" w:type="dxa"/>
          </w:tcPr>
          <w:p w:rsidR="001E228C" w:rsidRPr="00E95059" w:rsidRDefault="001E228C" w:rsidP="001060AA">
            <w:pPr>
              <w:numPr>
                <w:ilvl w:val="0"/>
                <w:numId w:val="362"/>
              </w:numPr>
              <w:tabs>
                <w:tab w:val="clear" w:pos="1307"/>
                <w:tab w:val="num" w:pos="241"/>
              </w:tabs>
              <w:ind w:left="525" w:hanging="525"/>
            </w:pPr>
            <w:r w:rsidRPr="00E95059">
              <w:t>сложиться вдвое</w:t>
            </w:r>
          </w:p>
        </w:tc>
        <w:tc>
          <w:tcPr>
            <w:tcW w:w="1260" w:type="dxa"/>
          </w:tcPr>
          <w:p w:rsidR="001E228C" w:rsidRPr="00E95059" w:rsidRDefault="001E228C" w:rsidP="001060AA">
            <w:pPr>
              <w:numPr>
                <w:ilvl w:val="0"/>
                <w:numId w:val="362"/>
              </w:numPr>
              <w:tabs>
                <w:tab w:val="clear" w:pos="1307"/>
                <w:tab w:val="num" w:pos="241"/>
              </w:tabs>
              <w:ind w:left="525" w:hanging="525"/>
            </w:pPr>
            <w:r w:rsidRPr="00E95059">
              <w:t>круга</w:t>
            </w:r>
          </w:p>
        </w:tc>
        <w:tc>
          <w:tcPr>
            <w:tcW w:w="3060" w:type="dxa"/>
          </w:tcPr>
          <w:p w:rsidR="001E228C" w:rsidRPr="00E95059" w:rsidRDefault="001E228C" w:rsidP="001060AA">
            <w:pPr>
              <w:numPr>
                <w:ilvl w:val="0"/>
                <w:numId w:val="362"/>
              </w:numPr>
              <w:tabs>
                <w:tab w:val="clear" w:pos="1307"/>
                <w:tab w:val="num" w:pos="241"/>
              </w:tabs>
              <w:ind w:left="525" w:hanging="525"/>
            </w:pPr>
            <w:r w:rsidRPr="00E95059">
              <w:t xml:space="preserve">эллипса с полуосью </w:t>
            </w:r>
            <w:r w:rsidRPr="00D50A8C">
              <w:rPr>
                <w:lang w:val="en-US"/>
              </w:rPr>
              <w:t>I</w:t>
            </w:r>
            <w:r w:rsidRPr="00E95059">
              <w:t>/</w:t>
            </w:r>
            <w:r w:rsidRPr="00D50A8C">
              <w:rPr>
                <w:i/>
                <w:lang w:val="en-US"/>
              </w:rPr>
              <w:t>l</w:t>
            </w:r>
            <w:r w:rsidRPr="00E95059">
              <w:t xml:space="preserve"> </w:t>
            </w:r>
          </w:p>
        </w:tc>
      </w:tr>
    </w:tbl>
    <w:p w:rsidR="001E228C" w:rsidRPr="005C4DD0" w:rsidRDefault="001E228C" w:rsidP="001E228C">
      <w:pPr>
        <w:rPr>
          <w:sz w:val="20"/>
          <w:szCs w:val="20"/>
        </w:rPr>
      </w:pPr>
    </w:p>
    <w:p w:rsidR="001E228C" w:rsidRPr="00B17E1D" w:rsidRDefault="001E228C" w:rsidP="001E228C">
      <w:r w:rsidRPr="00B17E1D">
        <w:t>12. Как ведет себя прямоугольный проволочный виток с током в однородном магнитном поле?</w:t>
      </w:r>
    </w:p>
    <w:p w:rsidR="001E228C" w:rsidRDefault="001E228C" w:rsidP="001060AA">
      <w:pPr>
        <w:numPr>
          <w:ilvl w:val="0"/>
          <w:numId w:val="363"/>
        </w:numPr>
        <w:tabs>
          <w:tab w:val="clear" w:pos="360"/>
          <w:tab w:val="num" w:pos="709"/>
        </w:tabs>
        <w:ind w:left="540"/>
      </w:pPr>
      <w:r>
        <w:t>виток будет совершать вращательное движение под действием пары сил</w:t>
      </w:r>
    </w:p>
    <w:p w:rsidR="001E228C" w:rsidRDefault="001E228C" w:rsidP="001060AA">
      <w:pPr>
        <w:numPr>
          <w:ilvl w:val="0"/>
          <w:numId w:val="363"/>
        </w:numPr>
        <w:tabs>
          <w:tab w:val="clear" w:pos="360"/>
          <w:tab w:val="num" w:pos="709"/>
        </w:tabs>
        <w:ind w:left="540"/>
      </w:pPr>
      <w:r>
        <w:t>устанавливается так, чтобы плоскость витка была параллельна линиям магнитной индукции</w:t>
      </w:r>
    </w:p>
    <w:p w:rsidR="001E228C" w:rsidRDefault="001E228C" w:rsidP="001060AA">
      <w:pPr>
        <w:numPr>
          <w:ilvl w:val="0"/>
          <w:numId w:val="363"/>
        </w:numPr>
        <w:tabs>
          <w:tab w:val="clear" w:pos="360"/>
          <w:tab w:val="num" w:pos="709"/>
        </w:tabs>
        <w:ind w:left="540"/>
      </w:pPr>
      <w:r>
        <w:t>стремится установиться так, чтобы плоскость витка была перпендикулярна линиям магнитной индукции</w:t>
      </w:r>
    </w:p>
    <w:p w:rsidR="001E228C" w:rsidRDefault="001E228C" w:rsidP="001060AA">
      <w:pPr>
        <w:numPr>
          <w:ilvl w:val="0"/>
          <w:numId w:val="363"/>
        </w:numPr>
        <w:tabs>
          <w:tab w:val="clear" w:pos="360"/>
          <w:tab w:val="num" w:pos="709"/>
        </w:tabs>
        <w:ind w:left="540"/>
      </w:pPr>
      <w:r>
        <w:t>виток будет перемещаться прямолинейно и равномерно под действием сил со стороны магнитного поля</w:t>
      </w:r>
    </w:p>
    <w:p w:rsidR="001E228C" w:rsidRPr="005C4DD0" w:rsidRDefault="001E228C" w:rsidP="001E228C">
      <w:pPr>
        <w:rPr>
          <w:sz w:val="20"/>
          <w:szCs w:val="20"/>
        </w:rPr>
      </w:pPr>
    </w:p>
    <w:p w:rsidR="001E228C" w:rsidRPr="00B17E1D" w:rsidRDefault="001E228C" w:rsidP="001E228C">
      <w:r w:rsidRPr="00B17E1D">
        <w:t xml:space="preserve">13. В однородное магнитное поле влетает электрон, двигающийся параллельно плоскости </w:t>
      </w:r>
      <w:r w:rsidRPr="00B17E1D">
        <w:rPr>
          <w:lang w:val="en-US"/>
        </w:rPr>
        <w:t>ZOX</w:t>
      </w:r>
      <w:r w:rsidRPr="00B17E1D">
        <w:t xml:space="preserve"> под углом </w:t>
      </w:r>
      <w:r w:rsidRPr="00B17E1D">
        <w:sym w:font="Symbol" w:char="F061"/>
      </w:r>
      <w:r w:rsidRPr="00B17E1D">
        <w:t xml:space="preserve"> = 90</w:t>
      </w:r>
      <w:r w:rsidRPr="00B17E1D">
        <w:sym w:font="Symbol" w:char="F0B0"/>
      </w:r>
      <w:r w:rsidRPr="00B17E1D">
        <w:t xml:space="preserve"> к линиям магнитной индукции направленны</w:t>
      </w:r>
      <w:r>
        <w:t>м</w:t>
      </w:r>
      <w:r w:rsidRPr="00B17E1D">
        <w:t xml:space="preserve"> вдоль оси </w:t>
      </w:r>
      <w:r w:rsidRPr="00B17E1D">
        <w:rPr>
          <w:lang w:val="en-US"/>
        </w:rPr>
        <w:t>Z</w:t>
      </w:r>
      <w:r w:rsidRPr="00B17E1D">
        <w:t>. Определить траекторию электрона в магнитном поле.</w:t>
      </w:r>
    </w:p>
    <w:p w:rsidR="001E228C" w:rsidRPr="00262A62" w:rsidRDefault="001E228C" w:rsidP="001060AA">
      <w:pPr>
        <w:numPr>
          <w:ilvl w:val="0"/>
          <w:numId w:val="364"/>
        </w:numPr>
        <w:tabs>
          <w:tab w:val="clear" w:pos="360"/>
          <w:tab w:val="num" w:pos="709"/>
        </w:tabs>
        <w:ind w:left="540"/>
        <w:jc w:val="both"/>
      </w:pPr>
      <w:r w:rsidRPr="00262A62">
        <w:t xml:space="preserve">В пределе его движение перейдёт </w:t>
      </w:r>
      <w:proofErr w:type="gramStart"/>
      <w:r w:rsidRPr="00262A62">
        <w:t>в</w:t>
      </w:r>
      <w:proofErr w:type="gramEnd"/>
      <w:r w:rsidRPr="00262A62">
        <w:t xml:space="preserve"> равномерное вдоль оси </w:t>
      </w:r>
      <w:r>
        <w:rPr>
          <w:lang w:val="en-US"/>
        </w:rPr>
        <w:t>Y</w:t>
      </w:r>
      <w:r w:rsidRPr="00262A62">
        <w:t>.</w:t>
      </w:r>
    </w:p>
    <w:p w:rsidR="001E228C" w:rsidRPr="00262A62" w:rsidRDefault="001E228C" w:rsidP="001060AA">
      <w:pPr>
        <w:numPr>
          <w:ilvl w:val="0"/>
          <w:numId w:val="364"/>
        </w:numPr>
        <w:tabs>
          <w:tab w:val="clear" w:pos="360"/>
          <w:tab w:val="num" w:pos="709"/>
        </w:tabs>
        <w:ind w:left="540"/>
        <w:jc w:val="both"/>
      </w:pPr>
      <w:r w:rsidRPr="00262A62">
        <w:t xml:space="preserve">Электрон будет </w:t>
      </w:r>
      <w:r>
        <w:t xml:space="preserve">двигаться </w:t>
      </w:r>
      <w:r w:rsidRPr="007F174B">
        <w:t xml:space="preserve">по спирали </w:t>
      </w:r>
      <w:r>
        <w:t xml:space="preserve">вокруг </w:t>
      </w:r>
      <w:r w:rsidRPr="00262A62">
        <w:t>направления</w:t>
      </w:r>
      <w:r w:rsidRPr="007F174B">
        <w:t xml:space="preserve"> </w:t>
      </w:r>
      <w:r>
        <w:rPr>
          <w:lang w:val="en-US"/>
        </w:rPr>
        <w:t>Z</w:t>
      </w:r>
      <w:r w:rsidRPr="00262A62">
        <w:t>.</w:t>
      </w:r>
    </w:p>
    <w:p w:rsidR="001E228C" w:rsidRPr="00262A62" w:rsidRDefault="001E228C" w:rsidP="001060AA">
      <w:pPr>
        <w:numPr>
          <w:ilvl w:val="0"/>
          <w:numId w:val="364"/>
        </w:numPr>
        <w:tabs>
          <w:tab w:val="clear" w:pos="360"/>
          <w:tab w:val="num" w:pos="709"/>
        </w:tabs>
        <w:ind w:left="540"/>
        <w:jc w:val="both"/>
      </w:pPr>
      <w:r w:rsidRPr="00262A62">
        <w:t>По круговой траектории, вращаясь вокруг направления Z.</w:t>
      </w:r>
    </w:p>
    <w:p w:rsidR="001E228C" w:rsidRPr="00262A62" w:rsidRDefault="001E228C" w:rsidP="001060AA">
      <w:pPr>
        <w:numPr>
          <w:ilvl w:val="0"/>
          <w:numId w:val="364"/>
        </w:numPr>
        <w:tabs>
          <w:tab w:val="clear" w:pos="360"/>
          <w:tab w:val="num" w:pos="709"/>
        </w:tabs>
        <w:ind w:left="540"/>
        <w:jc w:val="both"/>
      </w:pPr>
      <w:r>
        <w:t xml:space="preserve">В </w:t>
      </w:r>
      <w:r w:rsidRPr="00262A62">
        <w:t xml:space="preserve">пределе его движение перейдёт </w:t>
      </w:r>
      <w:proofErr w:type="gramStart"/>
      <w:r w:rsidRPr="00262A62">
        <w:t>в</w:t>
      </w:r>
      <w:proofErr w:type="gramEnd"/>
      <w:r w:rsidRPr="00262A62">
        <w:t xml:space="preserve"> равномерное</w:t>
      </w:r>
      <w:r>
        <w:t xml:space="preserve"> и</w:t>
      </w:r>
      <w:r w:rsidRPr="00262A62">
        <w:t xml:space="preserve"> прямолинейно</w:t>
      </w:r>
      <w:r>
        <w:t>е</w:t>
      </w:r>
      <w:r w:rsidRPr="00262A62">
        <w:t xml:space="preserve"> вдоль </w:t>
      </w:r>
      <w:r>
        <w:t>оси</w:t>
      </w:r>
      <w:r w:rsidRPr="007F174B">
        <w:t xml:space="preserve"> </w:t>
      </w:r>
      <w:r>
        <w:rPr>
          <w:lang w:val="en-US"/>
        </w:rPr>
        <w:t>Z</w:t>
      </w:r>
      <w:r w:rsidRPr="00262A62">
        <w:t>.</w:t>
      </w:r>
    </w:p>
    <w:p w:rsidR="001E228C" w:rsidRPr="005C4DD0" w:rsidRDefault="001E228C" w:rsidP="001E228C">
      <w:pPr>
        <w:rPr>
          <w:sz w:val="20"/>
          <w:szCs w:val="20"/>
        </w:rPr>
      </w:pPr>
    </w:p>
    <w:p w:rsidR="001E228C" w:rsidRPr="00B17E1D" w:rsidRDefault="001E228C" w:rsidP="001E228C">
      <w:pPr>
        <w:jc w:val="both"/>
      </w:pPr>
      <w:r w:rsidRPr="00B17E1D">
        <w:t xml:space="preserve">14. Прямоугольная металлическая рамка помещена в однородное магнитное поле, индукция </w:t>
      </w:r>
      <w:r>
        <w:rPr>
          <w:noProof/>
        </w:rPr>
        <w:drawing>
          <wp:inline distT="0" distB="0" distL="0" distR="0">
            <wp:extent cx="118110" cy="172085"/>
            <wp:effectExtent l="19050" t="0" r="0" b="0"/>
            <wp:docPr id="13" name="Рисунок 17" descr="Bve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Bvec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" cy="1720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17E1D">
        <w:t xml:space="preserve"> которого уменьшается. На каком из приведенных рисунков правильно показано направление индукционного тока, который будет протекать по прямоугольной рамке? </w:t>
      </w:r>
    </w:p>
    <w:p w:rsidR="001E228C" w:rsidRDefault="001E228C" w:rsidP="001E228C">
      <w:pPr>
        <w:spacing w:before="120" w:after="120"/>
        <w:jc w:val="center"/>
      </w:pPr>
      <w:r>
        <w:rPr>
          <w:noProof/>
        </w:rPr>
        <w:drawing>
          <wp:inline distT="0" distB="0" distL="0" distR="0">
            <wp:extent cx="3689985" cy="882015"/>
            <wp:effectExtent l="19050" t="0" r="5715" b="0"/>
            <wp:docPr id="14" name="Рисунок 18" descr="for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for26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9985" cy="8820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(тока нет)</w:t>
      </w:r>
    </w:p>
    <w:tbl>
      <w:tblPr>
        <w:tblW w:w="0" w:type="auto"/>
        <w:tblInd w:w="360" w:type="dxa"/>
        <w:tblLook w:val="01E0"/>
      </w:tblPr>
      <w:tblGrid>
        <w:gridCol w:w="2392"/>
        <w:gridCol w:w="2393"/>
        <w:gridCol w:w="2393"/>
        <w:gridCol w:w="2393"/>
      </w:tblGrid>
      <w:tr w:rsidR="001E228C" w:rsidRPr="00720513" w:rsidTr="00EA7F91">
        <w:tc>
          <w:tcPr>
            <w:tcW w:w="2392" w:type="dxa"/>
          </w:tcPr>
          <w:p w:rsidR="001E228C" w:rsidRPr="00720513" w:rsidRDefault="001E228C" w:rsidP="001060AA">
            <w:pPr>
              <w:numPr>
                <w:ilvl w:val="0"/>
                <w:numId w:val="365"/>
              </w:numPr>
            </w:pPr>
            <w:r w:rsidRPr="00720513">
              <w:t>только</w:t>
            </w:r>
            <w:proofErr w:type="gramStart"/>
            <w:r w:rsidRPr="00720513">
              <w:t xml:space="preserve"> А</w:t>
            </w:r>
            <w:proofErr w:type="gramEnd"/>
          </w:p>
        </w:tc>
        <w:tc>
          <w:tcPr>
            <w:tcW w:w="2393" w:type="dxa"/>
          </w:tcPr>
          <w:p w:rsidR="001E228C" w:rsidRPr="00720513" w:rsidRDefault="001E228C" w:rsidP="001060AA">
            <w:pPr>
              <w:numPr>
                <w:ilvl w:val="0"/>
                <w:numId w:val="365"/>
              </w:numPr>
            </w:pPr>
            <w:r w:rsidRPr="00720513">
              <w:t>только</w:t>
            </w:r>
            <w:proofErr w:type="gramStart"/>
            <w:r w:rsidRPr="00720513">
              <w:t xml:space="preserve"> В</w:t>
            </w:r>
            <w:proofErr w:type="gramEnd"/>
          </w:p>
        </w:tc>
        <w:tc>
          <w:tcPr>
            <w:tcW w:w="2393" w:type="dxa"/>
          </w:tcPr>
          <w:p w:rsidR="001E228C" w:rsidRPr="00720513" w:rsidRDefault="001E228C" w:rsidP="001060AA">
            <w:pPr>
              <w:numPr>
                <w:ilvl w:val="0"/>
                <w:numId w:val="365"/>
              </w:numPr>
            </w:pPr>
            <w:r w:rsidRPr="00720513">
              <w:t>А или</w:t>
            </w:r>
            <w:proofErr w:type="gramStart"/>
            <w:r w:rsidRPr="00720513">
              <w:t xml:space="preserve"> В</w:t>
            </w:r>
            <w:proofErr w:type="gramEnd"/>
            <w:r w:rsidRPr="00720513">
              <w:t xml:space="preserve"> </w:t>
            </w:r>
          </w:p>
        </w:tc>
        <w:tc>
          <w:tcPr>
            <w:tcW w:w="2393" w:type="dxa"/>
          </w:tcPr>
          <w:p w:rsidR="001E228C" w:rsidRPr="00720513" w:rsidRDefault="001E228C" w:rsidP="001060AA">
            <w:pPr>
              <w:numPr>
                <w:ilvl w:val="0"/>
                <w:numId w:val="365"/>
              </w:numPr>
            </w:pPr>
            <w:r w:rsidRPr="00720513">
              <w:t>только</w:t>
            </w:r>
            <w:proofErr w:type="gramStart"/>
            <w:r w:rsidRPr="00720513">
              <w:t xml:space="preserve"> С</w:t>
            </w:r>
            <w:proofErr w:type="gramEnd"/>
            <w:r w:rsidRPr="00720513">
              <w:t xml:space="preserve"> </w:t>
            </w:r>
          </w:p>
        </w:tc>
      </w:tr>
    </w:tbl>
    <w:p w:rsidR="001E228C" w:rsidRPr="001033AC" w:rsidRDefault="001E228C" w:rsidP="001E228C">
      <w:pPr>
        <w:jc w:val="center"/>
        <w:rPr>
          <w:sz w:val="20"/>
          <w:szCs w:val="20"/>
        </w:rPr>
      </w:pPr>
    </w:p>
    <w:p w:rsidR="001E228C" w:rsidRPr="00B17E1D" w:rsidRDefault="001E228C" w:rsidP="001E228C">
      <w:r w:rsidRPr="00B17E1D">
        <w:t xml:space="preserve">15. Какое из уравнений Максвелла </w:t>
      </w:r>
      <w:r>
        <w:t>отражает отсутствие в природе магнитных зарядов?</w:t>
      </w:r>
    </w:p>
    <w:p w:rsidR="001E228C" w:rsidRDefault="001E228C" w:rsidP="001E228C">
      <w:pPr>
        <w:ind w:left="360"/>
      </w:pPr>
      <w:r w:rsidRPr="0093091F">
        <w:t xml:space="preserve">1. </w:t>
      </w:r>
      <w:r w:rsidRPr="0093091F">
        <w:rPr>
          <w:position w:val="-32"/>
        </w:rPr>
        <w:object w:dxaOrig="2240" w:dyaOrig="760">
          <v:shape id="_x0000_i1231" type="#_x0000_t75" style="width:111.8pt;height:38.1pt" o:ole="">
            <v:imagedata r:id="rId14" o:title=""/>
          </v:shape>
          <o:OLEObject Type="Embed" ProgID="Equation.DSMT4" ShapeID="_x0000_i1231" DrawAspect="Content" ObjectID="_1712492904" r:id="rId249"/>
        </w:object>
      </w:r>
      <w:r w:rsidRPr="0093091F">
        <w:tab/>
        <w:t xml:space="preserve">2. </w:t>
      </w:r>
      <w:r w:rsidRPr="0093091F">
        <w:rPr>
          <w:position w:val="-32"/>
        </w:rPr>
        <w:object w:dxaOrig="1340" w:dyaOrig="600">
          <v:shape id="_x0000_i1232" type="#_x0000_t75" style="width:66.9pt;height:29.65pt" o:ole="">
            <v:imagedata r:id="rId16" o:title=""/>
          </v:shape>
          <o:OLEObject Type="Embed" ProgID="Equation.DSMT4" ShapeID="_x0000_i1232" DrawAspect="Content" ObjectID="_1712492905" r:id="rId250"/>
        </w:object>
      </w:r>
      <w:r>
        <w:tab/>
      </w:r>
    </w:p>
    <w:p w:rsidR="001E228C" w:rsidRPr="0093091F" w:rsidRDefault="001E228C" w:rsidP="001E228C">
      <w:pPr>
        <w:ind w:left="357"/>
      </w:pPr>
      <w:r>
        <w:t xml:space="preserve">3. </w:t>
      </w:r>
      <w:r w:rsidRPr="0093091F">
        <w:rPr>
          <w:position w:val="-32"/>
        </w:rPr>
        <w:object w:dxaOrig="3220" w:dyaOrig="760">
          <v:shape id="_x0000_i1233" type="#_x0000_t75" style="width:160.95pt;height:38.1pt" o:ole="">
            <v:imagedata r:id="rId18" o:title=""/>
          </v:shape>
          <o:OLEObject Type="Embed" ProgID="Equation.DSMT4" ShapeID="_x0000_i1233" DrawAspect="Content" ObjectID="_1712492906" r:id="rId251"/>
        </w:object>
      </w:r>
      <w:r>
        <w:tab/>
        <w:t xml:space="preserve">4. </w:t>
      </w:r>
      <w:r w:rsidRPr="0093091F">
        <w:rPr>
          <w:position w:val="-32"/>
        </w:rPr>
        <w:object w:dxaOrig="2020" w:dyaOrig="600">
          <v:shape id="_x0000_i1234" type="#_x0000_t75" style="width:100.8pt;height:29.65pt" o:ole="">
            <v:imagedata r:id="rId20" o:title=""/>
          </v:shape>
          <o:OLEObject Type="Embed" ProgID="Equation.DSMT4" ShapeID="_x0000_i1234" DrawAspect="Content" ObjectID="_1712492907" r:id="rId252"/>
        </w:object>
      </w:r>
    </w:p>
    <w:p w:rsidR="00687698" w:rsidRPr="003C404B" w:rsidRDefault="00687698" w:rsidP="00687698">
      <w:pPr>
        <w:jc w:val="center"/>
      </w:pPr>
    </w:p>
    <w:sectPr w:rsidR="00687698" w:rsidRPr="003C404B" w:rsidSect="001060AA">
      <w:pgSz w:w="11906" w:h="16838"/>
      <w:pgMar w:top="851" w:right="851" w:bottom="1134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00000000" w:usb2="00000000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3" w:usb1="10000000" w:usb2="00000000" w:usb3="00000000" w:csb0="80000001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Euclid Math One">
    <w:panose1 w:val="05050601010101010101"/>
    <w:charset w:val="02"/>
    <w:family w:val="roman"/>
    <w:pitch w:val="variable"/>
    <w:sig w:usb0="8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7D773B"/>
    <w:multiLevelType w:val="hybridMultilevel"/>
    <w:tmpl w:val="E68ABCE8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>
    <w:nsid w:val="008A6CBF"/>
    <w:multiLevelType w:val="hybridMultilevel"/>
    <w:tmpl w:val="798A2E8E"/>
    <w:lvl w:ilvl="0" w:tplc="6094784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0B01B50"/>
    <w:multiLevelType w:val="hybridMultilevel"/>
    <w:tmpl w:val="2806C938"/>
    <w:lvl w:ilvl="0" w:tplc="2064E26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145710E"/>
    <w:multiLevelType w:val="hybridMultilevel"/>
    <w:tmpl w:val="0AF0063C"/>
    <w:lvl w:ilvl="0" w:tplc="0419000F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4">
    <w:nsid w:val="01792907"/>
    <w:multiLevelType w:val="hybridMultilevel"/>
    <w:tmpl w:val="4888DA08"/>
    <w:lvl w:ilvl="0" w:tplc="40FC5FF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18F6EA4"/>
    <w:multiLevelType w:val="hybridMultilevel"/>
    <w:tmpl w:val="B13E1086"/>
    <w:lvl w:ilvl="0" w:tplc="ED86DD0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1956679"/>
    <w:multiLevelType w:val="hybridMultilevel"/>
    <w:tmpl w:val="E820A706"/>
    <w:lvl w:ilvl="0" w:tplc="0510B86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2797D2C"/>
    <w:multiLevelType w:val="hybridMultilevel"/>
    <w:tmpl w:val="C02E355E"/>
    <w:lvl w:ilvl="0" w:tplc="4782B45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029F474D"/>
    <w:multiLevelType w:val="hybridMultilevel"/>
    <w:tmpl w:val="3EB885C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02A22980"/>
    <w:multiLevelType w:val="hybridMultilevel"/>
    <w:tmpl w:val="81BEC3A8"/>
    <w:lvl w:ilvl="0" w:tplc="DE7E31E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02B92300"/>
    <w:multiLevelType w:val="hybridMultilevel"/>
    <w:tmpl w:val="02CC915C"/>
    <w:lvl w:ilvl="0" w:tplc="45821466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02E41313"/>
    <w:multiLevelType w:val="hybridMultilevel"/>
    <w:tmpl w:val="DFBE38D0"/>
    <w:lvl w:ilvl="0" w:tplc="EFCAAD3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03200034"/>
    <w:multiLevelType w:val="hybridMultilevel"/>
    <w:tmpl w:val="08D43196"/>
    <w:lvl w:ilvl="0" w:tplc="9C26E91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0354626A"/>
    <w:multiLevelType w:val="hybridMultilevel"/>
    <w:tmpl w:val="6CC2CCB2"/>
    <w:lvl w:ilvl="0" w:tplc="7BE462C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03992337"/>
    <w:multiLevelType w:val="hybridMultilevel"/>
    <w:tmpl w:val="41A2531A"/>
    <w:lvl w:ilvl="0" w:tplc="F6444B3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03A45086"/>
    <w:multiLevelType w:val="hybridMultilevel"/>
    <w:tmpl w:val="F7E4A078"/>
    <w:lvl w:ilvl="0" w:tplc="A52AABB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03D363BC"/>
    <w:multiLevelType w:val="hybridMultilevel"/>
    <w:tmpl w:val="F362BDF8"/>
    <w:lvl w:ilvl="0" w:tplc="305810F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0424094B"/>
    <w:multiLevelType w:val="hybridMultilevel"/>
    <w:tmpl w:val="6F741026"/>
    <w:lvl w:ilvl="0" w:tplc="25B28CE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046E3221"/>
    <w:multiLevelType w:val="hybridMultilevel"/>
    <w:tmpl w:val="B41C12E0"/>
    <w:lvl w:ilvl="0" w:tplc="597C3C0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053D33F2"/>
    <w:multiLevelType w:val="hybridMultilevel"/>
    <w:tmpl w:val="09F2E094"/>
    <w:lvl w:ilvl="0" w:tplc="E79ABB5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055948B6"/>
    <w:multiLevelType w:val="hybridMultilevel"/>
    <w:tmpl w:val="79866A4A"/>
    <w:lvl w:ilvl="0" w:tplc="508459B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056523B6"/>
    <w:multiLevelType w:val="hybridMultilevel"/>
    <w:tmpl w:val="9D4265B8"/>
    <w:lvl w:ilvl="0" w:tplc="C4F6AE7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46F0F8A8">
      <w:start w:val="1"/>
      <w:numFmt w:val="decimal"/>
      <w:lvlText w:val="%2"/>
      <w:lvlJc w:val="left"/>
      <w:pPr>
        <w:ind w:left="144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05DC7B67"/>
    <w:multiLevelType w:val="hybridMultilevel"/>
    <w:tmpl w:val="CA4E9558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3">
    <w:nsid w:val="060F0FFC"/>
    <w:multiLevelType w:val="hybridMultilevel"/>
    <w:tmpl w:val="EDFA26D8"/>
    <w:lvl w:ilvl="0" w:tplc="5ECA05F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06453A10"/>
    <w:multiLevelType w:val="hybridMultilevel"/>
    <w:tmpl w:val="81DC7C82"/>
    <w:lvl w:ilvl="0" w:tplc="FB08E63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06B46331"/>
    <w:multiLevelType w:val="hybridMultilevel"/>
    <w:tmpl w:val="481A69E0"/>
    <w:lvl w:ilvl="0" w:tplc="149C17C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06B61F2B"/>
    <w:multiLevelType w:val="hybridMultilevel"/>
    <w:tmpl w:val="D9A05B86"/>
    <w:lvl w:ilvl="0" w:tplc="EAA2D8D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06E1266D"/>
    <w:multiLevelType w:val="hybridMultilevel"/>
    <w:tmpl w:val="D7706FB8"/>
    <w:lvl w:ilvl="0" w:tplc="26E234B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07190C56"/>
    <w:multiLevelType w:val="hybridMultilevel"/>
    <w:tmpl w:val="CC765FD8"/>
    <w:lvl w:ilvl="0" w:tplc="64C42CF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07963FE7"/>
    <w:multiLevelType w:val="hybridMultilevel"/>
    <w:tmpl w:val="68EA3338"/>
    <w:lvl w:ilvl="0" w:tplc="34C4B63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07A455EC"/>
    <w:multiLevelType w:val="hybridMultilevel"/>
    <w:tmpl w:val="2D662D8E"/>
    <w:lvl w:ilvl="0" w:tplc="132A79B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07DC2E3A"/>
    <w:multiLevelType w:val="hybridMultilevel"/>
    <w:tmpl w:val="4322BEE2"/>
    <w:lvl w:ilvl="0" w:tplc="606438A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08927598"/>
    <w:multiLevelType w:val="hybridMultilevel"/>
    <w:tmpl w:val="420EA15A"/>
    <w:lvl w:ilvl="0" w:tplc="A8C86DF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08997C55"/>
    <w:multiLevelType w:val="hybridMultilevel"/>
    <w:tmpl w:val="473E9000"/>
    <w:lvl w:ilvl="0" w:tplc="7450AF3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08D159FB"/>
    <w:multiLevelType w:val="hybridMultilevel"/>
    <w:tmpl w:val="9738ECD8"/>
    <w:lvl w:ilvl="0" w:tplc="6240BF3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08D174D8"/>
    <w:multiLevelType w:val="hybridMultilevel"/>
    <w:tmpl w:val="B9D83068"/>
    <w:lvl w:ilvl="0" w:tplc="94260DF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08DF72E3"/>
    <w:multiLevelType w:val="hybridMultilevel"/>
    <w:tmpl w:val="723A8084"/>
    <w:lvl w:ilvl="0" w:tplc="C4F0CDA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09A77F64"/>
    <w:multiLevelType w:val="hybridMultilevel"/>
    <w:tmpl w:val="F106FA48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8">
    <w:nsid w:val="0AF0451F"/>
    <w:multiLevelType w:val="hybridMultilevel"/>
    <w:tmpl w:val="08D2CB1A"/>
    <w:lvl w:ilvl="0" w:tplc="EB800C1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0B101D6B"/>
    <w:multiLevelType w:val="hybridMultilevel"/>
    <w:tmpl w:val="8702CE5C"/>
    <w:lvl w:ilvl="0" w:tplc="FFBC56B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0B4212AB"/>
    <w:multiLevelType w:val="hybridMultilevel"/>
    <w:tmpl w:val="C1463168"/>
    <w:lvl w:ilvl="0" w:tplc="CCE4018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0BC81FB2"/>
    <w:multiLevelType w:val="hybridMultilevel"/>
    <w:tmpl w:val="3FECC17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>
    <w:nsid w:val="0C6A6701"/>
    <w:multiLevelType w:val="hybridMultilevel"/>
    <w:tmpl w:val="B85C17C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3">
    <w:nsid w:val="0D441D75"/>
    <w:multiLevelType w:val="hybridMultilevel"/>
    <w:tmpl w:val="B29219D2"/>
    <w:lvl w:ilvl="0" w:tplc="9E4C6A4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0D6E6E07"/>
    <w:multiLevelType w:val="hybridMultilevel"/>
    <w:tmpl w:val="840C20B8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5">
    <w:nsid w:val="0D7B4F99"/>
    <w:multiLevelType w:val="hybridMultilevel"/>
    <w:tmpl w:val="C5A0194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6">
    <w:nsid w:val="0DCF60CF"/>
    <w:multiLevelType w:val="hybridMultilevel"/>
    <w:tmpl w:val="4198EE84"/>
    <w:lvl w:ilvl="0" w:tplc="E3E8F64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0E395A57"/>
    <w:multiLevelType w:val="hybridMultilevel"/>
    <w:tmpl w:val="301C068C"/>
    <w:lvl w:ilvl="0" w:tplc="B68A6D5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0E84222E"/>
    <w:multiLevelType w:val="hybridMultilevel"/>
    <w:tmpl w:val="DACC77D8"/>
    <w:lvl w:ilvl="0" w:tplc="99F8608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0F240C2A"/>
    <w:multiLevelType w:val="hybridMultilevel"/>
    <w:tmpl w:val="D62CF2CE"/>
    <w:lvl w:ilvl="0" w:tplc="AEC4054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>
    <w:nsid w:val="0F3F27FC"/>
    <w:multiLevelType w:val="hybridMultilevel"/>
    <w:tmpl w:val="6734BF8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1">
    <w:nsid w:val="103A2179"/>
    <w:multiLevelType w:val="hybridMultilevel"/>
    <w:tmpl w:val="8FBE153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2">
    <w:nsid w:val="119A024B"/>
    <w:multiLevelType w:val="hybridMultilevel"/>
    <w:tmpl w:val="2A78A934"/>
    <w:lvl w:ilvl="0" w:tplc="DCAEA0E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>
    <w:nsid w:val="11D12F2B"/>
    <w:multiLevelType w:val="hybridMultilevel"/>
    <w:tmpl w:val="72DE48CC"/>
    <w:lvl w:ilvl="0" w:tplc="A9968C60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54">
    <w:nsid w:val="12027EC6"/>
    <w:multiLevelType w:val="hybridMultilevel"/>
    <w:tmpl w:val="AC107CC6"/>
    <w:lvl w:ilvl="0" w:tplc="51CA1DB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>
    <w:nsid w:val="12992869"/>
    <w:multiLevelType w:val="hybridMultilevel"/>
    <w:tmpl w:val="DC822474"/>
    <w:lvl w:ilvl="0" w:tplc="7D6E4CD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>
    <w:nsid w:val="140D6E9F"/>
    <w:multiLevelType w:val="hybridMultilevel"/>
    <w:tmpl w:val="25BE41E4"/>
    <w:lvl w:ilvl="0" w:tplc="3686284A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>
    <w:nsid w:val="1412334D"/>
    <w:multiLevelType w:val="hybridMultilevel"/>
    <w:tmpl w:val="BD502884"/>
    <w:lvl w:ilvl="0" w:tplc="73FAE19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>
    <w:nsid w:val="14CD35F2"/>
    <w:multiLevelType w:val="hybridMultilevel"/>
    <w:tmpl w:val="A1E2DC98"/>
    <w:lvl w:ilvl="0" w:tplc="78BC37E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>
    <w:nsid w:val="14D318D1"/>
    <w:multiLevelType w:val="hybridMultilevel"/>
    <w:tmpl w:val="5D2A745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0">
    <w:nsid w:val="1502314E"/>
    <w:multiLevelType w:val="hybridMultilevel"/>
    <w:tmpl w:val="867CCE2A"/>
    <w:lvl w:ilvl="0" w:tplc="414ED20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>
    <w:nsid w:val="15144D76"/>
    <w:multiLevelType w:val="hybridMultilevel"/>
    <w:tmpl w:val="D60AFE9C"/>
    <w:lvl w:ilvl="0" w:tplc="8128651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>
    <w:nsid w:val="15C850D2"/>
    <w:multiLevelType w:val="hybridMultilevel"/>
    <w:tmpl w:val="B2E45CA6"/>
    <w:lvl w:ilvl="0" w:tplc="9EDA86E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>
    <w:nsid w:val="16027D79"/>
    <w:multiLevelType w:val="hybridMultilevel"/>
    <w:tmpl w:val="9BEE89E4"/>
    <w:lvl w:ilvl="0" w:tplc="A9968C60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64">
    <w:nsid w:val="16740424"/>
    <w:multiLevelType w:val="hybridMultilevel"/>
    <w:tmpl w:val="F06E3284"/>
    <w:lvl w:ilvl="0" w:tplc="6F8E105C">
      <w:start w:val="1"/>
      <w:numFmt w:val="decimal"/>
      <w:lvlText w:val="%1."/>
      <w:lvlJc w:val="left"/>
      <w:pPr>
        <w:tabs>
          <w:tab w:val="num" w:pos="1140"/>
        </w:tabs>
        <w:ind w:left="11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50" w:hanging="360"/>
      </w:pPr>
    </w:lvl>
    <w:lvl w:ilvl="2" w:tplc="0419001B" w:tentative="1">
      <w:start w:val="1"/>
      <w:numFmt w:val="lowerRoman"/>
      <w:lvlText w:val="%3."/>
      <w:lvlJc w:val="right"/>
      <w:pPr>
        <w:ind w:left="2370" w:hanging="180"/>
      </w:pPr>
    </w:lvl>
    <w:lvl w:ilvl="3" w:tplc="0419000F" w:tentative="1">
      <w:start w:val="1"/>
      <w:numFmt w:val="decimal"/>
      <w:lvlText w:val="%4."/>
      <w:lvlJc w:val="left"/>
      <w:pPr>
        <w:ind w:left="3090" w:hanging="360"/>
      </w:pPr>
    </w:lvl>
    <w:lvl w:ilvl="4" w:tplc="04190019" w:tentative="1">
      <w:start w:val="1"/>
      <w:numFmt w:val="lowerLetter"/>
      <w:lvlText w:val="%5."/>
      <w:lvlJc w:val="left"/>
      <w:pPr>
        <w:ind w:left="3810" w:hanging="360"/>
      </w:pPr>
    </w:lvl>
    <w:lvl w:ilvl="5" w:tplc="0419001B" w:tentative="1">
      <w:start w:val="1"/>
      <w:numFmt w:val="lowerRoman"/>
      <w:lvlText w:val="%6."/>
      <w:lvlJc w:val="right"/>
      <w:pPr>
        <w:ind w:left="4530" w:hanging="180"/>
      </w:pPr>
    </w:lvl>
    <w:lvl w:ilvl="6" w:tplc="0419000F" w:tentative="1">
      <w:start w:val="1"/>
      <w:numFmt w:val="decimal"/>
      <w:lvlText w:val="%7."/>
      <w:lvlJc w:val="left"/>
      <w:pPr>
        <w:ind w:left="5250" w:hanging="360"/>
      </w:pPr>
    </w:lvl>
    <w:lvl w:ilvl="7" w:tplc="04190019" w:tentative="1">
      <w:start w:val="1"/>
      <w:numFmt w:val="lowerLetter"/>
      <w:lvlText w:val="%8."/>
      <w:lvlJc w:val="left"/>
      <w:pPr>
        <w:ind w:left="5970" w:hanging="360"/>
      </w:pPr>
    </w:lvl>
    <w:lvl w:ilvl="8" w:tplc="041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65">
    <w:nsid w:val="16847A9A"/>
    <w:multiLevelType w:val="hybridMultilevel"/>
    <w:tmpl w:val="61A45E0C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66">
    <w:nsid w:val="16AD3059"/>
    <w:multiLevelType w:val="hybridMultilevel"/>
    <w:tmpl w:val="F60A8274"/>
    <w:lvl w:ilvl="0" w:tplc="486E116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>
    <w:nsid w:val="16F441E8"/>
    <w:multiLevelType w:val="hybridMultilevel"/>
    <w:tmpl w:val="440C0108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68">
    <w:nsid w:val="17221839"/>
    <w:multiLevelType w:val="hybridMultilevel"/>
    <w:tmpl w:val="DF8EFF40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69">
    <w:nsid w:val="1724626E"/>
    <w:multiLevelType w:val="hybridMultilevel"/>
    <w:tmpl w:val="E960A24C"/>
    <w:lvl w:ilvl="0" w:tplc="826AC36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0">
    <w:nsid w:val="17320E52"/>
    <w:multiLevelType w:val="hybridMultilevel"/>
    <w:tmpl w:val="2C0E7FF6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71">
    <w:nsid w:val="17461E8E"/>
    <w:multiLevelType w:val="hybridMultilevel"/>
    <w:tmpl w:val="8CBA46B6"/>
    <w:lvl w:ilvl="0" w:tplc="95C6302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2">
    <w:nsid w:val="17A00538"/>
    <w:multiLevelType w:val="hybridMultilevel"/>
    <w:tmpl w:val="B2BC779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3">
    <w:nsid w:val="17A264F4"/>
    <w:multiLevelType w:val="hybridMultilevel"/>
    <w:tmpl w:val="6FDE29FE"/>
    <w:lvl w:ilvl="0" w:tplc="D01675CA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>
    <w:nsid w:val="182B5C67"/>
    <w:multiLevelType w:val="hybridMultilevel"/>
    <w:tmpl w:val="64D80E76"/>
    <w:lvl w:ilvl="0" w:tplc="C444E47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>
    <w:nsid w:val="18B5144F"/>
    <w:multiLevelType w:val="hybridMultilevel"/>
    <w:tmpl w:val="C1EAD1F6"/>
    <w:lvl w:ilvl="0" w:tplc="29BA500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>
    <w:nsid w:val="19242136"/>
    <w:multiLevelType w:val="hybridMultilevel"/>
    <w:tmpl w:val="B26A0E96"/>
    <w:lvl w:ilvl="0" w:tplc="8DA8DD9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>
    <w:nsid w:val="1A560784"/>
    <w:multiLevelType w:val="hybridMultilevel"/>
    <w:tmpl w:val="13C821B8"/>
    <w:lvl w:ilvl="0" w:tplc="1684042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">
    <w:nsid w:val="1A70761F"/>
    <w:multiLevelType w:val="hybridMultilevel"/>
    <w:tmpl w:val="8EB2A9E4"/>
    <w:lvl w:ilvl="0" w:tplc="CF7A29A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9">
    <w:nsid w:val="1AA44478"/>
    <w:multiLevelType w:val="hybridMultilevel"/>
    <w:tmpl w:val="D848C2F4"/>
    <w:lvl w:ilvl="0" w:tplc="6044A7A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>
    <w:nsid w:val="1B08439B"/>
    <w:multiLevelType w:val="hybridMultilevel"/>
    <w:tmpl w:val="868AF89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1">
    <w:nsid w:val="1B2C2CBA"/>
    <w:multiLevelType w:val="hybridMultilevel"/>
    <w:tmpl w:val="42CE67F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2">
    <w:nsid w:val="1BCD33B5"/>
    <w:multiLevelType w:val="hybridMultilevel"/>
    <w:tmpl w:val="A6DA88CA"/>
    <w:lvl w:ilvl="0" w:tplc="44B413D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3">
    <w:nsid w:val="1BF373ED"/>
    <w:multiLevelType w:val="hybridMultilevel"/>
    <w:tmpl w:val="42DA1B54"/>
    <w:lvl w:ilvl="0" w:tplc="D452050E">
      <w:start w:val="1"/>
      <w:numFmt w:val="decimal"/>
      <w:lvlText w:val="%1"/>
      <w:lvlJc w:val="left"/>
      <w:pPr>
        <w:ind w:left="144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>
    <w:nsid w:val="1C8132E1"/>
    <w:multiLevelType w:val="hybridMultilevel"/>
    <w:tmpl w:val="23DE479E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85">
    <w:nsid w:val="1D2E174B"/>
    <w:multiLevelType w:val="hybridMultilevel"/>
    <w:tmpl w:val="8460BC2C"/>
    <w:lvl w:ilvl="0" w:tplc="1A58229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6">
    <w:nsid w:val="1DA169B1"/>
    <w:multiLevelType w:val="hybridMultilevel"/>
    <w:tmpl w:val="F63CFF02"/>
    <w:lvl w:ilvl="0" w:tplc="E8DE30AA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7">
    <w:nsid w:val="1DF44BF0"/>
    <w:multiLevelType w:val="hybridMultilevel"/>
    <w:tmpl w:val="F782ECF6"/>
    <w:lvl w:ilvl="0" w:tplc="D8EC66A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">
    <w:nsid w:val="1E112D97"/>
    <w:multiLevelType w:val="hybridMultilevel"/>
    <w:tmpl w:val="6670335E"/>
    <w:lvl w:ilvl="0" w:tplc="E236BB6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9">
    <w:nsid w:val="1E1241F6"/>
    <w:multiLevelType w:val="hybridMultilevel"/>
    <w:tmpl w:val="737A8BC4"/>
    <w:lvl w:ilvl="0" w:tplc="49F83CC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0">
    <w:nsid w:val="1EA85794"/>
    <w:multiLevelType w:val="hybridMultilevel"/>
    <w:tmpl w:val="1F320260"/>
    <w:lvl w:ilvl="0" w:tplc="3CAE2EE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">
    <w:nsid w:val="1F4B4577"/>
    <w:multiLevelType w:val="hybridMultilevel"/>
    <w:tmpl w:val="2C88A0E0"/>
    <w:lvl w:ilvl="0" w:tplc="F8F43BD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">
    <w:nsid w:val="205B7F2E"/>
    <w:multiLevelType w:val="hybridMultilevel"/>
    <w:tmpl w:val="D29C69EA"/>
    <w:lvl w:ilvl="0" w:tplc="E62CD4E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>
    <w:nsid w:val="20B8595E"/>
    <w:multiLevelType w:val="hybridMultilevel"/>
    <w:tmpl w:val="6408E4C2"/>
    <w:lvl w:ilvl="0" w:tplc="8ED04B7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4">
    <w:nsid w:val="21155E31"/>
    <w:multiLevelType w:val="hybridMultilevel"/>
    <w:tmpl w:val="8C541158"/>
    <w:lvl w:ilvl="0" w:tplc="8146FF9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5">
    <w:nsid w:val="21405324"/>
    <w:multiLevelType w:val="hybridMultilevel"/>
    <w:tmpl w:val="8FBE0C32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96">
    <w:nsid w:val="21742190"/>
    <w:multiLevelType w:val="hybridMultilevel"/>
    <w:tmpl w:val="AA64352C"/>
    <w:lvl w:ilvl="0" w:tplc="0EFE6CD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7">
    <w:nsid w:val="21DA6534"/>
    <w:multiLevelType w:val="hybridMultilevel"/>
    <w:tmpl w:val="6E146254"/>
    <w:lvl w:ilvl="0" w:tplc="991664B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8">
    <w:nsid w:val="21E04B14"/>
    <w:multiLevelType w:val="hybridMultilevel"/>
    <w:tmpl w:val="F3EC2CE0"/>
    <w:lvl w:ilvl="0" w:tplc="912A6F1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9">
    <w:nsid w:val="21F86BD8"/>
    <w:multiLevelType w:val="hybridMultilevel"/>
    <w:tmpl w:val="12B8992C"/>
    <w:lvl w:ilvl="0" w:tplc="5F48ABC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0">
    <w:nsid w:val="231C2A14"/>
    <w:multiLevelType w:val="hybridMultilevel"/>
    <w:tmpl w:val="F47CE3D0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01">
    <w:nsid w:val="23DD7E53"/>
    <w:multiLevelType w:val="hybridMultilevel"/>
    <w:tmpl w:val="07300076"/>
    <w:lvl w:ilvl="0" w:tplc="7D2A38C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2">
    <w:nsid w:val="244A725A"/>
    <w:multiLevelType w:val="hybridMultilevel"/>
    <w:tmpl w:val="B6205B2C"/>
    <w:lvl w:ilvl="0" w:tplc="A9968C60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103">
    <w:nsid w:val="244C2F2C"/>
    <w:multiLevelType w:val="hybridMultilevel"/>
    <w:tmpl w:val="C5361B24"/>
    <w:lvl w:ilvl="0" w:tplc="A10A9D7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4">
    <w:nsid w:val="245E74D1"/>
    <w:multiLevelType w:val="hybridMultilevel"/>
    <w:tmpl w:val="7482184A"/>
    <w:lvl w:ilvl="0" w:tplc="15D4E67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5">
    <w:nsid w:val="247564C4"/>
    <w:multiLevelType w:val="hybridMultilevel"/>
    <w:tmpl w:val="250CA324"/>
    <w:lvl w:ilvl="0" w:tplc="2ECCBB7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6">
    <w:nsid w:val="24BF6852"/>
    <w:multiLevelType w:val="hybridMultilevel"/>
    <w:tmpl w:val="ACE436C2"/>
    <w:lvl w:ilvl="0" w:tplc="51A461D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7">
    <w:nsid w:val="250622BD"/>
    <w:multiLevelType w:val="hybridMultilevel"/>
    <w:tmpl w:val="DC846DE6"/>
    <w:lvl w:ilvl="0" w:tplc="4A04F45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8">
    <w:nsid w:val="251009F2"/>
    <w:multiLevelType w:val="hybridMultilevel"/>
    <w:tmpl w:val="90942470"/>
    <w:lvl w:ilvl="0" w:tplc="CBFC30C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9">
    <w:nsid w:val="25F614BD"/>
    <w:multiLevelType w:val="hybridMultilevel"/>
    <w:tmpl w:val="76BEF7C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0">
    <w:nsid w:val="26204339"/>
    <w:multiLevelType w:val="hybridMultilevel"/>
    <w:tmpl w:val="6E485680"/>
    <w:lvl w:ilvl="0" w:tplc="C8ECA10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1">
    <w:nsid w:val="268317BE"/>
    <w:multiLevelType w:val="hybridMultilevel"/>
    <w:tmpl w:val="00EE212A"/>
    <w:lvl w:ilvl="0" w:tplc="CEB472D8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2">
    <w:nsid w:val="26DC72B5"/>
    <w:multiLevelType w:val="hybridMultilevel"/>
    <w:tmpl w:val="C466FC8E"/>
    <w:lvl w:ilvl="0" w:tplc="1CD6A59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3">
    <w:nsid w:val="27256B77"/>
    <w:multiLevelType w:val="hybridMultilevel"/>
    <w:tmpl w:val="EDA09172"/>
    <w:lvl w:ilvl="0" w:tplc="43B01B0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4">
    <w:nsid w:val="27581A79"/>
    <w:multiLevelType w:val="hybridMultilevel"/>
    <w:tmpl w:val="71AAFACE"/>
    <w:lvl w:ilvl="0" w:tplc="D67ABB1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5">
    <w:nsid w:val="279537E7"/>
    <w:multiLevelType w:val="hybridMultilevel"/>
    <w:tmpl w:val="B7E2EEE4"/>
    <w:lvl w:ilvl="0" w:tplc="0092308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6">
    <w:nsid w:val="279D72A2"/>
    <w:multiLevelType w:val="hybridMultilevel"/>
    <w:tmpl w:val="E3DC05AE"/>
    <w:lvl w:ilvl="0" w:tplc="D6C85C8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7">
    <w:nsid w:val="283521FE"/>
    <w:multiLevelType w:val="hybridMultilevel"/>
    <w:tmpl w:val="7C8C758E"/>
    <w:lvl w:ilvl="0" w:tplc="D42E7FB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8">
    <w:nsid w:val="2874140D"/>
    <w:multiLevelType w:val="hybridMultilevel"/>
    <w:tmpl w:val="BE88E5F8"/>
    <w:lvl w:ilvl="0" w:tplc="F050C3D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9">
    <w:nsid w:val="287D7ECF"/>
    <w:multiLevelType w:val="hybridMultilevel"/>
    <w:tmpl w:val="59CC5DCE"/>
    <w:lvl w:ilvl="0" w:tplc="A788A53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0">
    <w:nsid w:val="2883586E"/>
    <w:multiLevelType w:val="hybridMultilevel"/>
    <w:tmpl w:val="815AC844"/>
    <w:lvl w:ilvl="0" w:tplc="9794927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1">
    <w:nsid w:val="288D7426"/>
    <w:multiLevelType w:val="hybridMultilevel"/>
    <w:tmpl w:val="6E984192"/>
    <w:lvl w:ilvl="0" w:tplc="1AA22E8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2">
    <w:nsid w:val="289527BD"/>
    <w:multiLevelType w:val="hybridMultilevel"/>
    <w:tmpl w:val="64687F3E"/>
    <w:lvl w:ilvl="0" w:tplc="D8304AE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3">
    <w:nsid w:val="29881027"/>
    <w:multiLevelType w:val="hybridMultilevel"/>
    <w:tmpl w:val="98CE7EE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4">
    <w:nsid w:val="29EF0296"/>
    <w:multiLevelType w:val="hybridMultilevel"/>
    <w:tmpl w:val="DF182A8A"/>
    <w:lvl w:ilvl="0" w:tplc="5ADE7DF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5">
    <w:nsid w:val="29FA0988"/>
    <w:multiLevelType w:val="hybridMultilevel"/>
    <w:tmpl w:val="C5422146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26">
    <w:nsid w:val="2A234427"/>
    <w:multiLevelType w:val="hybridMultilevel"/>
    <w:tmpl w:val="B35E986E"/>
    <w:lvl w:ilvl="0" w:tplc="7390CD2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7">
    <w:nsid w:val="2A9437A2"/>
    <w:multiLevelType w:val="hybridMultilevel"/>
    <w:tmpl w:val="E2265722"/>
    <w:lvl w:ilvl="0" w:tplc="BBC2AFA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8">
    <w:nsid w:val="2ABA50BB"/>
    <w:multiLevelType w:val="hybridMultilevel"/>
    <w:tmpl w:val="B33C89F8"/>
    <w:lvl w:ilvl="0" w:tplc="F86C034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9">
    <w:nsid w:val="2B1511DB"/>
    <w:multiLevelType w:val="hybridMultilevel"/>
    <w:tmpl w:val="3EEA2864"/>
    <w:lvl w:ilvl="0" w:tplc="C4F6BA0E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0">
    <w:nsid w:val="2BC56984"/>
    <w:multiLevelType w:val="hybridMultilevel"/>
    <w:tmpl w:val="96804738"/>
    <w:lvl w:ilvl="0" w:tplc="973453E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1">
    <w:nsid w:val="2BE1165E"/>
    <w:multiLevelType w:val="hybridMultilevel"/>
    <w:tmpl w:val="B84E3124"/>
    <w:lvl w:ilvl="0" w:tplc="E898AC8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2">
    <w:nsid w:val="2C592005"/>
    <w:multiLevelType w:val="hybridMultilevel"/>
    <w:tmpl w:val="2524601C"/>
    <w:lvl w:ilvl="0" w:tplc="72A22A6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3">
    <w:nsid w:val="2CCF33B3"/>
    <w:multiLevelType w:val="hybridMultilevel"/>
    <w:tmpl w:val="174E8A1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4">
    <w:nsid w:val="2CDD45BC"/>
    <w:multiLevelType w:val="hybridMultilevel"/>
    <w:tmpl w:val="E008416C"/>
    <w:lvl w:ilvl="0" w:tplc="0832CD4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5">
    <w:nsid w:val="2D9D0F53"/>
    <w:multiLevelType w:val="hybridMultilevel"/>
    <w:tmpl w:val="2F4CC680"/>
    <w:lvl w:ilvl="0" w:tplc="7F509E0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6">
    <w:nsid w:val="2DC352D9"/>
    <w:multiLevelType w:val="hybridMultilevel"/>
    <w:tmpl w:val="4EA0B472"/>
    <w:lvl w:ilvl="0" w:tplc="8E3635B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7">
    <w:nsid w:val="2DC404FA"/>
    <w:multiLevelType w:val="hybridMultilevel"/>
    <w:tmpl w:val="1040B5AC"/>
    <w:lvl w:ilvl="0" w:tplc="C9266FE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8">
    <w:nsid w:val="2DF962F9"/>
    <w:multiLevelType w:val="hybridMultilevel"/>
    <w:tmpl w:val="538823B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9">
    <w:nsid w:val="2EB50AB2"/>
    <w:multiLevelType w:val="hybridMultilevel"/>
    <w:tmpl w:val="F12A7B72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40">
    <w:nsid w:val="2EBE7022"/>
    <w:multiLevelType w:val="hybridMultilevel"/>
    <w:tmpl w:val="41908290"/>
    <w:lvl w:ilvl="0" w:tplc="EAC2C7A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1">
    <w:nsid w:val="2F186250"/>
    <w:multiLevelType w:val="hybridMultilevel"/>
    <w:tmpl w:val="B4721E02"/>
    <w:lvl w:ilvl="0" w:tplc="A8BE268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2">
    <w:nsid w:val="2F33692B"/>
    <w:multiLevelType w:val="hybridMultilevel"/>
    <w:tmpl w:val="BBB8304C"/>
    <w:lvl w:ilvl="0" w:tplc="EBCA53D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3">
    <w:nsid w:val="2F95210C"/>
    <w:multiLevelType w:val="hybridMultilevel"/>
    <w:tmpl w:val="EE105B9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4">
    <w:nsid w:val="2FFE7276"/>
    <w:multiLevelType w:val="hybridMultilevel"/>
    <w:tmpl w:val="D598ADAA"/>
    <w:lvl w:ilvl="0" w:tplc="46360E5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5">
    <w:nsid w:val="305865A0"/>
    <w:multiLevelType w:val="hybridMultilevel"/>
    <w:tmpl w:val="D52455E4"/>
    <w:lvl w:ilvl="0" w:tplc="10389AA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6">
    <w:nsid w:val="30A731C9"/>
    <w:multiLevelType w:val="hybridMultilevel"/>
    <w:tmpl w:val="3B32423C"/>
    <w:lvl w:ilvl="0" w:tplc="BE0A3B40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7">
    <w:nsid w:val="30AD1775"/>
    <w:multiLevelType w:val="hybridMultilevel"/>
    <w:tmpl w:val="1C6CAB96"/>
    <w:lvl w:ilvl="0" w:tplc="31D28F1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8">
    <w:nsid w:val="310F56C4"/>
    <w:multiLevelType w:val="hybridMultilevel"/>
    <w:tmpl w:val="F124958E"/>
    <w:lvl w:ilvl="0" w:tplc="163E8C8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9">
    <w:nsid w:val="31B52D4C"/>
    <w:multiLevelType w:val="hybridMultilevel"/>
    <w:tmpl w:val="0E460C90"/>
    <w:lvl w:ilvl="0" w:tplc="9AAADF2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0">
    <w:nsid w:val="31B64097"/>
    <w:multiLevelType w:val="hybridMultilevel"/>
    <w:tmpl w:val="6B3EB3CC"/>
    <w:lvl w:ilvl="0" w:tplc="90BE57A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1">
    <w:nsid w:val="320367B5"/>
    <w:multiLevelType w:val="hybridMultilevel"/>
    <w:tmpl w:val="9350E17E"/>
    <w:lvl w:ilvl="0" w:tplc="F5125C6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2">
    <w:nsid w:val="32215E1E"/>
    <w:multiLevelType w:val="hybridMultilevel"/>
    <w:tmpl w:val="EF16E544"/>
    <w:lvl w:ilvl="0" w:tplc="E98C524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3">
    <w:nsid w:val="32AB0438"/>
    <w:multiLevelType w:val="hybridMultilevel"/>
    <w:tmpl w:val="EC08B776"/>
    <w:lvl w:ilvl="0" w:tplc="463A966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4">
    <w:nsid w:val="330617DB"/>
    <w:multiLevelType w:val="hybridMultilevel"/>
    <w:tmpl w:val="890E6C4A"/>
    <w:lvl w:ilvl="0" w:tplc="0419000F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</w:lvl>
    <w:lvl w:ilvl="1" w:tplc="95C63020">
      <w:start w:val="1"/>
      <w:numFmt w:val="decimal"/>
      <w:lvlText w:val="%2.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155">
    <w:nsid w:val="337E2D7E"/>
    <w:multiLevelType w:val="hybridMultilevel"/>
    <w:tmpl w:val="F2D2073A"/>
    <w:lvl w:ilvl="0" w:tplc="E9808D9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6">
    <w:nsid w:val="33C95564"/>
    <w:multiLevelType w:val="hybridMultilevel"/>
    <w:tmpl w:val="5798F23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7">
    <w:nsid w:val="33F56D9C"/>
    <w:multiLevelType w:val="hybridMultilevel"/>
    <w:tmpl w:val="B66A83A6"/>
    <w:lvl w:ilvl="0" w:tplc="1F2C447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8">
    <w:nsid w:val="34474B3B"/>
    <w:multiLevelType w:val="hybridMultilevel"/>
    <w:tmpl w:val="9606CC0C"/>
    <w:lvl w:ilvl="0" w:tplc="096CF1F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9">
    <w:nsid w:val="345C77B0"/>
    <w:multiLevelType w:val="hybridMultilevel"/>
    <w:tmpl w:val="F706544A"/>
    <w:lvl w:ilvl="0" w:tplc="A5286E5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0">
    <w:nsid w:val="349A370D"/>
    <w:multiLevelType w:val="hybridMultilevel"/>
    <w:tmpl w:val="49D4C33A"/>
    <w:lvl w:ilvl="0" w:tplc="E7B004C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1">
    <w:nsid w:val="350370E7"/>
    <w:multiLevelType w:val="hybridMultilevel"/>
    <w:tmpl w:val="50901C88"/>
    <w:lvl w:ilvl="0" w:tplc="0419000F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2">
    <w:nsid w:val="358B55C7"/>
    <w:multiLevelType w:val="hybridMultilevel"/>
    <w:tmpl w:val="184201C6"/>
    <w:lvl w:ilvl="0" w:tplc="147891A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3">
    <w:nsid w:val="35D162D3"/>
    <w:multiLevelType w:val="hybridMultilevel"/>
    <w:tmpl w:val="05E461A0"/>
    <w:lvl w:ilvl="0" w:tplc="D6ECC68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4">
    <w:nsid w:val="35FE175A"/>
    <w:multiLevelType w:val="hybridMultilevel"/>
    <w:tmpl w:val="1DE64A4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5">
    <w:nsid w:val="36AA4CBF"/>
    <w:multiLevelType w:val="hybridMultilevel"/>
    <w:tmpl w:val="E3AAAEC0"/>
    <w:lvl w:ilvl="0" w:tplc="DC60E9A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6">
    <w:nsid w:val="374F178E"/>
    <w:multiLevelType w:val="hybridMultilevel"/>
    <w:tmpl w:val="BD168EDE"/>
    <w:lvl w:ilvl="0" w:tplc="7D3AA63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7">
    <w:nsid w:val="37520D72"/>
    <w:multiLevelType w:val="hybridMultilevel"/>
    <w:tmpl w:val="11DEADA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8">
    <w:nsid w:val="37613D46"/>
    <w:multiLevelType w:val="hybridMultilevel"/>
    <w:tmpl w:val="B0E8511E"/>
    <w:lvl w:ilvl="0" w:tplc="A092964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9">
    <w:nsid w:val="383F7AC6"/>
    <w:multiLevelType w:val="hybridMultilevel"/>
    <w:tmpl w:val="ACAE201C"/>
    <w:lvl w:ilvl="0" w:tplc="C5363C7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0">
    <w:nsid w:val="389D214B"/>
    <w:multiLevelType w:val="hybridMultilevel"/>
    <w:tmpl w:val="C06A201A"/>
    <w:lvl w:ilvl="0" w:tplc="D7404B1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1">
    <w:nsid w:val="3A8417E8"/>
    <w:multiLevelType w:val="hybridMultilevel"/>
    <w:tmpl w:val="C7D863C8"/>
    <w:lvl w:ilvl="0" w:tplc="B078947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2">
    <w:nsid w:val="3AEA7117"/>
    <w:multiLevelType w:val="hybridMultilevel"/>
    <w:tmpl w:val="810AE8AA"/>
    <w:lvl w:ilvl="0" w:tplc="0419000F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173">
    <w:nsid w:val="3B031977"/>
    <w:multiLevelType w:val="hybridMultilevel"/>
    <w:tmpl w:val="336CFFA2"/>
    <w:lvl w:ilvl="0" w:tplc="B0BE0C1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4">
    <w:nsid w:val="3B7E214B"/>
    <w:multiLevelType w:val="hybridMultilevel"/>
    <w:tmpl w:val="CCE63FF8"/>
    <w:lvl w:ilvl="0" w:tplc="737A985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5">
    <w:nsid w:val="3BD34DCC"/>
    <w:multiLevelType w:val="hybridMultilevel"/>
    <w:tmpl w:val="A5203ABA"/>
    <w:lvl w:ilvl="0" w:tplc="0419000F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176">
    <w:nsid w:val="3C3A3E4E"/>
    <w:multiLevelType w:val="hybridMultilevel"/>
    <w:tmpl w:val="FE98BB9C"/>
    <w:lvl w:ilvl="0" w:tplc="EA0687C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7">
    <w:nsid w:val="3C63562F"/>
    <w:multiLevelType w:val="hybridMultilevel"/>
    <w:tmpl w:val="166EF46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8">
    <w:nsid w:val="3D6E5C59"/>
    <w:multiLevelType w:val="hybridMultilevel"/>
    <w:tmpl w:val="F4E46972"/>
    <w:lvl w:ilvl="0" w:tplc="CBF8877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9">
    <w:nsid w:val="3D871602"/>
    <w:multiLevelType w:val="hybridMultilevel"/>
    <w:tmpl w:val="10A62926"/>
    <w:lvl w:ilvl="0" w:tplc="0419000F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180">
    <w:nsid w:val="3E434CB1"/>
    <w:multiLevelType w:val="hybridMultilevel"/>
    <w:tmpl w:val="F0B869F0"/>
    <w:lvl w:ilvl="0" w:tplc="0419000F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181">
    <w:nsid w:val="3EFE4F13"/>
    <w:multiLevelType w:val="hybridMultilevel"/>
    <w:tmpl w:val="AB8EDC08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2">
    <w:nsid w:val="3F2C3F0B"/>
    <w:multiLevelType w:val="hybridMultilevel"/>
    <w:tmpl w:val="7ABCE268"/>
    <w:lvl w:ilvl="0" w:tplc="0B4CBD4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3">
    <w:nsid w:val="3FD21C12"/>
    <w:multiLevelType w:val="hybridMultilevel"/>
    <w:tmpl w:val="0FEC0CC8"/>
    <w:lvl w:ilvl="0" w:tplc="0419000F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184">
    <w:nsid w:val="3FE872E6"/>
    <w:multiLevelType w:val="hybridMultilevel"/>
    <w:tmpl w:val="596CFF46"/>
    <w:lvl w:ilvl="0" w:tplc="9D72AA9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5">
    <w:nsid w:val="3FFE3A6D"/>
    <w:multiLevelType w:val="hybridMultilevel"/>
    <w:tmpl w:val="68ECC60C"/>
    <w:lvl w:ilvl="0" w:tplc="C58628E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6">
    <w:nsid w:val="40512FF7"/>
    <w:multiLevelType w:val="hybridMultilevel"/>
    <w:tmpl w:val="CB80A16A"/>
    <w:lvl w:ilvl="0" w:tplc="71C4DCA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7">
    <w:nsid w:val="408C0AEA"/>
    <w:multiLevelType w:val="hybridMultilevel"/>
    <w:tmpl w:val="DE14260E"/>
    <w:lvl w:ilvl="0" w:tplc="7B00465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8">
    <w:nsid w:val="40F078EC"/>
    <w:multiLevelType w:val="hybridMultilevel"/>
    <w:tmpl w:val="7276A628"/>
    <w:lvl w:ilvl="0" w:tplc="F07ECCB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9">
    <w:nsid w:val="412605B5"/>
    <w:multiLevelType w:val="hybridMultilevel"/>
    <w:tmpl w:val="47201566"/>
    <w:lvl w:ilvl="0" w:tplc="414EE05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0">
    <w:nsid w:val="417F6F8A"/>
    <w:multiLevelType w:val="hybridMultilevel"/>
    <w:tmpl w:val="870EA340"/>
    <w:lvl w:ilvl="0" w:tplc="2A508D20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1">
    <w:nsid w:val="41B8613B"/>
    <w:multiLevelType w:val="hybridMultilevel"/>
    <w:tmpl w:val="DA941982"/>
    <w:lvl w:ilvl="0" w:tplc="5D3076F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2">
    <w:nsid w:val="41C01196"/>
    <w:multiLevelType w:val="hybridMultilevel"/>
    <w:tmpl w:val="D500E5A4"/>
    <w:lvl w:ilvl="0" w:tplc="F358227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3">
    <w:nsid w:val="42091360"/>
    <w:multiLevelType w:val="hybridMultilevel"/>
    <w:tmpl w:val="FCE2F09E"/>
    <w:lvl w:ilvl="0" w:tplc="1A00B4F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4">
    <w:nsid w:val="425506C9"/>
    <w:multiLevelType w:val="hybridMultilevel"/>
    <w:tmpl w:val="1AE87EAA"/>
    <w:lvl w:ilvl="0" w:tplc="03B0F78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5">
    <w:nsid w:val="43530D6C"/>
    <w:multiLevelType w:val="hybridMultilevel"/>
    <w:tmpl w:val="3AC4CFB0"/>
    <w:lvl w:ilvl="0" w:tplc="76F4EB8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6">
    <w:nsid w:val="4372293A"/>
    <w:multiLevelType w:val="hybridMultilevel"/>
    <w:tmpl w:val="C5F601D6"/>
    <w:lvl w:ilvl="0" w:tplc="DCB6C0F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7">
    <w:nsid w:val="43C105BE"/>
    <w:multiLevelType w:val="hybridMultilevel"/>
    <w:tmpl w:val="0282A98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8">
    <w:nsid w:val="4475075F"/>
    <w:multiLevelType w:val="hybridMultilevel"/>
    <w:tmpl w:val="F2122E2A"/>
    <w:lvl w:ilvl="0" w:tplc="5E3C925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9">
    <w:nsid w:val="44BD38FD"/>
    <w:multiLevelType w:val="hybridMultilevel"/>
    <w:tmpl w:val="F614F75C"/>
    <w:lvl w:ilvl="0" w:tplc="0D1ADE1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0">
    <w:nsid w:val="453A7940"/>
    <w:multiLevelType w:val="hybridMultilevel"/>
    <w:tmpl w:val="DA160728"/>
    <w:lvl w:ilvl="0" w:tplc="C80ADD1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1">
    <w:nsid w:val="457E3867"/>
    <w:multiLevelType w:val="hybridMultilevel"/>
    <w:tmpl w:val="EFCCEBBC"/>
    <w:lvl w:ilvl="0" w:tplc="389E5A2A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2">
    <w:nsid w:val="45871232"/>
    <w:multiLevelType w:val="hybridMultilevel"/>
    <w:tmpl w:val="57CA73B0"/>
    <w:lvl w:ilvl="0" w:tplc="8114647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3">
    <w:nsid w:val="45970315"/>
    <w:multiLevelType w:val="hybridMultilevel"/>
    <w:tmpl w:val="E01876BC"/>
    <w:lvl w:ilvl="0" w:tplc="21C0186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4">
    <w:nsid w:val="46032642"/>
    <w:multiLevelType w:val="hybridMultilevel"/>
    <w:tmpl w:val="BB7AD17C"/>
    <w:lvl w:ilvl="0" w:tplc="C0ECC9F0">
      <w:start w:val="1"/>
      <w:numFmt w:val="decimal"/>
      <w:lvlText w:val="%1"/>
      <w:lvlJc w:val="left"/>
      <w:pPr>
        <w:ind w:left="144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5">
    <w:nsid w:val="468E6BD9"/>
    <w:multiLevelType w:val="hybridMultilevel"/>
    <w:tmpl w:val="653C14FE"/>
    <w:lvl w:ilvl="0" w:tplc="0419000F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206">
    <w:nsid w:val="46921CC6"/>
    <w:multiLevelType w:val="hybridMultilevel"/>
    <w:tmpl w:val="30FCC0C8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07">
    <w:nsid w:val="47111D4C"/>
    <w:multiLevelType w:val="hybridMultilevel"/>
    <w:tmpl w:val="5CC0AE8E"/>
    <w:lvl w:ilvl="0" w:tplc="1BAA9F0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8">
    <w:nsid w:val="47171399"/>
    <w:multiLevelType w:val="hybridMultilevel"/>
    <w:tmpl w:val="F854648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9">
    <w:nsid w:val="47955414"/>
    <w:multiLevelType w:val="hybridMultilevel"/>
    <w:tmpl w:val="7D16298A"/>
    <w:lvl w:ilvl="0" w:tplc="39C0E50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0">
    <w:nsid w:val="47E84379"/>
    <w:multiLevelType w:val="hybridMultilevel"/>
    <w:tmpl w:val="51A473B6"/>
    <w:lvl w:ilvl="0" w:tplc="B380C44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1">
    <w:nsid w:val="481053BC"/>
    <w:multiLevelType w:val="hybridMultilevel"/>
    <w:tmpl w:val="525056CC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12">
    <w:nsid w:val="48466B3D"/>
    <w:multiLevelType w:val="hybridMultilevel"/>
    <w:tmpl w:val="855CA516"/>
    <w:lvl w:ilvl="0" w:tplc="761C86E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3">
    <w:nsid w:val="485D5BBC"/>
    <w:multiLevelType w:val="hybridMultilevel"/>
    <w:tmpl w:val="C14641BE"/>
    <w:lvl w:ilvl="0" w:tplc="36E41A5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46F0F8A8">
      <w:start w:val="1"/>
      <w:numFmt w:val="decimal"/>
      <w:lvlText w:val="%2"/>
      <w:lvlJc w:val="left"/>
      <w:pPr>
        <w:ind w:left="144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4">
    <w:nsid w:val="4970020C"/>
    <w:multiLevelType w:val="hybridMultilevel"/>
    <w:tmpl w:val="5F1C2E9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5">
    <w:nsid w:val="49C126D6"/>
    <w:multiLevelType w:val="hybridMultilevel"/>
    <w:tmpl w:val="50D09EE4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16">
    <w:nsid w:val="49E92BB9"/>
    <w:multiLevelType w:val="hybridMultilevel"/>
    <w:tmpl w:val="477A64BE"/>
    <w:lvl w:ilvl="0" w:tplc="DE1A042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7">
    <w:nsid w:val="4A00243E"/>
    <w:multiLevelType w:val="hybridMultilevel"/>
    <w:tmpl w:val="53DA3A46"/>
    <w:lvl w:ilvl="0" w:tplc="15E67986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8">
    <w:nsid w:val="4A1541B6"/>
    <w:multiLevelType w:val="hybridMultilevel"/>
    <w:tmpl w:val="533A4F7C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19">
    <w:nsid w:val="4A2B18E3"/>
    <w:multiLevelType w:val="hybridMultilevel"/>
    <w:tmpl w:val="04B84E80"/>
    <w:lvl w:ilvl="0" w:tplc="A07A108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0">
    <w:nsid w:val="4A2E7BA8"/>
    <w:multiLevelType w:val="hybridMultilevel"/>
    <w:tmpl w:val="651C6AE8"/>
    <w:lvl w:ilvl="0" w:tplc="85F69C2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1">
    <w:nsid w:val="4A777A48"/>
    <w:multiLevelType w:val="hybridMultilevel"/>
    <w:tmpl w:val="EE0C0C1C"/>
    <w:lvl w:ilvl="0" w:tplc="41AE191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2">
    <w:nsid w:val="4AD03FF2"/>
    <w:multiLevelType w:val="hybridMultilevel"/>
    <w:tmpl w:val="E46A3EE0"/>
    <w:lvl w:ilvl="0" w:tplc="1FCC59D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3">
    <w:nsid w:val="4CAC1F64"/>
    <w:multiLevelType w:val="hybridMultilevel"/>
    <w:tmpl w:val="0F940FE6"/>
    <w:lvl w:ilvl="0" w:tplc="5C860C1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4">
    <w:nsid w:val="4CBC0F70"/>
    <w:multiLevelType w:val="hybridMultilevel"/>
    <w:tmpl w:val="D73484B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5">
    <w:nsid w:val="4CE829ED"/>
    <w:multiLevelType w:val="hybridMultilevel"/>
    <w:tmpl w:val="63FADDB4"/>
    <w:lvl w:ilvl="0" w:tplc="35D24070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6">
    <w:nsid w:val="4D0C1A41"/>
    <w:multiLevelType w:val="hybridMultilevel"/>
    <w:tmpl w:val="AF3AE300"/>
    <w:lvl w:ilvl="0" w:tplc="2E4430A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7">
    <w:nsid w:val="4DA44390"/>
    <w:multiLevelType w:val="hybridMultilevel"/>
    <w:tmpl w:val="5A7A885A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28">
    <w:nsid w:val="4DD37053"/>
    <w:multiLevelType w:val="hybridMultilevel"/>
    <w:tmpl w:val="0400BB7A"/>
    <w:lvl w:ilvl="0" w:tplc="0419000F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229">
    <w:nsid w:val="4E8A47C4"/>
    <w:multiLevelType w:val="hybridMultilevel"/>
    <w:tmpl w:val="017EBD6E"/>
    <w:lvl w:ilvl="0" w:tplc="F9222ACE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0">
    <w:nsid w:val="4EFD0938"/>
    <w:multiLevelType w:val="hybridMultilevel"/>
    <w:tmpl w:val="94F045E8"/>
    <w:lvl w:ilvl="0" w:tplc="C5920B2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1">
    <w:nsid w:val="4F924FFE"/>
    <w:multiLevelType w:val="hybridMultilevel"/>
    <w:tmpl w:val="2E583894"/>
    <w:lvl w:ilvl="0" w:tplc="0A9A2BC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2">
    <w:nsid w:val="508965EE"/>
    <w:multiLevelType w:val="hybridMultilevel"/>
    <w:tmpl w:val="6F70B22A"/>
    <w:lvl w:ilvl="0" w:tplc="8D54530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3">
    <w:nsid w:val="50D30387"/>
    <w:multiLevelType w:val="hybridMultilevel"/>
    <w:tmpl w:val="0D8E8720"/>
    <w:lvl w:ilvl="0" w:tplc="C3F889A2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4">
    <w:nsid w:val="51A57385"/>
    <w:multiLevelType w:val="hybridMultilevel"/>
    <w:tmpl w:val="24C04944"/>
    <w:lvl w:ilvl="0" w:tplc="6A92E75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5">
    <w:nsid w:val="52A0086B"/>
    <w:multiLevelType w:val="hybridMultilevel"/>
    <w:tmpl w:val="60EA8022"/>
    <w:lvl w:ilvl="0" w:tplc="3482ACB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6">
    <w:nsid w:val="53743FA4"/>
    <w:multiLevelType w:val="hybridMultilevel"/>
    <w:tmpl w:val="6038DDF8"/>
    <w:lvl w:ilvl="0" w:tplc="6E16999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7">
    <w:nsid w:val="539F3793"/>
    <w:multiLevelType w:val="hybridMultilevel"/>
    <w:tmpl w:val="9F08757E"/>
    <w:lvl w:ilvl="0" w:tplc="19E85AF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8">
    <w:nsid w:val="53A071A4"/>
    <w:multiLevelType w:val="hybridMultilevel"/>
    <w:tmpl w:val="E79E25C0"/>
    <w:lvl w:ilvl="0" w:tplc="3182B2C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9">
    <w:nsid w:val="552942D0"/>
    <w:multiLevelType w:val="hybridMultilevel"/>
    <w:tmpl w:val="D9169AC0"/>
    <w:lvl w:ilvl="0" w:tplc="B802B4A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0">
    <w:nsid w:val="5537563F"/>
    <w:multiLevelType w:val="hybridMultilevel"/>
    <w:tmpl w:val="D6E2449A"/>
    <w:lvl w:ilvl="0" w:tplc="4B52E8E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1">
    <w:nsid w:val="55543B7F"/>
    <w:multiLevelType w:val="hybridMultilevel"/>
    <w:tmpl w:val="5DB45606"/>
    <w:lvl w:ilvl="0" w:tplc="AB5A157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2">
    <w:nsid w:val="556D0896"/>
    <w:multiLevelType w:val="hybridMultilevel"/>
    <w:tmpl w:val="094E5CE8"/>
    <w:lvl w:ilvl="0" w:tplc="5782930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3">
    <w:nsid w:val="55990A4D"/>
    <w:multiLevelType w:val="hybridMultilevel"/>
    <w:tmpl w:val="A44A532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4">
    <w:nsid w:val="55FE31B9"/>
    <w:multiLevelType w:val="hybridMultilevel"/>
    <w:tmpl w:val="AD00456A"/>
    <w:lvl w:ilvl="0" w:tplc="F3AE030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5">
    <w:nsid w:val="565545BD"/>
    <w:multiLevelType w:val="hybridMultilevel"/>
    <w:tmpl w:val="6FA20692"/>
    <w:lvl w:ilvl="0" w:tplc="F02E9EA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6">
    <w:nsid w:val="576F0FA2"/>
    <w:multiLevelType w:val="hybridMultilevel"/>
    <w:tmpl w:val="E45E75D6"/>
    <w:lvl w:ilvl="0" w:tplc="95F68D0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7">
    <w:nsid w:val="58015913"/>
    <w:multiLevelType w:val="hybridMultilevel"/>
    <w:tmpl w:val="09C65502"/>
    <w:lvl w:ilvl="0" w:tplc="6B66C6F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8">
    <w:nsid w:val="580B725B"/>
    <w:multiLevelType w:val="hybridMultilevel"/>
    <w:tmpl w:val="D9C85588"/>
    <w:lvl w:ilvl="0" w:tplc="279E505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9">
    <w:nsid w:val="58557BCD"/>
    <w:multiLevelType w:val="hybridMultilevel"/>
    <w:tmpl w:val="9560FA3C"/>
    <w:lvl w:ilvl="0" w:tplc="E082610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0">
    <w:nsid w:val="59927EF9"/>
    <w:multiLevelType w:val="hybridMultilevel"/>
    <w:tmpl w:val="D214E232"/>
    <w:lvl w:ilvl="0" w:tplc="E8F0038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1">
    <w:nsid w:val="59D33E89"/>
    <w:multiLevelType w:val="hybridMultilevel"/>
    <w:tmpl w:val="7DCA5256"/>
    <w:lvl w:ilvl="0" w:tplc="1AAA70A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2">
    <w:nsid w:val="5A3577E4"/>
    <w:multiLevelType w:val="hybridMultilevel"/>
    <w:tmpl w:val="5C3C05E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3">
    <w:nsid w:val="5A5A77ED"/>
    <w:multiLevelType w:val="hybridMultilevel"/>
    <w:tmpl w:val="05886DC8"/>
    <w:lvl w:ilvl="0" w:tplc="3A56670C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4">
    <w:nsid w:val="5AC03AE2"/>
    <w:multiLevelType w:val="hybridMultilevel"/>
    <w:tmpl w:val="59D6EBE8"/>
    <w:lvl w:ilvl="0" w:tplc="17C0974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5">
    <w:nsid w:val="5AD30897"/>
    <w:multiLevelType w:val="hybridMultilevel"/>
    <w:tmpl w:val="7E8EA530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56">
    <w:nsid w:val="5B077670"/>
    <w:multiLevelType w:val="hybridMultilevel"/>
    <w:tmpl w:val="F3CEEF1C"/>
    <w:lvl w:ilvl="0" w:tplc="17C8D1D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7">
    <w:nsid w:val="5B3B412B"/>
    <w:multiLevelType w:val="hybridMultilevel"/>
    <w:tmpl w:val="BE36B7F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8">
    <w:nsid w:val="5B3D6DC9"/>
    <w:multiLevelType w:val="hybridMultilevel"/>
    <w:tmpl w:val="3EDAB99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191CCB48">
      <w:start w:val="1"/>
      <w:numFmt w:val="decimal"/>
      <w:lvlText w:val="%2."/>
      <w:lvlJc w:val="left"/>
      <w:pPr>
        <w:tabs>
          <w:tab w:val="num" w:pos="1307"/>
        </w:tabs>
        <w:ind w:left="1590" w:hanging="51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9">
    <w:nsid w:val="5C6E447D"/>
    <w:multiLevelType w:val="hybridMultilevel"/>
    <w:tmpl w:val="5C08FBB8"/>
    <w:lvl w:ilvl="0" w:tplc="64D4A6E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0">
    <w:nsid w:val="5CCF36C9"/>
    <w:multiLevelType w:val="hybridMultilevel"/>
    <w:tmpl w:val="D16002CE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61">
    <w:nsid w:val="5D096D50"/>
    <w:multiLevelType w:val="hybridMultilevel"/>
    <w:tmpl w:val="E312C05E"/>
    <w:lvl w:ilvl="0" w:tplc="FD42794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2">
    <w:nsid w:val="5D1254CF"/>
    <w:multiLevelType w:val="hybridMultilevel"/>
    <w:tmpl w:val="7C042C26"/>
    <w:lvl w:ilvl="0" w:tplc="3000F6C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3">
    <w:nsid w:val="5E053A01"/>
    <w:multiLevelType w:val="hybridMultilevel"/>
    <w:tmpl w:val="0DEEDF5E"/>
    <w:lvl w:ilvl="0" w:tplc="AC3E6DF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4">
    <w:nsid w:val="5E122359"/>
    <w:multiLevelType w:val="hybridMultilevel"/>
    <w:tmpl w:val="ADE8166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5">
    <w:nsid w:val="5EB80216"/>
    <w:multiLevelType w:val="hybridMultilevel"/>
    <w:tmpl w:val="5112993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6">
    <w:nsid w:val="5EDE35D7"/>
    <w:multiLevelType w:val="hybridMultilevel"/>
    <w:tmpl w:val="94A89154"/>
    <w:lvl w:ilvl="0" w:tplc="BB82F5C2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50" w:hanging="360"/>
      </w:pPr>
    </w:lvl>
    <w:lvl w:ilvl="2" w:tplc="0419001B" w:tentative="1">
      <w:start w:val="1"/>
      <w:numFmt w:val="lowerRoman"/>
      <w:lvlText w:val="%3."/>
      <w:lvlJc w:val="right"/>
      <w:pPr>
        <w:ind w:left="2370" w:hanging="180"/>
      </w:pPr>
    </w:lvl>
    <w:lvl w:ilvl="3" w:tplc="0419000F" w:tentative="1">
      <w:start w:val="1"/>
      <w:numFmt w:val="decimal"/>
      <w:lvlText w:val="%4."/>
      <w:lvlJc w:val="left"/>
      <w:pPr>
        <w:ind w:left="3090" w:hanging="360"/>
      </w:pPr>
    </w:lvl>
    <w:lvl w:ilvl="4" w:tplc="04190019" w:tentative="1">
      <w:start w:val="1"/>
      <w:numFmt w:val="lowerLetter"/>
      <w:lvlText w:val="%5."/>
      <w:lvlJc w:val="left"/>
      <w:pPr>
        <w:ind w:left="3810" w:hanging="360"/>
      </w:pPr>
    </w:lvl>
    <w:lvl w:ilvl="5" w:tplc="0419001B" w:tentative="1">
      <w:start w:val="1"/>
      <w:numFmt w:val="lowerRoman"/>
      <w:lvlText w:val="%6."/>
      <w:lvlJc w:val="right"/>
      <w:pPr>
        <w:ind w:left="4530" w:hanging="180"/>
      </w:pPr>
    </w:lvl>
    <w:lvl w:ilvl="6" w:tplc="0419000F" w:tentative="1">
      <w:start w:val="1"/>
      <w:numFmt w:val="decimal"/>
      <w:lvlText w:val="%7."/>
      <w:lvlJc w:val="left"/>
      <w:pPr>
        <w:ind w:left="5250" w:hanging="360"/>
      </w:pPr>
    </w:lvl>
    <w:lvl w:ilvl="7" w:tplc="04190019" w:tentative="1">
      <w:start w:val="1"/>
      <w:numFmt w:val="lowerLetter"/>
      <w:lvlText w:val="%8."/>
      <w:lvlJc w:val="left"/>
      <w:pPr>
        <w:ind w:left="5970" w:hanging="360"/>
      </w:pPr>
    </w:lvl>
    <w:lvl w:ilvl="8" w:tplc="041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267">
    <w:nsid w:val="5F19072D"/>
    <w:multiLevelType w:val="hybridMultilevel"/>
    <w:tmpl w:val="E9E46DF0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68">
    <w:nsid w:val="5F800941"/>
    <w:multiLevelType w:val="hybridMultilevel"/>
    <w:tmpl w:val="5BD216BC"/>
    <w:lvl w:ilvl="0" w:tplc="A4106BA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9">
    <w:nsid w:val="5FBD14D4"/>
    <w:multiLevelType w:val="hybridMultilevel"/>
    <w:tmpl w:val="91B68B6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0">
    <w:nsid w:val="61D73B6B"/>
    <w:multiLevelType w:val="hybridMultilevel"/>
    <w:tmpl w:val="6EF4FBA6"/>
    <w:lvl w:ilvl="0" w:tplc="FC9EFA3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1">
    <w:nsid w:val="626A57A8"/>
    <w:multiLevelType w:val="hybridMultilevel"/>
    <w:tmpl w:val="3C90E09C"/>
    <w:lvl w:ilvl="0" w:tplc="9052096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2">
    <w:nsid w:val="62F51928"/>
    <w:multiLevelType w:val="hybridMultilevel"/>
    <w:tmpl w:val="AB14D26A"/>
    <w:lvl w:ilvl="0" w:tplc="21F8812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3">
    <w:nsid w:val="6368610B"/>
    <w:multiLevelType w:val="hybridMultilevel"/>
    <w:tmpl w:val="760668F2"/>
    <w:lvl w:ilvl="0" w:tplc="8EC0E41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4">
    <w:nsid w:val="641B37AA"/>
    <w:multiLevelType w:val="hybridMultilevel"/>
    <w:tmpl w:val="5CCC8256"/>
    <w:lvl w:ilvl="0" w:tplc="4FDE5DE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5">
    <w:nsid w:val="64556C8E"/>
    <w:multiLevelType w:val="hybridMultilevel"/>
    <w:tmpl w:val="8B74463C"/>
    <w:lvl w:ilvl="0" w:tplc="D72660F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6">
    <w:nsid w:val="64CE75E4"/>
    <w:multiLevelType w:val="hybridMultilevel"/>
    <w:tmpl w:val="ECC02F5C"/>
    <w:lvl w:ilvl="0" w:tplc="96A6FEC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7">
    <w:nsid w:val="6523435F"/>
    <w:multiLevelType w:val="hybridMultilevel"/>
    <w:tmpl w:val="D086309A"/>
    <w:lvl w:ilvl="0" w:tplc="12EEBCB4">
      <w:start w:val="1"/>
      <w:numFmt w:val="decimal"/>
      <w:lvlText w:val="%1."/>
      <w:lvlJc w:val="left"/>
      <w:pPr>
        <w:tabs>
          <w:tab w:val="num" w:pos="1307"/>
        </w:tabs>
        <w:ind w:left="1590" w:hanging="51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8">
    <w:nsid w:val="65F77AC6"/>
    <w:multiLevelType w:val="hybridMultilevel"/>
    <w:tmpl w:val="9F4CD75C"/>
    <w:lvl w:ilvl="0" w:tplc="17F8FA8E">
      <w:start w:val="1"/>
      <w:numFmt w:val="decimal"/>
      <w:lvlText w:val="%1."/>
      <w:lvlJc w:val="left"/>
      <w:pPr>
        <w:tabs>
          <w:tab w:val="num" w:pos="1307"/>
        </w:tabs>
        <w:ind w:left="1590" w:hanging="51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9">
    <w:nsid w:val="67613DAA"/>
    <w:multiLevelType w:val="hybridMultilevel"/>
    <w:tmpl w:val="CE368C50"/>
    <w:lvl w:ilvl="0" w:tplc="B234297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0">
    <w:nsid w:val="6897259C"/>
    <w:multiLevelType w:val="hybridMultilevel"/>
    <w:tmpl w:val="261A3FE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1">
    <w:nsid w:val="68B95ACD"/>
    <w:multiLevelType w:val="hybridMultilevel"/>
    <w:tmpl w:val="7524478A"/>
    <w:lvl w:ilvl="0" w:tplc="B8AC439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2">
    <w:nsid w:val="692E6536"/>
    <w:multiLevelType w:val="hybridMultilevel"/>
    <w:tmpl w:val="4B5EC0A4"/>
    <w:lvl w:ilvl="0" w:tplc="0419000F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3">
    <w:nsid w:val="69331A56"/>
    <w:multiLevelType w:val="hybridMultilevel"/>
    <w:tmpl w:val="1FE26D8E"/>
    <w:lvl w:ilvl="0" w:tplc="643482C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4">
    <w:nsid w:val="698316A6"/>
    <w:multiLevelType w:val="hybridMultilevel"/>
    <w:tmpl w:val="2E6A25F0"/>
    <w:lvl w:ilvl="0" w:tplc="8516355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5">
    <w:nsid w:val="69FD5FF6"/>
    <w:multiLevelType w:val="hybridMultilevel"/>
    <w:tmpl w:val="3EA83300"/>
    <w:lvl w:ilvl="0" w:tplc="D0444CE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6">
    <w:nsid w:val="6A022E21"/>
    <w:multiLevelType w:val="hybridMultilevel"/>
    <w:tmpl w:val="B9604A16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87">
    <w:nsid w:val="6A186DA1"/>
    <w:multiLevelType w:val="hybridMultilevel"/>
    <w:tmpl w:val="08B69284"/>
    <w:lvl w:ilvl="0" w:tplc="030AD05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8">
    <w:nsid w:val="6A55157E"/>
    <w:multiLevelType w:val="hybridMultilevel"/>
    <w:tmpl w:val="4E240BAA"/>
    <w:lvl w:ilvl="0" w:tplc="FFD674A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9">
    <w:nsid w:val="6A5C2934"/>
    <w:multiLevelType w:val="hybridMultilevel"/>
    <w:tmpl w:val="EE70003C"/>
    <w:lvl w:ilvl="0" w:tplc="162046F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0">
    <w:nsid w:val="6AB0369F"/>
    <w:multiLevelType w:val="hybridMultilevel"/>
    <w:tmpl w:val="3FEA4A12"/>
    <w:lvl w:ilvl="0" w:tplc="0B3A2E34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1">
    <w:nsid w:val="6B2110E4"/>
    <w:multiLevelType w:val="hybridMultilevel"/>
    <w:tmpl w:val="64521154"/>
    <w:lvl w:ilvl="0" w:tplc="7FCC418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2">
    <w:nsid w:val="6B95094C"/>
    <w:multiLevelType w:val="hybridMultilevel"/>
    <w:tmpl w:val="BB6A4914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93">
    <w:nsid w:val="6C153ECC"/>
    <w:multiLevelType w:val="hybridMultilevel"/>
    <w:tmpl w:val="A2F4D4B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4">
    <w:nsid w:val="6C36251D"/>
    <w:multiLevelType w:val="hybridMultilevel"/>
    <w:tmpl w:val="0F022EF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5">
    <w:nsid w:val="6C610393"/>
    <w:multiLevelType w:val="hybridMultilevel"/>
    <w:tmpl w:val="7B0CE286"/>
    <w:lvl w:ilvl="0" w:tplc="D15C4D8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6">
    <w:nsid w:val="6D163CA7"/>
    <w:multiLevelType w:val="hybridMultilevel"/>
    <w:tmpl w:val="47BC679E"/>
    <w:lvl w:ilvl="0" w:tplc="B50E4CC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7">
    <w:nsid w:val="6D3B3CD4"/>
    <w:multiLevelType w:val="hybridMultilevel"/>
    <w:tmpl w:val="811C9EE8"/>
    <w:lvl w:ilvl="0" w:tplc="6314684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8">
    <w:nsid w:val="6D3E22E4"/>
    <w:multiLevelType w:val="hybridMultilevel"/>
    <w:tmpl w:val="805EF8D6"/>
    <w:lvl w:ilvl="0" w:tplc="3EF4A0C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9">
    <w:nsid w:val="6D4A0015"/>
    <w:multiLevelType w:val="hybridMultilevel"/>
    <w:tmpl w:val="980A4A9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0">
    <w:nsid w:val="6D5D5730"/>
    <w:multiLevelType w:val="hybridMultilevel"/>
    <w:tmpl w:val="3B2EC2EE"/>
    <w:lvl w:ilvl="0" w:tplc="BB82F5C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1">
    <w:nsid w:val="6DDA09AE"/>
    <w:multiLevelType w:val="hybridMultilevel"/>
    <w:tmpl w:val="3084A4A2"/>
    <w:lvl w:ilvl="0" w:tplc="667C12F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2">
    <w:nsid w:val="6DE67007"/>
    <w:multiLevelType w:val="hybridMultilevel"/>
    <w:tmpl w:val="07602B4A"/>
    <w:lvl w:ilvl="0" w:tplc="6A24558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3">
    <w:nsid w:val="6E0918EB"/>
    <w:multiLevelType w:val="hybridMultilevel"/>
    <w:tmpl w:val="4C2CBE22"/>
    <w:lvl w:ilvl="0" w:tplc="F56A94B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4">
    <w:nsid w:val="6E5F14D6"/>
    <w:multiLevelType w:val="hybridMultilevel"/>
    <w:tmpl w:val="F7FCFF52"/>
    <w:lvl w:ilvl="0" w:tplc="622A391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5">
    <w:nsid w:val="6E8A79C2"/>
    <w:multiLevelType w:val="hybridMultilevel"/>
    <w:tmpl w:val="B568F92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6">
    <w:nsid w:val="6EAC79B9"/>
    <w:multiLevelType w:val="hybridMultilevel"/>
    <w:tmpl w:val="1A40711E"/>
    <w:lvl w:ilvl="0" w:tplc="8EF6FA5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7">
    <w:nsid w:val="6EC82FFC"/>
    <w:multiLevelType w:val="hybridMultilevel"/>
    <w:tmpl w:val="26281BDA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08">
    <w:nsid w:val="6F1E156F"/>
    <w:multiLevelType w:val="hybridMultilevel"/>
    <w:tmpl w:val="E88CD222"/>
    <w:lvl w:ilvl="0" w:tplc="86224F8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9">
    <w:nsid w:val="6F322208"/>
    <w:multiLevelType w:val="hybridMultilevel"/>
    <w:tmpl w:val="768C61E8"/>
    <w:lvl w:ilvl="0" w:tplc="3B069D9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0">
    <w:nsid w:val="6F9B50F4"/>
    <w:multiLevelType w:val="hybridMultilevel"/>
    <w:tmpl w:val="C5004966"/>
    <w:lvl w:ilvl="0" w:tplc="3B7EA25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1">
    <w:nsid w:val="6FAD1CA9"/>
    <w:multiLevelType w:val="hybridMultilevel"/>
    <w:tmpl w:val="47341E1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2">
    <w:nsid w:val="70467881"/>
    <w:multiLevelType w:val="hybridMultilevel"/>
    <w:tmpl w:val="994EAC14"/>
    <w:lvl w:ilvl="0" w:tplc="C9F2F5F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3">
    <w:nsid w:val="704C7023"/>
    <w:multiLevelType w:val="hybridMultilevel"/>
    <w:tmpl w:val="6E505456"/>
    <w:lvl w:ilvl="0" w:tplc="D958A0D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4">
    <w:nsid w:val="70AB143B"/>
    <w:multiLevelType w:val="hybridMultilevel"/>
    <w:tmpl w:val="8C122C5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5">
    <w:nsid w:val="71440C7A"/>
    <w:multiLevelType w:val="hybridMultilevel"/>
    <w:tmpl w:val="C62880D4"/>
    <w:lvl w:ilvl="0" w:tplc="E63C3DCA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6">
    <w:nsid w:val="717C66E2"/>
    <w:multiLevelType w:val="hybridMultilevel"/>
    <w:tmpl w:val="86142264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17">
    <w:nsid w:val="71CA157E"/>
    <w:multiLevelType w:val="hybridMultilevel"/>
    <w:tmpl w:val="6E204F9C"/>
    <w:lvl w:ilvl="0" w:tplc="A8EABC9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8">
    <w:nsid w:val="71F51220"/>
    <w:multiLevelType w:val="hybridMultilevel"/>
    <w:tmpl w:val="2174D8FA"/>
    <w:lvl w:ilvl="0" w:tplc="AFF2872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9">
    <w:nsid w:val="722E133C"/>
    <w:multiLevelType w:val="hybridMultilevel"/>
    <w:tmpl w:val="31284378"/>
    <w:lvl w:ilvl="0" w:tplc="1250C88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0">
    <w:nsid w:val="72B43432"/>
    <w:multiLevelType w:val="hybridMultilevel"/>
    <w:tmpl w:val="502C0EFE"/>
    <w:lvl w:ilvl="0" w:tplc="06E86FB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1">
    <w:nsid w:val="734E3701"/>
    <w:multiLevelType w:val="hybridMultilevel"/>
    <w:tmpl w:val="ABDED21E"/>
    <w:lvl w:ilvl="0" w:tplc="C66E0AFC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2">
    <w:nsid w:val="738202CC"/>
    <w:multiLevelType w:val="hybridMultilevel"/>
    <w:tmpl w:val="028CF0F8"/>
    <w:lvl w:ilvl="0" w:tplc="191CCB48">
      <w:start w:val="1"/>
      <w:numFmt w:val="decimal"/>
      <w:lvlText w:val="%1."/>
      <w:lvlJc w:val="left"/>
      <w:pPr>
        <w:tabs>
          <w:tab w:val="num" w:pos="227"/>
        </w:tabs>
        <w:ind w:left="510" w:hanging="51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3">
    <w:nsid w:val="73846ACE"/>
    <w:multiLevelType w:val="hybridMultilevel"/>
    <w:tmpl w:val="53567B30"/>
    <w:lvl w:ilvl="0" w:tplc="9F364DC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4">
    <w:nsid w:val="73B41092"/>
    <w:multiLevelType w:val="hybridMultilevel"/>
    <w:tmpl w:val="ABF0C1C8"/>
    <w:lvl w:ilvl="0" w:tplc="5FA84AE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5">
    <w:nsid w:val="73D21191"/>
    <w:multiLevelType w:val="hybridMultilevel"/>
    <w:tmpl w:val="2892CB54"/>
    <w:lvl w:ilvl="0" w:tplc="0D36285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6">
    <w:nsid w:val="73E5565A"/>
    <w:multiLevelType w:val="hybridMultilevel"/>
    <w:tmpl w:val="E370E794"/>
    <w:lvl w:ilvl="0" w:tplc="A9968C60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327">
    <w:nsid w:val="7452375F"/>
    <w:multiLevelType w:val="hybridMultilevel"/>
    <w:tmpl w:val="12906EE2"/>
    <w:lvl w:ilvl="0" w:tplc="AA7E4E5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8">
    <w:nsid w:val="74E53B0F"/>
    <w:multiLevelType w:val="hybridMultilevel"/>
    <w:tmpl w:val="E4BCC75E"/>
    <w:lvl w:ilvl="0" w:tplc="E954DDD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9">
    <w:nsid w:val="74EE204B"/>
    <w:multiLevelType w:val="hybridMultilevel"/>
    <w:tmpl w:val="42807E3A"/>
    <w:lvl w:ilvl="0" w:tplc="8C8E9D8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0">
    <w:nsid w:val="750B6B42"/>
    <w:multiLevelType w:val="hybridMultilevel"/>
    <w:tmpl w:val="3AD2E794"/>
    <w:lvl w:ilvl="0" w:tplc="9EE64AE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1">
    <w:nsid w:val="752D22C9"/>
    <w:multiLevelType w:val="hybridMultilevel"/>
    <w:tmpl w:val="656AEB6C"/>
    <w:lvl w:ilvl="0" w:tplc="4EEE585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2">
    <w:nsid w:val="754A6FE9"/>
    <w:multiLevelType w:val="hybridMultilevel"/>
    <w:tmpl w:val="0C2AFCC6"/>
    <w:lvl w:ilvl="0" w:tplc="EF38C1A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3">
    <w:nsid w:val="7607382F"/>
    <w:multiLevelType w:val="hybridMultilevel"/>
    <w:tmpl w:val="62304AC6"/>
    <w:lvl w:ilvl="0" w:tplc="48CAF064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4">
    <w:nsid w:val="762134BC"/>
    <w:multiLevelType w:val="hybridMultilevel"/>
    <w:tmpl w:val="B6E85760"/>
    <w:lvl w:ilvl="0" w:tplc="0B52C804">
      <w:start w:val="1"/>
      <w:numFmt w:val="decimal"/>
      <w:lvlText w:val="%1."/>
      <w:lvlJc w:val="left"/>
      <w:pPr>
        <w:tabs>
          <w:tab w:val="num" w:pos="1307"/>
        </w:tabs>
        <w:ind w:left="1590" w:hanging="51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5">
    <w:nsid w:val="76B01326"/>
    <w:multiLevelType w:val="hybridMultilevel"/>
    <w:tmpl w:val="B08EC462"/>
    <w:lvl w:ilvl="0" w:tplc="9C7CE31A">
      <w:start w:val="1"/>
      <w:numFmt w:val="decimal"/>
      <w:lvlText w:val="%1."/>
      <w:lvlJc w:val="left"/>
      <w:pPr>
        <w:tabs>
          <w:tab w:val="num" w:pos="1307"/>
        </w:tabs>
        <w:ind w:left="1590" w:hanging="51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6">
    <w:nsid w:val="77112829"/>
    <w:multiLevelType w:val="hybridMultilevel"/>
    <w:tmpl w:val="B8ECE452"/>
    <w:lvl w:ilvl="0" w:tplc="7A0C7CD8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7">
    <w:nsid w:val="77124F6D"/>
    <w:multiLevelType w:val="hybridMultilevel"/>
    <w:tmpl w:val="9C5018D2"/>
    <w:lvl w:ilvl="0" w:tplc="BCF6BD2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8">
    <w:nsid w:val="779E41A5"/>
    <w:multiLevelType w:val="hybridMultilevel"/>
    <w:tmpl w:val="1D664D1C"/>
    <w:lvl w:ilvl="0" w:tplc="ADB4501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9">
    <w:nsid w:val="78593F24"/>
    <w:multiLevelType w:val="hybridMultilevel"/>
    <w:tmpl w:val="18EA0742"/>
    <w:lvl w:ilvl="0" w:tplc="5B24EBF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0">
    <w:nsid w:val="78C441A4"/>
    <w:multiLevelType w:val="hybridMultilevel"/>
    <w:tmpl w:val="F8DEDEF4"/>
    <w:lvl w:ilvl="0" w:tplc="D60658C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1">
    <w:nsid w:val="78E833B0"/>
    <w:multiLevelType w:val="hybridMultilevel"/>
    <w:tmpl w:val="2C6EF8D6"/>
    <w:lvl w:ilvl="0" w:tplc="0419000F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2">
    <w:nsid w:val="78EE0BCF"/>
    <w:multiLevelType w:val="hybridMultilevel"/>
    <w:tmpl w:val="61B61538"/>
    <w:lvl w:ilvl="0" w:tplc="5EEA8DF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3">
    <w:nsid w:val="79394899"/>
    <w:multiLevelType w:val="hybridMultilevel"/>
    <w:tmpl w:val="95CC3F9E"/>
    <w:lvl w:ilvl="0" w:tplc="6D7A509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4">
    <w:nsid w:val="79620513"/>
    <w:multiLevelType w:val="hybridMultilevel"/>
    <w:tmpl w:val="BBEAA1B6"/>
    <w:lvl w:ilvl="0" w:tplc="2238003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5">
    <w:nsid w:val="79B9096A"/>
    <w:multiLevelType w:val="hybridMultilevel"/>
    <w:tmpl w:val="B3846A7E"/>
    <w:lvl w:ilvl="0" w:tplc="46AA4CA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6">
    <w:nsid w:val="7A2C4811"/>
    <w:multiLevelType w:val="hybridMultilevel"/>
    <w:tmpl w:val="05341300"/>
    <w:lvl w:ilvl="0" w:tplc="566867A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7">
    <w:nsid w:val="7A735707"/>
    <w:multiLevelType w:val="hybridMultilevel"/>
    <w:tmpl w:val="CCDE0276"/>
    <w:lvl w:ilvl="0" w:tplc="0419000F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348">
    <w:nsid w:val="7AE0422A"/>
    <w:multiLevelType w:val="hybridMultilevel"/>
    <w:tmpl w:val="220ED446"/>
    <w:lvl w:ilvl="0" w:tplc="6F8E105C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9">
    <w:nsid w:val="7B511886"/>
    <w:multiLevelType w:val="hybridMultilevel"/>
    <w:tmpl w:val="24808A6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0">
    <w:nsid w:val="7B872AC1"/>
    <w:multiLevelType w:val="hybridMultilevel"/>
    <w:tmpl w:val="E2D226DE"/>
    <w:lvl w:ilvl="0" w:tplc="9556AAA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1">
    <w:nsid w:val="7BE41A80"/>
    <w:multiLevelType w:val="hybridMultilevel"/>
    <w:tmpl w:val="CD40C230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52">
    <w:nsid w:val="7BFB177C"/>
    <w:multiLevelType w:val="hybridMultilevel"/>
    <w:tmpl w:val="2794A9F6"/>
    <w:lvl w:ilvl="0" w:tplc="2DCE852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3">
    <w:nsid w:val="7C6332E7"/>
    <w:multiLevelType w:val="hybridMultilevel"/>
    <w:tmpl w:val="094E3474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54">
    <w:nsid w:val="7C69182F"/>
    <w:multiLevelType w:val="hybridMultilevel"/>
    <w:tmpl w:val="EBB0751C"/>
    <w:lvl w:ilvl="0" w:tplc="737A7F2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5">
    <w:nsid w:val="7D0B5280"/>
    <w:multiLevelType w:val="hybridMultilevel"/>
    <w:tmpl w:val="A3DA7076"/>
    <w:lvl w:ilvl="0" w:tplc="919CAA54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6">
    <w:nsid w:val="7D532B69"/>
    <w:multiLevelType w:val="hybridMultilevel"/>
    <w:tmpl w:val="2AD0EDDA"/>
    <w:lvl w:ilvl="0" w:tplc="9C84223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7">
    <w:nsid w:val="7D5741D1"/>
    <w:multiLevelType w:val="hybridMultilevel"/>
    <w:tmpl w:val="60C248CA"/>
    <w:lvl w:ilvl="0" w:tplc="9DCAEA8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8">
    <w:nsid w:val="7D7831D3"/>
    <w:multiLevelType w:val="hybridMultilevel"/>
    <w:tmpl w:val="50A093E0"/>
    <w:lvl w:ilvl="0" w:tplc="FC6A292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9">
    <w:nsid w:val="7DF86CC6"/>
    <w:multiLevelType w:val="hybridMultilevel"/>
    <w:tmpl w:val="648CE324"/>
    <w:lvl w:ilvl="0" w:tplc="ED9C2F6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0">
    <w:nsid w:val="7E8F087B"/>
    <w:multiLevelType w:val="hybridMultilevel"/>
    <w:tmpl w:val="FCB0A09E"/>
    <w:lvl w:ilvl="0" w:tplc="E94213E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1">
    <w:nsid w:val="7E986A9A"/>
    <w:multiLevelType w:val="hybridMultilevel"/>
    <w:tmpl w:val="D8F0269A"/>
    <w:lvl w:ilvl="0" w:tplc="711E301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2">
    <w:nsid w:val="7EE622E5"/>
    <w:multiLevelType w:val="hybridMultilevel"/>
    <w:tmpl w:val="A80ED4F0"/>
    <w:lvl w:ilvl="0" w:tplc="16923FD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3">
    <w:nsid w:val="7F2616C5"/>
    <w:multiLevelType w:val="hybridMultilevel"/>
    <w:tmpl w:val="90AEC8EC"/>
    <w:lvl w:ilvl="0" w:tplc="C986B1D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4">
    <w:nsid w:val="7FEE1DF0"/>
    <w:multiLevelType w:val="hybridMultilevel"/>
    <w:tmpl w:val="6E72A48A"/>
    <w:lvl w:ilvl="0" w:tplc="85885C4A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11"/>
  </w:num>
  <w:num w:numId="2">
    <w:abstractNumId w:val="156"/>
  </w:num>
  <w:num w:numId="3">
    <w:abstractNumId w:val="177"/>
  </w:num>
  <w:num w:numId="4">
    <w:abstractNumId w:val="305"/>
  </w:num>
  <w:num w:numId="5">
    <w:abstractNumId w:val="41"/>
  </w:num>
  <w:num w:numId="6">
    <w:abstractNumId w:val="72"/>
  </w:num>
  <w:num w:numId="7">
    <w:abstractNumId w:val="71"/>
  </w:num>
  <w:num w:numId="8">
    <w:abstractNumId w:val="258"/>
  </w:num>
  <w:num w:numId="9">
    <w:abstractNumId w:val="80"/>
  </w:num>
  <w:num w:numId="10">
    <w:abstractNumId w:val="224"/>
  </w:num>
  <w:num w:numId="11">
    <w:abstractNumId w:val="133"/>
  </w:num>
  <w:num w:numId="12">
    <w:abstractNumId w:val="257"/>
  </w:num>
  <w:num w:numId="13">
    <w:abstractNumId w:val="349"/>
  </w:num>
  <w:num w:numId="14">
    <w:abstractNumId w:val="341"/>
  </w:num>
  <w:num w:numId="15">
    <w:abstractNumId w:val="59"/>
  </w:num>
  <w:num w:numId="16">
    <w:abstractNumId w:val="205"/>
  </w:num>
  <w:num w:numId="17">
    <w:abstractNumId w:val="50"/>
  </w:num>
  <w:num w:numId="18">
    <w:abstractNumId w:val="243"/>
  </w:num>
  <w:num w:numId="19">
    <w:abstractNumId w:val="164"/>
  </w:num>
  <w:num w:numId="20">
    <w:abstractNumId w:val="109"/>
  </w:num>
  <w:num w:numId="21">
    <w:abstractNumId w:val="183"/>
  </w:num>
  <w:num w:numId="22">
    <w:abstractNumId w:val="179"/>
  </w:num>
  <w:num w:numId="23">
    <w:abstractNumId w:val="347"/>
  </w:num>
  <w:num w:numId="24">
    <w:abstractNumId w:val="175"/>
  </w:num>
  <w:num w:numId="25">
    <w:abstractNumId w:val="102"/>
  </w:num>
  <w:num w:numId="26">
    <w:abstractNumId w:val="154"/>
  </w:num>
  <w:num w:numId="27">
    <w:abstractNumId w:val="299"/>
  </w:num>
  <w:num w:numId="28">
    <w:abstractNumId w:val="214"/>
  </w:num>
  <w:num w:numId="29">
    <w:abstractNumId w:val="123"/>
  </w:num>
  <w:num w:numId="30">
    <w:abstractNumId w:val="265"/>
  </w:num>
  <w:num w:numId="31">
    <w:abstractNumId w:val="280"/>
  </w:num>
  <w:num w:numId="32">
    <w:abstractNumId w:val="314"/>
  </w:num>
  <w:num w:numId="33">
    <w:abstractNumId w:val="269"/>
  </w:num>
  <w:num w:numId="34">
    <w:abstractNumId w:val="294"/>
  </w:num>
  <w:num w:numId="35">
    <w:abstractNumId w:val="264"/>
  </w:num>
  <w:num w:numId="36">
    <w:abstractNumId w:val="81"/>
  </w:num>
  <w:num w:numId="37">
    <w:abstractNumId w:val="181"/>
  </w:num>
  <w:num w:numId="38">
    <w:abstractNumId w:val="293"/>
  </w:num>
  <w:num w:numId="39">
    <w:abstractNumId w:val="44"/>
  </w:num>
  <w:num w:numId="40">
    <w:abstractNumId w:val="143"/>
  </w:num>
  <w:num w:numId="41">
    <w:abstractNumId w:val="95"/>
  </w:num>
  <w:num w:numId="42">
    <w:abstractNumId w:val="22"/>
  </w:num>
  <w:num w:numId="43">
    <w:abstractNumId w:val="65"/>
  </w:num>
  <w:num w:numId="44">
    <w:abstractNumId w:val="211"/>
  </w:num>
  <w:num w:numId="45">
    <w:abstractNumId w:val="206"/>
  </w:num>
  <w:num w:numId="46">
    <w:abstractNumId w:val="68"/>
  </w:num>
  <w:num w:numId="47">
    <w:abstractNumId w:val="255"/>
  </w:num>
  <w:num w:numId="48">
    <w:abstractNumId w:val="37"/>
  </w:num>
  <w:num w:numId="49">
    <w:abstractNumId w:val="267"/>
  </w:num>
  <w:num w:numId="50">
    <w:abstractNumId w:val="307"/>
  </w:num>
  <w:num w:numId="51">
    <w:abstractNumId w:val="70"/>
  </w:num>
  <w:num w:numId="52">
    <w:abstractNumId w:val="260"/>
  </w:num>
  <w:num w:numId="53">
    <w:abstractNumId w:val="227"/>
  </w:num>
  <w:num w:numId="54">
    <w:abstractNumId w:val="351"/>
  </w:num>
  <w:num w:numId="55">
    <w:abstractNumId w:val="139"/>
  </w:num>
  <w:num w:numId="56">
    <w:abstractNumId w:val="84"/>
  </w:num>
  <w:num w:numId="57">
    <w:abstractNumId w:val="353"/>
  </w:num>
  <w:num w:numId="58">
    <w:abstractNumId w:val="100"/>
  </w:num>
  <w:num w:numId="59">
    <w:abstractNumId w:val="218"/>
  </w:num>
  <w:num w:numId="60">
    <w:abstractNumId w:val="67"/>
  </w:num>
  <w:num w:numId="61">
    <w:abstractNumId w:val="125"/>
  </w:num>
  <w:num w:numId="62">
    <w:abstractNumId w:val="292"/>
  </w:num>
  <w:num w:numId="63">
    <w:abstractNumId w:val="51"/>
  </w:num>
  <w:num w:numId="64">
    <w:abstractNumId w:val="252"/>
  </w:num>
  <w:num w:numId="65">
    <w:abstractNumId w:val="42"/>
  </w:num>
  <w:num w:numId="66">
    <w:abstractNumId w:val="138"/>
  </w:num>
  <w:num w:numId="67">
    <w:abstractNumId w:val="161"/>
  </w:num>
  <w:num w:numId="68">
    <w:abstractNumId w:val="3"/>
  </w:num>
  <w:num w:numId="69">
    <w:abstractNumId w:val="8"/>
  </w:num>
  <w:num w:numId="70">
    <w:abstractNumId w:val="208"/>
  </w:num>
  <w:num w:numId="71">
    <w:abstractNumId w:val="197"/>
  </w:num>
  <w:num w:numId="72">
    <w:abstractNumId w:val="282"/>
  </w:num>
  <w:num w:numId="73">
    <w:abstractNumId w:val="180"/>
  </w:num>
  <w:num w:numId="74">
    <w:abstractNumId w:val="172"/>
  </w:num>
  <w:num w:numId="75">
    <w:abstractNumId w:val="228"/>
  </w:num>
  <w:num w:numId="76">
    <w:abstractNumId w:val="53"/>
  </w:num>
  <w:num w:numId="77">
    <w:abstractNumId w:val="326"/>
  </w:num>
  <w:num w:numId="78">
    <w:abstractNumId w:val="63"/>
  </w:num>
  <w:num w:numId="79">
    <w:abstractNumId w:val="286"/>
  </w:num>
  <w:num w:numId="80">
    <w:abstractNumId w:val="215"/>
  </w:num>
  <w:num w:numId="81">
    <w:abstractNumId w:val="45"/>
  </w:num>
  <w:num w:numId="82">
    <w:abstractNumId w:val="322"/>
  </w:num>
  <w:num w:numId="83">
    <w:abstractNumId w:val="316"/>
  </w:num>
  <w:num w:numId="84">
    <w:abstractNumId w:val="49"/>
  </w:num>
  <w:num w:numId="85">
    <w:abstractNumId w:val="0"/>
  </w:num>
  <w:num w:numId="86">
    <w:abstractNumId w:val="167"/>
  </w:num>
  <w:num w:numId="87">
    <w:abstractNumId w:val="12"/>
  </w:num>
  <w:num w:numId="88">
    <w:abstractNumId w:val="129"/>
  </w:num>
  <w:num w:numId="89">
    <w:abstractNumId w:val="76"/>
  </w:num>
  <w:num w:numId="90">
    <w:abstractNumId w:val="232"/>
  </w:num>
  <w:num w:numId="91">
    <w:abstractNumId w:val="233"/>
  </w:num>
  <w:num w:numId="92">
    <w:abstractNumId w:val="11"/>
  </w:num>
  <w:num w:numId="93">
    <w:abstractNumId w:val="136"/>
  </w:num>
  <w:num w:numId="94">
    <w:abstractNumId w:val="25"/>
  </w:num>
  <w:num w:numId="95">
    <w:abstractNumId w:val="277"/>
  </w:num>
  <w:num w:numId="96">
    <w:abstractNumId w:val="168"/>
  </w:num>
  <w:num w:numId="97">
    <w:abstractNumId w:val="48"/>
  </w:num>
  <w:num w:numId="98">
    <w:abstractNumId w:val="121"/>
  </w:num>
  <w:num w:numId="99">
    <w:abstractNumId w:val="119"/>
  </w:num>
  <w:num w:numId="100">
    <w:abstractNumId w:val="186"/>
  </w:num>
  <w:num w:numId="101">
    <w:abstractNumId w:val="302"/>
  </w:num>
  <w:num w:numId="102">
    <w:abstractNumId w:val="35"/>
  </w:num>
  <w:num w:numId="103">
    <w:abstractNumId w:val="354"/>
  </w:num>
  <w:num w:numId="104">
    <w:abstractNumId w:val="60"/>
  </w:num>
  <w:num w:numId="105">
    <w:abstractNumId w:val="54"/>
  </w:num>
  <w:num w:numId="106">
    <w:abstractNumId w:val="244"/>
  </w:num>
  <w:num w:numId="107">
    <w:abstractNumId w:val="108"/>
  </w:num>
  <w:num w:numId="108">
    <w:abstractNumId w:val="222"/>
  </w:num>
  <w:num w:numId="109">
    <w:abstractNumId w:val="237"/>
  </w:num>
  <w:num w:numId="110">
    <w:abstractNumId w:val="20"/>
  </w:num>
  <w:num w:numId="111">
    <w:abstractNumId w:val="320"/>
  </w:num>
  <w:num w:numId="112">
    <w:abstractNumId w:val="272"/>
  </w:num>
  <w:num w:numId="113">
    <w:abstractNumId w:val="113"/>
  </w:num>
  <w:num w:numId="114">
    <w:abstractNumId w:val="69"/>
  </w:num>
  <w:num w:numId="115">
    <w:abstractNumId w:val="190"/>
  </w:num>
  <w:num w:numId="116">
    <w:abstractNumId w:val="213"/>
  </w:num>
  <w:num w:numId="117">
    <w:abstractNumId w:val="275"/>
  </w:num>
  <w:num w:numId="118">
    <w:abstractNumId w:val="303"/>
  </w:num>
  <w:num w:numId="119">
    <w:abstractNumId w:val="118"/>
  </w:num>
  <w:num w:numId="120">
    <w:abstractNumId w:val="21"/>
  </w:num>
  <w:num w:numId="121">
    <w:abstractNumId w:val="238"/>
  </w:num>
  <w:num w:numId="122">
    <w:abstractNumId w:val="318"/>
  </w:num>
  <w:num w:numId="123">
    <w:abstractNumId w:val="327"/>
  </w:num>
  <w:num w:numId="124">
    <w:abstractNumId w:val="332"/>
  </w:num>
  <w:num w:numId="125">
    <w:abstractNumId w:val="329"/>
  </w:num>
  <w:num w:numId="126">
    <w:abstractNumId w:val="304"/>
  </w:num>
  <w:num w:numId="127">
    <w:abstractNumId w:val="90"/>
  </w:num>
  <w:num w:numId="128">
    <w:abstractNumId w:val="323"/>
  </w:num>
  <w:num w:numId="129">
    <w:abstractNumId w:val="151"/>
  </w:num>
  <w:num w:numId="130">
    <w:abstractNumId w:val="184"/>
  </w:num>
  <w:num w:numId="131">
    <w:abstractNumId w:val="297"/>
  </w:num>
  <w:num w:numId="132">
    <w:abstractNumId w:val="251"/>
  </w:num>
  <w:num w:numId="133">
    <w:abstractNumId w:val="141"/>
  </w:num>
  <w:num w:numId="134">
    <w:abstractNumId w:val="96"/>
  </w:num>
  <w:num w:numId="135">
    <w:abstractNumId w:val="78"/>
  </w:num>
  <w:num w:numId="136">
    <w:abstractNumId w:val="57"/>
  </w:num>
  <w:num w:numId="137">
    <w:abstractNumId w:val="287"/>
  </w:num>
  <w:num w:numId="138">
    <w:abstractNumId w:val="103"/>
  </w:num>
  <w:num w:numId="139">
    <w:abstractNumId w:val="198"/>
  </w:num>
  <w:num w:numId="140">
    <w:abstractNumId w:val="13"/>
  </w:num>
  <w:num w:numId="141">
    <w:abstractNumId w:val="203"/>
  </w:num>
  <w:num w:numId="142">
    <w:abstractNumId w:val="107"/>
  </w:num>
  <w:num w:numId="143">
    <w:abstractNumId w:val="132"/>
  </w:num>
  <w:num w:numId="144">
    <w:abstractNumId w:val="4"/>
  </w:num>
  <w:num w:numId="145">
    <w:abstractNumId w:val="328"/>
  </w:num>
  <w:num w:numId="146">
    <w:abstractNumId w:val="196"/>
  </w:num>
  <w:num w:numId="147">
    <w:abstractNumId w:val="313"/>
  </w:num>
  <w:num w:numId="148">
    <w:abstractNumId w:val="105"/>
  </w:num>
  <w:num w:numId="149">
    <w:abstractNumId w:val="52"/>
  </w:num>
  <w:num w:numId="150">
    <w:abstractNumId w:val="61"/>
  </w:num>
  <w:num w:numId="151">
    <w:abstractNumId w:val="226"/>
  </w:num>
  <w:num w:numId="152">
    <w:abstractNumId w:val="86"/>
  </w:num>
  <w:num w:numId="153">
    <w:abstractNumId w:val="31"/>
  </w:num>
  <w:num w:numId="154">
    <w:abstractNumId w:val="16"/>
  </w:num>
  <w:num w:numId="155">
    <w:abstractNumId w:val="10"/>
  </w:num>
  <w:num w:numId="156">
    <w:abstractNumId w:val="315"/>
  </w:num>
  <w:num w:numId="157">
    <w:abstractNumId w:val="321"/>
  </w:num>
  <w:num w:numId="158">
    <w:abstractNumId w:val="361"/>
  </w:num>
  <w:num w:numId="159">
    <w:abstractNumId w:val="352"/>
  </w:num>
  <w:num w:numId="160">
    <w:abstractNumId w:val="120"/>
  </w:num>
  <w:num w:numId="161">
    <w:abstractNumId w:val="23"/>
  </w:num>
  <w:num w:numId="162">
    <w:abstractNumId w:val="241"/>
  </w:num>
  <w:num w:numId="163">
    <w:abstractNumId w:val="357"/>
  </w:num>
  <w:num w:numId="164">
    <w:abstractNumId w:val="350"/>
  </w:num>
  <w:num w:numId="165">
    <w:abstractNumId w:val="338"/>
  </w:num>
  <w:num w:numId="166">
    <w:abstractNumId w:val="89"/>
  </w:num>
  <w:num w:numId="167">
    <w:abstractNumId w:val="131"/>
  </w:num>
  <w:num w:numId="168">
    <w:abstractNumId w:val="112"/>
  </w:num>
  <w:num w:numId="169">
    <w:abstractNumId w:val="276"/>
  </w:num>
  <w:num w:numId="170">
    <w:abstractNumId w:val="24"/>
  </w:num>
  <w:num w:numId="171">
    <w:abstractNumId w:val="134"/>
  </w:num>
  <w:num w:numId="172">
    <w:abstractNumId w:val="249"/>
  </w:num>
  <w:num w:numId="173">
    <w:abstractNumId w:val="330"/>
  </w:num>
  <w:num w:numId="174">
    <w:abstractNumId w:val="290"/>
  </w:num>
  <w:num w:numId="175">
    <w:abstractNumId w:val="289"/>
  </w:num>
  <w:num w:numId="176">
    <w:abstractNumId w:val="77"/>
  </w:num>
  <w:num w:numId="177">
    <w:abstractNumId w:val="114"/>
  </w:num>
  <w:num w:numId="178">
    <w:abstractNumId w:val="46"/>
  </w:num>
  <w:num w:numId="179">
    <w:abstractNumId w:val="335"/>
  </w:num>
  <w:num w:numId="180">
    <w:abstractNumId w:val="212"/>
  </w:num>
  <w:num w:numId="181">
    <w:abstractNumId w:val="308"/>
  </w:num>
  <w:num w:numId="182">
    <w:abstractNumId w:val="30"/>
  </w:num>
  <w:num w:numId="183">
    <w:abstractNumId w:val="85"/>
  </w:num>
  <w:num w:numId="184">
    <w:abstractNumId w:val="262"/>
  </w:num>
  <w:num w:numId="185">
    <w:abstractNumId w:val="319"/>
  </w:num>
  <w:num w:numId="186">
    <w:abstractNumId w:val="91"/>
  </w:num>
  <w:num w:numId="187">
    <w:abstractNumId w:val="176"/>
  </w:num>
  <w:num w:numId="188">
    <w:abstractNumId w:val="210"/>
  </w:num>
  <w:num w:numId="189">
    <w:abstractNumId w:val="92"/>
  </w:num>
  <w:num w:numId="190">
    <w:abstractNumId w:val="17"/>
  </w:num>
  <w:num w:numId="191">
    <w:abstractNumId w:val="187"/>
  </w:num>
  <w:num w:numId="192">
    <w:abstractNumId w:val="284"/>
  </w:num>
  <w:num w:numId="193">
    <w:abstractNumId w:val="310"/>
  </w:num>
  <w:num w:numId="194">
    <w:abstractNumId w:val="209"/>
  </w:num>
  <w:num w:numId="195">
    <w:abstractNumId w:val="87"/>
  </w:num>
  <w:num w:numId="196">
    <w:abstractNumId w:val="18"/>
  </w:num>
  <w:num w:numId="197">
    <w:abstractNumId w:val="127"/>
  </w:num>
  <w:num w:numId="198">
    <w:abstractNumId w:val="245"/>
  </w:num>
  <w:num w:numId="199">
    <w:abstractNumId w:val="337"/>
  </w:num>
  <w:num w:numId="200">
    <w:abstractNumId w:val="248"/>
  </w:num>
  <w:num w:numId="201">
    <w:abstractNumId w:val="225"/>
  </w:num>
  <w:num w:numId="202">
    <w:abstractNumId w:val="204"/>
  </w:num>
  <w:num w:numId="203">
    <w:abstractNumId w:val="246"/>
  </w:num>
  <w:num w:numId="204">
    <w:abstractNumId w:val="325"/>
  </w:num>
  <w:num w:numId="205">
    <w:abstractNumId w:val="182"/>
  </w:num>
  <w:num w:numId="206">
    <w:abstractNumId w:val="300"/>
  </w:num>
  <w:num w:numId="207">
    <w:abstractNumId w:val="266"/>
  </w:num>
  <w:num w:numId="208">
    <w:abstractNumId w:val="281"/>
  </w:num>
  <w:num w:numId="209">
    <w:abstractNumId w:val="363"/>
  </w:num>
  <w:num w:numId="210">
    <w:abstractNumId w:val="239"/>
  </w:num>
  <w:num w:numId="211">
    <w:abstractNumId w:val="223"/>
  </w:num>
  <w:num w:numId="212">
    <w:abstractNumId w:val="283"/>
  </w:num>
  <w:num w:numId="213">
    <w:abstractNumId w:val="301"/>
  </w:num>
  <w:num w:numId="214">
    <w:abstractNumId w:val="174"/>
  </w:num>
  <w:num w:numId="215">
    <w:abstractNumId w:val="191"/>
  </w:num>
  <w:num w:numId="216">
    <w:abstractNumId w:val="152"/>
  </w:num>
  <w:num w:numId="217">
    <w:abstractNumId w:val="55"/>
  </w:num>
  <w:num w:numId="218">
    <w:abstractNumId w:val="221"/>
  </w:num>
  <w:num w:numId="219">
    <w:abstractNumId w:val="157"/>
  </w:num>
  <w:num w:numId="220">
    <w:abstractNumId w:val="185"/>
  </w:num>
  <w:num w:numId="221">
    <w:abstractNumId w:val="162"/>
  </w:num>
  <w:num w:numId="222">
    <w:abstractNumId w:val="40"/>
  </w:num>
  <w:num w:numId="223">
    <w:abstractNumId w:val="153"/>
  </w:num>
  <w:num w:numId="224">
    <w:abstractNumId w:val="158"/>
  </w:num>
  <w:num w:numId="225">
    <w:abstractNumId w:val="82"/>
  </w:num>
  <w:num w:numId="226">
    <w:abstractNumId w:val="220"/>
  </w:num>
  <w:num w:numId="227">
    <w:abstractNumId w:val="317"/>
  </w:num>
  <w:num w:numId="228">
    <w:abstractNumId w:val="216"/>
  </w:num>
  <w:num w:numId="229">
    <w:abstractNumId w:val="270"/>
  </w:num>
  <w:num w:numId="230">
    <w:abstractNumId w:val="160"/>
  </w:num>
  <w:num w:numId="231">
    <w:abstractNumId w:val="345"/>
  </w:num>
  <w:num w:numId="232">
    <w:abstractNumId w:val="106"/>
  </w:num>
  <w:num w:numId="233">
    <w:abstractNumId w:val="178"/>
  </w:num>
  <w:num w:numId="234">
    <w:abstractNumId w:val="268"/>
  </w:num>
  <w:num w:numId="235">
    <w:abstractNumId w:val="344"/>
  </w:num>
  <w:num w:numId="236">
    <w:abstractNumId w:val="342"/>
  </w:num>
  <w:num w:numId="237">
    <w:abstractNumId w:val="360"/>
  </w:num>
  <w:num w:numId="238">
    <w:abstractNumId w:val="296"/>
  </w:num>
  <w:num w:numId="239">
    <w:abstractNumId w:val="116"/>
  </w:num>
  <w:num w:numId="240">
    <w:abstractNumId w:val="230"/>
  </w:num>
  <w:num w:numId="241">
    <w:abstractNumId w:val="73"/>
  </w:num>
  <w:num w:numId="242">
    <w:abstractNumId w:val="288"/>
  </w:num>
  <w:num w:numId="243">
    <w:abstractNumId w:val="271"/>
  </w:num>
  <w:num w:numId="244">
    <w:abstractNumId w:val="201"/>
  </w:num>
  <w:num w:numId="245">
    <w:abstractNumId w:val="253"/>
  </w:num>
  <w:num w:numId="246">
    <w:abstractNumId w:val="336"/>
  </w:num>
  <w:num w:numId="247">
    <w:abstractNumId w:val="333"/>
  </w:num>
  <w:num w:numId="248">
    <w:abstractNumId w:val="309"/>
  </w:num>
  <w:num w:numId="249">
    <w:abstractNumId w:val="28"/>
  </w:num>
  <w:num w:numId="250">
    <w:abstractNumId w:val="340"/>
  </w:num>
  <w:num w:numId="251">
    <w:abstractNumId w:val="98"/>
  </w:num>
  <w:num w:numId="252">
    <w:abstractNumId w:val="93"/>
  </w:num>
  <w:num w:numId="253">
    <w:abstractNumId w:val="43"/>
  </w:num>
  <w:num w:numId="254">
    <w:abstractNumId w:val="1"/>
  </w:num>
  <w:num w:numId="255">
    <w:abstractNumId w:val="130"/>
  </w:num>
  <w:num w:numId="256">
    <w:abstractNumId w:val="173"/>
  </w:num>
  <w:num w:numId="257">
    <w:abstractNumId w:val="324"/>
  </w:num>
  <w:num w:numId="258">
    <w:abstractNumId w:val="240"/>
  </w:num>
  <w:num w:numId="259">
    <w:abstractNumId w:val="274"/>
  </w:num>
  <w:num w:numId="260">
    <w:abstractNumId w:val="236"/>
  </w:num>
  <w:num w:numId="261">
    <w:abstractNumId w:val="9"/>
  </w:num>
  <w:num w:numId="262">
    <w:abstractNumId w:val="263"/>
  </w:num>
  <w:num w:numId="263">
    <w:abstractNumId w:val="146"/>
  </w:num>
  <w:num w:numId="264">
    <w:abstractNumId w:val="99"/>
  </w:num>
  <w:num w:numId="265">
    <w:abstractNumId w:val="359"/>
  </w:num>
  <w:num w:numId="266">
    <w:abstractNumId w:val="144"/>
  </w:num>
  <w:num w:numId="267">
    <w:abstractNumId w:val="74"/>
  </w:num>
  <w:num w:numId="268">
    <w:abstractNumId w:val="334"/>
  </w:num>
  <w:num w:numId="269">
    <w:abstractNumId w:val="285"/>
  </w:num>
  <w:num w:numId="270">
    <w:abstractNumId w:val="32"/>
  </w:num>
  <w:num w:numId="271">
    <w:abstractNumId w:val="7"/>
  </w:num>
  <w:num w:numId="272">
    <w:abstractNumId w:val="194"/>
  </w:num>
  <w:num w:numId="273">
    <w:abstractNumId w:val="34"/>
  </w:num>
  <w:num w:numId="274">
    <w:abstractNumId w:val="33"/>
  </w:num>
  <w:num w:numId="275">
    <w:abstractNumId w:val="170"/>
  </w:num>
  <w:num w:numId="276">
    <w:abstractNumId w:val="279"/>
  </w:num>
  <w:num w:numId="277">
    <w:abstractNumId w:val="66"/>
  </w:num>
  <w:num w:numId="278">
    <w:abstractNumId w:val="295"/>
  </w:num>
  <w:num w:numId="279">
    <w:abstractNumId w:val="171"/>
  </w:num>
  <w:num w:numId="280">
    <w:abstractNumId w:val="110"/>
  </w:num>
  <w:num w:numId="281">
    <w:abstractNumId w:val="362"/>
  </w:num>
  <w:num w:numId="282">
    <w:abstractNumId w:val="159"/>
  </w:num>
  <w:num w:numId="283">
    <w:abstractNumId w:val="231"/>
  </w:num>
  <w:num w:numId="284">
    <w:abstractNumId w:val="199"/>
  </w:num>
  <w:num w:numId="285">
    <w:abstractNumId w:val="256"/>
  </w:num>
  <w:num w:numId="286">
    <w:abstractNumId w:val="149"/>
  </w:num>
  <w:num w:numId="287">
    <w:abstractNumId w:val="169"/>
  </w:num>
  <w:num w:numId="288">
    <w:abstractNumId w:val="104"/>
  </w:num>
  <w:num w:numId="289">
    <w:abstractNumId w:val="165"/>
  </w:num>
  <w:num w:numId="290">
    <w:abstractNumId w:val="364"/>
  </w:num>
  <w:num w:numId="291">
    <w:abstractNumId w:val="83"/>
  </w:num>
  <w:num w:numId="292">
    <w:abstractNumId w:val="128"/>
  </w:num>
  <w:num w:numId="293">
    <w:abstractNumId w:val="250"/>
  </w:num>
  <w:num w:numId="294">
    <w:abstractNumId w:val="148"/>
  </w:num>
  <w:num w:numId="295">
    <w:abstractNumId w:val="348"/>
  </w:num>
  <w:num w:numId="296">
    <w:abstractNumId w:val="64"/>
  </w:num>
  <w:num w:numId="297">
    <w:abstractNumId w:val="155"/>
  </w:num>
  <w:num w:numId="298">
    <w:abstractNumId w:val="202"/>
  </w:num>
  <w:num w:numId="299">
    <w:abstractNumId w:val="200"/>
  </w:num>
  <w:num w:numId="300">
    <w:abstractNumId w:val="101"/>
  </w:num>
  <w:num w:numId="301">
    <w:abstractNumId w:val="306"/>
  </w:num>
  <w:num w:numId="302">
    <w:abstractNumId w:val="39"/>
  </w:num>
  <w:num w:numId="303">
    <w:abstractNumId w:val="117"/>
  </w:num>
  <w:num w:numId="304">
    <w:abstractNumId w:val="273"/>
  </w:num>
  <w:num w:numId="305">
    <w:abstractNumId w:val="135"/>
  </w:num>
  <w:num w:numId="306">
    <w:abstractNumId w:val="145"/>
  </w:num>
  <w:num w:numId="307">
    <w:abstractNumId w:val="122"/>
  </w:num>
  <w:num w:numId="308">
    <w:abstractNumId w:val="126"/>
  </w:num>
  <w:num w:numId="309">
    <w:abstractNumId w:val="75"/>
  </w:num>
  <w:num w:numId="310">
    <w:abstractNumId w:val="331"/>
  </w:num>
  <w:num w:numId="311">
    <w:abstractNumId w:val="235"/>
  </w:num>
  <w:num w:numId="312">
    <w:abstractNumId w:val="137"/>
  </w:num>
  <w:num w:numId="313">
    <w:abstractNumId w:val="254"/>
  </w:num>
  <w:num w:numId="314">
    <w:abstractNumId w:val="97"/>
  </w:num>
  <w:num w:numId="315">
    <w:abstractNumId w:val="58"/>
  </w:num>
  <w:num w:numId="316">
    <w:abstractNumId w:val="291"/>
  </w:num>
  <w:num w:numId="317">
    <w:abstractNumId w:val="150"/>
  </w:num>
  <w:num w:numId="318">
    <w:abstractNumId w:val="62"/>
  </w:num>
  <w:num w:numId="319">
    <w:abstractNumId w:val="79"/>
  </w:num>
  <w:num w:numId="320">
    <w:abstractNumId w:val="219"/>
  </w:num>
  <w:num w:numId="321">
    <w:abstractNumId w:val="195"/>
  </w:num>
  <w:num w:numId="322">
    <w:abstractNumId w:val="2"/>
  </w:num>
  <w:num w:numId="323">
    <w:abstractNumId w:val="5"/>
  </w:num>
  <w:num w:numId="324">
    <w:abstractNumId w:val="29"/>
  </w:num>
  <w:num w:numId="325">
    <w:abstractNumId w:val="19"/>
  </w:num>
  <w:num w:numId="326">
    <w:abstractNumId w:val="339"/>
  </w:num>
  <w:num w:numId="327">
    <w:abstractNumId w:val="166"/>
  </w:num>
  <w:num w:numId="328">
    <w:abstractNumId w:val="259"/>
  </w:num>
  <w:num w:numId="329">
    <w:abstractNumId w:val="188"/>
  </w:num>
  <w:num w:numId="330">
    <w:abstractNumId w:val="140"/>
  </w:num>
  <w:num w:numId="331">
    <w:abstractNumId w:val="355"/>
  </w:num>
  <w:num w:numId="332">
    <w:abstractNumId w:val="26"/>
  </w:num>
  <w:num w:numId="333">
    <w:abstractNumId w:val="15"/>
  </w:num>
  <w:num w:numId="334">
    <w:abstractNumId w:val="56"/>
  </w:num>
  <w:num w:numId="335">
    <w:abstractNumId w:val="111"/>
  </w:num>
  <w:num w:numId="336">
    <w:abstractNumId w:val="217"/>
  </w:num>
  <w:num w:numId="337">
    <w:abstractNumId w:val="229"/>
  </w:num>
  <w:num w:numId="338">
    <w:abstractNumId w:val="234"/>
  </w:num>
  <w:num w:numId="339">
    <w:abstractNumId w:val="47"/>
  </w:num>
  <w:num w:numId="340">
    <w:abstractNumId w:val="346"/>
  </w:num>
  <w:num w:numId="341">
    <w:abstractNumId w:val="94"/>
  </w:num>
  <w:num w:numId="342">
    <w:abstractNumId w:val="14"/>
  </w:num>
  <w:num w:numId="343">
    <w:abstractNumId w:val="193"/>
  </w:num>
  <w:num w:numId="344">
    <w:abstractNumId w:val="192"/>
  </w:num>
  <w:num w:numId="345">
    <w:abstractNumId w:val="115"/>
  </w:num>
  <w:num w:numId="346">
    <w:abstractNumId w:val="27"/>
  </w:num>
  <w:num w:numId="347">
    <w:abstractNumId w:val="207"/>
  </w:num>
  <w:num w:numId="348">
    <w:abstractNumId w:val="189"/>
  </w:num>
  <w:num w:numId="349">
    <w:abstractNumId w:val="242"/>
  </w:num>
  <w:num w:numId="350">
    <w:abstractNumId w:val="36"/>
  </w:num>
  <w:num w:numId="351">
    <w:abstractNumId w:val="124"/>
  </w:num>
  <w:num w:numId="352">
    <w:abstractNumId w:val="261"/>
  </w:num>
  <w:num w:numId="353">
    <w:abstractNumId w:val="298"/>
  </w:num>
  <w:num w:numId="354">
    <w:abstractNumId w:val="142"/>
  </w:num>
  <w:num w:numId="355">
    <w:abstractNumId w:val="343"/>
  </w:num>
  <w:num w:numId="356">
    <w:abstractNumId w:val="356"/>
  </w:num>
  <w:num w:numId="357">
    <w:abstractNumId w:val="6"/>
  </w:num>
  <w:num w:numId="358">
    <w:abstractNumId w:val="38"/>
  </w:num>
  <w:num w:numId="359">
    <w:abstractNumId w:val="163"/>
  </w:num>
  <w:num w:numId="360">
    <w:abstractNumId w:val="147"/>
  </w:num>
  <w:num w:numId="361">
    <w:abstractNumId w:val="88"/>
  </w:num>
  <w:num w:numId="362">
    <w:abstractNumId w:val="278"/>
  </w:num>
  <w:num w:numId="363">
    <w:abstractNumId w:val="312"/>
  </w:num>
  <w:num w:numId="364">
    <w:abstractNumId w:val="358"/>
  </w:num>
  <w:num w:numId="365">
    <w:abstractNumId w:val="247"/>
  </w:num>
  <w:numIdMacAtCleanup w:val="365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89"/>
  <w:proofState w:spelling="clean" w:grammar="clean"/>
  <w:stylePaneFormatFilter w:val="3F01"/>
  <w:defaultTabStop w:val="708"/>
  <w:characterSpacingControl w:val="doNotCompress"/>
  <w:compat/>
  <w:rsids>
    <w:rsidRoot w:val="0095209B"/>
    <w:rsid w:val="00020E84"/>
    <w:rsid w:val="00043EAA"/>
    <w:rsid w:val="000830B2"/>
    <w:rsid w:val="000B228F"/>
    <w:rsid w:val="000C71EC"/>
    <w:rsid w:val="000D1BDC"/>
    <w:rsid w:val="000D74E8"/>
    <w:rsid w:val="000E0C56"/>
    <w:rsid w:val="000F49DD"/>
    <w:rsid w:val="000F58D5"/>
    <w:rsid w:val="001033AC"/>
    <w:rsid w:val="001060AA"/>
    <w:rsid w:val="001162C0"/>
    <w:rsid w:val="00130315"/>
    <w:rsid w:val="00140378"/>
    <w:rsid w:val="00147269"/>
    <w:rsid w:val="00152C94"/>
    <w:rsid w:val="00182745"/>
    <w:rsid w:val="00184A2B"/>
    <w:rsid w:val="001853D2"/>
    <w:rsid w:val="00192A04"/>
    <w:rsid w:val="0019604E"/>
    <w:rsid w:val="001C035C"/>
    <w:rsid w:val="001C04A4"/>
    <w:rsid w:val="001D120E"/>
    <w:rsid w:val="001D50E4"/>
    <w:rsid w:val="001E228C"/>
    <w:rsid w:val="001F1EAB"/>
    <w:rsid w:val="001F5211"/>
    <w:rsid w:val="002258E9"/>
    <w:rsid w:val="00237953"/>
    <w:rsid w:val="002425C5"/>
    <w:rsid w:val="00266ACC"/>
    <w:rsid w:val="002712AB"/>
    <w:rsid w:val="00282A91"/>
    <w:rsid w:val="0028763A"/>
    <w:rsid w:val="002C0AE4"/>
    <w:rsid w:val="002C2E81"/>
    <w:rsid w:val="002C3018"/>
    <w:rsid w:val="002C4A62"/>
    <w:rsid w:val="002E1CBB"/>
    <w:rsid w:val="002F0174"/>
    <w:rsid w:val="003126B3"/>
    <w:rsid w:val="00322410"/>
    <w:rsid w:val="003273DE"/>
    <w:rsid w:val="003629F3"/>
    <w:rsid w:val="00364C6C"/>
    <w:rsid w:val="0037281B"/>
    <w:rsid w:val="00374C40"/>
    <w:rsid w:val="00386CB4"/>
    <w:rsid w:val="003B374B"/>
    <w:rsid w:val="003C404B"/>
    <w:rsid w:val="003C5141"/>
    <w:rsid w:val="0046395E"/>
    <w:rsid w:val="00467302"/>
    <w:rsid w:val="00467F0C"/>
    <w:rsid w:val="004763D0"/>
    <w:rsid w:val="004877FC"/>
    <w:rsid w:val="004E33F2"/>
    <w:rsid w:val="00557048"/>
    <w:rsid w:val="0059260B"/>
    <w:rsid w:val="005A1741"/>
    <w:rsid w:val="005C4DD0"/>
    <w:rsid w:val="005E438D"/>
    <w:rsid w:val="005F3248"/>
    <w:rsid w:val="00611670"/>
    <w:rsid w:val="00620F2B"/>
    <w:rsid w:val="00633582"/>
    <w:rsid w:val="00637992"/>
    <w:rsid w:val="006474B8"/>
    <w:rsid w:val="00650AFF"/>
    <w:rsid w:val="00687698"/>
    <w:rsid w:val="00687E7E"/>
    <w:rsid w:val="006B04F1"/>
    <w:rsid w:val="006B539F"/>
    <w:rsid w:val="006C32BF"/>
    <w:rsid w:val="006C6F3C"/>
    <w:rsid w:val="006D61BB"/>
    <w:rsid w:val="006F1704"/>
    <w:rsid w:val="007007FE"/>
    <w:rsid w:val="00734659"/>
    <w:rsid w:val="007506D3"/>
    <w:rsid w:val="00764C77"/>
    <w:rsid w:val="00774CEE"/>
    <w:rsid w:val="007963E1"/>
    <w:rsid w:val="007B4F90"/>
    <w:rsid w:val="007C2FF6"/>
    <w:rsid w:val="007C7E48"/>
    <w:rsid w:val="007F719D"/>
    <w:rsid w:val="00822517"/>
    <w:rsid w:val="008342A7"/>
    <w:rsid w:val="008433B7"/>
    <w:rsid w:val="008B2AC4"/>
    <w:rsid w:val="00904F95"/>
    <w:rsid w:val="0093091F"/>
    <w:rsid w:val="00932245"/>
    <w:rsid w:val="009443FD"/>
    <w:rsid w:val="009470FA"/>
    <w:rsid w:val="0095209B"/>
    <w:rsid w:val="00966E6D"/>
    <w:rsid w:val="00982B38"/>
    <w:rsid w:val="00985D2A"/>
    <w:rsid w:val="009B3329"/>
    <w:rsid w:val="00A00205"/>
    <w:rsid w:val="00A00836"/>
    <w:rsid w:val="00A011D8"/>
    <w:rsid w:val="00A80B3C"/>
    <w:rsid w:val="00AA1F03"/>
    <w:rsid w:val="00AB074E"/>
    <w:rsid w:val="00AB233B"/>
    <w:rsid w:val="00AD6FAD"/>
    <w:rsid w:val="00B17E1D"/>
    <w:rsid w:val="00B35777"/>
    <w:rsid w:val="00B43E14"/>
    <w:rsid w:val="00B5583B"/>
    <w:rsid w:val="00B73B44"/>
    <w:rsid w:val="00B755B2"/>
    <w:rsid w:val="00B85B63"/>
    <w:rsid w:val="00B85C90"/>
    <w:rsid w:val="00B95F3D"/>
    <w:rsid w:val="00BB5319"/>
    <w:rsid w:val="00BC64A6"/>
    <w:rsid w:val="00C22A69"/>
    <w:rsid w:val="00C41554"/>
    <w:rsid w:val="00C43F31"/>
    <w:rsid w:val="00C510AF"/>
    <w:rsid w:val="00C63C12"/>
    <w:rsid w:val="00C813ED"/>
    <w:rsid w:val="00C87F64"/>
    <w:rsid w:val="00D15A52"/>
    <w:rsid w:val="00D50A8C"/>
    <w:rsid w:val="00D65901"/>
    <w:rsid w:val="00D75E59"/>
    <w:rsid w:val="00D85DEB"/>
    <w:rsid w:val="00DA0FAE"/>
    <w:rsid w:val="00DB37E6"/>
    <w:rsid w:val="00DF5FF6"/>
    <w:rsid w:val="00E215FF"/>
    <w:rsid w:val="00E61C9B"/>
    <w:rsid w:val="00E7561B"/>
    <w:rsid w:val="00E75BCB"/>
    <w:rsid w:val="00E95059"/>
    <w:rsid w:val="00E95297"/>
    <w:rsid w:val="00E96DB7"/>
    <w:rsid w:val="00EB27EF"/>
    <w:rsid w:val="00EC59E5"/>
    <w:rsid w:val="00EC7C6A"/>
    <w:rsid w:val="00EF6074"/>
    <w:rsid w:val="00F046E0"/>
    <w:rsid w:val="00F75B9D"/>
    <w:rsid w:val="00F949B5"/>
    <w:rsid w:val="00FA6C88"/>
    <w:rsid w:val="00FF25E1"/>
    <w:rsid w:val="00FF365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3074">
      <o:colormenu v:ext="edit" fillcolor="none" strokecolor="none"/>
    </o:shapedefaults>
    <o:shapelayout v:ext="edit">
      <o:idmap v:ext="edit" data="1,2"/>
      <o:rules v:ext="edit">
        <o:r id="V:Rule1" type="arc" idref="#_x0000_s1048"/>
        <o:r id="V:Rule2" type="arc" idref="#_x0000_s1049"/>
        <o:r id="V:Rule3" type="arc" idref="#_x0000_s1050"/>
        <o:r id="V:Rule4" type="arc" idref="#_x0000_s1051"/>
        <o:r id="V:Rule5" type="arc" idref="#_x0000_s1053"/>
        <o:r id="V:Rule6" type="arc" idref="#_x0000_s1054"/>
        <o:r id="V:Rule7" type="arc" idref="#_x0000_s1055"/>
        <o:r id="V:Rule8" type="arc" idref="#_x0000_s1056"/>
        <o:r id="V:Rule9" type="arc" idref="#_x0000_s1028"/>
        <o:r id="V:Rule10" type="arc" idref="#_x0000_s1029"/>
        <o:r id="V:Rule11" type="arc" idref="#_x0000_s1030"/>
        <o:r id="V:Rule12" type="arc" idref="#_x0000_s1031"/>
        <o:r id="V:Rule13" type="arc" idref="#_x0000_s1033"/>
        <o:r id="V:Rule14" type="arc" idref="#_x0000_s1034"/>
        <o:r id="V:Rule15" type="arc" idref="#_x0000_s1035"/>
        <o:r id="V:Rule16" type="arc" idref="#_x0000_s1036"/>
        <o:r id="V:Rule49" type="arc" idref="#_x0000_s1171"/>
        <o:r id="V:Rule50" type="arc" idref="#_x0000_s1172"/>
        <o:r id="V:Rule51" type="arc" idref="#_x0000_s1173"/>
        <o:r id="V:Rule52" type="arc" idref="#_x0000_s1174"/>
        <o:r id="V:Rule53" type="arc" idref="#_x0000_s1176"/>
        <o:r id="V:Rule54" type="arc" idref="#_x0000_s1177"/>
        <o:r id="V:Rule55" type="arc" idref="#_x0000_s1178"/>
        <o:r id="V:Rule56" type="arc" idref="#_x0000_s1179"/>
        <o:r id="V:Rule57" type="arc" idref="#_x0000_s1191"/>
        <o:r id="V:Rule58" type="arc" idref="#_x0000_s1192"/>
        <o:r id="V:Rule59" type="arc" idref="#_x0000_s1193"/>
        <o:r id="V:Rule60" type="arc" idref="#_x0000_s1194"/>
        <o:r id="V:Rule61" type="arc" idref="#_x0000_s1196"/>
        <o:r id="V:Rule62" type="arc" idref="#_x0000_s1197"/>
        <o:r id="V:Rule63" type="arc" idref="#_x0000_s1198"/>
        <o:r id="V:Rule64" type="arc" idref="#_x0000_s1199"/>
        <o:r id="V:Rule65" type="arc" idref="#_x0000_s1972"/>
        <o:r id="V:Rule66" type="arc" idref="#_x0000_s1973"/>
        <o:r id="V:Rule67" type="arc" idref="#_x0000_s1974"/>
        <o:r id="V:Rule68" type="arc" idref="#_x0000_s1975"/>
        <o:r id="V:Rule69" type="arc" idref="#_x0000_s1977"/>
        <o:r id="V:Rule70" type="arc" idref="#_x0000_s1978"/>
        <o:r id="V:Rule71" type="arc" idref="#_x0000_s1979"/>
        <o:r id="V:Rule72" type="arc" idref="#_x0000_s1980"/>
        <o:r id="V:Rule73" type="arc" idref="#_x0000_s1952"/>
        <o:r id="V:Rule74" type="arc" idref="#_x0000_s1953"/>
        <o:r id="V:Rule75" type="arc" idref="#_x0000_s1954"/>
        <o:r id="V:Rule76" type="arc" idref="#_x0000_s1955"/>
        <o:r id="V:Rule77" type="arc" idref="#_x0000_s1957"/>
        <o:r id="V:Rule78" type="arc" idref="#_x0000_s1958"/>
        <o:r id="V:Rule79" type="arc" idref="#_x0000_s1959"/>
        <o:r id="V:Rule80" type="arc" idref="#_x0000_s1960"/>
        <o:r id="V:Rule81" type="arc" idref="#_x0000_s1912"/>
        <o:r id="V:Rule82" type="arc" idref="#_x0000_s1913"/>
        <o:r id="V:Rule83" type="arc" idref="#_x0000_s1914"/>
        <o:r id="V:Rule84" type="arc" idref="#_x0000_s1915"/>
        <o:r id="V:Rule85" type="arc" idref="#_x0000_s1917"/>
        <o:r id="V:Rule86" type="arc" idref="#_x0000_s1918"/>
        <o:r id="V:Rule87" type="arc" idref="#_x0000_s1919"/>
        <o:r id="V:Rule88" type="arc" idref="#_x0000_s1920"/>
        <o:r id="V:Rule89" type="arc" idref="#_x0000_s1932"/>
        <o:r id="V:Rule90" type="arc" idref="#_x0000_s1933"/>
        <o:r id="V:Rule91" type="arc" idref="#_x0000_s1934"/>
        <o:r id="V:Rule92" type="arc" idref="#_x0000_s1935"/>
        <o:r id="V:Rule93" type="arc" idref="#_x0000_s1937"/>
        <o:r id="V:Rule94" type="arc" idref="#_x0000_s1938"/>
        <o:r id="V:Rule95" type="arc" idref="#_x0000_s1939"/>
        <o:r id="V:Rule96" type="arc" idref="#_x0000_s1940"/>
        <o:r id="V:Rule97" type="arc" idref="#_x0000_s2318"/>
        <o:r id="V:Rule98" type="arc" idref="#_x0000_s2319"/>
        <o:r id="V:Rule99" type="arc" idref="#_x0000_s2320"/>
        <o:r id="V:Rule100" type="arc" idref="#_x0000_s2321"/>
        <o:r id="V:Rule101" type="arc" idref="#_x0000_s2323"/>
        <o:r id="V:Rule102" type="arc" idref="#_x0000_s2324"/>
        <o:r id="V:Rule103" type="arc" idref="#_x0000_s2325"/>
        <o:r id="V:Rule104" type="arc" idref="#_x0000_s2326"/>
        <o:r id="V:Rule105" type="arc" idref="#_x0000_s2298"/>
        <o:r id="V:Rule106" type="arc" idref="#_x0000_s2299"/>
        <o:r id="V:Rule107" type="arc" idref="#_x0000_s2300"/>
        <o:r id="V:Rule108" type="arc" idref="#_x0000_s2301"/>
        <o:r id="V:Rule109" type="arc" idref="#_x0000_s2303"/>
        <o:r id="V:Rule110" type="arc" idref="#_x0000_s2304"/>
        <o:r id="V:Rule111" type="arc" idref="#_x0000_s2305"/>
        <o:r id="V:Rule112" type="arc" idref="#_x0000_s2306"/>
        <o:r id="V:Rule113" type="arc" idref="#_x0000_s2258"/>
        <o:r id="V:Rule114" type="arc" idref="#_x0000_s2259"/>
        <o:r id="V:Rule115" type="arc" idref="#_x0000_s2260"/>
        <o:r id="V:Rule116" type="arc" idref="#_x0000_s2261"/>
        <o:r id="V:Rule117" type="arc" idref="#_x0000_s2263"/>
        <o:r id="V:Rule118" type="arc" idref="#_x0000_s2264"/>
        <o:r id="V:Rule119" type="arc" idref="#_x0000_s2265"/>
        <o:r id="V:Rule120" type="arc" idref="#_x0000_s2266"/>
        <o:r id="V:Rule121" type="arc" idref="#_x0000_s2278"/>
        <o:r id="V:Rule122" type="arc" idref="#_x0000_s2279"/>
        <o:r id="V:Rule123" type="arc" idref="#_x0000_s2280"/>
        <o:r id="V:Rule124" type="arc" idref="#_x0000_s2281"/>
        <o:r id="V:Rule125" type="arc" idref="#_x0000_s2283"/>
        <o:r id="V:Rule126" type="arc" idref="#_x0000_s2284"/>
        <o:r id="V:Rule127" type="arc" idref="#_x0000_s2285"/>
        <o:r id="V:Rule128" type="arc" idref="#_x0000_s2286"/>
        <o:r id="V:Rule129" type="arc" idref="#_x0000_s2664"/>
        <o:r id="V:Rule130" type="arc" idref="#_x0000_s2665"/>
        <o:r id="V:Rule131" type="arc" idref="#_x0000_s2666"/>
        <o:r id="V:Rule132" type="arc" idref="#_x0000_s2667"/>
        <o:r id="V:Rule133" type="arc" idref="#_x0000_s2669"/>
        <o:r id="V:Rule134" type="arc" idref="#_x0000_s2670"/>
        <o:r id="V:Rule135" type="arc" idref="#_x0000_s2671"/>
        <o:r id="V:Rule136" type="arc" idref="#_x0000_s2672"/>
        <o:r id="V:Rule137" type="arc" idref="#_x0000_s2644"/>
        <o:r id="V:Rule138" type="arc" idref="#_x0000_s2645"/>
        <o:r id="V:Rule139" type="arc" idref="#_x0000_s2646"/>
        <o:r id="V:Rule140" type="arc" idref="#_x0000_s2647"/>
        <o:r id="V:Rule141" type="arc" idref="#_x0000_s2649"/>
        <o:r id="V:Rule142" type="arc" idref="#_x0000_s2650"/>
        <o:r id="V:Rule143" type="arc" idref="#_x0000_s2651"/>
        <o:r id="V:Rule144" type="arc" idref="#_x0000_s2652"/>
        <o:r id="V:Rule145" type="arc" idref="#_x0000_s2604"/>
        <o:r id="V:Rule146" type="arc" idref="#_x0000_s2605"/>
        <o:r id="V:Rule147" type="arc" idref="#_x0000_s2606"/>
        <o:r id="V:Rule148" type="arc" idref="#_x0000_s2607"/>
        <o:r id="V:Rule149" type="arc" idref="#_x0000_s2609"/>
        <o:r id="V:Rule150" type="arc" idref="#_x0000_s2610"/>
        <o:r id="V:Rule151" type="arc" idref="#_x0000_s2611"/>
        <o:r id="V:Rule152" type="arc" idref="#_x0000_s2612"/>
        <o:r id="V:Rule153" type="arc" idref="#_x0000_s2624"/>
        <o:r id="V:Rule154" type="arc" idref="#_x0000_s2625"/>
        <o:r id="V:Rule155" type="arc" idref="#_x0000_s2626"/>
        <o:r id="V:Rule156" type="arc" idref="#_x0000_s2627"/>
        <o:r id="V:Rule157" type="arc" idref="#_x0000_s2629"/>
        <o:r id="V:Rule158" type="arc" idref="#_x0000_s2630"/>
        <o:r id="V:Rule159" type="arc" idref="#_x0000_s2631"/>
        <o:r id="V:Rule160" type="arc" idref="#_x0000_s2632"/>
        <o:r id="V:Rule161" type="arc" idref="#_x0000_s2840"/>
        <o:r id="V:Rule162" type="arc" idref="#_x0000_s2841"/>
        <o:r id="V:Rule163" type="arc" idref="#_x0000_s2842"/>
        <o:r id="V:Rule164" type="arc" idref="#_x0000_s2843"/>
        <o:r id="V:Rule165" type="arc" idref="#_x0000_s2845"/>
        <o:r id="V:Rule166" type="arc" idref="#_x0000_s2846"/>
        <o:r id="V:Rule167" type="arc" idref="#_x0000_s2847"/>
        <o:r id="V:Rule168" type="arc" idref="#_x0000_s2848"/>
        <o:r id="V:Rule169" type="arc" idref="#_x0000_s2820"/>
        <o:r id="V:Rule170" type="arc" idref="#_x0000_s2821"/>
        <o:r id="V:Rule171" type="arc" idref="#_x0000_s2822"/>
        <o:r id="V:Rule172" type="arc" idref="#_x0000_s2823"/>
        <o:r id="V:Rule173" type="arc" idref="#_x0000_s2825"/>
        <o:r id="V:Rule174" type="arc" idref="#_x0000_s2826"/>
        <o:r id="V:Rule175" type="arc" idref="#_x0000_s2827"/>
        <o:r id="V:Rule176" type="arc" idref="#_x0000_s2828"/>
      </o:rules>
      <o:regrouptable v:ext="edit">
        <o:entry new="1" old="0"/>
        <o:entry new="2" old="0"/>
        <o:entry new="3" old="2"/>
        <o:entry new="4" old="0"/>
        <o:entry new="5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Pr>
      <w:sz w:val="24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table" w:styleId="a3">
    <w:name w:val="Table Grid"/>
    <w:basedOn w:val="a1"/>
    <w:rsid w:val="0095209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4">
    <w:name w:val="Strong"/>
    <w:basedOn w:val="a0"/>
    <w:qFormat/>
    <w:rsid w:val="00620F2B"/>
    <w:rPr>
      <w:b/>
      <w:bCs/>
      <w:i/>
      <w:iCs/>
    </w:rPr>
  </w:style>
  <w:style w:type="paragraph" w:styleId="a5">
    <w:name w:val="Normal (Web)"/>
    <w:basedOn w:val="a"/>
    <w:rsid w:val="00D75E59"/>
    <w:pPr>
      <w:spacing w:before="100" w:beforeAutospacing="1" w:after="100" w:afterAutospacing="1"/>
    </w:pPr>
  </w:style>
  <w:style w:type="paragraph" w:styleId="a6">
    <w:name w:val="Balloon Text"/>
    <w:basedOn w:val="a"/>
    <w:link w:val="a7"/>
    <w:rsid w:val="006474B8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rsid w:val="006474B8"/>
    <w:rPr>
      <w:rFonts w:ascii="Tahoma" w:hAnsi="Tahoma" w:cs="Tahoma"/>
      <w:sz w:val="16"/>
      <w:szCs w:val="16"/>
    </w:rPr>
  </w:style>
  <w:style w:type="paragraph" w:styleId="a8">
    <w:name w:val="List Paragraph"/>
    <w:basedOn w:val="a"/>
    <w:uiPriority w:val="34"/>
    <w:qFormat/>
    <w:rsid w:val="00A011D8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1.bin"/><Relationship Id="rId21" Type="http://schemas.openxmlformats.org/officeDocument/2006/relationships/oleObject" Target="embeddings/oleObject4.bin"/><Relationship Id="rId42" Type="http://schemas.openxmlformats.org/officeDocument/2006/relationships/image" Target="media/image23.png"/><Relationship Id="rId63" Type="http://schemas.openxmlformats.org/officeDocument/2006/relationships/oleObject" Target="embeddings/oleObject14.bin"/><Relationship Id="rId84" Type="http://schemas.openxmlformats.org/officeDocument/2006/relationships/oleObject" Target="embeddings/oleObject26.bin"/><Relationship Id="rId138" Type="http://schemas.openxmlformats.org/officeDocument/2006/relationships/oleObject" Target="embeddings/oleObject60.bin"/><Relationship Id="rId159" Type="http://schemas.openxmlformats.org/officeDocument/2006/relationships/oleObject" Target="embeddings/oleObject75.bin"/><Relationship Id="rId170" Type="http://schemas.openxmlformats.org/officeDocument/2006/relationships/oleObject" Target="embeddings/oleObject85.bin"/><Relationship Id="rId191" Type="http://schemas.openxmlformats.org/officeDocument/2006/relationships/image" Target="http://ido.tsu.ru/schools/physmat/data/res/elmag/tests/text/for17.gif" TargetMode="External"/><Relationship Id="rId205" Type="http://schemas.openxmlformats.org/officeDocument/2006/relationships/oleObject" Target="embeddings/oleObject113.bin"/><Relationship Id="rId226" Type="http://schemas.openxmlformats.org/officeDocument/2006/relationships/oleObject" Target="embeddings/oleObject133.bin"/><Relationship Id="rId247" Type="http://schemas.openxmlformats.org/officeDocument/2006/relationships/oleObject" Target="embeddings/oleObject147.bin"/><Relationship Id="rId107" Type="http://schemas.openxmlformats.org/officeDocument/2006/relationships/image" Target="media/image48.wmf"/><Relationship Id="rId11" Type="http://schemas.openxmlformats.org/officeDocument/2006/relationships/image" Target="media/image5.png"/><Relationship Id="rId32" Type="http://schemas.openxmlformats.org/officeDocument/2006/relationships/oleObject" Target="embeddings/oleObject6.bin"/><Relationship Id="rId53" Type="http://schemas.openxmlformats.org/officeDocument/2006/relationships/image" Target="media/image28.png"/><Relationship Id="rId74" Type="http://schemas.openxmlformats.org/officeDocument/2006/relationships/image" Target="media/image38.wmf"/><Relationship Id="rId128" Type="http://schemas.openxmlformats.org/officeDocument/2006/relationships/oleObject" Target="embeddings/oleObject51.bin"/><Relationship Id="rId149" Type="http://schemas.openxmlformats.org/officeDocument/2006/relationships/oleObject" Target="embeddings/oleObject66.bin"/><Relationship Id="rId5" Type="http://schemas.openxmlformats.org/officeDocument/2006/relationships/image" Target="media/image1.png"/><Relationship Id="rId95" Type="http://schemas.openxmlformats.org/officeDocument/2006/relationships/image" Target="media/image45.png"/><Relationship Id="rId160" Type="http://schemas.openxmlformats.org/officeDocument/2006/relationships/oleObject" Target="embeddings/oleObject76.bin"/><Relationship Id="rId181" Type="http://schemas.openxmlformats.org/officeDocument/2006/relationships/oleObject" Target="embeddings/oleObject96.bin"/><Relationship Id="rId216" Type="http://schemas.openxmlformats.org/officeDocument/2006/relationships/oleObject" Target="embeddings/oleObject123.bin"/><Relationship Id="rId237" Type="http://schemas.openxmlformats.org/officeDocument/2006/relationships/image" Target="http://ido.tsu.ru/schools/physmat/data/res/elmag/tests/text/for18.gif" TargetMode="External"/><Relationship Id="rId22" Type="http://schemas.openxmlformats.org/officeDocument/2006/relationships/image" Target="media/image12.png"/><Relationship Id="rId43" Type="http://schemas.openxmlformats.org/officeDocument/2006/relationships/image" Target="http://ido.tsu.ru/schools/physmat/data/res/elmag/tests/text/for21.gif" TargetMode="External"/><Relationship Id="rId64" Type="http://schemas.openxmlformats.org/officeDocument/2006/relationships/oleObject" Target="embeddings/oleObject15.bin"/><Relationship Id="rId118" Type="http://schemas.openxmlformats.org/officeDocument/2006/relationships/oleObject" Target="embeddings/oleObject42.bin"/><Relationship Id="rId139" Type="http://schemas.openxmlformats.org/officeDocument/2006/relationships/oleObject" Target="embeddings/oleObject61.bin"/><Relationship Id="rId85" Type="http://schemas.openxmlformats.org/officeDocument/2006/relationships/oleObject" Target="embeddings/oleObject27.bin"/><Relationship Id="rId150" Type="http://schemas.openxmlformats.org/officeDocument/2006/relationships/oleObject" Target="embeddings/oleObject67.bin"/><Relationship Id="rId171" Type="http://schemas.openxmlformats.org/officeDocument/2006/relationships/oleObject" Target="embeddings/oleObject86.bin"/><Relationship Id="rId192" Type="http://schemas.openxmlformats.org/officeDocument/2006/relationships/image" Target="http://ido.tsu.ru/schools/physmat/data/res/elmag/tests/text/for18.gif" TargetMode="External"/><Relationship Id="rId206" Type="http://schemas.openxmlformats.org/officeDocument/2006/relationships/oleObject" Target="embeddings/oleObject114.bin"/><Relationship Id="rId227" Type="http://schemas.openxmlformats.org/officeDocument/2006/relationships/image" Target="http://ido.tsu.ru/schools/physmat/data/res/elmag/tests/text/for2.gif" TargetMode="External"/><Relationship Id="rId248" Type="http://schemas.openxmlformats.org/officeDocument/2006/relationships/oleObject" Target="embeddings/oleObject148.bin"/><Relationship Id="rId12" Type="http://schemas.openxmlformats.org/officeDocument/2006/relationships/image" Target="media/image6.png"/><Relationship Id="rId33" Type="http://schemas.openxmlformats.org/officeDocument/2006/relationships/oleObject" Target="embeddings/oleObject7.bin"/><Relationship Id="rId108" Type="http://schemas.openxmlformats.org/officeDocument/2006/relationships/oleObject" Target="embeddings/oleObject34.bin"/><Relationship Id="rId129" Type="http://schemas.openxmlformats.org/officeDocument/2006/relationships/oleObject" Target="embeddings/oleObject52.bin"/><Relationship Id="rId54" Type="http://schemas.openxmlformats.org/officeDocument/2006/relationships/image" Target="http://ido.tsu.ru/schools/physmat/data/res/elmag/tests/text/for17.gif" TargetMode="External"/><Relationship Id="rId75" Type="http://schemas.openxmlformats.org/officeDocument/2006/relationships/oleObject" Target="embeddings/oleObject20.bin"/><Relationship Id="rId96" Type="http://schemas.openxmlformats.org/officeDocument/2006/relationships/image" Target="http://ido.tsu.ru/schools/physmat/data/res/elmag/tests/text/for17.gif" TargetMode="External"/><Relationship Id="rId140" Type="http://schemas.openxmlformats.org/officeDocument/2006/relationships/oleObject" Target="embeddings/oleObject62.bin"/><Relationship Id="rId161" Type="http://schemas.openxmlformats.org/officeDocument/2006/relationships/oleObject" Target="embeddings/oleObject77.bin"/><Relationship Id="rId182" Type="http://schemas.openxmlformats.org/officeDocument/2006/relationships/image" Target="http://ido.tsu.ru/schools/physmat/data/res/elmag/tests/text/for2.gif" TargetMode="External"/><Relationship Id="rId217" Type="http://schemas.openxmlformats.org/officeDocument/2006/relationships/oleObject" Target="embeddings/oleObject124.bin"/><Relationship Id="rId6" Type="http://schemas.openxmlformats.org/officeDocument/2006/relationships/image" Target="media/image2.png"/><Relationship Id="rId238" Type="http://schemas.openxmlformats.org/officeDocument/2006/relationships/image" Target="http://ido.tsu.ru/schools/physmat/data/res/elmag/tests/text/for20.gif" TargetMode="External"/><Relationship Id="rId23" Type="http://schemas.openxmlformats.org/officeDocument/2006/relationships/image" Target="media/image13.png"/><Relationship Id="rId119" Type="http://schemas.openxmlformats.org/officeDocument/2006/relationships/oleObject" Target="embeddings/oleObject43.bin"/><Relationship Id="rId44" Type="http://schemas.openxmlformats.org/officeDocument/2006/relationships/image" Target="media/image24.png"/><Relationship Id="rId65" Type="http://schemas.openxmlformats.org/officeDocument/2006/relationships/oleObject" Target="embeddings/oleObject16.bin"/><Relationship Id="rId86" Type="http://schemas.openxmlformats.org/officeDocument/2006/relationships/image" Target="media/image41.png"/><Relationship Id="rId130" Type="http://schemas.openxmlformats.org/officeDocument/2006/relationships/oleObject" Target="embeddings/oleObject53.bin"/><Relationship Id="rId151" Type="http://schemas.openxmlformats.org/officeDocument/2006/relationships/oleObject" Target="embeddings/oleObject68.bin"/><Relationship Id="rId172" Type="http://schemas.openxmlformats.org/officeDocument/2006/relationships/oleObject" Target="embeddings/oleObject87.bin"/><Relationship Id="rId193" Type="http://schemas.openxmlformats.org/officeDocument/2006/relationships/image" Target="http://ido.tsu.ru/schools/physmat/data/res/elmag/tests/text/for20.gif" TargetMode="External"/><Relationship Id="rId207" Type="http://schemas.openxmlformats.org/officeDocument/2006/relationships/oleObject" Target="embeddings/oleObject115.bin"/><Relationship Id="rId228" Type="http://schemas.openxmlformats.org/officeDocument/2006/relationships/oleObject" Target="embeddings/oleObject134.bin"/><Relationship Id="rId249" Type="http://schemas.openxmlformats.org/officeDocument/2006/relationships/oleObject" Target="embeddings/oleObject149.bin"/><Relationship Id="rId13" Type="http://schemas.openxmlformats.org/officeDocument/2006/relationships/image" Target="media/image7.png"/><Relationship Id="rId109" Type="http://schemas.openxmlformats.org/officeDocument/2006/relationships/image" Target="media/image49.wmf"/><Relationship Id="rId34" Type="http://schemas.openxmlformats.org/officeDocument/2006/relationships/oleObject" Target="embeddings/oleObject8.bin"/><Relationship Id="rId55" Type="http://schemas.openxmlformats.org/officeDocument/2006/relationships/image" Target="media/image29.wmf"/><Relationship Id="rId76" Type="http://schemas.openxmlformats.org/officeDocument/2006/relationships/image" Target="media/image39.wmf"/><Relationship Id="rId97" Type="http://schemas.openxmlformats.org/officeDocument/2006/relationships/image" Target="media/image46.png"/><Relationship Id="rId120" Type="http://schemas.openxmlformats.org/officeDocument/2006/relationships/oleObject" Target="embeddings/oleObject44.bin"/><Relationship Id="rId141" Type="http://schemas.openxmlformats.org/officeDocument/2006/relationships/oleObject" Target="embeddings/oleObject63.bin"/><Relationship Id="rId7" Type="http://schemas.openxmlformats.org/officeDocument/2006/relationships/image" Target="http://ido.tsu.ru/schools/physmat/data/res/elmag/tests/text/7ot1.gif" TargetMode="External"/><Relationship Id="rId162" Type="http://schemas.openxmlformats.org/officeDocument/2006/relationships/oleObject" Target="embeddings/oleObject78.bin"/><Relationship Id="rId183" Type="http://schemas.openxmlformats.org/officeDocument/2006/relationships/oleObject" Target="embeddings/oleObject97.bin"/><Relationship Id="rId218" Type="http://schemas.openxmlformats.org/officeDocument/2006/relationships/oleObject" Target="embeddings/oleObject125.bin"/><Relationship Id="rId239" Type="http://schemas.openxmlformats.org/officeDocument/2006/relationships/oleObject" Target="embeddings/oleObject140.bin"/><Relationship Id="rId250" Type="http://schemas.openxmlformats.org/officeDocument/2006/relationships/oleObject" Target="embeddings/oleObject150.bin"/><Relationship Id="rId24" Type="http://schemas.openxmlformats.org/officeDocument/2006/relationships/image" Target="media/image14.png"/><Relationship Id="rId45" Type="http://schemas.openxmlformats.org/officeDocument/2006/relationships/oleObject" Target="embeddings/oleObject9.bin"/><Relationship Id="rId66" Type="http://schemas.openxmlformats.org/officeDocument/2006/relationships/oleObject" Target="embeddings/oleObject17.bin"/><Relationship Id="rId87" Type="http://schemas.openxmlformats.org/officeDocument/2006/relationships/image" Target="http://ido.tsu.ru/schools/physmat/data/res/elmag/tests/text/for5.gif" TargetMode="External"/><Relationship Id="rId110" Type="http://schemas.openxmlformats.org/officeDocument/2006/relationships/oleObject" Target="embeddings/oleObject35.bin"/><Relationship Id="rId131" Type="http://schemas.openxmlformats.org/officeDocument/2006/relationships/oleObject" Target="embeddings/oleObject54.bin"/><Relationship Id="rId152" Type="http://schemas.openxmlformats.org/officeDocument/2006/relationships/oleObject" Target="embeddings/oleObject69.bin"/><Relationship Id="rId173" Type="http://schemas.openxmlformats.org/officeDocument/2006/relationships/oleObject" Target="embeddings/oleObject88.bin"/><Relationship Id="rId194" Type="http://schemas.openxmlformats.org/officeDocument/2006/relationships/oleObject" Target="embeddings/oleObject103.bin"/><Relationship Id="rId208" Type="http://schemas.openxmlformats.org/officeDocument/2006/relationships/oleObject" Target="embeddings/oleObject116.bin"/><Relationship Id="rId229" Type="http://schemas.openxmlformats.org/officeDocument/2006/relationships/oleObject" Target="embeddings/oleObject135.bin"/><Relationship Id="rId240" Type="http://schemas.openxmlformats.org/officeDocument/2006/relationships/oleObject" Target="embeddings/oleObject141.bin"/><Relationship Id="rId14" Type="http://schemas.openxmlformats.org/officeDocument/2006/relationships/image" Target="media/image8.wmf"/><Relationship Id="rId35" Type="http://schemas.openxmlformats.org/officeDocument/2006/relationships/image" Target="media/image19.png"/><Relationship Id="rId56" Type="http://schemas.openxmlformats.org/officeDocument/2006/relationships/oleObject" Target="embeddings/oleObject13.bin"/><Relationship Id="rId77" Type="http://schemas.openxmlformats.org/officeDocument/2006/relationships/oleObject" Target="embeddings/oleObject21.bin"/><Relationship Id="rId100" Type="http://schemas.openxmlformats.org/officeDocument/2006/relationships/oleObject" Target="embeddings/oleObject29.bin"/><Relationship Id="rId8" Type="http://schemas.openxmlformats.org/officeDocument/2006/relationships/image" Target="media/image3.png"/><Relationship Id="rId98" Type="http://schemas.openxmlformats.org/officeDocument/2006/relationships/image" Target="http://ido.tsu.ru/schools/physmat/data/res/elmag/tests/text/for18.gif" TargetMode="External"/><Relationship Id="rId121" Type="http://schemas.openxmlformats.org/officeDocument/2006/relationships/oleObject" Target="embeddings/oleObject45.bin"/><Relationship Id="rId142" Type="http://schemas.openxmlformats.org/officeDocument/2006/relationships/oleObject" Target="embeddings/oleObject64.bin"/><Relationship Id="rId163" Type="http://schemas.openxmlformats.org/officeDocument/2006/relationships/oleObject" Target="embeddings/oleObject79.bin"/><Relationship Id="rId184" Type="http://schemas.openxmlformats.org/officeDocument/2006/relationships/oleObject" Target="embeddings/oleObject98.bin"/><Relationship Id="rId219" Type="http://schemas.openxmlformats.org/officeDocument/2006/relationships/oleObject" Target="embeddings/oleObject126.bin"/><Relationship Id="rId230" Type="http://schemas.openxmlformats.org/officeDocument/2006/relationships/oleObject" Target="embeddings/oleObject136.bin"/><Relationship Id="rId251" Type="http://schemas.openxmlformats.org/officeDocument/2006/relationships/oleObject" Target="embeddings/oleObject151.bin"/><Relationship Id="rId25" Type="http://schemas.openxmlformats.org/officeDocument/2006/relationships/image" Target="media/image15.png"/><Relationship Id="rId46" Type="http://schemas.openxmlformats.org/officeDocument/2006/relationships/oleObject" Target="embeddings/oleObject10.bin"/><Relationship Id="rId67" Type="http://schemas.openxmlformats.org/officeDocument/2006/relationships/image" Target="media/image34.png"/><Relationship Id="rId88" Type="http://schemas.openxmlformats.org/officeDocument/2006/relationships/image" Target="media/image42.png"/><Relationship Id="rId111" Type="http://schemas.openxmlformats.org/officeDocument/2006/relationships/image" Target="media/image50.wmf"/><Relationship Id="rId132" Type="http://schemas.openxmlformats.org/officeDocument/2006/relationships/oleObject" Target="embeddings/oleObject55.bin"/><Relationship Id="rId153" Type="http://schemas.openxmlformats.org/officeDocument/2006/relationships/image" Target="http://ido.tsu.ru/schools/physmat/data/res/elmag/tests/text/for20.gif" TargetMode="External"/><Relationship Id="rId174" Type="http://schemas.openxmlformats.org/officeDocument/2006/relationships/oleObject" Target="embeddings/oleObject89.bin"/><Relationship Id="rId195" Type="http://schemas.openxmlformats.org/officeDocument/2006/relationships/oleObject" Target="embeddings/oleObject104.bin"/><Relationship Id="rId209" Type="http://schemas.openxmlformats.org/officeDocument/2006/relationships/oleObject" Target="embeddings/oleObject117.bin"/><Relationship Id="rId220" Type="http://schemas.openxmlformats.org/officeDocument/2006/relationships/oleObject" Target="embeddings/oleObject127.bin"/><Relationship Id="rId241" Type="http://schemas.openxmlformats.org/officeDocument/2006/relationships/oleObject" Target="embeddings/oleObject142.bin"/><Relationship Id="rId15" Type="http://schemas.openxmlformats.org/officeDocument/2006/relationships/oleObject" Target="embeddings/oleObject1.bin"/><Relationship Id="rId36" Type="http://schemas.openxmlformats.org/officeDocument/2006/relationships/image" Target="http://ido.tsu.ru/schools/physmat/data/res/elmag/tests/text/for5.gif" TargetMode="External"/><Relationship Id="rId57" Type="http://schemas.openxmlformats.org/officeDocument/2006/relationships/image" Target="media/image30.png"/><Relationship Id="rId78" Type="http://schemas.openxmlformats.org/officeDocument/2006/relationships/oleObject" Target="embeddings/oleObject22.bin"/><Relationship Id="rId99" Type="http://schemas.openxmlformats.org/officeDocument/2006/relationships/image" Target="http://ido.tsu.ru/schools/physmat/data/res/elmag/tests/text/for20.gif" TargetMode="External"/><Relationship Id="rId101" Type="http://schemas.openxmlformats.org/officeDocument/2006/relationships/oleObject" Target="embeddings/oleObject30.bin"/><Relationship Id="rId122" Type="http://schemas.openxmlformats.org/officeDocument/2006/relationships/image" Target="http://ido.tsu.ru/schools/physmat/data/res/elmag/tests/text/for5.gif" TargetMode="External"/><Relationship Id="rId143" Type="http://schemas.openxmlformats.org/officeDocument/2006/relationships/image" Target="http://ido.tsu.ru/schools/physmat/data/res/elmag/tests/text/for5.gif" TargetMode="External"/><Relationship Id="rId164" Type="http://schemas.openxmlformats.org/officeDocument/2006/relationships/oleObject" Target="embeddings/oleObject80.bin"/><Relationship Id="rId185" Type="http://schemas.openxmlformats.org/officeDocument/2006/relationships/oleObject" Target="embeddings/oleObject99.bin"/><Relationship Id="rId9" Type="http://schemas.openxmlformats.org/officeDocument/2006/relationships/image" Target="http://ido.tsu.ru/schools/physmat/data/res/elmag/tests/text/for2.gif" TargetMode="External"/><Relationship Id="rId210" Type="http://schemas.openxmlformats.org/officeDocument/2006/relationships/oleObject" Target="embeddings/oleObject118.bin"/><Relationship Id="rId26" Type="http://schemas.openxmlformats.org/officeDocument/2006/relationships/image" Target="http://ido.tsu.ru/schools/physmat/data/res/elmag/tests/text/for14.gif" TargetMode="External"/><Relationship Id="rId231" Type="http://schemas.openxmlformats.org/officeDocument/2006/relationships/oleObject" Target="embeddings/oleObject137.bin"/><Relationship Id="rId252" Type="http://schemas.openxmlformats.org/officeDocument/2006/relationships/oleObject" Target="embeddings/oleObject152.bin"/><Relationship Id="rId47" Type="http://schemas.openxmlformats.org/officeDocument/2006/relationships/oleObject" Target="embeddings/oleObject11.bin"/><Relationship Id="rId68" Type="http://schemas.openxmlformats.org/officeDocument/2006/relationships/image" Target="media/image35.png"/><Relationship Id="rId89" Type="http://schemas.openxmlformats.org/officeDocument/2006/relationships/image" Target="http://ido.tsu.ru/schools/physmat/data/res/elmag/tests/text/for20.gif" TargetMode="External"/><Relationship Id="rId112" Type="http://schemas.openxmlformats.org/officeDocument/2006/relationships/oleObject" Target="embeddings/oleObject36.bin"/><Relationship Id="rId133" Type="http://schemas.openxmlformats.org/officeDocument/2006/relationships/oleObject" Target="embeddings/oleObject56.bin"/><Relationship Id="rId154" Type="http://schemas.openxmlformats.org/officeDocument/2006/relationships/oleObject" Target="embeddings/oleObject70.bin"/><Relationship Id="rId175" Type="http://schemas.openxmlformats.org/officeDocument/2006/relationships/oleObject" Target="embeddings/oleObject90.bin"/><Relationship Id="rId196" Type="http://schemas.openxmlformats.org/officeDocument/2006/relationships/oleObject" Target="embeddings/oleObject105.bin"/><Relationship Id="rId200" Type="http://schemas.openxmlformats.org/officeDocument/2006/relationships/oleObject" Target="embeddings/oleObject108.bin"/><Relationship Id="rId16" Type="http://schemas.openxmlformats.org/officeDocument/2006/relationships/image" Target="media/image9.wmf"/><Relationship Id="rId221" Type="http://schemas.openxmlformats.org/officeDocument/2006/relationships/oleObject" Target="embeddings/oleObject128.bin"/><Relationship Id="rId242" Type="http://schemas.openxmlformats.org/officeDocument/2006/relationships/oleObject" Target="embeddings/oleObject143.bin"/><Relationship Id="rId37" Type="http://schemas.openxmlformats.org/officeDocument/2006/relationships/image" Target="media/image20.png"/><Relationship Id="rId58" Type="http://schemas.openxmlformats.org/officeDocument/2006/relationships/image" Target="http://ido.tsu.ru/schools/physmat/data/res/elmag/tests/text/for18.gif" TargetMode="External"/><Relationship Id="rId79" Type="http://schemas.openxmlformats.org/officeDocument/2006/relationships/image" Target="media/image40.png"/><Relationship Id="rId102" Type="http://schemas.openxmlformats.org/officeDocument/2006/relationships/oleObject" Target="embeddings/oleObject31.bin"/><Relationship Id="rId123" Type="http://schemas.openxmlformats.org/officeDocument/2006/relationships/oleObject" Target="embeddings/oleObject46.bin"/><Relationship Id="rId144" Type="http://schemas.openxmlformats.org/officeDocument/2006/relationships/image" Target="http://ido.tsu.ru/schools/physmat/data/res/elmag/tests/text/for20.gif" TargetMode="External"/><Relationship Id="rId90" Type="http://schemas.openxmlformats.org/officeDocument/2006/relationships/image" Target="http://ido.tsu.ru/schools/physmat/data/res/elmag/tests/text/for26.gif" TargetMode="External"/><Relationship Id="rId165" Type="http://schemas.openxmlformats.org/officeDocument/2006/relationships/oleObject" Target="embeddings/oleObject81.bin"/><Relationship Id="rId186" Type="http://schemas.openxmlformats.org/officeDocument/2006/relationships/oleObject" Target="embeddings/oleObject100.bin"/><Relationship Id="rId211" Type="http://schemas.openxmlformats.org/officeDocument/2006/relationships/oleObject" Target="embeddings/oleObject119.bin"/><Relationship Id="rId232" Type="http://schemas.openxmlformats.org/officeDocument/2006/relationships/oleObject" Target="embeddings/oleObject138.bin"/><Relationship Id="rId253" Type="http://schemas.openxmlformats.org/officeDocument/2006/relationships/fontTable" Target="fontTable.xml"/><Relationship Id="rId27" Type="http://schemas.openxmlformats.org/officeDocument/2006/relationships/image" Target="media/image16.png"/><Relationship Id="rId48" Type="http://schemas.openxmlformats.org/officeDocument/2006/relationships/oleObject" Target="embeddings/oleObject12.bin"/><Relationship Id="rId69" Type="http://schemas.openxmlformats.org/officeDocument/2006/relationships/image" Target="http://ido.tsu.ru/schools/physmat/data/res/elmag/tests/text/for23.gif" TargetMode="External"/><Relationship Id="rId113" Type="http://schemas.openxmlformats.org/officeDocument/2006/relationships/oleObject" Target="embeddings/oleObject37.bin"/><Relationship Id="rId134" Type="http://schemas.openxmlformats.org/officeDocument/2006/relationships/oleObject" Target="embeddings/oleObject57.bin"/><Relationship Id="rId80" Type="http://schemas.openxmlformats.org/officeDocument/2006/relationships/image" Target="http://ido.tsu.ru/schools/physmat/data/res/elmag/tests/text/for2.gif" TargetMode="External"/><Relationship Id="rId155" Type="http://schemas.openxmlformats.org/officeDocument/2006/relationships/oleObject" Target="embeddings/oleObject71.bin"/><Relationship Id="rId176" Type="http://schemas.openxmlformats.org/officeDocument/2006/relationships/oleObject" Target="embeddings/oleObject91.bin"/><Relationship Id="rId197" Type="http://schemas.openxmlformats.org/officeDocument/2006/relationships/oleObject" Target="embeddings/oleObject106.bin"/><Relationship Id="rId201" Type="http://schemas.openxmlformats.org/officeDocument/2006/relationships/oleObject" Target="embeddings/oleObject109.bin"/><Relationship Id="rId222" Type="http://schemas.openxmlformats.org/officeDocument/2006/relationships/oleObject" Target="embeddings/oleObject129.bin"/><Relationship Id="rId243" Type="http://schemas.openxmlformats.org/officeDocument/2006/relationships/image" Target="http://ido.tsu.ru/schools/physmat/data/res/elmag/tests/text/for20.gif" TargetMode="External"/><Relationship Id="rId17" Type="http://schemas.openxmlformats.org/officeDocument/2006/relationships/oleObject" Target="embeddings/oleObject2.bin"/><Relationship Id="rId38" Type="http://schemas.openxmlformats.org/officeDocument/2006/relationships/image" Target="http://ido.tsu.ru/schools/physmat/data/res/elmag/tests/text/for6.gif" TargetMode="External"/><Relationship Id="rId59" Type="http://schemas.openxmlformats.org/officeDocument/2006/relationships/image" Target="media/image31.png"/><Relationship Id="rId103" Type="http://schemas.openxmlformats.org/officeDocument/2006/relationships/oleObject" Target="embeddings/oleObject32.bin"/><Relationship Id="rId124" Type="http://schemas.openxmlformats.org/officeDocument/2006/relationships/oleObject" Target="embeddings/oleObject47.bin"/><Relationship Id="rId70" Type="http://schemas.openxmlformats.org/officeDocument/2006/relationships/image" Target="media/image36.wmf"/><Relationship Id="rId91" Type="http://schemas.openxmlformats.org/officeDocument/2006/relationships/oleObject" Target="embeddings/oleObject28.bin"/><Relationship Id="rId145" Type="http://schemas.openxmlformats.org/officeDocument/2006/relationships/oleObject" Target="embeddings/oleObject65.bin"/><Relationship Id="rId166" Type="http://schemas.openxmlformats.org/officeDocument/2006/relationships/oleObject" Target="embeddings/oleObject82.bin"/><Relationship Id="rId187" Type="http://schemas.openxmlformats.org/officeDocument/2006/relationships/oleObject" Target="embeddings/oleObject101.bin"/><Relationship Id="rId1" Type="http://schemas.openxmlformats.org/officeDocument/2006/relationships/numbering" Target="numbering.xml"/><Relationship Id="rId212" Type="http://schemas.openxmlformats.org/officeDocument/2006/relationships/image" Target="http://ido.tsu.ru/schools/physmat/data/res/elmag/tests/text/for5.gif" TargetMode="External"/><Relationship Id="rId233" Type="http://schemas.openxmlformats.org/officeDocument/2006/relationships/image" Target="http://ido.tsu.ru/schools/physmat/data/res/elmag/tests/text/for5.gif" TargetMode="External"/><Relationship Id="rId254" Type="http://schemas.openxmlformats.org/officeDocument/2006/relationships/theme" Target="theme/theme1.xml"/><Relationship Id="rId28" Type="http://schemas.openxmlformats.org/officeDocument/2006/relationships/image" Target="media/image17.png"/><Relationship Id="rId49" Type="http://schemas.openxmlformats.org/officeDocument/2006/relationships/image" Target="media/image25.png"/><Relationship Id="rId114" Type="http://schemas.openxmlformats.org/officeDocument/2006/relationships/oleObject" Target="embeddings/oleObject38.bin"/><Relationship Id="rId60" Type="http://schemas.openxmlformats.org/officeDocument/2006/relationships/image" Target="http://ido.tsu.ru/schools/physmat/data/res/elmag/tests/text/for20.gif" TargetMode="External"/><Relationship Id="rId81" Type="http://schemas.openxmlformats.org/officeDocument/2006/relationships/oleObject" Target="embeddings/oleObject23.bin"/><Relationship Id="rId135" Type="http://schemas.openxmlformats.org/officeDocument/2006/relationships/oleObject" Target="embeddings/oleObject58.bin"/><Relationship Id="rId156" Type="http://schemas.openxmlformats.org/officeDocument/2006/relationships/oleObject" Target="embeddings/oleObject72.bin"/><Relationship Id="rId177" Type="http://schemas.openxmlformats.org/officeDocument/2006/relationships/oleObject" Target="embeddings/oleObject92.bin"/><Relationship Id="rId198" Type="http://schemas.openxmlformats.org/officeDocument/2006/relationships/image" Target="http://ido.tsu.ru/schools/physmat/data/res/elmag/tests/text/for20.gif" TargetMode="External"/><Relationship Id="rId202" Type="http://schemas.openxmlformats.org/officeDocument/2006/relationships/oleObject" Target="embeddings/oleObject110.bin"/><Relationship Id="rId223" Type="http://schemas.openxmlformats.org/officeDocument/2006/relationships/oleObject" Target="embeddings/oleObject130.bin"/><Relationship Id="rId244" Type="http://schemas.openxmlformats.org/officeDocument/2006/relationships/oleObject" Target="embeddings/oleObject144.bin"/><Relationship Id="rId18" Type="http://schemas.openxmlformats.org/officeDocument/2006/relationships/image" Target="media/image10.wmf"/><Relationship Id="rId39" Type="http://schemas.openxmlformats.org/officeDocument/2006/relationships/image" Target="media/image21.png"/><Relationship Id="rId50" Type="http://schemas.openxmlformats.org/officeDocument/2006/relationships/image" Target="media/image26.png"/><Relationship Id="rId104" Type="http://schemas.openxmlformats.org/officeDocument/2006/relationships/image" Target="http://ido.tsu.ru/schools/physmat/data/res/elmag/tests/text/for20.gif" TargetMode="External"/><Relationship Id="rId125" Type="http://schemas.openxmlformats.org/officeDocument/2006/relationships/oleObject" Target="embeddings/oleObject48.bin"/><Relationship Id="rId146" Type="http://schemas.openxmlformats.org/officeDocument/2006/relationships/image" Target="http://ido.tsu.ru/schools/physmat/data/res/elmag/tests/text/for17.gif" TargetMode="External"/><Relationship Id="rId167" Type="http://schemas.openxmlformats.org/officeDocument/2006/relationships/image" Target="http://ido.tsu.ru/schools/physmat/data/res/elmag/tests/text/for5.gif" TargetMode="External"/><Relationship Id="rId188" Type="http://schemas.openxmlformats.org/officeDocument/2006/relationships/image" Target="http://ido.tsu.ru/schools/physmat/data/res/elmag/tests/text/for5.gif" TargetMode="External"/><Relationship Id="rId71" Type="http://schemas.openxmlformats.org/officeDocument/2006/relationships/oleObject" Target="embeddings/oleObject18.bin"/><Relationship Id="rId92" Type="http://schemas.openxmlformats.org/officeDocument/2006/relationships/image" Target="media/image43.png"/><Relationship Id="rId213" Type="http://schemas.openxmlformats.org/officeDocument/2006/relationships/oleObject" Target="embeddings/oleObject120.bin"/><Relationship Id="rId234" Type="http://schemas.openxmlformats.org/officeDocument/2006/relationships/image" Target="http://ido.tsu.ru/schools/physmat/data/res/elmag/tests/text/for20.gif" TargetMode="External"/><Relationship Id="rId2" Type="http://schemas.openxmlformats.org/officeDocument/2006/relationships/styles" Target="styles.xml"/><Relationship Id="rId29" Type="http://schemas.openxmlformats.org/officeDocument/2006/relationships/image" Target="media/image18.png"/><Relationship Id="rId255" Type="http://schemas.openxmlformats.org/officeDocument/2006/relationships/customXml" Target="../customXml/item1.xml"/><Relationship Id="rId40" Type="http://schemas.openxmlformats.org/officeDocument/2006/relationships/image" Target="http://ido.tsu.ru/schools/physmat/data/res/elmag/tests/text/for16.gif" TargetMode="External"/><Relationship Id="rId115" Type="http://schemas.openxmlformats.org/officeDocument/2006/relationships/oleObject" Target="embeddings/oleObject39.bin"/><Relationship Id="rId136" Type="http://schemas.openxmlformats.org/officeDocument/2006/relationships/oleObject" Target="embeddings/oleObject59.bin"/><Relationship Id="rId157" Type="http://schemas.openxmlformats.org/officeDocument/2006/relationships/oleObject" Target="embeddings/oleObject73.bin"/><Relationship Id="rId178" Type="http://schemas.openxmlformats.org/officeDocument/2006/relationships/oleObject" Target="embeddings/oleObject93.bin"/><Relationship Id="rId61" Type="http://schemas.openxmlformats.org/officeDocument/2006/relationships/image" Target="media/image32.png"/><Relationship Id="rId82" Type="http://schemas.openxmlformats.org/officeDocument/2006/relationships/oleObject" Target="embeddings/oleObject24.bin"/><Relationship Id="rId199" Type="http://schemas.openxmlformats.org/officeDocument/2006/relationships/oleObject" Target="embeddings/oleObject107.bin"/><Relationship Id="rId203" Type="http://schemas.openxmlformats.org/officeDocument/2006/relationships/oleObject" Target="embeddings/oleObject111.bin"/><Relationship Id="rId19" Type="http://schemas.openxmlformats.org/officeDocument/2006/relationships/oleObject" Target="embeddings/oleObject3.bin"/><Relationship Id="rId224" Type="http://schemas.openxmlformats.org/officeDocument/2006/relationships/oleObject" Target="embeddings/oleObject131.bin"/><Relationship Id="rId245" Type="http://schemas.openxmlformats.org/officeDocument/2006/relationships/oleObject" Target="embeddings/oleObject145.bin"/><Relationship Id="rId30" Type="http://schemas.openxmlformats.org/officeDocument/2006/relationships/image" Target="http://ido.tsu.ru/schools/physmat/data/res/elmag/tests/text/for22.gif" TargetMode="External"/><Relationship Id="rId105" Type="http://schemas.openxmlformats.org/officeDocument/2006/relationships/image" Target="media/image47.wmf"/><Relationship Id="rId126" Type="http://schemas.openxmlformats.org/officeDocument/2006/relationships/oleObject" Target="embeddings/oleObject49.bin"/><Relationship Id="rId147" Type="http://schemas.openxmlformats.org/officeDocument/2006/relationships/image" Target="http://ido.tsu.ru/schools/physmat/data/res/elmag/tests/text/for18.gif" TargetMode="External"/><Relationship Id="rId168" Type="http://schemas.openxmlformats.org/officeDocument/2006/relationships/oleObject" Target="embeddings/oleObject83.bin"/><Relationship Id="rId51" Type="http://schemas.openxmlformats.org/officeDocument/2006/relationships/image" Target="media/image27.png"/><Relationship Id="rId72" Type="http://schemas.openxmlformats.org/officeDocument/2006/relationships/image" Target="media/image37.wmf"/><Relationship Id="rId93" Type="http://schemas.openxmlformats.org/officeDocument/2006/relationships/image" Target="media/image44.png"/><Relationship Id="rId189" Type="http://schemas.openxmlformats.org/officeDocument/2006/relationships/image" Target="http://ido.tsu.ru/schools/physmat/data/res/elmag/tests/text/for20.gif" TargetMode="External"/><Relationship Id="rId3" Type="http://schemas.openxmlformats.org/officeDocument/2006/relationships/settings" Target="settings.xml"/><Relationship Id="rId214" Type="http://schemas.openxmlformats.org/officeDocument/2006/relationships/oleObject" Target="embeddings/oleObject121.bin"/><Relationship Id="rId235" Type="http://schemas.openxmlformats.org/officeDocument/2006/relationships/oleObject" Target="embeddings/oleObject139.bin"/><Relationship Id="rId256" Type="http://schemas.openxmlformats.org/officeDocument/2006/relationships/customXml" Target="../customXml/item2.xml"/><Relationship Id="rId116" Type="http://schemas.openxmlformats.org/officeDocument/2006/relationships/oleObject" Target="embeddings/oleObject40.bin"/><Relationship Id="rId137" Type="http://schemas.openxmlformats.org/officeDocument/2006/relationships/image" Target="http://ido.tsu.ru/schools/physmat/data/res/elmag/tests/text/for2.gif" TargetMode="External"/><Relationship Id="rId158" Type="http://schemas.openxmlformats.org/officeDocument/2006/relationships/oleObject" Target="embeddings/oleObject74.bin"/><Relationship Id="rId20" Type="http://schemas.openxmlformats.org/officeDocument/2006/relationships/image" Target="media/image11.wmf"/><Relationship Id="rId41" Type="http://schemas.openxmlformats.org/officeDocument/2006/relationships/image" Target="media/image22.png"/><Relationship Id="rId62" Type="http://schemas.openxmlformats.org/officeDocument/2006/relationships/image" Target="media/image33.wmf"/><Relationship Id="rId83" Type="http://schemas.openxmlformats.org/officeDocument/2006/relationships/oleObject" Target="embeddings/oleObject25.bin"/><Relationship Id="rId179" Type="http://schemas.openxmlformats.org/officeDocument/2006/relationships/oleObject" Target="embeddings/oleObject94.bin"/><Relationship Id="rId190" Type="http://schemas.openxmlformats.org/officeDocument/2006/relationships/oleObject" Target="embeddings/oleObject102.bin"/><Relationship Id="rId204" Type="http://schemas.openxmlformats.org/officeDocument/2006/relationships/oleObject" Target="embeddings/oleObject112.bin"/><Relationship Id="rId225" Type="http://schemas.openxmlformats.org/officeDocument/2006/relationships/oleObject" Target="embeddings/oleObject132.bin"/><Relationship Id="rId246" Type="http://schemas.openxmlformats.org/officeDocument/2006/relationships/oleObject" Target="embeddings/oleObject146.bin"/><Relationship Id="rId106" Type="http://schemas.openxmlformats.org/officeDocument/2006/relationships/oleObject" Target="embeddings/oleObject33.bin"/><Relationship Id="rId127" Type="http://schemas.openxmlformats.org/officeDocument/2006/relationships/oleObject" Target="embeddings/oleObject50.bin"/><Relationship Id="rId10" Type="http://schemas.openxmlformats.org/officeDocument/2006/relationships/image" Target="media/image4.png"/><Relationship Id="rId31" Type="http://schemas.openxmlformats.org/officeDocument/2006/relationships/oleObject" Target="embeddings/oleObject5.bin"/><Relationship Id="rId52" Type="http://schemas.openxmlformats.org/officeDocument/2006/relationships/image" Target="http://ido.tsu.ru/schools/physmat/data/res/elmag/tests/text/for4.gif" TargetMode="External"/><Relationship Id="rId73" Type="http://schemas.openxmlformats.org/officeDocument/2006/relationships/oleObject" Target="embeddings/oleObject19.bin"/><Relationship Id="rId94" Type="http://schemas.openxmlformats.org/officeDocument/2006/relationships/image" Target="http://ido.tsu.ru/schools/physmat/data/res/elmag/tests/text/for7.gif" TargetMode="External"/><Relationship Id="rId148" Type="http://schemas.openxmlformats.org/officeDocument/2006/relationships/image" Target="http://ido.tsu.ru/schools/physmat/data/res/elmag/tests/text/for20.gif" TargetMode="External"/><Relationship Id="rId169" Type="http://schemas.openxmlformats.org/officeDocument/2006/relationships/oleObject" Target="embeddings/oleObject84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5.bin"/><Relationship Id="rId215" Type="http://schemas.openxmlformats.org/officeDocument/2006/relationships/oleObject" Target="embeddings/oleObject122.bin"/><Relationship Id="rId236" Type="http://schemas.openxmlformats.org/officeDocument/2006/relationships/image" Target="http://ido.tsu.ru/schools/physmat/data/res/elmag/tests/text/for17.gif" TargetMode="External"/><Relationship Id="rId257" Type="http://schemas.openxmlformats.org/officeDocument/2006/relationships/customXml" Target="../customXml/item3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49B55AC50997BF4EB42F169FC6AD5705" ma:contentTypeVersion="8" ma:contentTypeDescription="Создание документа." ma:contentTypeScope="" ma:versionID="04936a2318e83c5f7e79e9fd50bb57f9">
  <xsd:schema xmlns:xsd="http://www.w3.org/2001/XMLSchema" xmlns:xs="http://www.w3.org/2001/XMLSchema" xmlns:p="http://schemas.microsoft.com/office/2006/metadata/properties" xmlns:ns2="c8e9792a-dd3e-420c-bcb0-2f6b97ce6eca" targetNamespace="http://schemas.microsoft.com/office/2006/metadata/properties" ma:root="true" ma:fieldsID="834d6924620cd259152673f56bdb6657" ns2:_="">
    <xsd:import namespace="c8e9792a-dd3e-420c-bcb0-2f6b97ce6eca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8e9792a-dd3e-420c-bcb0-2f6b97ce6eca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5" nillable="true" ma:displayName="MediaLengthInSeconds" ma:hidden="true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7433BBB3-CF0A-4152-83E5-E8A24C6D5446}"/>
</file>

<file path=customXml/itemProps2.xml><?xml version="1.0" encoding="utf-8"?>
<ds:datastoreItem xmlns:ds="http://schemas.openxmlformats.org/officeDocument/2006/customXml" ds:itemID="{F40C507C-BF43-475E-B259-5DA4DD6E5F33}"/>
</file>

<file path=customXml/itemProps3.xml><?xml version="1.0" encoding="utf-8"?>
<ds:datastoreItem xmlns:ds="http://schemas.openxmlformats.org/officeDocument/2006/customXml" ds:itemID="{8748B727-4DB1-48CB-88B2-222264B17F26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3</TotalTime>
  <Pages>66</Pages>
  <Words>18570</Words>
  <Characters>105852</Characters>
  <Application>Microsoft Office Word</Application>
  <DocSecurity>0</DocSecurity>
  <Lines>882</Lines>
  <Paragraphs>24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Тест №1</vt:lpstr>
    </vt:vector>
  </TitlesOfParts>
  <Company>КубГУ</Company>
  <LinksUpToDate>false</LinksUpToDate>
  <CharactersWithSpaces>124174</CharactersWithSpaces>
  <SharedDoc>false</SharedDoc>
  <HLinks>
    <vt:vector size="168" baseType="variant">
      <vt:variant>
        <vt:i4>851968</vt:i4>
      </vt:variant>
      <vt:variant>
        <vt:i4>2940</vt:i4>
      </vt:variant>
      <vt:variant>
        <vt:i4>1028</vt:i4>
      </vt:variant>
      <vt:variant>
        <vt:i4>1</vt:i4>
      </vt:variant>
      <vt:variant>
        <vt:lpwstr>http://ido.tsu.ru/schools/physmat/data/res/elmag/tests/text/7ot1.gif</vt:lpwstr>
      </vt:variant>
      <vt:variant>
        <vt:lpwstr/>
      </vt:variant>
      <vt:variant>
        <vt:i4>524375</vt:i4>
      </vt:variant>
      <vt:variant>
        <vt:i4>29772</vt:i4>
      </vt:variant>
      <vt:variant>
        <vt:i4>1049</vt:i4>
      </vt:variant>
      <vt:variant>
        <vt:i4>1</vt:i4>
      </vt:variant>
      <vt:variant>
        <vt:lpwstr>http://ido.tsu.ru/schools/physmat/data/res/elmag/tests/text/for4.gif</vt:lpwstr>
      </vt:variant>
      <vt:variant>
        <vt:lpwstr/>
      </vt:variant>
      <vt:variant>
        <vt:i4>4915279</vt:i4>
      </vt:variant>
      <vt:variant>
        <vt:i4>30760</vt:i4>
      </vt:variant>
      <vt:variant>
        <vt:i4>1051</vt:i4>
      </vt:variant>
      <vt:variant>
        <vt:i4>1</vt:i4>
      </vt:variant>
      <vt:variant>
        <vt:lpwstr>http://ido.tsu.ru/schools/physmat/data/res/elmag/tests/text/for18.gif</vt:lpwstr>
      </vt:variant>
      <vt:variant>
        <vt:lpwstr/>
      </vt:variant>
      <vt:variant>
        <vt:i4>4915279</vt:i4>
      </vt:variant>
      <vt:variant>
        <vt:i4>-1</vt:i4>
      </vt:variant>
      <vt:variant>
        <vt:i4>1632</vt:i4>
      </vt:variant>
      <vt:variant>
        <vt:i4>1</vt:i4>
      </vt:variant>
      <vt:variant>
        <vt:lpwstr>http://ido.tsu.ru/schools/physmat/data/res/elmag/tests/text/for18.gif</vt:lpwstr>
      </vt:variant>
      <vt:variant>
        <vt:lpwstr/>
      </vt:variant>
      <vt:variant>
        <vt:i4>917591</vt:i4>
      </vt:variant>
      <vt:variant>
        <vt:i4>-1</vt:i4>
      </vt:variant>
      <vt:variant>
        <vt:i4>1108</vt:i4>
      </vt:variant>
      <vt:variant>
        <vt:i4>1</vt:i4>
      </vt:variant>
      <vt:variant>
        <vt:lpwstr>http://ido.tsu.ru/schools/physmat/data/res/elmag/tests/text/for2.gif</vt:lpwstr>
      </vt:variant>
      <vt:variant>
        <vt:lpwstr/>
      </vt:variant>
      <vt:variant>
        <vt:i4>655447</vt:i4>
      </vt:variant>
      <vt:variant>
        <vt:i4>-1</vt:i4>
      </vt:variant>
      <vt:variant>
        <vt:i4>1109</vt:i4>
      </vt:variant>
      <vt:variant>
        <vt:i4>1</vt:i4>
      </vt:variant>
      <vt:variant>
        <vt:lpwstr>http://ido.tsu.ru/schools/physmat/data/res/elmag/tests/text/for6.gif</vt:lpwstr>
      </vt:variant>
      <vt:variant>
        <vt:lpwstr/>
      </vt:variant>
      <vt:variant>
        <vt:i4>589911</vt:i4>
      </vt:variant>
      <vt:variant>
        <vt:i4>-1</vt:i4>
      </vt:variant>
      <vt:variant>
        <vt:i4>1112</vt:i4>
      </vt:variant>
      <vt:variant>
        <vt:i4>1</vt:i4>
      </vt:variant>
      <vt:variant>
        <vt:lpwstr>http://ido.tsu.ru/schools/physmat/data/res/elmag/tests/text/for5.gif</vt:lpwstr>
      </vt:variant>
      <vt:variant>
        <vt:lpwstr/>
      </vt:variant>
      <vt:variant>
        <vt:i4>4915267</vt:i4>
      </vt:variant>
      <vt:variant>
        <vt:i4>-1</vt:i4>
      </vt:variant>
      <vt:variant>
        <vt:i4>1114</vt:i4>
      </vt:variant>
      <vt:variant>
        <vt:i4>1</vt:i4>
      </vt:variant>
      <vt:variant>
        <vt:lpwstr>http://ido.tsu.ru/schools/physmat/data/res/elmag/tests/text/for14.gif</vt:lpwstr>
      </vt:variant>
      <vt:variant>
        <vt:lpwstr/>
      </vt:variant>
      <vt:variant>
        <vt:i4>4915265</vt:i4>
      </vt:variant>
      <vt:variant>
        <vt:i4>-1</vt:i4>
      </vt:variant>
      <vt:variant>
        <vt:i4>1115</vt:i4>
      </vt:variant>
      <vt:variant>
        <vt:i4>1</vt:i4>
      </vt:variant>
      <vt:variant>
        <vt:lpwstr>http://ido.tsu.ru/schools/physmat/data/res/elmag/tests/text/for16.gif</vt:lpwstr>
      </vt:variant>
      <vt:variant>
        <vt:lpwstr/>
      </vt:variant>
      <vt:variant>
        <vt:i4>4915264</vt:i4>
      </vt:variant>
      <vt:variant>
        <vt:i4>-1</vt:i4>
      </vt:variant>
      <vt:variant>
        <vt:i4>1116</vt:i4>
      </vt:variant>
      <vt:variant>
        <vt:i4>1</vt:i4>
      </vt:variant>
      <vt:variant>
        <vt:lpwstr>http://ido.tsu.ru/schools/physmat/data/res/elmag/tests/text/for17.gif</vt:lpwstr>
      </vt:variant>
      <vt:variant>
        <vt:lpwstr/>
      </vt:variant>
      <vt:variant>
        <vt:i4>4718663</vt:i4>
      </vt:variant>
      <vt:variant>
        <vt:i4>-1</vt:i4>
      </vt:variant>
      <vt:variant>
        <vt:i4>1118</vt:i4>
      </vt:variant>
      <vt:variant>
        <vt:i4>1</vt:i4>
      </vt:variant>
      <vt:variant>
        <vt:lpwstr>http://ido.tsu.ru/schools/physmat/data/res/elmag/tests/text/for20.gif</vt:lpwstr>
      </vt:variant>
      <vt:variant>
        <vt:lpwstr/>
      </vt:variant>
      <vt:variant>
        <vt:i4>4718661</vt:i4>
      </vt:variant>
      <vt:variant>
        <vt:i4>-1</vt:i4>
      </vt:variant>
      <vt:variant>
        <vt:i4>1127</vt:i4>
      </vt:variant>
      <vt:variant>
        <vt:i4>1</vt:i4>
      </vt:variant>
      <vt:variant>
        <vt:lpwstr>http://ido.tsu.ru/schools/physmat/data/res/elmag/tests/text/for22.gif</vt:lpwstr>
      </vt:variant>
      <vt:variant>
        <vt:lpwstr/>
      </vt:variant>
      <vt:variant>
        <vt:i4>4718662</vt:i4>
      </vt:variant>
      <vt:variant>
        <vt:i4>-1</vt:i4>
      </vt:variant>
      <vt:variant>
        <vt:i4>1128</vt:i4>
      </vt:variant>
      <vt:variant>
        <vt:i4>1</vt:i4>
      </vt:variant>
      <vt:variant>
        <vt:lpwstr>http://ido.tsu.ru/schools/physmat/data/res/elmag/tests/text/for21.gif</vt:lpwstr>
      </vt:variant>
      <vt:variant>
        <vt:lpwstr/>
      </vt:variant>
      <vt:variant>
        <vt:i4>4718660</vt:i4>
      </vt:variant>
      <vt:variant>
        <vt:i4>-1</vt:i4>
      </vt:variant>
      <vt:variant>
        <vt:i4>1209</vt:i4>
      </vt:variant>
      <vt:variant>
        <vt:i4>1</vt:i4>
      </vt:variant>
      <vt:variant>
        <vt:lpwstr>http://ido.tsu.ru/schools/physmat/data/res/elmag/tests/text/for23.gif</vt:lpwstr>
      </vt:variant>
      <vt:variant>
        <vt:lpwstr/>
      </vt:variant>
      <vt:variant>
        <vt:i4>917591</vt:i4>
      </vt:variant>
      <vt:variant>
        <vt:i4>-1</vt:i4>
      </vt:variant>
      <vt:variant>
        <vt:i4>1251</vt:i4>
      </vt:variant>
      <vt:variant>
        <vt:i4>1</vt:i4>
      </vt:variant>
      <vt:variant>
        <vt:lpwstr>http://ido.tsu.ru/schools/physmat/data/res/elmag/tests/text/for2.gif</vt:lpwstr>
      </vt:variant>
      <vt:variant>
        <vt:lpwstr/>
      </vt:variant>
      <vt:variant>
        <vt:i4>4718660</vt:i4>
      </vt:variant>
      <vt:variant>
        <vt:i4>-1</vt:i4>
      </vt:variant>
      <vt:variant>
        <vt:i4>1621</vt:i4>
      </vt:variant>
      <vt:variant>
        <vt:i4>1</vt:i4>
      </vt:variant>
      <vt:variant>
        <vt:lpwstr>http://ido.tsu.ru/schools/physmat/data/res/elmag/tests/text/for23.gif</vt:lpwstr>
      </vt:variant>
      <vt:variant>
        <vt:lpwstr/>
      </vt:variant>
      <vt:variant>
        <vt:i4>4718663</vt:i4>
      </vt:variant>
      <vt:variant>
        <vt:i4>-1</vt:i4>
      </vt:variant>
      <vt:variant>
        <vt:i4>1619</vt:i4>
      </vt:variant>
      <vt:variant>
        <vt:i4>1</vt:i4>
      </vt:variant>
      <vt:variant>
        <vt:lpwstr>http://ido.tsu.ru/schools/physmat/data/res/elmag/tests/text/for20.gif</vt:lpwstr>
      </vt:variant>
      <vt:variant>
        <vt:lpwstr/>
      </vt:variant>
      <vt:variant>
        <vt:i4>4718663</vt:i4>
      </vt:variant>
      <vt:variant>
        <vt:i4>-1</vt:i4>
      </vt:variant>
      <vt:variant>
        <vt:i4>1638</vt:i4>
      </vt:variant>
      <vt:variant>
        <vt:i4>1</vt:i4>
      </vt:variant>
      <vt:variant>
        <vt:lpwstr>http://ido.tsu.ru/schools/physmat/data/res/elmag/tests/text/for20.gif</vt:lpwstr>
      </vt:variant>
      <vt:variant>
        <vt:lpwstr/>
      </vt:variant>
      <vt:variant>
        <vt:i4>589911</vt:i4>
      </vt:variant>
      <vt:variant>
        <vt:i4>-1</vt:i4>
      </vt:variant>
      <vt:variant>
        <vt:i4>1110</vt:i4>
      </vt:variant>
      <vt:variant>
        <vt:i4>1</vt:i4>
      </vt:variant>
      <vt:variant>
        <vt:lpwstr>http://ido.tsu.ru/schools/physmat/data/res/elmag/tests/text/for5.gif</vt:lpwstr>
      </vt:variant>
      <vt:variant>
        <vt:lpwstr/>
      </vt:variant>
      <vt:variant>
        <vt:i4>4915264</vt:i4>
      </vt:variant>
      <vt:variant>
        <vt:i4>-1</vt:i4>
      </vt:variant>
      <vt:variant>
        <vt:i4>1618</vt:i4>
      </vt:variant>
      <vt:variant>
        <vt:i4>1</vt:i4>
      </vt:variant>
      <vt:variant>
        <vt:lpwstr>http://ido.tsu.ru/schools/physmat/data/res/elmag/tests/text/for17.gif</vt:lpwstr>
      </vt:variant>
      <vt:variant>
        <vt:lpwstr/>
      </vt:variant>
      <vt:variant>
        <vt:i4>655447</vt:i4>
      </vt:variant>
      <vt:variant>
        <vt:i4>-1</vt:i4>
      </vt:variant>
      <vt:variant>
        <vt:i4>1721</vt:i4>
      </vt:variant>
      <vt:variant>
        <vt:i4>1</vt:i4>
      </vt:variant>
      <vt:variant>
        <vt:lpwstr>http://ido.tsu.ru/schools/physmat/data/res/elmag/tests/text/for6.gif</vt:lpwstr>
      </vt:variant>
      <vt:variant>
        <vt:lpwstr/>
      </vt:variant>
      <vt:variant>
        <vt:i4>589911</vt:i4>
      </vt:variant>
      <vt:variant>
        <vt:i4>-1</vt:i4>
      </vt:variant>
      <vt:variant>
        <vt:i4>1726</vt:i4>
      </vt:variant>
      <vt:variant>
        <vt:i4>1</vt:i4>
      </vt:variant>
      <vt:variant>
        <vt:lpwstr>http://ido.tsu.ru/schools/physmat/data/res/elmag/tests/text/for5.gif</vt:lpwstr>
      </vt:variant>
      <vt:variant>
        <vt:lpwstr/>
      </vt:variant>
      <vt:variant>
        <vt:i4>4718657</vt:i4>
      </vt:variant>
      <vt:variant>
        <vt:i4>-1</vt:i4>
      </vt:variant>
      <vt:variant>
        <vt:i4>1743</vt:i4>
      </vt:variant>
      <vt:variant>
        <vt:i4>1</vt:i4>
      </vt:variant>
      <vt:variant>
        <vt:lpwstr>http://ido.tsu.ru/schools/physmat/data/res/elmag/tests/text/for26.gif</vt:lpwstr>
      </vt:variant>
      <vt:variant>
        <vt:lpwstr/>
      </vt:variant>
      <vt:variant>
        <vt:i4>720983</vt:i4>
      </vt:variant>
      <vt:variant>
        <vt:i4>-1</vt:i4>
      </vt:variant>
      <vt:variant>
        <vt:i4>1752</vt:i4>
      </vt:variant>
      <vt:variant>
        <vt:i4>1</vt:i4>
      </vt:variant>
      <vt:variant>
        <vt:lpwstr>http://ido.tsu.ru/schools/physmat/data/res/elmag/tests/text/for7.gif</vt:lpwstr>
      </vt:variant>
      <vt:variant>
        <vt:lpwstr/>
      </vt:variant>
      <vt:variant>
        <vt:i4>4718663</vt:i4>
      </vt:variant>
      <vt:variant>
        <vt:i4>-1</vt:i4>
      </vt:variant>
      <vt:variant>
        <vt:i4>1738</vt:i4>
      </vt:variant>
      <vt:variant>
        <vt:i4>1</vt:i4>
      </vt:variant>
      <vt:variant>
        <vt:lpwstr>http://ido.tsu.ru/schools/physmat/data/res/elmag/tests/text/for20.gif</vt:lpwstr>
      </vt:variant>
      <vt:variant>
        <vt:lpwstr/>
      </vt:variant>
      <vt:variant>
        <vt:i4>589911</vt:i4>
      </vt:variant>
      <vt:variant>
        <vt:i4>-1</vt:i4>
      </vt:variant>
      <vt:variant>
        <vt:i4>1757</vt:i4>
      </vt:variant>
      <vt:variant>
        <vt:i4>1</vt:i4>
      </vt:variant>
      <vt:variant>
        <vt:lpwstr>http://ido.tsu.ru/schools/physmat/data/res/elmag/tests/text/for5.gif</vt:lpwstr>
      </vt:variant>
      <vt:variant>
        <vt:lpwstr/>
      </vt:variant>
      <vt:variant>
        <vt:i4>589911</vt:i4>
      </vt:variant>
      <vt:variant>
        <vt:i4>-1</vt:i4>
      </vt:variant>
      <vt:variant>
        <vt:i4>1758</vt:i4>
      </vt:variant>
      <vt:variant>
        <vt:i4>1</vt:i4>
      </vt:variant>
      <vt:variant>
        <vt:lpwstr>http://ido.tsu.ru/schools/physmat/data/res/elmag/tests/text/for5.gif</vt:lpwstr>
      </vt:variant>
      <vt:variant>
        <vt:lpwstr/>
      </vt:variant>
      <vt:variant>
        <vt:i4>589911</vt:i4>
      </vt:variant>
      <vt:variant>
        <vt:i4>-1</vt:i4>
      </vt:variant>
      <vt:variant>
        <vt:i4>1760</vt:i4>
      </vt:variant>
      <vt:variant>
        <vt:i4>1</vt:i4>
      </vt:variant>
      <vt:variant>
        <vt:lpwstr>http://ido.tsu.ru/schools/physmat/data/res/elmag/tests/text/for5.gif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Тест №1</dc:title>
  <dc:creator>КММ</dc:creator>
  <cp:lastModifiedBy>User</cp:lastModifiedBy>
  <cp:revision>12</cp:revision>
  <cp:lastPrinted>2008-12-19T11:47:00Z</cp:lastPrinted>
  <dcterms:created xsi:type="dcterms:W3CDTF">2022-04-26T10:39:00Z</dcterms:created>
  <dcterms:modified xsi:type="dcterms:W3CDTF">2022-04-26T12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49B55AC50997BF4EB42F169FC6AD5705</vt:lpwstr>
  </property>
</Properties>
</file>